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268" r:id="rId2"/>
    <p:sldId id="262" r:id="rId3"/>
    <p:sldId id="257" r:id="rId4"/>
    <p:sldId id="258" r:id="rId5"/>
    <p:sldId id="353" r:id="rId6"/>
    <p:sldId id="259" r:id="rId7"/>
    <p:sldId id="349" r:id="rId8"/>
    <p:sldId id="350" r:id="rId9"/>
    <p:sldId id="351" r:id="rId10"/>
    <p:sldId id="352" r:id="rId11"/>
    <p:sldId id="354" r:id="rId12"/>
    <p:sldId id="355" r:id="rId13"/>
    <p:sldId id="356" r:id="rId14"/>
    <p:sldId id="358" r:id="rId15"/>
    <p:sldId id="357" r:id="rId16"/>
    <p:sldId id="317" r:id="rId17"/>
    <p:sldId id="359" r:id="rId18"/>
    <p:sldId id="343" r:id="rId19"/>
    <p:sldId id="360" r:id="rId20"/>
    <p:sldId id="313" r:id="rId21"/>
    <p:sldId id="309" r:id="rId22"/>
    <p:sldId id="285" r:id="rId23"/>
    <p:sldId id="341" r:id="rId24"/>
    <p:sldId id="342" r:id="rId25"/>
    <p:sldId id="278" r:id="rId26"/>
    <p:sldId id="279" r:id="rId27"/>
    <p:sldId id="287" r:id="rId28"/>
    <p:sldId id="331" r:id="rId29"/>
    <p:sldId id="337" r:id="rId30"/>
    <p:sldId id="291" r:id="rId31"/>
    <p:sldId id="320" r:id="rId32"/>
    <p:sldId id="321" r:id="rId33"/>
    <p:sldId id="323" r:id="rId34"/>
    <p:sldId id="348" r:id="rId35"/>
    <p:sldId id="327" r:id="rId36"/>
    <p:sldId id="316" r:id="rId37"/>
    <p:sldId id="314" r:id="rId38"/>
    <p:sldId id="315" r:id="rId39"/>
    <p:sldId id="332" r:id="rId40"/>
    <p:sldId id="304" r:id="rId41"/>
    <p:sldId id="295" r:id="rId42"/>
    <p:sldId id="281" r:id="rId4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9876" autoAdjust="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7" d="100"/>
        <a:sy n="97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e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7" Type="http://schemas.openxmlformats.org/officeDocument/2006/relationships/image" Target="../media/image95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6" Type="http://schemas.openxmlformats.org/officeDocument/2006/relationships/image" Target="../media/image94.emf"/><Relationship Id="rId5" Type="http://schemas.openxmlformats.org/officeDocument/2006/relationships/image" Target="../media/image93.emf"/><Relationship Id="rId4" Type="http://schemas.openxmlformats.org/officeDocument/2006/relationships/image" Target="../media/image92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96.e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e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8.wmf"/><Relationship Id="rId7" Type="http://schemas.openxmlformats.org/officeDocument/2006/relationships/image" Target="../media/image12.e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emf"/><Relationship Id="rId1" Type="http://schemas.openxmlformats.org/officeDocument/2006/relationships/image" Target="../media/image19.w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w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wmf"/><Relationship Id="rId6" Type="http://schemas.openxmlformats.org/officeDocument/2006/relationships/image" Target="../media/image30.emf"/><Relationship Id="rId11" Type="http://schemas.openxmlformats.org/officeDocument/2006/relationships/image" Target="../media/image35.emf"/><Relationship Id="rId5" Type="http://schemas.openxmlformats.org/officeDocument/2006/relationships/image" Target="../media/image29.wmf"/><Relationship Id="rId10" Type="http://schemas.openxmlformats.org/officeDocument/2006/relationships/image" Target="../media/image34.emf"/><Relationship Id="rId4" Type="http://schemas.openxmlformats.org/officeDocument/2006/relationships/image" Target="../media/image28.wmf"/><Relationship Id="rId9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27.wmf"/><Relationship Id="rId5" Type="http://schemas.openxmlformats.org/officeDocument/2006/relationships/image" Target="../media/image40.e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7" Type="http://schemas.openxmlformats.org/officeDocument/2006/relationships/image" Target="../media/image53.e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6EDD33B-AA2E-42E8-B286-A949E7989F71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6EDD33B-AA2E-42E8-B286-A949E7989F71}" type="slidenum">
              <a:rPr lang="en-US" altLang="zh-CN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DC727F3-CE65-4ED5-BF7C-ED67338E7FE1}" type="slidenum">
              <a:rPr lang="en-US" altLang="zh-CN" smtClean="0"/>
              <a:t>33</a:t>
            </a:fld>
            <a:endParaRPr lang="en-US" altLang="zh-CN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997CD-22DC-440C-97FE-DD50819A0F39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9EACC-747B-4445-B803-BCD645C7953E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E0CA78-EBC9-44C1-B0F7-9BCDAD97BB03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6C304F-F5A1-4EB5-826B-DFA603F878F5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97223B-759D-471C-BDFB-FD9D6611A7D8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www.czsx.com.cn</a:t>
            </a: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3B75F2-DDAD-494D-8E5D-781C4422C7C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www.czsx.com.cn</a:t>
            </a: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DAF5E0-B9E8-49A9-9852-89849CD7060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czsx.com.cn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8D62E6-B71D-4E42-AA19-F5013730484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www.czsx.com.cn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F1F24B-902E-4E04-9531-7674DEBA1EA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23CC1-4616-4693-A253-1C44771BB288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930CC-C157-41B0-B987-B0E18C32D102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830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C6E766-61D5-49F6-AC9A-66B8E687BB6D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ACD15-F803-40AA-87E5-CA4C8D26054C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573939-60C9-4FD1-A452-DDCCA389ED25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E6620-9894-46FB-8E55-254AB1855058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839F4-B01D-497A-8D12-BBBF988DC99F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DBA41-D5D8-4325-A8EE-BB6A028AFF79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E78E58-0D66-4B2B-BD94-AB92821024E9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733BDF-9A60-4D9C-820A-473842DEA115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047122-A7C4-4397-AD31-01C143653E48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A561A-FA41-4004-BC3A-0C5AC805F21D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415" marR="18415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524C6-4359-42F0-9C34-089DFF19B3CA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0FF135-F17F-407E-8684-E32DC49D71FA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单圆角矩形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1A3C6-102B-4A41-BD93-667D664D38E5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F9D0B-F799-4599-B795-8CA84194DB91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标题占位符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</a:lstStyle>
          <a:p>
            <a:fld id="{71A6F0F3-1248-4178-9B2F-D3D89782376E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18" name="页脚占位符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</a:lstStyle>
          <a:p>
            <a:fld id="{4A4DD2E1-D3F3-40A6-AD03-B8B12CBF2AAC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265430" indent="-265430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 panose="05020102010507070707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295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 panose="020B0604030504040204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130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 panose="05020102010507070707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255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 panose="020B0604030504040204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 panose="05020102010507070707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345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 panose="020B0604030504040204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53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 panose="05020102010507070707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Verdana" panose="020B0604030504040204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 panose="05020102010507070707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../../&#25105;&#30340;&#38899;&#20048;/&#24352;&#20449;&#21746;&#19987;&#36753;-&#23485;&#23481;/10.%20&#30495;&#29233;&#19968;&#29983;.mp3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4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3" Type="http://schemas.openxmlformats.org/officeDocument/2006/relationships/image" Target="../media/image47.jpe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0.e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2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slide" Target="slide10.xml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jpe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wmf"/><Relationship Id="rId4" Type="http://schemas.openxmlformats.org/officeDocument/2006/relationships/image" Target="../media/image62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5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2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80.wmf"/><Relationship Id="rId4" Type="http://schemas.openxmlformats.org/officeDocument/2006/relationships/image" Target="../media/image77.e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8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87.emf"/><Relationship Id="rId3" Type="http://schemas.openxmlformats.org/officeDocument/2006/relationships/audio" Target="../media/audio4.wav"/><Relationship Id="rId7" Type="http://schemas.openxmlformats.org/officeDocument/2006/relationships/image" Target="../media/image84.e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86.emf"/><Relationship Id="rId5" Type="http://schemas.openxmlformats.org/officeDocument/2006/relationships/audio" Target="../media/audio6.wav"/><Relationship Id="rId15" Type="http://schemas.openxmlformats.org/officeDocument/2006/relationships/image" Target="../media/image88.emf"/><Relationship Id="rId10" Type="http://schemas.openxmlformats.org/officeDocument/2006/relationships/oleObject" Target="../embeddings/oleObject72.bin"/><Relationship Id="rId4" Type="http://schemas.openxmlformats.org/officeDocument/2006/relationships/audio" Target="../media/audio5.wav"/><Relationship Id="rId9" Type="http://schemas.openxmlformats.org/officeDocument/2006/relationships/image" Target="../media/image85.emf"/><Relationship Id="rId14" Type="http://schemas.openxmlformats.org/officeDocument/2006/relationships/oleObject" Target="../embeddings/oleObject7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9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0.e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92.emf"/><Relationship Id="rId4" Type="http://schemas.openxmlformats.org/officeDocument/2006/relationships/image" Target="../media/image89.e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94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80.wmf"/><Relationship Id="rId4" Type="http://schemas.openxmlformats.org/officeDocument/2006/relationships/image" Target="../media/image96.e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89.bin"/><Relationship Id="rId21" Type="http://schemas.openxmlformats.org/officeDocument/2006/relationships/hyperlink" Target="../&#32451;&#20064;.xls" TargetMode="External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97.e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0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1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3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e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e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2.e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1.emf"/><Relationship Id="rId20" Type="http://schemas.openxmlformats.org/officeDocument/2006/relationships/image" Target="../media/image33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5.e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0.emf"/><Relationship Id="rId22" Type="http://schemas.openxmlformats.org/officeDocument/2006/relationships/image" Target="../media/image3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image" Target="../media/image41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image" Target="../media/image27.wmf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76"/>
          <p:cNvGrpSpPr/>
          <p:nvPr/>
        </p:nvGrpSpPr>
        <p:grpSpPr bwMode="auto">
          <a:xfrm>
            <a:off x="399255" y="3319462"/>
            <a:ext cx="3095625" cy="3151187"/>
            <a:chOff x="240" y="864"/>
            <a:chExt cx="1950" cy="2314"/>
          </a:xfrm>
        </p:grpSpPr>
        <p:sp>
          <p:nvSpPr>
            <p:cNvPr id="28677" name="Freeform 16"/>
            <p:cNvSpPr/>
            <p:nvPr/>
          </p:nvSpPr>
          <p:spPr bwMode="auto">
            <a:xfrm>
              <a:off x="336" y="1632"/>
              <a:ext cx="1066" cy="1421"/>
            </a:xfrm>
            <a:custGeom>
              <a:avLst/>
              <a:gdLst>
                <a:gd name="T0" fmla="*/ 532 w 1066"/>
                <a:gd name="T1" fmla="*/ 0 h 1421"/>
                <a:gd name="T2" fmla="*/ 1066 w 1066"/>
                <a:gd name="T3" fmla="*/ 504 h 1421"/>
                <a:gd name="T4" fmla="*/ 1066 w 1066"/>
                <a:gd name="T5" fmla="*/ 1421 h 1421"/>
                <a:gd name="T6" fmla="*/ 715 w 1066"/>
                <a:gd name="T7" fmla="*/ 1421 h 1421"/>
                <a:gd name="T8" fmla="*/ 354 w 1066"/>
                <a:gd name="T9" fmla="*/ 1421 h 1421"/>
                <a:gd name="T10" fmla="*/ 0 w 1066"/>
                <a:gd name="T11" fmla="*/ 1421 h 1421"/>
                <a:gd name="T12" fmla="*/ 0 w 1066"/>
                <a:gd name="T13" fmla="*/ 504 h 1421"/>
                <a:gd name="T14" fmla="*/ 532 w 1066"/>
                <a:gd name="T15" fmla="*/ 0 h 142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66"/>
                <a:gd name="T25" fmla="*/ 0 h 1421"/>
                <a:gd name="T26" fmla="*/ 1066 w 1066"/>
                <a:gd name="T27" fmla="*/ 1421 h 142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66" h="1421">
                  <a:moveTo>
                    <a:pt x="532" y="0"/>
                  </a:moveTo>
                  <a:lnTo>
                    <a:pt x="1066" y="504"/>
                  </a:lnTo>
                  <a:lnTo>
                    <a:pt x="1066" y="1421"/>
                  </a:lnTo>
                  <a:lnTo>
                    <a:pt x="715" y="1421"/>
                  </a:lnTo>
                  <a:lnTo>
                    <a:pt x="354" y="1421"/>
                  </a:lnTo>
                  <a:lnTo>
                    <a:pt x="0" y="1421"/>
                  </a:lnTo>
                  <a:lnTo>
                    <a:pt x="0" y="504"/>
                  </a:lnTo>
                  <a:lnTo>
                    <a:pt x="532" y="0"/>
                  </a:lnTo>
                  <a:close/>
                </a:path>
              </a:pathLst>
            </a:custGeom>
            <a:solidFill>
              <a:srgbClr val="CC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8" name="Freeform 17"/>
            <p:cNvSpPr/>
            <p:nvPr/>
          </p:nvSpPr>
          <p:spPr bwMode="auto">
            <a:xfrm>
              <a:off x="744" y="1131"/>
              <a:ext cx="287" cy="567"/>
            </a:xfrm>
            <a:custGeom>
              <a:avLst/>
              <a:gdLst>
                <a:gd name="T0" fmla="*/ 287 w 287"/>
                <a:gd name="T1" fmla="*/ 567 h 567"/>
                <a:gd name="T2" fmla="*/ 287 w 287"/>
                <a:gd name="T3" fmla="*/ 0 h 567"/>
                <a:gd name="T4" fmla="*/ 0 w 287"/>
                <a:gd name="T5" fmla="*/ 0 h 567"/>
                <a:gd name="T6" fmla="*/ 0 w 287"/>
                <a:gd name="T7" fmla="*/ 555 h 567"/>
                <a:gd name="T8" fmla="*/ 140 w 287"/>
                <a:gd name="T9" fmla="*/ 414 h 567"/>
                <a:gd name="T10" fmla="*/ 287 w 287"/>
                <a:gd name="T11" fmla="*/ 567 h 56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7"/>
                <a:gd name="T19" fmla="*/ 0 h 567"/>
                <a:gd name="T20" fmla="*/ 287 w 287"/>
                <a:gd name="T21" fmla="*/ 567 h 56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7" h="567">
                  <a:moveTo>
                    <a:pt x="287" y="567"/>
                  </a:moveTo>
                  <a:lnTo>
                    <a:pt x="287" y="0"/>
                  </a:lnTo>
                  <a:lnTo>
                    <a:pt x="0" y="0"/>
                  </a:lnTo>
                  <a:lnTo>
                    <a:pt x="0" y="555"/>
                  </a:lnTo>
                  <a:lnTo>
                    <a:pt x="140" y="414"/>
                  </a:lnTo>
                  <a:lnTo>
                    <a:pt x="287" y="567"/>
                  </a:lnTo>
                  <a:close/>
                </a:path>
              </a:pathLst>
            </a:custGeom>
            <a:solidFill>
              <a:srgbClr val="CC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9" name="Freeform 18"/>
            <p:cNvSpPr/>
            <p:nvPr/>
          </p:nvSpPr>
          <p:spPr bwMode="auto">
            <a:xfrm>
              <a:off x="248" y="1631"/>
              <a:ext cx="496" cy="498"/>
            </a:xfrm>
            <a:custGeom>
              <a:avLst/>
              <a:gdLst>
                <a:gd name="T0" fmla="*/ 0 w 496"/>
                <a:gd name="T1" fmla="*/ 498 h 498"/>
                <a:gd name="T2" fmla="*/ 496 w 496"/>
                <a:gd name="T3" fmla="*/ 59 h 498"/>
                <a:gd name="T4" fmla="*/ 496 w 496"/>
                <a:gd name="T5" fmla="*/ 50 h 498"/>
                <a:gd name="T6" fmla="*/ 496 w 496"/>
                <a:gd name="T7" fmla="*/ 35 h 498"/>
                <a:gd name="T8" fmla="*/ 496 w 496"/>
                <a:gd name="T9" fmla="*/ 19 h 498"/>
                <a:gd name="T10" fmla="*/ 496 w 496"/>
                <a:gd name="T11" fmla="*/ 0 h 498"/>
                <a:gd name="T12" fmla="*/ 0 w 496"/>
                <a:gd name="T13" fmla="*/ 441 h 498"/>
                <a:gd name="T14" fmla="*/ 0 w 496"/>
                <a:gd name="T15" fmla="*/ 498 h 49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96"/>
                <a:gd name="T25" fmla="*/ 0 h 498"/>
                <a:gd name="T26" fmla="*/ 496 w 496"/>
                <a:gd name="T27" fmla="*/ 498 h 49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96" h="498">
                  <a:moveTo>
                    <a:pt x="0" y="498"/>
                  </a:moveTo>
                  <a:lnTo>
                    <a:pt x="496" y="59"/>
                  </a:lnTo>
                  <a:lnTo>
                    <a:pt x="496" y="50"/>
                  </a:lnTo>
                  <a:lnTo>
                    <a:pt x="496" y="35"/>
                  </a:lnTo>
                  <a:lnTo>
                    <a:pt x="496" y="19"/>
                  </a:lnTo>
                  <a:lnTo>
                    <a:pt x="496" y="0"/>
                  </a:lnTo>
                  <a:lnTo>
                    <a:pt x="0" y="441"/>
                  </a:lnTo>
                  <a:lnTo>
                    <a:pt x="0" y="498"/>
                  </a:lnTo>
                  <a:close/>
                </a:path>
              </a:pathLst>
            </a:custGeom>
            <a:solidFill>
              <a:srgbClr val="7A111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0" name="Rectangle 19"/>
            <p:cNvSpPr>
              <a:spLocks noChangeArrowheads="1"/>
            </p:cNvSpPr>
            <p:nvPr/>
          </p:nvSpPr>
          <p:spPr bwMode="auto">
            <a:xfrm>
              <a:off x="352" y="3125"/>
              <a:ext cx="1066" cy="53"/>
            </a:xfrm>
            <a:prstGeom prst="rect">
              <a:avLst/>
            </a:prstGeom>
            <a:solidFill>
              <a:srgbClr val="7A111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" name="Freeform 20"/>
            <p:cNvSpPr/>
            <p:nvPr/>
          </p:nvSpPr>
          <p:spPr bwMode="auto">
            <a:xfrm>
              <a:off x="668" y="864"/>
              <a:ext cx="428" cy="215"/>
            </a:xfrm>
            <a:custGeom>
              <a:avLst/>
              <a:gdLst>
                <a:gd name="T0" fmla="*/ 216 w 428"/>
                <a:gd name="T1" fmla="*/ 0 h 215"/>
                <a:gd name="T2" fmla="*/ 0 w 428"/>
                <a:gd name="T3" fmla="*/ 215 h 215"/>
                <a:gd name="T4" fmla="*/ 428 w 428"/>
                <a:gd name="T5" fmla="*/ 215 h 215"/>
                <a:gd name="T6" fmla="*/ 216 w 428"/>
                <a:gd name="T7" fmla="*/ 0 h 2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8"/>
                <a:gd name="T13" fmla="*/ 0 h 215"/>
                <a:gd name="T14" fmla="*/ 428 w 428"/>
                <a:gd name="T15" fmla="*/ 215 h 2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8" h="215">
                  <a:moveTo>
                    <a:pt x="216" y="0"/>
                  </a:moveTo>
                  <a:lnTo>
                    <a:pt x="0" y="215"/>
                  </a:lnTo>
                  <a:lnTo>
                    <a:pt x="428" y="215"/>
                  </a:lnTo>
                  <a:lnTo>
                    <a:pt x="216" y="0"/>
                  </a:lnTo>
                  <a:close/>
                </a:path>
              </a:pathLst>
            </a:custGeom>
            <a:solidFill>
              <a:srgbClr val="7A111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2" name="Freeform 21"/>
            <p:cNvSpPr/>
            <p:nvPr/>
          </p:nvSpPr>
          <p:spPr bwMode="auto">
            <a:xfrm>
              <a:off x="1030" y="1640"/>
              <a:ext cx="491" cy="494"/>
            </a:xfrm>
            <a:custGeom>
              <a:avLst/>
              <a:gdLst>
                <a:gd name="T0" fmla="*/ 491 w 491"/>
                <a:gd name="T1" fmla="*/ 494 h 494"/>
                <a:gd name="T2" fmla="*/ 0 w 491"/>
                <a:gd name="T3" fmla="*/ 55 h 494"/>
                <a:gd name="T4" fmla="*/ 0 w 491"/>
                <a:gd name="T5" fmla="*/ 46 h 494"/>
                <a:gd name="T6" fmla="*/ 0 w 491"/>
                <a:gd name="T7" fmla="*/ 33 h 494"/>
                <a:gd name="T8" fmla="*/ 0 w 491"/>
                <a:gd name="T9" fmla="*/ 18 h 494"/>
                <a:gd name="T10" fmla="*/ 0 w 491"/>
                <a:gd name="T11" fmla="*/ 0 h 494"/>
                <a:gd name="T12" fmla="*/ 491 w 491"/>
                <a:gd name="T13" fmla="*/ 437 h 494"/>
                <a:gd name="T14" fmla="*/ 491 w 491"/>
                <a:gd name="T15" fmla="*/ 494 h 49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91"/>
                <a:gd name="T25" fmla="*/ 0 h 494"/>
                <a:gd name="T26" fmla="*/ 491 w 491"/>
                <a:gd name="T27" fmla="*/ 494 h 49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91" h="494">
                  <a:moveTo>
                    <a:pt x="491" y="494"/>
                  </a:moveTo>
                  <a:lnTo>
                    <a:pt x="0" y="55"/>
                  </a:lnTo>
                  <a:lnTo>
                    <a:pt x="0" y="46"/>
                  </a:lnTo>
                  <a:lnTo>
                    <a:pt x="0" y="33"/>
                  </a:lnTo>
                  <a:lnTo>
                    <a:pt x="0" y="18"/>
                  </a:lnTo>
                  <a:lnTo>
                    <a:pt x="0" y="0"/>
                  </a:lnTo>
                  <a:lnTo>
                    <a:pt x="491" y="437"/>
                  </a:lnTo>
                  <a:lnTo>
                    <a:pt x="491" y="494"/>
                  </a:lnTo>
                  <a:close/>
                </a:path>
              </a:pathLst>
            </a:custGeom>
            <a:solidFill>
              <a:srgbClr val="7A111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3" name="Rectangle 22"/>
            <p:cNvSpPr>
              <a:spLocks noChangeArrowheads="1"/>
            </p:cNvSpPr>
            <p:nvPr/>
          </p:nvSpPr>
          <p:spPr bwMode="auto">
            <a:xfrm>
              <a:off x="768" y="2386"/>
              <a:ext cx="241" cy="66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4" name="Freeform 23"/>
            <p:cNvSpPr/>
            <p:nvPr/>
          </p:nvSpPr>
          <p:spPr bwMode="auto">
            <a:xfrm>
              <a:off x="810" y="1193"/>
              <a:ext cx="149" cy="287"/>
            </a:xfrm>
            <a:custGeom>
              <a:avLst/>
              <a:gdLst>
                <a:gd name="T0" fmla="*/ 77 w 149"/>
                <a:gd name="T1" fmla="*/ 0 h 287"/>
                <a:gd name="T2" fmla="*/ 60 w 149"/>
                <a:gd name="T3" fmla="*/ 3 h 287"/>
                <a:gd name="T4" fmla="*/ 45 w 149"/>
                <a:gd name="T5" fmla="*/ 10 h 287"/>
                <a:gd name="T6" fmla="*/ 32 w 149"/>
                <a:gd name="T7" fmla="*/ 21 h 287"/>
                <a:gd name="T8" fmla="*/ 21 w 149"/>
                <a:gd name="T9" fmla="*/ 38 h 287"/>
                <a:gd name="T10" fmla="*/ 11 w 149"/>
                <a:gd name="T11" fmla="*/ 58 h 287"/>
                <a:gd name="T12" fmla="*/ 6 w 149"/>
                <a:gd name="T13" fmla="*/ 80 h 287"/>
                <a:gd name="T14" fmla="*/ 1 w 149"/>
                <a:gd name="T15" fmla="*/ 105 h 287"/>
                <a:gd name="T16" fmla="*/ 0 w 149"/>
                <a:gd name="T17" fmla="*/ 131 h 287"/>
                <a:gd name="T18" fmla="*/ 0 w 149"/>
                <a:gd name="T19" fmla="*/ 180 h 287"/>
                <a:gd name="T20" fmla="*/ 0 w 149"/>
                <a:gd name="T21" fmla="*/ 220 h 287"/>
                <a:gd name="T22" fmla="*/ 0 w 149"/>
                <a:gd name="T23" fmla="*/ 255 h 287"/>
                <a:gd name="T24" fmla="*/ 0 w 149"/>
                <a:gd name="T25" fmla="*/ 287 h 287"/>
                <a:gd name="T26" fmla="*/ 32 w 149"/>
                <a:gd name="T27" fmla="*/ 287 h 287"/>
                <a:gd name="T28" fmla="*/ 53 w 149"/>
                <a:gd name="T29" fmla="*/ 287 h 287"/>
                <a:gd name="T30" fmla="*/ 66 w 149"/>
                <a:gd name="T31" fmla="*/ 287 h 287"/>
                <a:gd name="T32" fmla="*/ 76 w 149"/>
                <a:gd name="T33" fmla="*/ 287 h 287"/>
                <a:gd name="T34" fmla="*/ 85 w 149"/>
                <a:gd name="T35" fmla="*/ 287 h 287"/>
                <a:gd name="T36" fmla="*/ 98 w 149"/>
                <a:gd name="T37" fmla="*/ 287 h 287"/>
                <a:gd name="T38" fmla="*/ 118 w 149"/>
                <a:gd name="T39" fmla="*/ 287 h 287"/>
                <a:gd name="T40" fmla="*/ 149 w 149"/>
                <a:gd name="T41" fmla="*/ 287 h 287"/>
                <a:gd name="T42" fmla="*/ 149 w 149"/>
                <a:gd name="T43" fmla="*/ 240 h 287"/>
                <a:gd name="T44" fmla="*/ 149 w 149"/>
                <a:gd name="T45" fmla="*/ 198 h 287"/>
                <a:gd name="T46" fmla="*/ 149 w 149"/>
                <a:gd name="T47" fmla="*/ 160 h 287"/>
                <a:gd name="T48" fmla="*/ 149 w 149"/>
                <a:gd name="T49" fmla="*/ 126 h 287"/>
                <a:gd name="T50" fmla="*/ 148 w 149"/>
                <a:gd name="T51" fmla="*/ 110 h 287"/>
                <a:gd name="T52" fmla="*/ 145 w 149"/>
                <a:gd name="T53" fmla="*/ 90 h 287"/>
                <a:gd name="T54" fmla="*/ 139 w 149"/>
                <a:gd name="T55" fmla="*/ 68 h 287"/>
                <a:gd name="T56" fmla="*/ 133 w 149"/>
                <a:gd name="T57" fmla="*/ 48 h 287"/>
                <a:gd name="T58" fmla="*/ 122 w 149"/>
                <a:gd name="T59" fmla="*/ 28 h 287"/>
                <a:gd name="T60" fmla="*/ 109 w 149"/>
                <a:gd name="T61" fmla="*/ 13 h 287"/>
                <a:gd name="T62" fmla="*/ 94 w 149"/>
                <a:gd name="T63" fmla="*/ 3 h 287"/>
                <a:gd name="T64" fmla="*/ 77 w 149"/>
                <a:gd name="T65" fmla="*/ 0 h 28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49"/>
                <a:gd name="T100" fmla="*/ 0 h 287"/>
                <a:gd name="T101" fmla="*/ 149 w 149"/>
                <a:gd name="T102" fmla="*/ 287 h 28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49" h="287">
                  <a:moveTo>
                    <a:pt x="77" y="0"/>
                  </a:moveTo>
                  <a:lnTo>
                    <a:pt x="60" y="3"/>
                  </a:lnTo>
                  <a:lnTo>
                    <a:pt x="45" y="10"/>
                  </a:lnTo>
                  <a:lnTo>
                    <a:pt x="32" y="21"/>
                  </a:lnTo>
                  <a:lnTo>
                    <a:pt x="21" y="38"/>
                  </a:lnTo>
                  <a:lnTo>
                    <a:pt x="11" y="58"/>
                  </a:lnTo>
                  <a:lnTo>
                    <a:pt x="6" y="80"/>
                  </a:lnTo>
                  <a:lnTo>
                    <a:pt x="1" y="105"/>
                  </a:lnTo>
                  <a:lnTo>
                    <a:pt x="0" y="131"/>
                  </a:lnTo>
                  <a:lnTo>
                    <a:pt x="0" y="180"/>
                  </a:lnTo>
                  <a:lnTo>
                    <a:pt x="0" y="220"/>
                  </a:lnTo>
                  <a:lnTo>
                    <a:pt x="0" y="255"/>
                  </a:lnTo>
                  <a:lnTo>
                    <a:pt x="0" y="287"/>
                  </a:lnTo>
                  <a:lnTo>
                    <a:pt x="32" y="287"/>
                  </a:lnTo>
                  <a:lnTo>
                    <a:pt x="53" y="287"/>
                  </a:lnTo>
                  <a:lnTo>
                    <a:pt x="66" y="287"/>
                  </a:lnTo>
                  <a:lnTo>
                    <a:pt x="76" y="287"/>
                  </a:lnTo>
                  <a:lnTo>
                    <a:pt x="85" y="287"/>
                  </a:lnTo>
                  <a:lnTo>
                    <a:pt x="98" y="287"/>
                  </a:lnTo>
                  <a:lnTo>
                    <a:pt x="118" y="287"/>
                  </a:lnTo>
                  <a:lnTo>
                    <a:pt x="149" y="287"/>
                  </a:lnTo>
                  <a:lnTo>
                    <a:pt x="149" y="240"/>
                  </a:lnTo>
                  <a:lnTo>
                    <a:pt x="149" y="198"/>
                  </a:lnTo>
                  <a:lnTo>
                    <a:pt x="149" y="160"/>
                  </a:lnTo>
                  <a:lnTo>
                    <a:pt x="149" y="126"/>
                  </a:lnTo>
                  <a:lnTo>
                    <a:pt x="148" y="110"/>
                  </a:lnTo>
                  <a:lnTo>
                    <a:pt x="145" y="90"/>
                  </a:lnTo>
                  <a:lnTo>
                    <a:pt x="139" y="68"/>
                  </a:lnTo>
                  <a:lnTo>
                    <a:pt x="133" y="48"/>
                  </a:lnTo>
                  <a:lnTo>
                    <a:pt x="122" y="28"/>
                  </a:lnTo>
                  <a:lnTo>
                    <a:pt x="109" y="13"/>
                  </a:lnTo>
                  <a:lnTo>
                    <a:pt x="94" y="3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5" name="Freeform 24"/>
            <p:cNvSpPr/>
            <p:nvPr/>
          </p:nvSpPr>
          <p:spPr bwMode="auto">
            <a:xfrm>
              <a:off x="689" y="2259"/>
              <a:ext cx="11" cy="539"/>
            </a:xfrm>
            <a:custGeom>
              <a:avLst/>
              <a:gdLst>
                <a:gd name="T0" fmla="*/ 5 w 11"/>
                <a:gd name="T1" fmla="*/ 16 h 539"/>
                <a:gd name="T2" fmla="*/ 0 w 11"/>
                <a:gd name="T3" fmla="*/ 8 h 539"/>
                <a:gd name="T4" fmla="*/ 0 w 11"/>
                <a:gd name="T5" fmla="*/ 539 h 539"/>
                <a:gd name="T6" fmla="*/ 11 w 11"/>
                <a:gd name="T7" fmla="*/ 539 h 539"/>
                <a:gd name="T8" fmla="*/ 11 w 11"/>
                <a:gd name="T9" fmla="*/ 8 h 539"/>
                <a:gd name="T10" fmla="*/ 5 w 11"/>
                <a:gd name="T11" fmla="*/ 0 h 539"/>
                <a:gd name="T12" fmla="*/ 11 w 11"/>
                <a:gd name="T13" fmla="*/ 8 h 539"/>
                <a:gd name="T14" fmla="*/ 11 w 11"/>
                <a:gd name="T15" fmla="*/ 0 h 539"/>
                <a:gd name="T16" fmla="*/ 5 w 11"/>
                <a:gd name="T17" fmla="*/ 0 h 539"/>
                <a:gd name="T18" fmla="*/ 5 w 11"/>
                <a:gd name="T19" fmla="*/ 16 h 5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"/>
                <a:gd name="T31" fmla="*/ 0 h 539"/>
                <a:gd name="T32" fmla="*/ 11 w 11"/>
                <a:gd name="T33" fmla="*/ 539 h 53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" h="539">
                  <a:moveTo>
                    <a:pt x="5" y="16"/>
                  </a:moveTo>
                  <a:lnTo>
                    <a:pt x="0" y="8"/>
                  </a:lnTo>
                  <a:lnTo>
                    <a:pt x="0" y="539"/>
                  </a:lnTo>
                  <a:lnTo>
                    <a:pt x="11" y="539"/>
                  </a:lnTo>
                  <a:lnTo>
                    <a:pt x="11" y="8"/>
                  </a:lnTo>
                  <a:lnTo>
                    <a:pt x="5" y="0"/>
                  </a:lnTo>
                  <a:lnTo>
                    <a:pt x="11" y="8"/>
                  </a:lnTo>
                  <a:lnTo>
                    <a:pt x="11" y="0"/>
                  </a:lnTo>
                  <a:lnTo>
                    <a:pt x="5" y="0"/>
                  </a:lnTo>
                  <a:lnTo>
                    <a:pt x="5" y="1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6" name="Freeform 25"/>
            <p:cNvSpPr/>
            <p:nvPr/>
          </p:nvSpPr>
          <p:spPr bwMode="auto">
            <a:xfrm>
              <a:off x="476" y="2259"/>
              <a:ext cx="218" cy="16"/>
            </a:xfrm>
            <a:custGeom>
              <a:avLst/>
              <a:gdLst>
                <a:gd name="T0" fmla="*/ 12 w 218"/>
                <a:gd name="T1" fmla="*/ 8 h 16"/>
                <a:gd name="T2" fmla="*/ 6 w 218"/>
                <a:gd name="T3" fmla="*/ 16 h 16"/>
                <a:gd name="T4" fmla="*/ 218 w 218"/>
                <a:gd name="T5" fmla="*/ 16 h 16"/>
                <a:gd name="T6" fmla="*/ 218 w 218"/>
                <a:gd name="T7" fmla="*/ 0 h 16"/>
                <a:gd name="T8" fmla="*/ 6 w 218"/>
                <a:gd name="T9" fmla="*/ 0 h 16"/>
                <a:gd name="T10" fmla="*/ 0 w 218"/>
                <a:gd name="T11" fmla="*/ 8 h 16"/>
                <a:gd name="T12" fmla="*/ 6 w 218"/>
                <a:gd name="T13" fmla="*/ 0 h 16"/>
                <a:gd name="T14" fmla="*/ 0 w 218"/>
                <a:gd name="T15" fmla="*/ 0 h 16"/>
                <a:gd name="T16" fmla="*/ 0 w 218"/>
                <a:gd name="T17" fmla="*/ 8 h 16"/>
                <a:gd name="T18" fmla="*/ 12 w 218"/>
                <a:gd name="T19" fmla="*/ 8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8"/>
                <a:gd name="T31" fmla="*/ 0 h 16"/>
                <a:gd name="T32" fmla="*/ 218 w 218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8" h="16">
                  <a:moveTo>
                    <a:pt x="12" y="8"/>
                  </a:moveTo>
                  <a:lnTo>
                    <a:pt x="6" y="16"/>
                  </a:lnTo>
                  <a:lnTo>
                    <a:pt x="218" y="16"/>
                  </a:lnTo>
                  <a:lnTo>
                    <a:pt x="218" y="0"/>
                  </a:lnTo>
                  <a:lnTo>
                    <a:pt x="6" y="0"/>
                  </a:lnTo>
                  <a:lnTo>
                    <a:pt x="0" y="8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12" y="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7" name="Freeform 26"/>
            <p:cNvSpPr/>
            <p:nvPr/>
          </p:nvSpPr>
          <p:spPr bwMode="auto">
            <a:xfrm>
              <a:off x="476" y="2267"/>
              <a:ext cx="12" cy="539"/>
            </a:xfrm>
            <a:custGeom>
              <a:avLst/>
              <a:gdLst>
                <a:gd name="T0" fmla="*/ 6 w 12"/>
                <a:gd name="T1" fmla="*/ 522 h 539"/>
                <a:gd name="T2" fmla="*/ 12 w 12"/>
                <a:gd name="T3" fmla="*/ 531 h 539"/>
                <a:gd name="T4" fmla="*/ 12 w 12"/>
                <a:gd name="T5" fmla="*/ 0 h 539"/>
                <a:gd name="T6" fmla="*/ 0 w 12"/>
                <a:gd name="T7" fmla="*/ 0 h 539"/>
                <a:gd name="T8" fmla="*/ 0 w 12"/>
                <a:gd name="T9" fmla="*/ 531 h 539"/>
                <a:gd name="T10" fmla="*/ 6 w 12"/>
                <a:gd name="T11" fmla="*/ 539 h 539"/>
                <a:gd name="T12" fmla="*/ 0 w 12"/>
                <a:gd name="T13" fmla="*/ 531 h 539"/>
                <a:gd name="T14" fmla="*/ 0 w 12"/>
                <a:gd name="T15" fmla="*/ 539 h 539"/>
                <a:gd name="T16" fmla="*/ 6 w 12"/>
                <a:gd name="T17" fmla="*/ 539 h 539"/>
                <a:gd name="T18" fmla="*/ 6 w 12"/>
                <a:gd name="T19" fmla="*/ 522 h 5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"/>
                <a:gd name="T31" fmla="*/ 0 h 539"/>
                <a:gd name="T32" fmla="*/ 12 w 12"/>
                <a:gd name="T33" fmla="*/ 539 h 53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" h="539">
                  <a:moveTo>
                    <a:pt x="6" y="522"/>
                  </a:moveTo>
                  <a:lnTo>
                    <a:pt x="12" y="531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531"/>
                  </a:lnTo>
                  <a:lnTo>
                    <a:pt x="6" y="539"/>
                  </a:lnTo>
                  <a:lnTo>
                    <a:pt x="0" y="531"/>
                  </a:lnTo>
                  <a:lnTo>
                    <a:pt x="0" y="539"/>
                  </a:lnTo>
                  <a:lnTo>
                    <a:pt x="6" y="539"/>
                  </a:lnTo>
                  <a:lnTo>
                    <a:pt x="6" y="52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8" name="Freeform 27"/>
            <p:cNvSpPr/>
            <p:nvPr/>
          </p:nvSpPr>
          <p:spPr bwMode="auto">
            <a:xfrm>
              <a:off x="482" y="2789"/>
              <a:ext cx="218" cy="17"/>
            </a:xfrm>
            <a:custGeom>
              <a:avLst/>
              <a:gdLst>
                <a:gd name="T0" fmla="*/ 207 w 218"/>
                <a:gd name="T1" fmla="*/ 9 h 17"/>
                <a:gd name="T2" fmla="*/ 212 w 218"/>
                <a:gd name="T3" fmla="*/ 0 h 17"/>
                <a:gd name="T4" fmla="*/ 0 w 218"/>
                <a:gd name="T5" fmla="*/ 0 h 17"/>
                <a:gd name="T6" fmla="*/ 0 w 218"/>
                <a:gd name="T7" fmla="*/ 17 h 17"/>
                <a:gd name="T8" fmla="*/ 212 w 218"/>
                <a:gd name="T9" fmla="*/ 17 h 17"/>
                <a:gd name="T10" fmla="*/ 218 w 218"/>
                <a:gd name="T11" fmla="*/ 9 h 17"/>
                <a:gd name="T12" fmla="*/ 212 w 218"/>
                <a:gd name="T13" fmla="*/ 17 h 17"/>
                <a:gd name="T14" fmla="*/ 218 w 218"/>
                <a:gd name="T15" fmla="*/ 17 h 17"/>
                <a:gd name="T16" fmla="*/ 218 w 218"/>
                <a:gd name="T17" fmla="*/ 9 h 17"/>
                <a:gd name="T18" fmla="*/ 207 w 218"/>
                <a:gd name="T19" fmla="*/ 9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8"/>
                <a:gd name="T31" fmla="*/ 0 h 17"/>
                <a:gd name="T32" fmla="*/ 218 w 218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8" h="17">
                  <a:moveTo>
                    <a:pt x="207" y="9"/>
                  </a:moveTo>
                  <a:lnTo>
                    <a:pt x="212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212" y="17"/>
                  </a:lnTo>
                  <a:lnTo>
                    <a:pt x="218" y="9"/>
                  </a:lnTo>
                  <a:lnTo>
                    <a:pt x="212" y="17"/>
                  </a:lnTo>
                  <a:lnTo>
                    <a:pt x="218" y="17"/>
                  </a:lnTo>
                  <a:lnTo>
                    <a:pt x="218" y="9"/>
                  </a:lnTo>
                  <a:lnTo>
                    <a:pt x="207" y="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9" name="Freeform 28"/>
            <p:cNvSpPr/>
            <p:nvPr/>
          </p:nvSpPr>
          <p:spPr bwMode="auto">
            <a:xfrm>
              <a:off x="483" y="2414"/>
              <a:ext cx="210" cy="17"/>
            </a:xfrm>
            <a:custGeom>
              <a:avLst/>
              <a:gdLst>
                <a:gd name="T0" fmla="*/ 210 w 210"/>
                <a:gd name="T1" fmla="*/ 8 h 17"/>
                <a:gd name="T2" fmla="*/ 210 w 210"/>
                <a:gd name="T3" fmla="*/ 0 h 17"/>
                <a:gd name="T4" fmla="*/ 0 w 210"/>
                <a:gd name="T5" fmla="*/ 0 h 17"/>
                <a:gd name="T6" fmla="*/ 0 w 210"/>
                <a:gd name="T7" fmla="*/ 17 h 17"/>
                <a:gd name="T8" fmla="*/ 210 w 210"/>
                <a:gd name="T9" fmla="*/ 17 h 17"/>
                <a:gd name="T10" fmla="*/ 210 w 210"/>
                <a:gd name="T11" fmla="*/ 8 h 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0"/>
                <a:gd name="T19" fmla="*/ 0 h 17"/>
                <a:gd name="T20" fmla="*/ 210 w 210"/>
                <a:gd name="T21" fmla="*/ 17 h 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0" h="17">
                  <a:moveTo>
                    <a:pt x="210" y="8"/>
                  </a:moveTo>
                  <a:lnTo>
                    <a:pt x="210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210" y="17"/>
                  </a:lnTo>
                  <a:lnTo>
                    <a:pt x="210" y="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0" name="Freeform 29"/>
            <p:cNvSpPr/>
            <p:nvPr/>
          </p:nvSpPr>
          <p:spPr bwMode="auto">
            <a:xfrm>
              <a:off x="483" y="2607"/>
              <a:ext cx="210" cy="17"/>
            </a:xfrm>
            <a:custGeom>
              <a:avLst/>
              <a:gdLst>
                <a:gd name="T0" fmla="*/ 210 w 210"/>
                <a:gd name="T1" fmla="*/ 9 h 17"/>
                <a:gd name="T2" fmla="*/ 210 w 210"/>
                <a:gd name="T3" fmla="*/ 0 h 17"/>
                <a:gd name="T4" fmla="*/ 0 w 210"/>
                <a:gd name="T5" fmla="*/ 0 h 17"/>
                <a:gd name="T6" fmla="*/ 0 w 210"/>
                <a:gd name="T7" fmla="*/ 17 h 17"/>
                <a:gd name="T8" fmla="*/ 210 w 210"/>
                <a:gd name="T9" fmla="*/ 17 h 17"/>
                <a:gd name="T10" fmla="*/ 210 w 210"/>
                <a:gd name="T11" fmla="*/ 9 h 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0"/>
                <a:gd name="T19" fmla="*/ 0 h 17"/>
                <a:gd name="T20" fmla="*/ 210 w 210"/>
                <a:gd name="T21" fmla="*/ 17 h 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0" h="17">
                  <a:moveTo>
                    <a:pt x="210" y="9"/>
                  </a:moveTo>
                  <a:lnTo>
                    <a:pt x="210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210" y="17"/>
                  </a:lnTo>
                  <a:lnTo>
                    <a:pt x="210" y="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1" name="Freeform 30"/>
            <p:cNvSpPr/>
            <p:nvPr/>
          </p:nvSpPr>
          <p:spPr bwMode="auto">
            <a:xfrm>
              <a:off x="579" y="2275"/>
              <a:ext cx="12" cy="518"/>
            </a:xfrm>
            <a:custGeom>
              <a:avLst/>
              <a:gdLst>
                <a:gd name="T0" fmla="*/ 6 w 12"/>
                <a:gd name="T1" fmla="*/ 518 h 518"/>
                <a:gd name="T2" fmla="*/ 12 w 12"/>
                <a:gd name="T3" fmla="*/ 518 h 518"/>
                <a:gd name="T4" fmla="*/ 12 w 12"/>
                <a:gd name="T5" fmla="*/ 0 h 518"/>
                <a:gd name="T6" fmla="*/ 0 w 12"/>
                <a:gd name="T7" fmla="*/ 0 h 518"/>
                <a:gd name="T8" fmla="*/ 0 w 12"/>
                <a:gd name="T9" fmla="*/ 518 h 518"/>
                <a:gd name="T10" fmla="*/ 6 w 12"/>
                <a:gd name="T11" fmla="*/ 518 h 5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"/>
                <a:gd name="T19" fmla="*/ 0 h 518"/>
                <a:gd name="T20" fmla="*/ 12 w 12"/>
                <a:gd name="T21" fmla="*/ 518 h 5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" h="518">
                  <a:moveTo>
                    <a:pt x="6" y="518"/>
                  </a:moveTo>
                  <a:lnTo>
                    <a:pt x="12" y="518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518"/>
                  </a:lnTo>
                  <a:lnTo>
                    <a:pt x="6" y="51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2" name="Freeform 31"/>
            <p:cNvSpPr/>
            <p:nvPr/>
          </p:nvSpPr>
          <p:spPr bwMode="auto">
            <a:xfrm>
              <a:off x="1283" y="2259"/>
              <a:ext cx="12" cy="539"/>
            </a:xfrm>
            <a:custGeom>
              <a:avLst/>
              <a:gdLst>
                <a:gd name="T0" fmla="*/ 6 w 12"/>
                <a:gd name="T1" fmla="*/ 16 h 539"/>
                <a:gd name="T2" fmla="*/ 0 w 12"/>
                <a:gd name="T3" fmla="*/ 8 h 539"/>
                <a:gd name="T4" fmla="*/ 0 w 12"/>
                <a:gd name="T5" fmla="*/ 539 h 539"/>
                <a:gd name="T6" fmla="*/ 12 w 12"/>
                <a:gd name="T7" fmla="*/ 539 h 539"/>
                <a:gd name="T8" fmla="*/ 12 w 12"/>
                <a:gd name="T9" fmla="*/ 8 h 539"/>
                <a:gd name="T10" fmla="*/ 6 w 12"/>
                <a:gd name="T11" fmla="*/ 0 h 539"/>
                <a:gd name="T12" fmla="*/ 12 w 12"/>
                <a:gd name="T13" fmla="*/ 8 h 539"/>
                <a:gd name="T14" fmla="*/ 12 w 12"/>
                <a:gd name="T15" fmla="*/ 0 h 539"/>
                <a:gd name="T16" fmla="*/ 6 w 12"/>
                <a:gd name="T17" fmla="*/ 0 h 539"/>
                <a:gd name="T18" fmla="*/ 6 w 12"/>
                <a:gd name="T19" fmla="*/ 16 h 5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"/>
                <a:gd name="T31" fmla="*/ 0 h 539"/>
                <a:gd name="T32" fmla="*/ 12 w 12"/>
                <a:gd name="T33" fmla="*/ 539 h 53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" h="539">
                  <a:moveTo>
                    <a:pt x="6" y="16"/>
                  </a:moveTo>
                  <a:lnTo>
                    <a:pt x="0" y="8"/>
                  </a:lnTo>
                  <a:lnTo>
                    <a:pt x="0" y="539"/>
                  </a:lnTo>
                  <a:lnTo>
                    <a:pt x="12" y="539"/>
                  </a:lnTo>
                  <a:lnTo>
                    <a:pt x="12" y="8"/>
                  </a:lnTo>
                  <a:lnTo>
                    <a:pt x="6" y="0"/>
                  </a:lnTo>
                  <a:lnTo>
                    <a:pt x="12" y="8"/>
                  </a:lnTo>
                  <a:lnTo>
                    <a:pt x="12" y="0"/>
                  </a:lnTo>
                  <a:lnTo>
                    <a:pt x="6" y="0"/>
                  </a:lnTo>
                  <a:lnTo>
                    <a:pt x="6" y="1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3" name="Freeform 32"/>
            <p:cNvSpPr/>
            <p:nvPr/>
          </p:nvSpPr>
          <p:spPr bwMode="auto">
            <a:xfrm>
              <a:off x="1072" y="2259"/>
              <a:ext cx="217" cy="16"/>
            </a:xfrm>
            <a:custGeom>
              <a:avLst/>
              <a:gdLst>
                <a:gd name="T0" fmla="*/ 11 w 217"/>
                <a:gd name="T1" fmla="*/ 8 h 16"/>
                <a:gd name="T2" fmla="*/ 6 w 217"/>
                <a:gd name="T3" fmla="*/ 16 h 16"/>
                <a:gd name="T4" fmla="*/ 217 w 217"/>
                <a:gd name="T5" fmla="*/ 16 h 16"/>
                <a:gd name="T6" fmla="*/ 217 w 217"/>
                <a:gd name="T7" fmla="*/ 0 h 16"/>
                <a:gd name="T8" fmla="*/ 6 w 217"/>
                <a:gd name="T9" fmla="*/ 0 h 16"/>
                <a:gd name="T10" fmla="*/ 0 w 217"/>
                <a:gd name="T11" fmla="*/ 8 h 16"/>
                <a:gd name="T12" fmla="*/ 6 w 217"/>
                <a:gd name="T13" fmla="*/ 0 h 16"/>
                <a:gd name="T14" fmla="*/ 0 w 217"/>
                <a:gd name="T15" fmla="*/ 0 h 16"/>
                <a:gd name="T16" fmla="*/ 0 w 217"/>
                <a:gd name="T17" fmla="*/ 8 h 16"/>
                <a:gd name="T18" fmla="*/ 11 w 217"/>
                <a:gd name="T19" fmla="*/ 8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7"/>
                <a:gd name="T31" fmla="*/ 0 h 16"/>
                <a:gd name="T32" fmla="*/ 217 w 217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7" h="16">
                  <a:moveTo>
                    <a:pt x="11" y="8"/>
                  </a:moveTo>
                  <a:lnTo>
                    <a:pt x="6" y="16"/>
                  </a:lnTo>
                  <a:lnTo>
                    <a:pt x="217" y="16"/>
                  </a:lnTo>
                  <a:lnTo>
                    <a:pt x="217" y="0"/>
                  </a:lnTo>
                  <a:lnTo>
                    <a:pt x="6" y="0"/>
                  </a:lnTo>
                  <a:lnTo>
                    <a:pt x="0" y="8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11" y="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4" name="Freeform 33"/>
            <p:cNvSpPr/>
            <p:nvPr/>
          </p:nvSpPr>
          <p:spPr bwMode="auto">
            <a:xfrm>
              <a:off x="1072" y="2267"/>
              <a:ext cx="11" cy="539"/>
            </a:xfrm>
            <a:custGeom>
              <a:avLst/>
              <a:gdLst>
                <a:gd name="T0" fmla="*/ 6 w 11"/>
                <a:gd name="T1" fmla="*/ 522 h 539"/>
                <a:gd name="T2" fmla="*/ 11 w 11"/>
                <a:gd name="T3" fmla="*/ 531 h 539"/>
                <a:gd name="T4" fmla="*/ 11 w 11"/>
                <a:gd name="T5" fmla="*/ 0 h 539"/>
                <a:gd name="T6" fmla="*/ 0 w 11"/>
                <a:gd name="T7" fmla="*/ 0 h 539"/>
                <a:gd name="T8" fmla="*/ 0 w 11"/>
                <a:gd name="T9" fmla="*/ 531 h 539"/>
                <a:gd name="T10" fmla="*/ 6 w 11"/>
                <a:gd name="T11" fmla="*/ 539 h 539"/>
                <a:gd name="T12" fmla="*/ 0 w 11"/>
                <a:gd name="T13" fmla="*/ 531 h 539"/>
                <a:gd name="T14" fmla="*/ 0 w 11"/>
                <a:gd name="T15" fmla="*/ 539 h 539"/>
                <a:gd name="T16" fmla="*/ 6 w 11"/>
                <a:gd name="T17" fmla="*/ 539 h 539"/>
                <a:gd name="T18" fmla="*/ 6 w 11"/>
                <a:gd name="T19" fmla="*/ 522 h 5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"/>
                <a:gd name="T31" fmla="*/ 0 h 539"/>
                <a:gd name="T32" fmla="*/ 11 w 11"/>
                <a:gd name="T33" fmla="*/ 539 h 53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" h="539">
                  <a:moveTo>
                    <a:pt x="6" y="522"/>
                  </a:moveTo>
                  <a:lnTo>
                    <a:pt x="11" y="531"/>
                  </a:lnTo>
                  <a:lnTo>
                    <a:pt x="11" y="0"/>
                  </a:lnTo>
                  <a:lnTo>
                    <a:pt x="0" y="0"/>
                  </a:lnTo>
                  <a:lnTo>
                    <a:pt x="0" y="531"/>
                  </a:lnTo>
                  <a:lnTo>
                    <a:pt x="6" y="539"/>
                  </a:lnTo>
                  <a:lnTo>
                    <a:pt x="0" y="531"/>
                  </a:lnTo>
                  <a:lnTo>
                    <a:pt x="0" y="539"/>
                  </a:lnTo>
                  <a:lnTo>
                    <a:pt x="6" y="539"/>
                  </a:lnTo>
                  <a:lnTo>
                    <a:pt x="6" y="52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5" name="Freeform 34"/>
            <p:cNvSpPr/>
            <p:nvPr/>
          </p:nvSpPr>
          <p:spPr bwMode="auto">
            <a:xfrm>
              <a:off x="1078" y="2789"/>
              <a:ext cx="217" cy="17"/>
            </a:xfrm>
            <a:custGeom>
              <a:avLst/>
              <a:gdLst>
                <a:gd name="T0" fmla="*/ 205 w 217"/>
                <a:gd name="T1" fmla="*/ 9 h 17"/>
                <a:gd name="T2" fmla="*/ 211 w 217"/>
                <a:gd name="T3" fmla="*/ 0 h 17"/>
                <a:gd name="T4" fmla="*/ 0 w 217"/>
                <a:gd name="T5" fmla="*/ 0 h 17"/>
                <a:gd name="T6" fmla="*/ 0 w 217"/>
                <a:gd name="T7" fmla="*/ 17 h 17"/>
                <a:gd name="T8" fmla="*/ 211 w 217"/>
                <a:gd name="T9" fmla="*/ 17 h 17"/>
                <a:gd name="T10" fmla="*/ 217 w 217"/>
                <a:gd name="T11" fmla="*/ 9 h 17"/>
                <a:gd name="T12" fmla="*/ 211 w 217"/>
                <a:gd name="T13" fmla="*/ 17 h 17"/>
                <a:gd name="T14" fmla="*/ 217 w 217"/>
                <a:gd name="T15" fmla="*/ 17 h 17"/>
                <a:gd name="T16" fmla="*/ 217 w 217"/>
                <a:gd name="T17" fmla="*/ 9 h 17"/>
                <a:gd name="T18" fmla="*/ 205 w 217"/>
                <a:gd name="T19" fmla="*/ 9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7"/>
                <a:gd name="T31" fmla="*/ 0 h 17"/>
                <a:gd name="T32" fmla="*/ 217 w 217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7" h="17">
                  <a:moveTo>
                    <a:pt x="205" y="9"/>
                  </a:moveTo>
                  <a:lnTo>
                    <a:pt x="211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211" y="17"/>
                  </a:lnTo>
                  <a:lnTo>
                    <a:pt x="217" y="9"/>
                  </a:lnTo>
                  <a:lnTo>
                    <a:pt x="211" y="17"/>
                  </a:lnTo>
                  <a:lnTo>
                    <a:pt x="217" y="17"/>
                  </a:lnTo>
                  <a:lnTo>
                    <a:pt x="217" y="9"/>
                  </a:lnTo>
                  <a:lnTo>
                    <a:pt x="205" y="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6" name="Freeform 35"/>
            <p:cNvSpPr/>
            <p:nvPr/>
          </p:nvSpPr>
          <p:spPr bwMode="auto">
            <a:xfrm>
              <a:off x="1081" y="2414"/>
              <a:ext cx="205" cy="17"/>
            </a:xfrm>
            <a:custGeom>
              <a:avLst/>
              <a:gdLst>
                <a:gd name="T0" fmla="*/ 205 w 205"/>
                <a:gd name="T1" fmla="*/ 8 h 17"/>
                <a:gd name="T2" fmla="*/ 205 w 205"/>
                <a:gd name="T3" fmla="*/ 0 h 17"/>
                <a:gd name="T4" fmla="*/ 0 w 205"/>
                <a:gd name="T5" fmla="*/ 0 h 17"/>
                <a:gd name="T6" fmla="*/ 0 w 205"/>
                <a:gd name="T7" fmla="*/ 17 h 17"/>
                <a:gd name="T8" fmla="*/ 205 w 205"/>
                <a:gd name="T9" fmla="*/ 17 h 17"/>
                <a:gd name="T10" fmla="*/ 205 w 205"/>
                <a:gd name="T11" fmla="*/ 8 h 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5"/>
                <a:gd name="T19" fmla="*/ 0 h 17"/>
                <a:gd name="T20" fmla="*/ 205 w 205"/>
                <a:gd name="T21" fmla="*/ 17 h 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5" h="17">
                  <a:moveTo>
                    <a:pt x="205" y="8"/>
                  </a:moveTo>
                  <a:lnTo>
                    <a:pt x="205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205" y="17"/>
                  </a:lnTo>
                  <a:lnTo>
                    <a:pt x="205" y="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7" name="Freeform 36"/>
            <p:cNvSpPr/>
            <p:nvPr/>
          </p:nvSpPr>
          <p:spPr bwMode="auto">
            <a:xfrm>
              <a:off x="1081" y="2607"/>
              <a:ext cx="205" cy="17"/>
            </a:xfrm>
            <a:custGeom>
              <a:avLst/>
              <a:gdLst>
                <a:gd name="T0" fmla="*/ 205 w 205"/>
                <a:gd name="T1" fmla="*/ 9 h 17"/>
                <a:gd name="T2" fmla="*/ 205 w 205"/>
                <a:gd name="T3" fmla="*/ 0 h 17"/>
                <a:gd name="T4" fmla="*/ 0 w 205"/>
                <a:gd name="T5" fmla="*/ 0 h 17"/>
                <a:gd name="T6" fmla="*/ 0 w 205"/>
                <a:gd name="T7" fmla="*/ 17 h 17"/>
                <a:gd name="T8" fmla="*/ 205 w 205"/>
                <a:gd name="T9" fmla="*/ 17 h 17"/>
                <a:gd name="T10" fmla="*/ 205 w 205"/>
                <a:gd name="T11" fmla="*/ 9 h 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5"/>
                <a:gd name="T19" fmla="*/ 0 h 17"/>
                <a:gd name="T20" fmla="*/ 205 w 205"/>
                <a:gd name="T21" fmla="*/ 17 h 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5" h="17">
                  <a:moveTo>
                    <a:pt x="205" y="9"/>
                  </a:moveTo>
                  <a:lnTo>
                    <a:pt x="205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205" y="17"/>
                  </a:lnTo>
                  <a:lnTo>
                    <a:pt x="205" y="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8" name="Freeform 37"/>
            <p:cNvSpPr/>
            <p:nvPr/>
          </p:nvSpPr>
          <p:spPr bwMode="auto">
            <a:xfrm>
              <a:off x="1175" y="2275"/>
              <a:ext cx="11" cy="518"/>
            </a:xfrm>
            <a:custGeom>
              <a:avLst/>
              <a:gdLst>
                <a:gd name="T0" fmla="*/ 5 w 11"/>
                <a:gd name="T1" fmla="*/ 518 h 518"/>
                <a:gd name="T2" fmla="*/ 11 w 11"/>
                <a:gd name="T3" fmla="*/ 518 h 518"/>
                <a:gd name="T4" fmla="*/ 11 w 11"/>
                <a:gd name="T5" fmla="*/ 0 h 518"/>
                <a:gd name="T6" fmla="*/ 0 w 11"/>
                <a:gd name="T7" fmla="*/ 0 h 518"/>
                <a:gd name="T8" fmla="*/ 0 w 11"/>
                <a:gd name="T9" fmla="*/ 518 h 518"/>
                <a:gd name="T10" fmla="*/ 5 w 11"/>
                <a:gd name="T11" fmla="*/ 518 h 5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"/>
                <a:gd name="T19" fmla="*/ 0 h 518"/>
                <a:gd name="T20" fmla="*/ 11 w 11"/>
                <a:gd name="T21" fmla="*/ 518 h 51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" h="518">
                  <a:moveTo>
                    <a:pt x="5" y="518"/>
                  </a:moveTo>
                  <a:lnTo>
                    <a:pt x="11" y="518"/>
                  </a:lnTo>
                  <a:lnTo>
                    <a:pt x="11" y="0"/>
                  </a:lnTo>
                  <a:lnTo>
                    <a:pt x="0" y="0"/>
                  </a:lnTo>
                  <a:lnTo>
                    <a:pt x="0" y="518"/>
                  </a:lnTo>
                  <a:lnTo>
                    <a:pt x="5" y="51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9" name="Freeform 38"/>
            <p:cNvSpPr/>
            <p:nvPr/>
          </p:nvSpPr>
          <p:spPr bwMode="auto">
            <a:xfrm>
              <a:off x="819" y="1241"/>
              <a:ext cx="122" cy="195"/>
            </a:xfrm>
            <a:custGeom>
              <a:avLst/>
              <a:gdLst>
                <a:gd name="T0" fmla="*/ 72 w 122"/>
                <a:gd name="T1" fmla="*/ 194 h 195"/>
                <a:gd name="T2" fmla="*/ 92 w 122"/>
                <a:gd name="T3" fmla="*/ 194 h 195"/>
                <a:gd name="T4" fmla="*/ 107 w 122"/>
                <a:gd name="T5" fmla="*/ 190 h 195"/>
                <a:gd name="T6" fmla="*/ 117 w 122"/>
                <a:gd name="T7" fmla="*/ 184 h 195"/>
                <a:gd name="T8" fmla="*/ 120 w 122"/>
                <a:gd name="T9" fmla="*/ 182 h 195"/>
                <a:gd name="T10" fmla="*/ 121 w 122"/>
                <a:gd name="T11" fmla="*/ 177 h 195"/>
                <a:gd name="T12" fmla="*/ 122 w 122"/>
                <a:gd name="T13" fmla="*/ 169 h 195"/>
                <a:gd name="T14" fmla="*/ 119 w 122"/>
                <a:gd name="T15" fmla="*/ 152 h 195"/>
                <a:gd name="T16" fmla="*/ 115 w 122"/>
                <a:gd name="T17" fmla="*/ 135 h 195"/>
                <a:gd name="T18" fmla="*/ 113 w 122"/>
                <a:gd name="T19" fmla="*/ 127 h 195"/>
                <a:gd name="T20" fmla="*/ 112 w 122"/>
                <a:gd name="T21" fmla="*/ 120 h 195"/>
                <a:gd name="T22" fmla="*/ 111 w 122"/>
                <a:gd name="T23" fmla="*/ 115 h 195"/>
                <a:gd name="T24" fmla="*/ 110 w 122"/>
                <a:gd name="T25" fmla="*/ 105 h 195"/>
                <a:gd name="T26" fmla="*/ 107 w 122"/>
                <a:gd name="T27" fmla="*/ 87 h 195"/>
                <a:gd name="T28" fmla="*/ 107 w 122"/>
                <a:gd name="T29" fmla="*/ 77 h 195"/>
                <a:gd name="T30" fmla="*/ 107 w 122"/>
                <a:gd name="T31" fmla="*/ 72 h 195"/>
                <a:gd name="T32" fmla="*/ 106 w 122"/>
                <a:gd name="T33" fmla="*/ 58 h 195"/>
                <a:gd name="T34" fmla="*/ 105 w 122"/>
                <a:gd name="T35" fmla="*/ 38 h 195"/>
                <a:gd name="T36" fmla="*/ 103 w 122"/>
                <a:gd name="T37" fmla="*/ 18 h 195"/>
                <a:gd name="T38" fmla="*/ 91 w 122"/>
                <a:gd name="T39" fmla="*/ 3 h 195"/>
                <a:gd name="T40" fmla="*/ 72 w 122"/>
                <a:gd name="T41" fmla="*/ 0 h 195"/>
                <a:gd name="T42" fmla="*/ 54 w 122"/>
                <a:gd name="T43" fmla="*/ 7 h 195"/>
                <a:gd name="T44" fmla="*/ 47 w 122"/>
                <a:gd name="T45" fmla="*/ 25 h 195"/>
                <a:gd name="T46" fmla="*/ 42 w 122"/>
                <a:gd name="T47" fmla="*/ 43 h 195"/>
                <a:gd name="T48" fmla="*/ 38 w 122"/>
                <a:gd name="T49" fmla="*/ 55 h 195"/>
                <a:gd name="T50" fmla="*/ 37 w 122"/>
                <a:gd name="T51" fmla="*/ 58 h 195"/>
                <a:gd name="T52" fmla="*/ 35 w 122"/>
                <a:gd name="T53" fmla="*/ 68 h 195"/>
                <a:gd name="T54" fmla="*/ 28 w 122"/>
                <a:gd name="T55" fmla="*/ 85 h 195"/>
                <a:gd name="T56" fmla="*/ 24 w 122"/>
                <a:gd name="T57" fmla="*/ 93 h 195"/>
                <a:gd name="T58" fmla="*/ 23 w 122"/>
                <a:gd name="T59" fmla="*/ 97 h 195"/>
                <a:gd name="T60" fmla="*/ 21 w 122"/>
                <a:gd name="T61" fmla="*/ 102 h 195"/>
                <a:gd name="T62" fmla="*/ 16 w 122"/>
                <a:gd name="T63" fmla="*/ 112 h 195"/>
                <a:gd name="T64" fmla="*/ 8 w 122"/>
                <a:gd name="T65" fmla="*/ 125 h 195"/>
                <a:gd name="T66" fmla="*/ 1 w 122"/>
                <a:gd name="T67" fmla="*/ 142 h 195"/>
                <a:gd name="T68" fmla="*/ 0 w 122"/>
                <a:gd name="T69" fmla="*/ 150 h 195"/>
                <a:gd name="T70" fmla="*/ 2 w 122"/>
                <a:gd name="T71" fmla="*/ 152 h 195"/>
                <a:gd name="T72" fmla="*/ 5 w 122"/>
                <a:gd name="T73" fmla="*/ 157 h 195"/>
                <a:gd name="T74" fmla="*/ 13 w 122"/>
                <a:gd name="T75" fmla="*/ 167 h 195"/>
                <a:gd name="T76" fmla="*/ 27 w 122"/>
                <a:gd name="T77" fmla="*/ 179 h 195"/>
                <a:gd name="T78" fmla="*/ 46 w 122"/>
                <a:gd name="T79" fmla="*/ 189 h 19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22"/>
                <a:gd name="T121" fmla="*/ 0 h 195"/>
                <a:gd name="T122" fmla="*/ 122 w 122"/>
                <a:gd name="T123" fmla="*/ 195 h 195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22" h="195">
                  <a:moveTo>
                    <a:pt x="59" y="192"/>
                  </a:moveTo>
                  <a:lnTo>
                    <a:pt x="72" y="194"/>
                  </a:lnTo>
                  <a:lnTo>
                    <a:pt x="83" y="195"/>
                  </a:lnTo>
                  <a:lnTo>
                    <a:pt x="92" y="194"/>
                  </a:lnTo>
                  <a:lnTo>
                    <a:pt x="100" y="192"/>
                  </a:lnTo>
                  <a:lnTo>
                    <a:pt x="107" y="190"/>
                  </a:lnTo>
                  <a:lnTo>
                    <a:pt x="112" y="187"/>
                  </a:lnTo>
                  <a:lnTo>
                    <a:pt x="117" y="184"/>
                  </a:lnTo>
                  <a:lnTo>
                    <a:pt x="119" y="182"/>
                  </a:lnTo>
                  <a:lnTo>
                    <a:pt x="120" y="182"/>
                  </a:lnTo>
                  <a:lnTo>
                    <a:pt x="120" y="180"/>
                  </a:lnTo>
                  <a:lnTo>
                    <a:pt x="121" y="177"/>
                  </a:lnTo>
                  <a:lnTo>
                    <a:pt x="122" y="175"/>
                  </a:lnTo>
                  <a:lnTo>
                    <a:pt x="122" y="169"/>
                  </a:lnTo>
                  <a:lnTo>
                    <a:pt x="121" y="162"/>
                  </a:lnTo>
                  <a:lnTo>
                    <a:pt x="119" y="152"/>
                  </a:lnTo>
                  <a:lnTo>
                    <a:pt x="117" y="140"/>
                  </a:lnTo>
                  <a:lnTo>
                    <a:pt x="115" y="135"/>
                  </a:lnTo>
                  <a:lnTo>
                    <a:pt x="114" y="130"/>
                  </a:lnTo>
                  <a:lnTo>
                    <a:pt x="113" y="127"/>
                  </a:lnTo>
                  <a:lnTo>
                    <a:pt x="113" y="122"/>
                  </a:lnTo>
                  <a:lnTo>
                    <a:pt x="112" y="120"/>
                  </a:lnTo>
                  <a:lnTo>
                    <a:pt x="111" y="117"/>
                  </a:lnTo>
                  <a:lnTo>
                    <a:pt x="111" y="115"/>
                  </a:lnTo>
                  <a:lnTo>
                    <a:pt x="111" y="113"/>
                  </a:lnTo>
                  <a:lnTo>
                    <a:pt x="110" y="105"/>
                  </a:lnTo>
                  <a:lnTo>
                    <a:pt x="109" y="95"/>
                  </a:lnTo>
                  <a:lnTo>
                    <a:pt x="107" y="87"/>
                  </a:lnTo>
                  <a:lnTo>
                    <a:pt x="107" y="78"/>
                  </a:lnTo>
                  <a:lnTo>
                    <a:pt x="107" y="77"/>
                  </a:lnTo>
                  <a:lnTo>
                    <a:pt x="107" y="73"/>
                  </a:lnTo>
                  <a:lnTo>
                    <a:pt x="107" y="72"/>
                  </a:lnTo>
                  <a:lnTo>
                    <a:pt x="107" y="70"/>
                  </a:lnTo>
                  <a:lnTo>
                    <a:pt x="106" y="58"/>
                  </a:lnTo>
                  <a:lnTo>
                    <a:pt x="105" y="48"/>
                  </a:lnTo>
                  <a:lnTo>
                    <a:pt x="105" y="38"/>
                  </a:lnTo>
                  <a:lnTo>
                    <a:pt x="104" y="32"/>
                  </a:lnTo>
                  <a:lnTo>
                    <a:pt x="103" y="18"/>
                  </a:lnTo>
                  <a:lnTo>
                    <a:pt x="98" y="8"/>
                  </a:lnTo>
                  <a:lnTo>
                    <a:pt x="91" y="3"/>
                  </a:lnTo>
                  <a:lnTo>
                    <a:pt x="81" y="2"/>
                  </a:lnTo>
                  <a:lnTo>
                    <a:pt x="72" y="0"/>
                  </a:lnTo>
                  <a:lnTo>
                    <a:pt x="62" y="0"/>
                  </a:lnTo>
                  <a:lnTo>
                    <a:pt x="54" y="7"/>
                  </a:lnTo>
                  <a:lnTo>
                    <a:pt x="50" y="18"/>
                  </a:lnTo>
                  <a:lnTo>
                    <a:pt x="47" y="25"/>
                  </a:lnTo>
                  <a:lnTo>
                    <a:pt x="45" y="33"/>
                  </a:lnTo>
                  <a:lnTo>
                    <a:pt x="42" y="43"/>
                  </a:lnTo>
                  <a:lnTo>
                    <a:pt x="38" y="53"/>
                  </a:lnTo>
                  <a:lnTo>
                    <a:pt x="38" y="55"/>
                  </a:lnTo>
                  <a:lnTo>
                    <a:pt x="38" y="57"/>
                  </a:lnTo>
                  <a:lnTo>
                    <a:pt x="37" y="58"/>
                  </a:lnTo>
                  <a:lnTo>
                    <a:pt x="36" y="58"/>
                  </a:lnTo>
                  <a:lnTo>
                    <a:pt x="35" y="68"/>
                  </a:lnTo>
                  <a:lnTo>
                    <a:pt x="31" y="77"/>
                  </a:lnTo>
                  <a:lnTo>
                    <a:pt x="28" y="85"/>
                  </a:lnTo>
                  <a:lnTo>
                    <a:pt x="24" y="93"/>
                  </a:lnTo>
                  <a:lnTo>
                    <a:pt x="24" y="95"/>
                  </a:lnTo>
                  <a:lnTo>
                    <a:pt x="23" y="97"/>
                  </a:lnTo>
                  <a:lnTo>
                    <a:pt x="21" y="102"/>
                  </a:lnTo>
                  <a:lnTo>
                    <a:pt x="19" y="107"/>
                  </a:lnTo>
                  <a:lnTo>
                    <a:pt x="16" y="112"/>
                  </a:lnTo>
                  <a:lnTo>
                    <a:pt x="14" y="115"/>
                  </a:lnTo>
                  <a:lnTo>
                    <a:pt x="8" y="125"/>
                  </a:lnTo>
                  <a:lnTo>
                    <a:pt x="4" y="134"/>
                  </a:lnTo>
                  <a:lnTo>
                    <a:pt x="1" y="142"/>
                  </a:lnTo>
                  <a:lnTo>
                    <a:pt x="0" y="149"/>
                  </a:lnTo>
                  <a:lnTo>
                    <a:pt x="0" y="150"/>
                  </a:lnTo>
                  <a:lnTo>
                    <a:pt x="1" y="152"/>
                  </a:lnTo>
                  <a:lnTo>
                    <a:pt x="2" y="152"/>
                  </a:lnTo>
                  <a:lnTo>
                    <a:pt x="2" y="154"/>
                  </a:lnTo>
                  <a:lnTo>
                    <a:pt x="5" y="157"/>
                  </a:lnTo>
                  <a:lnTo>
                    <a:pt x="8" y="162"/>
                  </a:lnTo>
                  <a:lnTo>
                    <a:pt x="13" y="167"/>
                  </a:lnTo>
                  <a:lnTo>
                    <a:pt x="19" y="172"/>
                  </a:lnTo>
                  <a:lnTo>
                    <a:pt x="27" y="179"/>
                  </a:lnTo>
                  <a:lnTo>
                    <a:pt x="36" y="184"/>
                  </a:lnTo>
                  <a:lnTo>
                    <a:pt x="46" y="189"/>
                  </a:lnTo>
                  <a:lnTo>
                    <a:pt x="59" y="192"/>
                  </a:lnTo>
                  <a:close/>
                </a:path>
              </a:pathLst>
            </a:custGeom>
            <a:solidFill>
              <a:srgbClr val="7A111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0" name="Freeform 39"/>
            <p:cNvSpPr/>
            <p:nvPr/>
          </p:nvSpPr>
          <p:spPr bwMode="auto">
            <a:xfrm>
              <a:off x="819" y="1376"/>
              <a:ext cx="122" cy="52"/>
            </a:xfrm>
            <a:custGeom>
              <a:avLst/>
              <a:gdLst>
                <a:gd name="T0" fmla="*/ 61 w 122"/>
                <a:gd name="T1" fmla="*/ 10 h 52"/>
                <a:gd name="T2" fmla="*/ 81 w 122"/>
                <a:gd name="T3" fmla="*/ 17 h 52"/>
                <a:gd name="T4" fmla="*/ 99 w 122"/>
                <a:gd name="T5" fmla="*/ 27 h 52"/>
                <a:gd name="T6" fmla="*/ 113 w 122"/>
                <a:gd name="T7" fmla="*/ 40 h 52"/>
                <a:gd name="T8" fmla="*/ 120 w 122"/>
                <a:gd name="T9" fmla="*/ 47 h 52"/>
                <a:gd name="T10" fmla="*/ 121 w 122"/>
                <a:gd name="T11" fmla="*/ 42 h 52"/>
                <a:gd name="T12" fmla="*/ 112 w 122"/>
                <a:gd name="T13" fmla="*/ 27 h 52"/>
                <a:gd name="T14" fmla="*/ 82 w 122"/>
                <a:gd name="T15" fmla="*/ 9 h 52"/>
                <a:gd name="T16" fmla="*/ 47 w 122"/>
                <a:gd name="T17" fmla="*/ 0 h 52"/>
                <a:gd name="T18" fmla="*/ 14 w 122"/>
                <a:gd name="T19" fmla="*/ 5 h 52"/>
                <a:gd name="T20" fmla="*/ 0 w 122"/>
                <a:gd name="T21" fmla="*/ 15 h 52"/>
                <a:gd name="T22" fmla="*/ 2 w 122"/>
                <a:gd name="T23" fmla="*/ 17 h 52"/>
                <a:gd name="T24" fmla="*/ 7 w 122"/>
                <a:gd name="T25" fmla="*/ 15 h 52"/>
                <a:gd name="T26" fmla="*/ 17 w 122"/>
                <a:gd name="T27" fmla="*/ 12 h 52"/>
                <a:gd name="T28" fmla="*/ 28 w 122"/>
                <a:gd name="T29" fmla="*/ 10 h 52"/>
                <a:gd name="T30" fmla="*/ 39 w 122"/>
                <a:gd name="T31" fmla="*/ 9 h 52"/>
                <a:gd name="T32" fmla="*/ 44 w 122"/>
                <a:gd name="T33" fmla="*/ 10 h 52"/>
                <a:gd name="T34" fmla="*/ 42 w 122"/>
                <a:gd name="T35" fmla="*/ 17 h 52"/>
                <a:gd name="T36" fmla="*/ 38 w 122"/>
                <a:gd name="T37" fmla="*/ 20 h 52"/>
                <a:gd name="T38" fmla="*/ 32 w 122"/>
                <a:gd name="T39" fmla="*/ 25 h 52"/>
                <a:gd name="T40" fmla="*/ 30 w 122"/>
                <a:gd name="T41" fmla="*/ 30 h 52"/>
                <a:gd name="T42" fmla="*/ 31 w 122"/>
                <a:gd name="T43" fmla="*/ 42 h 52"/>
                <a:gd name="T44" fmla="*/ 35 w 122"/>
                <a:gd name="T45" fmla="*/ 49 h 52"/>
                <a:gd name="T46" fmla="*/ 35 w 122"/>
                <a:gd name="T47" fmla="*/ 49 h 52"/>
                <a:gd name="T48" fmla="*/ 36 w 122"/>
                <a:gd name="T49" fmla="*/ 49 h 52"/>
                <a:gd name="T50" fmla="*/ 38 w 122"/>
                <a:gd name="T51" fmla="*/ 52 h 52"/>
                <a:gd name="T52" fmla="*/ 43 w 122"/>
                <a:gd name="T53" fmla="*/ 50 h 52"/>
                <a:gd name="T54" fmla="*/ 47 w 122"/>
                <a:gd name="T55" fmla="*/ 44 h 52"/>
                <a:gd name="T56" fmla="*/ 50 w 122"/>
                <a:gd name="T57" fmla="*/ 35 h 52"/>
                <a:gd name="T58" fmla="*/ 49 w 122"/>
                <a:gd name="T59" fmla="*/ 24 h 52"/>
                <a:gd name="T60" fmla="*/ 45 w 122"/>
                <a:gd name="T61" fmla="*/ 17 h 52"/>
                <a:gd name="T62" fmla="*/ 49 w 122"/>
                <a:gd name="T63" fmla="*/ 10 h 5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22"/>
                <a:gd name="T97" fmla="*/ 0 h 52"/>
                <a:gd name="T98" fmla="*/ 122 w 122"/>
                <a:gd name="T99" fmla="*/ 52 h 5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22" h="52">
                  <a:moveTo>
                    <a:pt x="50" y="9"/>
                  </a:moveTo>
                  <a:lnTo>
                    <a:pt x="61" y="10"/>
                  </a:lnTo>
                  <a:lnTo>
                    <a:pt x="72" y="12"/>
                  </a:lnTo>
                  <a:lnTo>
                    <a:pt x="81" y="17"/>
                  </a:lnTo>
                  <a:lnTo>
                    <a:pt x="90" y="20"/>
                  </a:lnTo>
                  <a:lnTo>
                    <a:pt x="99" y="27"/>
                  </a:lnTo>
                  <a:lnTo>
                    <a:pt x="106" y="32"/>
                  </a:lnTo>
                  <a:lnTo>
                    <a:pt x="113" y="40"/>
                  </a:lnTo>
                  <a:lnTo>
                    <a:pt x="119" y="47"/>
                  </a:lnTo>
                  <a:lnTo>
                    <a:pt x="120" y="47"/>
                  </a:lnTo>
                  <a:lnTo>
                    <a:pt x="120" y="45"/>
                  </a:lnTo>
                  <a:lnTo>
                    <a:pt x="121" y="42"/>
                  </a:lnTo>
                  <a:lnTo>
                    <a:pt x="122" y="40"/>
                  </a:lnTo>
                  <a:lnTo>
                    <a:pt x="112" y="27"/>
                  </a:lnTo>
                  <a:lnTo>
                    <a:pt x="98" y="17"/>
                  </a:lnTo>
                  <a:lnTo>
                    <a:pt x="82" y="9"/>
                  </a:lnTo>
                  <a:lnTo>
                    <a:pt x="65" y="4"/>
                  </a:lnTo>
                  <a:lnTo>
                    <a:pt x="47" y="0"/>
                  </a:lnTo>
                  <a:lnTo>
                    <a:pt x="30" y="2"/>
                  </a:lnTo>
                  <a:lnTo>
                    <a:pt x="14" y="5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1" y="17"/>
                  </a:lnTo>
                  <a:lnTo>
                    <a:pt x="2" y="17"/>
                  </a:lnTo>
                  <a:lnTo>
                    <a:pt x="2" y="19"/>
                  </a:lnTo>
                  <a:lnTo>
                    <a:pt x="7" y="15"/>
                  </a:lnTo>
                  <a:lnTo>
                    <a:pt x="13" y="14"/>
                  </a:lnTo>
                  <a:lnTo>
                    <a:pt x="17" y="12"/>
                  </a:lnTo>
                  <a:lnTo>
                    <a:pt x="23" y="10"/>
                  </a:lnTo>
                  <a:lnTo>
                    <a:pt x="28" y="10"/>
                  </a:lnTo>
                  <a:lnTo>
                    <a:pt x="34" y="9"/>
                  </a:lnTo>
                  <a:lnTo>
                    <a:pt x="39" y="9"/>
                  </a:lnTo>
                  <a:lnTo>
                    <a:pt x="45" y="9"/>
                  </a:lnTo>
                  <a:lnTo>
                    <a:pt x="44" y="10"/>
                  </a:lnTo>
                  <a:lnTo>
                    <a:pt x="43" y="14"/>
                  </a:lnTo>
                  <a:lnTo>
                    <a:pt x="42" y="17"/>
                  </a:lnTo>
                  <a:lnTo>
                    <a:pt x="42" y="19"/>
                  </a:lnTo>
                  <a:lnTo>
                    <a:pt x="38" y="20"/>
                  </a:lnTo>
                  <a:lnTo>
                    <a:pt x="35" y="22"/>
                  </a:lnTo>
                  <a:lnTo>
                    <a:pt x="32" y="25"/>
                  </a:lnTo>
                  <a:lnTo>
                    <a:pt x="30" y="27"/>
                  </a:lnTo>
                  <a:lnTo>
                    <a:pt x="30" y="30"/>
                  </a:lnTo>
                  <a:lnTo>
                    <a:pt x="30" y="35"/>
                  </a:lnTo>
                  <a:lnTo>
                    <a:pt x="31" y="42"/>
                  </a:lnTo>
                  <a:lnTo>
                    <a:pt x="34" y="47"/>
                  </a:lnTo>
                  <a:lnTo>
                    <a:pt x="35" y="49"/>
                  </a:lnTo>
                  <a:lnTo>
                    <a:pt x="36" y="49"/>
                  </a:lnTo>
                  <a:lnTo>
                    <a:pt x="37" y="50"/>
                  </a:lnTo>
                  <a:lnTo>
                    <a:pt x="38" y="52"/>
                  </a:lnTo>
                  <a:lnTo>
                    <a:pt x="43" y="50"/>
                  </a:lnTo>
                  <a:lnTo>
                    <a:pt x="46" y="47"/>
                  </a:lnTo>
                  <a:lnTo>
                    <a:pt x="47" y="44"/>
                  </a:lnTo>
                  <a:lnTo>
                    <a:pt x="50" y="39"/>
                  </a:lnTo>
                  <a:lnTo>
                    <a:pt x="50" y="35"/>
                  </a:lnTo>
                  <a:lnTo>
                    <a:pt x="50" y="30"/>
                  </a:lnTo>
                  <a:lnTo>
                    <a:pt x="49" y="24"/>
                  </a:lnTo>
                  <a:lnTo>
                    <a:pt x="45" y="19"/>
                  </a:lnTo>
                  <a:lnTo>
                    <a:pt x="45" y="17"/>
                  </a:lnTo>
                  <a:lnTo>
                    <a:pt x="46" y="14"/>
                  </a:lnTo>
                  <a:lnTo>
                    <a:pt x="49" y="10"/>
                  </a:lnTo>
                  <a:lnTo>
                    <a:pt x="50" y="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1" name="Freeform 40"/>
            <p:cNvSpPr/>
            <p:nvPr/>
          </p:nvSpPr>
          <p:spPr bwMode="auto">
            <a:xfrm>
              <a:off x="850" y="1423"/>
              <a:ext cx="7" cy="13"/>
            </a:xfrm>
            <a:custGeom>
              <a:avLst/>
              <a:gdLst>
                <a:gd name="T0" fmla="*/ 3 w 7"/>
                <a:gd name="T1" fmla="*/ 0 h 13"/>
                <a:gd name="T2" fmla="*/ 4 w 7"/>
                <a:gd name="T3" fmla="*/ 2 h 13"/>
                <a:gd name="T4" fmla="*/ 4 w 7"/>
                <a:gd name="T5" fmla="*/ 2 h 13"/>
                <a:gd name="T6" fmla="*/ 4 w 7"/>
                <a:gd name="T7" fmla="*/ 2 h 13"/>
                <a:gd name="T8" fmla="*/ 5 w 7"/>
                <a:gd name="T9" fmla="*/ 2 h 13"/>
                <a:gd name="T10" fmla="*/ 5 w 7"/>
                <a:gd name="T11" fmla="*/ 2 h 13"/>
                <a:gd name="T12" fmla="*/ 6 w 7"/>
                <a:gd name="T13" fmla="*/ 3 h 13"/>
                <a:gd name="T14" fmla="*/ 7 w 7"/>
                <a:gd name="T15" fmla="*/ 5 h 13"/>
                <a:gd name="T16" fmla="*/ 7 w 7"/>
                <a:gd name="T17" fmla="*/ 5 h 13"/>
                <a:gd name="T18" fmla="*/ 7 w 7"/>
                <a:gd name="T19" fmla="*/ 7 h 13"/>
                <a:gd name="T20" fmla="*/ 7 w 7"/>
                <a:gd name="T21" fmla="*/ 8 h 13"/>
                <a:gd name="T22" fmla="*/ 6 w 7"/>
                <a:gd name="T23" fmla="*/ 10 h 13"/>
                <a:gd name="T24" fmla="*/ 4 w 7"/>
                <a:gd name="T25" fmla="*/ 10 h 13"/>
                <a:gd name="T26" fmla="*/ 4 w 7"/>
                <a:gd name="T27" fmla="*/ 13 h 13"/>
                <a:gd name="T28" fmla="*/ 3 w 7"/>
                <a:gd name="T29" fmla="*/ 13 h 13"/>
                <a:gd name="T30" fmla="*/ 3 w 7"/>
                <a:gd name="T31" fmla="*/ 10 h 13"/>
                <a:gd name="T32" fmla="*/ 0 w 7"/>
                <a:gd name="T33" fmla="*/ 8 h 13"/>
                <a:gd name="T34" fmla="*/ 0 w 7"/>
                <a:gd name="T35" fmla="*/ 7 h 13"/>
                <a:gd name="T36" fmla="*/ 0 w 7"/>
                <a:gd name="T37" fmla="*/ 3 h 13"/>
                <a:gd name="T38" fmla="*/ 3 w 7"/>
                <a:gd name="T39" fmla="*/ 0 h 1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"/>
                <a:gd name="T61" fmla="*/ 0 h 13"/>
                <a:gd name="T62" fmla="*/ 7 w 7"/>
                <a:gd name="T63" fmla="*/ 13 h 13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" h="13">
                  <a:moveTo>
                    <a:pt x="3" y="0"/>
                  </a:moveTo>
                  <a:lnTo>
                    <a:pt x="4" y="2"/>
                  </a:lnTo>
                  <a:lnTo>
                    <a:pt x="5" y="2"/>
                  </a:lnTo>
                  <a:lnTo>
                    <a:pt x="6" y="3"/>
                  </a:lnTo>
                  <a:lnTo>
                    <a:pt x="7" y="5"/>
                  </a:lnTo>
                  <a:lnTo>
                    <a:pt x="7" y="7"/>
                  </a:lnTo>
                  <a:lnTo>
                    <a:pt x="7" y="8"/>
                  </a:lnTo>
                  <a:lnTo>
                    <a:pt x="6" y="10"/>
                  </a:lnTo>
                  <a:lnTo>
                    <a:pt x="4" y="10"/>
                  </a:lnTo>
                  <a:lnTo>
                    <a:pt x="4" y="13"/>
                  </a:lnTo>
                  <a:lnTo>
                    <a:pt x="3" y="13"/>
                  </a:lnTo>
                  <a:lnTo>
                    <a:pt x="3" y="10"/>
                  </a:lnTo>
                  <a:lnTo>
                    <a:pt x="0" y="8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7A111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2" name="Freeform 41"/>
            <p:cNvSpPr/>
            <p:nvPr/>
          </p:nvSpPr>
          <p:spPr bwMode="auto">
            <a:xfrm>
              <a:off x="999" y="2242"/>
              <a:ext cx="12" cy="30"/>
            </a:xfrm>
            <a:custGeom>
              <a:avLst/>
              <a:gdLst>
                <a:gd name="T0" fmla="*/ 0 w 12"/>
                <a:gd name="T1" fmla="*/ 0 h 30"/>
                <a:gd name="T2" fmla="*/ 0 w 12"/>
                <a:gd name="T3" fmla="*/ 0 h 30"/>
                <a:gd name="T4" fmla="*/ 0 w 12"/>
                <a:gd name="T5" fmla="*/ 17 h 30"/>
                <a:gd name="T6" fmla="*/ 0 w 12"/>
                <a:gd name="T7" fmla="*/ 27 h 30"/>
                <a:gd name="T8" fmla="*/ 0 w 12"/>
                <a:gd name="T9" fmla="*/ 30 h 30"/>
                <a:gd name="T10" fmla="*/ 6 w 12"/>
                <a:gd name="T11" fmla="*/ 30 h 30"/>
                <a:gd name="T12" fmla="*/ 6 w 12"/>
                <a:gd name="T13" fmla="*/ 30 h 30"/>
                <a:gd name="T14" fmla="*/ 12 w 12"/>
                <a:gd name="T15" fmla="*/ 30 h 30"/>
                <a:gd name="T16" fmla="*/ 12 w 12"/>
                <a:gd name="T17" fmla="*/ 27 h 30"/>
                <a:gd name="T18" fmla="*/ 12 w 12"/>
                <a:gd name="T19" fmla="*/ 17 h 30"/>
                <a:gd name="T20" fmla="*/ 12 w 12"/>
                <a:gd name="T21" fmla="*/ 0 h 30"/>
                <a:gd name="T22" fmla="*/ 12 w 12"/>
                <a:gd name="T23" fmla="*/ 0 h 30"/>
                <a:gd name="T24" fmla="*/ 0 w 12"/>
                <a:gd name="T25" fmla="*/ 0 h 3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2"/>
                <a:gd name="T40" fmla="*/ 0 h 30"/>
                <a:gd name="T41" fmla="*/ 12 w 12"/>
                <a:gd name="T42" fmla="*/ 30 h 3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2" h="30">
                  <a:moveTo>
                    <a:pt x="0" y="0"/>
                  </a:moveTo>
                  <a:lnTo>
                    <a:pt x="0" y="0"/>
                  </a:lnTo>
                  <a:lnTo>
                    <a:pt x="0" y="17"/>
                  </a:lnTo>
                  <a:lnTo>
                    <a:pt x="0" y="27"/>
                  </a:lnTo>
                  <a:lnTo>
                    <a:pt x="0" y="30"/>
                  </a:lnTo>
                  <a:lnTo>
                    <a:pt x="6" y="30"/>
                  </a:lnTo>
                  <a:lnTo>
                    <a:pt x="12" y="30"/>
                  </a:lnTo>
                  <a:lnTo>
                    <a:pt x="12" y="27"/>
                  </a:lnTo>
                  <a:lnTo>
                    <a:pt x="12" y="17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3" name="Freeform 42"/>
            <p:cNvSpPr/>
            <p:nvPr/>
          </p:nvSpPr>
          <p:spPr bwMode="auto">
            <a:xfrm>
              <a:off x="768" y="2089"/>
              <a:ext cx="243" cy="153"/>
            </a:xfrm>
            <a:custGeom>
              <a:avLst/>
              <a:gdLst>
                <a:gd name="T0" fmla="*/ 12 w 243"/>
                <a:gd name="T1" fmla="*/ 153 h 153"/>
                <a:gd name="T2" fmla="*/ 12 w 243"/>
                <a:gd name="T3" fmla="*/ 153 h 153"/>
                <a:gd name="T4" fmla="*/ 14 w 243"/>
                <a:gd name="T5" fmla="*/ 120 h 153"/>
                <a:gd name="T6" fmla="*/ 21 w 243"/>
                <a:gd name="T7" fmla="*/ 91 h 153"/>
                <a:gd name="T8" fmla="*/ 31 w 243"/>
                <a:gd name="T9" fmla="*/ 68 h 153"/>
                <a:gd name="T10" fmla="*/ 45 w 243"/>
                <a:gd name="T11" fmla="*/ 50 h 153"/>
                <a:gd name="T12" fmla="*/ 61 w 243"/>
                <a:gd name="T13" fmla="*/ 33 h 153"/>
                <a:gd name="T14" fmla="*/ 80 w 243"/>
                <a:gd name="T15" fmla="*/ 25 h 153"/>
                <a:gd name="T16" fmla="*/ 100 w 243"/>
                <a:gd name="T17" fmla="*/ 18 h 153"/>
                <a:gd name="T18" fmla="*/ 121 w 243"/>
                <a:gd name="T19" fmla="*/ 16 h 153"/>
                <a:gd name="T20" fmla="*/ 143 w 243"/>
                <a:gd name="T21" fmla="*/ 20 h 153"/>
                <a:gd name="T22" fmla="*/ 163 w 243"/>
                <a:gd name="T23" fmla="*/ 26 h 153"/>
                <a:gd name="T24" fmla="*/ 181 w 243"/>
                <a:gd name="T25" fmla="*/ 36 h 153"/>
                <a:gd name="T26" fmla="*/ 198 w 243"/>
                <a:gd name="T27" fmla="*/ 53 h 153"/>
                <a:gd name="T28" fmla="*/ 211 w 243"/>
                <a:gd name="T29" fmla="*/ 71 h 153"/>
                <a:gd name="T30" fmla="*/ 222 w 243"/>
                <a:gd name="T31" fmla="*/ 95 h 153"/>
                <a:gd name="T32" fmla="*/ 229 w 243"/>
                <a:gd name="T33" fmla="*/ 121 h 153"/>
                <a:gd name="T34" fmla="*/ 231 w 243"/>
                <a:gd name="T35" fmla="*/ 153 h 153"/>
                <a:gd name="T36" fmla="*/ 243 w 243"/>
                <a:gd name="T37" fmla="*/ 153 h 153"/>
                <a:gd name="T38" fmla="*/ 240 w 243"/>
                <a:gd name="T39" fmla="*/ 118 h 153"/>
                <a:gd name="T40" fmla="*/ 231 w 243"/>
                <a:gd name="T41" fmla="*/ 88 h 153"/>
                <a:gd name="T42" fmla="*/ 221 w 243"/>
                <a:gd name="T43" fmla="*/ 61 h 153"/>
                <a:gd name="T44" fmla="*/ 205 w 243"/>
                <a:gd name="T45" fmla="*/ 40 h 153"/>
                <a:gd name="T46" fmla="*/ 186 w 243"/>
                <a:gd name="T47" fmla="*/ 23 h 153"/>
                <a:gd name="T48" fmla="*/ 165 w 243"/>
                <a:gd name="T49" fmla="*/ 10 h 153"/>
                <a:gd name="T50" fmla="*/ 143 w 243"/>
                <a:gd name="T51" fmla="*/ 3 h 153"/>
                <a:gd name="T52" fmla="*/ 121 w 243"/>
                <a:gd name="T53" fmla="*/ 0 h 153"/>
                <a:gd name="T54" fmla="*/ 100 w 243"/>
                <a:gd name="T55" fmla="*/ 1 h 153"/>
                <a:gd name="T56" fmla="*/ 78 w 243"/>
                <a:gd name="T57" fmla="*/ 8 h 153"/>
                <a:gd name="T58" fmla="*/ 57 w 243"/>
                <a:gd name="T59" fmla="*/ 20 h 153"/>
                <a:gd name="T60" fmla="*/ 38 w 243"/>
                <a:gd name="T61" fmla="*/ 36 h 153"/>
                <a:gd name="T62" fmla="*/ 22 w 243"/>
                <a:gd name="T63" fmla="*/ 58 h 153"/>
                <a:gd name="T64" fmla="*/ 12 w 243"/>
                <a:gd name="T65" fmla="*/ 85 h 153"/>
                <a:gd name="T66" fmla="*/ 3 w 243"/>
                <a:gd name="T67" fmla="*/ 116 h 153"/>
                <a:gd name="T68" fmla="*/ 0 w 243"/>
                <a:gd name="T69" fmla="*/ 153 h 153"/>
                <a:gd name="T70" fmla="*/ 0 w 243"/>
                <a:gd name="T71" fmla="*/ 153 h 153"/>
                <a:gd name="T72" fmla="*/ 12 w 243"/>
                <a:gd name="T73" fmla="*/ 153 h 15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43"/>
                <a:gd name="T112" fmla="*/ 0 h 153"/>
                <a:gd name="T113" fmla="*/ 243 w 243"/>
                <a:gd name="T114" fmla="*/ 153 h 15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43" h="153">
                  <a:moveTo>
                    <a:pt x="12" y="153"/>
                  </a:moveTo>
                  <a:lnTo>
                    <a:pt x="12" y="153"/>
                  </a:lnTo>
                  <a:lnTo>
                    <a:pt x="14" y="120"/>
                  </a:lnTo>
                  <a:lnTo>
                    <a:pt x="21" y="91"/>
                  </a:lnTo>
                  <a:lnTo>
                    <a:pt x="31" y="68"/>
                  </a:lnTo>
                  <a:lnTo>
                    <a:pt x="45" y="50"/>
                  </a:lnTo>
                  <a:lnTo>
                    <a:pt x="61" y="33"/>
                  </a:lnTo>
                  <a:lnTo>
                    <a:pt x="80" y="25"/>
                  </a:lnTo>
                  <a:lnTo>
                    <a:pt x="100" y="18"/>
                  </a:lnTo>
                  <a:lnTo>
                    <a:pt x="121" y="16"/>
                  </a:lnTo>
                  <a:lnTo>
                    <a:pt x="143" y="20"/>
                  </a:lnTo>
                  <a:lnTo>
                    <a:pt x="163" y="26"/>
                  </a:lnTo>
                  <a:lnTo>
                    <a:pt x="181" y="36"/>
                  </a:lnTo>
                  <a:lnTo>
                    <a:pt x="198" y="53"/>
                  </a:lnTo>
                  <a:lnTo>
                    <a:pt x="211" y="71"/>
                  </a:lnTo>
                  <a:lnTo>
                    <a:pt x="222" y="95"/>
                  </a:lnTo>
                  <a:lnTo>
                    <a:pt x="229" y="121"/>
                  </a:lnTo>
                  <a:lnTo>
                    <a:pt x="231" y="153"/>
                  </a:lnTo>
                  <a:lnTo>
                    <a:pt x="243" y="153"/>
                  </a:lnTo>
                  <a:lnTo>
                    <a:pt x="240" y="118"/>
                  </a:lnTo>
                  <a:lnTo>
                    <a:pt x="231" y="88"/>
                  </a:lnTo>
                  <a:lnTo>
                    <a:pt x="221" y="61"/>
                  </a:lnTo>
                  <a:lnTo>
                    <a:pt x="205" y="40"/>
                  </a:lnTo>
                  <a:lnTo>
                    <a:pt x="186" y="23"/>
                  </a:lnTo>
                  <a:lnTo>
                    <a:pt x="165" y="10"/>
                  </a:lnTo>
                  <a:lnTo>
                    <a:pt x="143" y="3"/>
                  </a:lnTo>
                  <a:lnTo>
                    <a:pt x="121" y="0"/>
                  </a:lnTo>
                  <a:lnTo>
                    <a:pt x="100" y="1"/>
                  </a:lnTo>
                  <a:lnTo>
                    <a:pt x="78" y="8"/>
                  </a:lnTo>
                  <a:lnTo>
                    <a:pt x="57" y="20"/>
                  </a:lnTo>
                  <a:lnTo>
                    <a:pt x="38" y="36"/>
                  </a:lnTo>
                  <a:lnTo>
                    <a:pt x="22" y="58"/>
                  </a:lnTo>
                  <a:lnTo>
                    <a:pt x="12" y="85"/>
                  </a:lnTo>
                  <a:lnTo>
                    <a:pt x="3" y="116"/>
                  </a:lnTo>
                  <a:lnTo>
                    <a:pt x="0" y="153"/>
                  </a:lnTo>
                  <a:lnTo>
                    <a:pt x="12" y="15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4" name="Freeform 43"/>
            <p:cNvSpPr/>
            <p:nvPr/>
          </p:nvSpPr>
          <p:spPr bwMode="auto">
            <a:xfrm>
              <a:off x="768" y="2242"/>
              <a:ext cx="12" cy="38"/>
            </a:xfrm>
            <a:custGeom>
              <a:avLst/>
              <a:gdLst>
                <a:gd name="T0" fmla="*/ 6 w 12"/>
                <a:gd name="T1" fmla="*/ 22 h 38"/>
                <a:gd name="T2" fmla="*/ 6 w 12"/>
                <a:gd name="T3" fmla="*/ 30 h 38"/>
                <a:gd name="T4" fmla="*/ 12 w 12"/>
                <a:gd name="T5" fmla="*/ 30 h 38"/>
                <a:gd name="T6" fmla="*/ 12 w 12"/>
                <a:gd name="T7" fmla="*/ 27 h 38"/>
                <a:gd name="T8" fmla="*/ 12 w 12"/>
                <a:gd name="T9" fmla="*/ 17 h 38"/>
                <a:gd name="T10" fmla="*/ 12 w 12"/>
                <a:gd name="T11" fmla="*/ 0 h 38"/>
                <a:gd name="T12" fmla="*/ 0 w 12"/>
                <a:gd name="T13" fmla="*/ 0 h 38"/>
                <a:gd name="T14" fmla="*/ 0 w 12"/>
                <a:gd name="T15" fmla="*/ 17 h 38"/>
                <a:gd name="T16" fmla="*/ 0 w 12"/>
                <a:gd name="T17" fmla="*/ 27 h 38"/>
                <a:gd name="T18" fmla="*/ 0 w 12"/>
                <a:gd name="T19" fmla="*/ 30 h 38"/>
                <a:gd name="T20" fmla="*/ 6 w 12"/>
                <a:gd name="T21" fmla="*/ 30 h 38"/>
                <a:gd name="T22" fmla="*/ 6 w 12"/>
                <a:gd name="T23" fmla="*/ 38 h 38"/>
                <a:gd name="T24" fmla="*/ 0 w 12"/>
                <a:gd name="T25" fmla="*/ 30 h 38"/>
                <a:gd name="T26" fmla="*/ 0 w 12"/>
                <a:gd name="T27" fmla="*/ 38 h 38"/>
                <a:gd name="T28" fmla="*/ 6 w 12"/>
                <a:gd name="T29" fmla="*/ 38 h 38"/>
                <a:gd name="T30" fmla="*/ 6 w 12"/>
                <a:gd name="T31" fmla="*/ 22 h 3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2"/>
                <a:gd name="T49" fmla="*/ 0 h 38"/>
                <a:gd name="T50" fmla="*/ 12 w 12"/>
                <a:gd name="T51" fmla="*/ 38 h 3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2" h="38">
                  <a:moveTo>
                    <a:pt x="6" y="22"/>
                  </a:moveTo>
                  <a:lnTo>
                    <a:pt x="6" y="30"/>
                  </a:lnTo>
                  <a:lnTo>
                    <a:pt x="12" y="30"/>
                  </a:lnTo>
                  <a:lnTo>
                    <a:pt x="12" y="27"/>
                  </a:lnTo>
                  <a:lnTo>
                    <a:pt x="12" y="17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0" y="27"/>
                  </a:lnTo>
                  <a:lnTo>
                    <a:pt x="0" y="30"/>
                  </a:lnTo>
                  <a:lnTo>
                    <a:pt x="6" y="30"/>
                  </a:lnTo>
                  <a:lnTo>
                    <a:pt x="6" y="38"/>
                  </a:lnTo>
                  <a:lnTo>
                    <a:pt x="0" y="30"/>
                  </a:lnTo>
                  <a:lnTo>
                    <a:pt x="0" y="38"/>
                  </a:lnTo>
                  <a:lnTo>
                    <a:pt x="6" y="38"/>
                  </a:lnTo>
                  <a:lnTo>
                    <a:pt x="6" y="2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5" name="Freeform 44"/>
            <p:cNvSpPr/>
            <p:nvPr/>
          </p:nvSpPr>
          <p:spPr bwMode="auto">
            <a:xfrm>
              <a:off x="774" y="2264"/>
              <a:ext cx="237" cy="16"/>
            </a:xfrm>
            <a:custGeom>
              <a:avLst/>
              <a:gdLst>
                <a:gd name="T0" fmla="*/ 225 w 237"/>
                <a:gd name="T1" fmla="*/ 8 h 16"/>
                <a:gd name="T2" fmla="*/ 231 w 237"/>
                <a:gd name="T3" fmla="*/ 0 h 16"/>
                <a:gd name="T4" fmla="*/ 0 w 237"/>
                <a:gd name="T5" fmla="*/ 0 h 16"/>
                <a:gd name="T6" fmla="*/ 0 w 237"/>
                <a:gd name="T7" fmla="*/ 16 h 16"/>
                <a:gd name="T8" fmla="*/ 231 w 237"/>
                <a:gd name="T9" fmla="*/ 16 h 16"/>
                <a:gd name="T10" fmla="*/ 237 w 237"/>
                <a:gd name="T11" fmla="*/ 8 h 16"/>
                <a:gd name="T12" fmla="*/ 231 w 237"/>
                <a:gd name="T13" fmla="*/ 16 h 16"/>
                <a:gd name="T14" fmla="*/ 237 w 237"/>
                <a:gd name="T15" fmla="*/ 16 h 16"/>
                <a:gd name="T16" fmla="*/ 237 w 237"/>
                <a:gd name="T17" fmla="*/ 8 h 16"/>
                <a:gd name="T18" fmla="*/ 225 w 237"/>
                <a:gd name="T19" fmla="*/ 8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37"/>
                <a:gd name="T31" fmla="*/ 0 h 16"/>
                <a:gd name="T32" fmla="*/ 237 w 237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37" h="16">
                  <a:moveTo>
                    <a:pt x="225" y="8"/>
                  </a:moveTo>
                  <a:lnTo>
                    <a:pt x="231" y="0"/>
                  </a:lnTo>
                  <a:lnTo>
                    <a:pt x="0" y="0"/>
                  </a:lnTo>
                  <a:lnTo>
                    <a:pt x="0" y="16"/>
                  </a:lnTo>
                  <a:lnTo>
                    <a:pt x="231" y="16"/>
                  </a:lnTo>
                  <a:lnTo>
                    <a:pt x="237" y="8"/>
                  </a:lnTo>
                  <a:lnTo>
                    <a:pt x="231" y="16"/>
                  </a:lnTo>
                  <a:lnTo>
                    <a:pt x="237" y="16"/>
                  </a:lnTo>
                  <a:lnTo>
                    <a:pt x="237" y="8"/>
                  </a:lnTo>
                  <a:lnTo>
                    <a:pt x="225" y="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6" name="Freeform 45"/>
            <p:cNvSpPr/>
            <p:nvPr/>
          </p:nvSpPr>
          <p:spPr bwMode="auto">
            <a:xfrm>
              <a:off x="720" y="2016"/>
              <a:ext cx="11" cy="171"/>
            </a:xfrm>
            <a:custGeom>
              <a:avLst/>
              <a:gdLst>
                <a:gd name="T0" fmla="*/ 6 w 11"/>
                <a:gd name="T1" fmla="*/ 171 h 171"/>
                <a:gd name="T2" fmla="*/ 11 w 11"/>
                <a:gd name="T3" fmla="*/ 171 h 171"/>
                <a:gd name="T4" fmla="*/ 11 w 11"/>
                <a:gd name="T5" fmla="*/ 0 h 171"/>
                <a:gd name="T6" fmla="*/ 0 w 11"/>
                <a:gd name="T7" fmla="*/ 0 h 171"/>
                <a:gd name="T8" fmla="*/ 0 w 11"/>
                <a:gd name="T9" fmla="*/ 171 h 171"/>
                <a:gd name="T10" fmla="*/ 6 w 11"/>
                <a:gd name="T11" fmla="*/ 171 h 17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"/>
                <a:gd name="T19" fmla="*/ 0 h 171"/>
                <a:gd name="T20" fmla="*/ 11 w 11"/>
                <a:gd name="T21" fmla="*/ 171 h 17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" h="171">
                  <a:moveTo>
                    <a:pt x="6" y="171"/>
                  </a:moveTo>
                  <a:lnTo>
                    <a:pt x="11" y="171"/>
                  </a:lnTo>
                  <a:lnTo>
                    <a:pt x="11" y="0"/>
                  </a:lnTo>
                  <a:lnTo>
                    <a:pt x="0" y="0"/>
                  </a:lnTo>
                  <a:lnTo>
                    <a:pt x="0" y="171"/>
                  </a:lnTo>
                  <a:lnTo>
                    <a:pt x="6" y="17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7" name="Freeform 46"/>
            <p:cNvSpPr/>
            <p:nvPr/>
          </p:nvSpPr>
          <p:spPr bwMode="auto">
            <a:xfrm>
              <a:off x="887" y="2140"/>
              <a:ext cx="96" cy="135"/>
            </a:xfrm>
            <a:custGeom>
              <a:avLst/>
              <a:gdLst>
                <a:gd name="T0" fmla="*/ 4 w 96"/>
                <a:gd name="T1" fmla="*/ 130 h 135"/>
                <a:gd name="T2" fmla="*/ 7 w 96"/>
                <a:gd name="T3" fmla="*/ 135 h 135"/>
                <a:gd name="T4" fmla="*/ 96 w 96"/>
                <a:gd name="T5" fmla="*/ 10 h 135"/>
                <a:gd name="T6" fmla="*/ 89 w 96"/>
                <a:gd name="T7" fmla="*/ 0 h 135"/>
                <a:gd name="T8" fmla="*/ 0 w 96"/>
                <a:gd name="T9" fmla="*/ 125 h 135"/>
                <a:gd name="T10" fmla="*/ 4 w 96"/>
                <a:gd name="T11" fmla="*/ 130 h 1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6"/>
                <a:gd name="T19" fmla="*/ 0 h 135"/>
                <a:gd name="T20" fmla="*/ 96 w 96"/>
                <a:gd name="T21" fmla="*/ 135 h 13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6" h="135">
                  <a:moveTo>
                    <a:pt x="4" y="130"/>
                  </a:moveTo>
                  <a:lnTo>
                    <a:pt x="7" y="135"/>
                  </a:lnTo>
                  <a:lnTo>
                    <a:pt x="96" y="10"/>
                  </a:lnTo>
                  <a:lnTo>
                    <a:pt x="89" y="0"/>
                  </a:lnTo>
                  <a:lnTo>
                    <a:pt x="0" y="125"/>
                  </a:lnTo>
                  <a:lnTo>
                    <a:pt x="4" y="13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8" name="Freeform 47"/>
            <p:cNvSpPr/>
            <p:nvPr/>
          </p:nvSpPr>
          <p:spPr bwMode="auto">
            <a:xfrm>
              <a:off x="802" y="2137"/>
              <a:ext cx="92" cy="138"/>
            </a:xfrm>
            <a:custGeom>
              <a:avLst/>
              <a:gdLst>
                <a:gd name="T0" fmla="*/ 89 w 92"/>
                <a:gd name="T1" fmla="*/ 133 h 138"/>
                <a:gd name="T2" fmla="*/ 92 w 92"/>
                <a:gd name="T3" fmla="*/ 128 h 138"/>
                <a:gd name="T4" fmla="*/ 7 w 92"/>
                <a:gd name="T5" fmla="*/ 0 h 138"/>
                <a:gd name="T6" fmla="*/ 0 w 92"/>
                <a:gd name="T7" fmla="*/ 10 h 138"/>
                <a:gd name="T8" fmla="*/ 85 w 92"/>
                <a:gd name="T9" fmla="*/ 138 h 138"/>
                <a:gd name="T10" fmla="*/ 89 w 92"/>
                <a:gd name="T11" fmla="*/ 133 h 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"/>
                <a:gd name="T19" fmla="*/ 0 h 138"/>
                <a:gd name="T20" fmla="*/ 92 w 92"/>
                <a:gd name="T21" fmla="*/ 138 h 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" h="138">
                  <a:moveTo>
                    <a:pt x="89" y="133"/>
                  </a:moveTo>
                  <a:lnTo>
                    <a:pt x="92" y="128"/>
                  </a:lnTo>
                  <a:lnTo>
                    <a:pt x="7" y="0"/>
                  </a:lnTo>
                  <a:lnTo>
                    <a:pt x="0" y="10"/>
                  </a:lnTo>
                  <a:lnTo>
                    <a:pt x="85" y="138"/>
                  </a:lnTo>
                  <a:lnTo>
                    <a:pt x="89" y="13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9" name="Freeform 48"/>
            <p:cNvSpPr/>
            <p:nvPr/>
          </p:nvSpPr>
          <p:spPr bwMode="auto">
            <a:xfrm>
              <a:off x="624" y="2256"/>
              <a:ext cx="131" cy="218"/>
            </a:xfrm>
            <a:custGeom>
              <a:avLst/>
              <a:gdLst>
                <a:gd name="T0" fmla="*/ 54 w 131"/>
                <a:gd name="T1" fmla="*/ 5 h 218"/>
                <a:gd name="T2" fmla="*/ 56 w 131"/>
                <a:gd name="T3" fmla="*/ 17 h 218"/>
                <a:gd name="T4" fmla="*/ 56 w 131"/>
                <a:gd name="T5" fmla="*/ 30 h 218"/>
                <a:gd name="T6" fmla="*/ 57 w 131"/>
                <a:gd name="T7" fmla="*/ 50 h 218"/>
                <a:gd name="T8" fmla="*/ 65 w 131"/>
                <a:gd name="T9" fmla="*/ 57 h 218"/>
                <a:gd name="T10" fmla="*/ 82 w 131"/>
                <a:gd name="T11" fmla="*/ 55 h 218"/>
                <a:gd name="T12" fmla="*/ 95 w 131"/>
                <a:gd name="T13" fmla="*/ 58 h 218"/>
                <a:gd name="T14" fmla="*/ 106 w 131"/>
                <a:gd name="T15" fmla="*/ 67 h 218"/>
                <a:gd name="T16" fmla="*/ 118 w 131"/>
                <a:gd name="T17" fmla="*/ 75 h 218"/>
                <a:gd name="T18" fmla="*/ 128 w 131"/>
                <a:gd name="T19" fmla="*/ 80 h 218"/>
                <a:gd name="T20" fmla="*/ 121 w 131"/>
                <a:gd name="T21" fmla="*/ 82 h 218"/>
                <a:gd name="T22" fmla="*/ 104 w 131"/>
                <a:gd name="T23" fmla="*/ 85 h 218"/>
                <a:gd name="T24" fmla="*/ 97 w 131"/>
                <a:gd name="T25" fmla="*/ 82 h 218"/>
                <a:gd name="T26" fmla="*/ 92 w 131"/>
                <a:gd name="T27" fmla="*/ 82 h 218"/>
                <a:gd name="T28" fmla="*/ 98 w 131"/>
                <a:gd name="T29" fmla="*/ 92 h 218"/>
                <a:gd name="T30" fmla="*/ 114 w 131"/>
                <a:gd name="T31" fmla="*/ 117 h 218"/>
                <a:gd name="T32" fmla="*/ 122 w 131"/>
                <a:gd name="T33" fmla="*/ 142 h 218"/>
                <a:gd name="T34" fmla="*/ 128 w 131"/>
                <a:gd name="T35" fmla="*/ 157 h 218"/>
                <a:gd name="T36" fmla="*/ 126 w 131"/>
                <a:gd name="T37" fmla="*/ 157 h 218"/>
                <a:gd name="T38" fmla="*/ 119 w 131"/>
                <a:gd name="T39" fmla="*/ 147 h 218"/>
                <a:gd name="T40" fmla="*/ 107 w 131"/>
                <a:gd name="T41" fmla="*/ 138 h 218"/>
                <a:gd name="T42" fmla="*/ 88 w 131"/>
                <a:gd name="T43" fmla="*/ 122 h 218"/>
                <a:gd name="T44" fmla="*/ 88 w 131"/>
                <a:gd name="T45" fmla="*/ 143 h 218"/>
                <a:gd name="T46" fmla="*/ 87 w 131"/>
                <a:gd name="T47" fmla="*/ 197 h 218"/>
                <a:gd name="T48" fmla="*/ 81 w 131"/>
                <a:gd name="T49" fmla="*/ 198 h 218"/>
                <a:gd name="T50" fmla="*/ 62 w 131"/>
                <a:gd name="T51" fmla="*/ 150 h 218"/>
                <a:gd name="T52" fmla="*/ 58 w 131"/>
                <a:gd name="T53" fmla="*/ 118 h 218"/>
                <a:gd name="T54" fmla="*/ 56 w 131"/>
                <a:gd name="T55" fmla="*/ 127 h 218"/>
                <a:gd name="T56" fmla="*/ 51 w 131"/>
                <a:gd name="T57" fmla="*/ 152 h 218"/>
                <a:gd name="T58" fmla="*/ 31 w 131"/>
                <a:gd name="T59" fmla="*/ 187 h 218"/>
                <a:gd name="T60" fmla="*/ 30 w 131"/>
                <a:gd name="T61" fmla="*/ 170 h 218"/>
                <a:gd name="T62" fmla="*/ 34 w 131"/>
                <a:gd name="T63" fmla="*/ 113 h 218"/>
                <a:gd name="T64" fmla="*/ 42 w 131"/>
                <a:gd name="T65" fmla="*/ 95 h 218"/>
                <a:gd name="T66" fmla="*/ 39 w 131"/>
                <a:gd name="T67" fmla="*/ 93 h 218"/>
                <a:gd name="T68" fmla="*/ 34 w 131"/>
                <a:gd name="T69" fmla="*/ 102 h 218"/>
                <a:gd name="T70" fmla="*/ 28 w 131"/>
                <a:gd name="T71" fmla="*/ 105 h 218"/>
                <a:gd name="T72" fmla="*/ 20 w 131"/>
                <a:gd name="T73" fmla="*/ 105 h 218"/>
                <a:gd name="T74" fmla="*/ 8 w 131"/>
                <a:gd name="T75" fmla="*/ 107 h 218"/>
                <a:gd name="T76" fmla="*/ 7 w 131"/>
                <a:gd name="T77" fmla="*/ 103 h 218"/>
                <a:gd name="T78" fmla="*/ 16 w 131"/>
                <a:gd name="T79" fmla="*/ 88 h 218"/>
                <a:gd name="T80" fmla="*/ 30 w 131"/>
                <a:gd name="T81" fmla="*/ 72 h 218"/>
                <a:gd name="T82" fmla="*/ 49 w 131"/>
                <a:gd name="T83" fmla="*/ 62 h 218"/>
                <a:gd name="T84" fmla="*/ 56 w 131"/>
                <a:gd name="T85" fmla="*/ 53 h 218"/>
                <a:gd name="T86" fmla="*/ 53 w 131"/>
                <a:gd name="T87" fmla="*/ 32 h 218"/>
                <a:gd name="T88" fmla="*/ 53 w 131"/>
                <a:gd name="T89" fmla="*/ 17 h 218"/>
                <a:gd name="T90" fmla="*/ 53 w 131"/>
                <a:gd name="T91" fmla="*/ 5 h 218"/>
                <a:gd name="T92" fmla="*/ 54 w 131"/>
                <a:gd name="T93" fmla="*/ 0 h 218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1"/>
                <a:gd name="T142" fmla="*/ 0 h 218"/>
                <a:gd name="T143" fmla="*/ 131 w 131"/>
                <a:gd name="T144" fmla="*/ 218 h 218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1" h="218">
                  <a:moveTo>
                    <a:pt x="54" y="0"/>
                  </a:moveTo>
                  <a:lnTo>
                    <a:pt x="54" y="5"/>
                  </a:lnTo>
                  <a:lnTo>
                    <a:pt x="56" y="10"/>
                  </a:lnTo>
                  <a:lnTo>
                    <a:pt x="56" y="17"/>
                  </a:lnTo>
                  <a:lnTo>
                    <a:pt x="56" y="22"/>
                  </a:lnTo>
                  <a:lnTo>
                    <a:pt x="56" y="30"/>
                  </a:lnTo>
                  <a:lnTo>
                    <a:pt x="56" y="40"/>
                  </a:lnTo>
                  <a:lnTo>
                    <a:pt x="57" y="50"/>
                  </a:lnTo>
                  <a:lnTo>
                    <a:pt x="59" y="58"/>
                  </a:lnTo>
                  <a:lnTo>
                    <a:pt x="65" y="57"/>
                  </a:lnTo>
                  <a:lnTo>
                    <a:pt x="73" y="55"/>
                  </a:lnTo>
                  <a:lnTo>
                    <a:pt x="82" y="55"/>
                  </a:lnTo>
                  <a:lnTo>
                    <a:pt x="91" y="57"/>
                  </a:lnTo>
                  <a:lnTo>
                    <a:pt x="95" y="58"/>
                  </a:lnTo>
                  <a:lnTo>
                    <a:pt x="101" y="62"/>
                  </a:lnTo>
                  <a:lnTo>
                    <a:pt x="106" y="67"/>
                  </a:lnTo>
                  <a:lnTo>
                    <a:pt x="112" y="70"/>
                  </a:lnTo>
                  <a:lnTo>
                    <a:pt x="118" y="75"/>
                  </a:lnTo>
                  <a:lnTo>
                    <a:pt x="124" y="78"/>
                  </a:lnTo>
                  <a:lnTo>
                    <a:pt x="128" y="80"/>
                  </a:lnTo>
                  <a:lnTo>
                    <a:pt x="131" y="80"/>
                  </a:lnTo>
                  <a:lnTo>
                    <a:pt x="121" y="82"/>
                  </a:lnTo>
                  <a:lnTo>
                    <a:pt x="112" y="83"/>
                  </a:lnTo>
                  <a:lnTo>
                    <a:pt x="104" y="85"/>
                  </a:lnTo>
                  <a:lnTo>
                    <a:pt x="99" y="83"/>
                  </a:lnTo>
                  <a:lnTo>
                    <a:pt x="97" y="82"/>
                  </a:lnTo>
                  <a:lnTo>
                    <a:pt x="95" y="82"/>
                  </a:lnTo>
                  <a:lnTo>
                    <a:pt x="92" y="82"/>
                  </a:lnTo>
                  <a:lnTo>
                    <a:pt x="90" y="82"/>
                  </a:lnTo>
                  <a:lnTo>
                    <a:pt x="98" y="92"/>
                  </a:lnTo>
                  <a:lnTo>
                    <a:pt x="106" y="103"/>
                  </a:lnTo>
                  <a:lnTo>
                    <a:pt x="114" y="117"/>
                  </a:lnTo>
                  <a:lnTo>
                    <a:pt x="119" y="135"/>
                  </a:lnTo>
                  <a:lnTo>
                    <a:pt x="122" y="142"/>
                  </a:lnTo>
                  <a:lnTo>
                    <a:pt x="126" y="148"/>
                  </a:lnTo>
                  <a:lnTo>
                    <a:pt x="128" y="157"/>
                  </a:lnTo>
                  <a:lnTo>
                    <a:pt x="128" y="163"/>
                  </a:lnTo>
                  <a:lnTo>
                    <a:pt x="126" y="157"/>
                  </a:lnTo>
                  <a:lnTo>
                    <a:pt x="122" y="150"/>
                  </a:lnTo>
                  <a:lnTo>
                    <a:pt x="119" y="147"/>
                  </a:lnTo>
                  <a:lnTo>
                    <a:pt x="114" y="143"/>
                  </a:lnTo>
                  <a:lnTo>
                    <a:pt x="107" y="138"/>
                  </a:lnTo>
                  <a:lnTo>
                    <a:pt x="98" y="132"/>
                  </a:lnTo>
                  <a:lnTo>
                    <a:pt x="88" y="122"/>
                  </a:lnTo>
                  <a:lnTo>
                    <a:pt x="82" y="112"/>
                  </a:lnTo>
                  <a:lnTo>
                    <a:pt x="88" y="143"/>
                  </a:lnTo>
                  <a:lnTo>
                    <a:pt x="88" y="172"/>
                  </a:lnTo>
                  <a:lnTo>
                    <a:pt x="87" y="197"/>
                  </a:lnTo>
                  <a:lnTo>
                    <a:pt x="89" y="218"/>
                  </a:lnTo>
                  <a:lnTo>
                    <a:pt x="81" y="198"/>
                  </a:lnTo>
                  <a:lnTo>
                    <a:pt x="71" y="177"/>
                  </a:lnTo>
                  <a:lnTo>
                    <a:pt x="62" y="150"/>
                  </a:lnTo>
                  <a:lnTo>
                    <a:pt x="60" y="117"/>
                  </a:lnTo>
                  <a:lnTo>
                    <a:pt x="58" y="118"/>
                  </a:lnTo>
                  <a:lnTo>
                    <a:pt x="57" y="122"/>
                  </a:lnTo>
                  <a:lnTo>
                    <a:pt x="56" y="127"/>
                  </a:lnTo>
                  <a:lnTo>
                    <a:pt x="56" y="133"/>
                  </a:lnTo>
                  <a:lnTo>
                    <a:pt x="51" y="152"/>
                  </a:lnTo>
                  <a:lnTo>
                    <a:pt x="42" y="170"/>
                  </a:lnTo>
                  <a:lnTo>
                    <a:pt x="31" y="187"/>
                  </a:lnTo>
                  <a:lnTo>
                    <a:pt x="23" y="205"/>
                  </a:lnTo>
                  <a:lnTo>
                    <a:pt x="30" y="170"/>
                  </a:lnTo>
                  <a:lnTo>
                    <a:pt x="31" y="138"/>
                  </a:lnTo>
                  <a:lnTo>
                    <a:pt x="34" y="113"/>
                  </a:lnTo>
                  <a:lnTo>
                    <a:pt x="42" y="98"/>
                  </a:lnTo>
                  <a:lnTo>
                    <a:pt x="42" y="95"/>
                  </a:lnTo>
                  <a:lnTo>
                    <a:pt x="41" y="93"/>
                  </a:lnTo>
                  <a:lnTo>
                    <a:pt x="39" y="93"/>
                  </a:lnTo>
                  <a:lnTo>
                    <a:pt x="37" y="97"/>
                  </a:lnTo>
                  <a:lnTo>
                    <a:pt x="34" y="102"/>
                  </a:lnTo>
                  <a:lnTo>
                    <a:pt x="31" y="105"/>
                  </a:lnTo>
                  <a:lnTo>
                    <a:pt x="28" y="105"/>
                  </a:lnTo>
                  <a:lnTo>
                    <a:pt x="24" y="105"/>
                  </a:lnTo>
                  <a:lnTo>
                    <a:pt x="20" y="105"/>
                  </a:lnTo>
                  <a:lnTo>
                    <a:pt x="14" y="105"/>
                  </a:lnTo>
                  <a:lnTo>
                    <a:pt x="8" y="107"/>
                  </a:lnTo>
                  <a:lnTo>
                    <a:pt x="0" y="108"/>
                  </a:lnTo>
                  <a:lnTo>
                    <a:pt x="7" y="103"/>
                  </a:lnTo>
                  <a:lnTo>
                    <a:pt x="12" y="97"/>
                  </a:lnTo>
                  <a:lnTo>
                    <a:pt x="16" y="88"/>
                  </a:lnTo>
                  <a:lnTo>
                    <a:pt x="22" y="80"/>
                  </a:lnTo>
                  <a:lnTo>
                    <a:pt x="30" y="72"/>
                  </a:lnTo>
                  <a:lnTo>
                    <a:pt x="39" y="65"/>
                  </a:lnTo>
                  <a:lnTo>
                    <a:pt x="49" y="62"/>
                  </a:lnTo>
                  <a:lnTo>
                    <a:pt x="56" y="62"/>
                  </a:lnTo>
                  <a:lnTo>
                    <a:pt x="56" y="53"/>
                  </a:lnTo>
                  <a:lnTo>
                    <a:pt x="54" y="43"/>
                  </a:lnTo>
                  <a:lnTo>
                    <a:pt x="53" y="32"/>
                  </a:lnTo>
                  <a:lnTo>
                    <a:pt x="53" y="23"/>
                  </a:lnTo>
                  <a:lnTo>
                    <a:pt x="53" y="17"/>
                  </a:lnTo>
                  <a:lnTo>
                    <a:pt x="53" y="10"/>
                  </a:lnTo>
                  <a:lnTo>
                    <a:pt x="53" y="5"/>
                  </a:lnTo>
                  <a:lnTo>
                    <a:pt x="52" y="2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C1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0" name="Freeform 49"/>
            <p:cNvSpPr/>
            <p:nvPr/>
          </p:nvSpPr>
          <p:spPr bwMode="auto">
            <a:xfrm>
              <a:off x="797" y="1518"/>
              <a:ext cx="102" cy="117"/>
            </a:xfrm>
            <a:custGeom>
              <a:avLst/>
              <a:gdLst>
                <a:gd name="T0" fmla="*/ 21 w 102"/>
                <a:gd name="T1" fmla="*/ 3 h 117"/>
                <a:gd name="T2" fmla="*/ 29 w 102"/>
                <a:gd name="T3" fmla="*/ 18 h 117"/>
                <a:gd name="T4" fmla="*/ 26 w 102"/>
                <a:gd name="T5" fmla="*/ 20 h 117"/>
                <a:gd name="T6" fmla="*/ 6 w 102"/>
                <a:gd name="T7" fmla="*/ 12 h 117"/>
                <a:gd name="T8" fmla="*/ 2 w 102"/>
                <a:gd name="T9" fmla="*/ 18 h 117"/>
                <a:gd name="T10" fmla="*/ 8 w 102"/>
                <a:gd name="T11" fmla="*/ 25 h 117"/>
                <a:gd name="T12" fmla="*/ 6 w 102"/>
                <a:gd name="T13" fmla="*/ 30 h 117"/>
                <a:gd name="T14" fmla="*/ 0 w 102"/>
                <a:gd name="T15" fmla="*/ 42 h 117"/>
                <a:gd name="T16" fmla="*/ 5 w 102"/>
                <a:gd name="T17" fmla="*/ 55 h 117"/>
                <a:gd name="T18" fmla="*/ 17 w 102"/>
                <a:gd name="T19" fmla="*/ 60 h 117"/>
                <a:gd name="T20" fmla="*/ 23 w 102"/>
                <a:gd name="T21" fmla="*/ 70 h 117"/>
                <a:gd name="T22" fmla="*/ 35 w 102"/>
                <a:gd name="T23" fmla="*/ 93 h 117"/>
                <a:gd name="T24" fmla="*/ 44 w 102"/>
                <a:gd name="T25" fmla="*/ 98 h 117"/>
                <a:gd name="T26" fmla="*/ 52 w 102"/>
                <a:gd name="T27" fmla="*/ 90 h 117"/>
                <a:gd name="T28" fmla="*/ 58 w 102"/>
                <a:gd name="T29" fmla="*/ 93 h 117"/>
                <a:gd name="T30" fmla="*/ 77 w 102"/>
                <a:gd name="T31" fmla="*/ 112 h 117"/>
                <a:gd name="T32" fmla="*/ 83 w 102"/>
                <a:gd name="T33" fmla="*/ 108 h 117"/>
                <a:gd name="T34" fmla="*/ 81 w 102"/>
                <a:gd name="T35" fmla="*/ 88 h 117"/>
                <a:gd name="T36" fmla="*/ 84 w 102"/>
                <a:gd name="T37" fmla="*/ 85 h 117"/>
                <a:gd name="T38" fmla="*/ 97 w 102"/>
                <a:gd name="T39" fmla="*/ 87 h 117"/>
                <a:gd name="T40" fmla="*/ 96 w 102"/>
                <a:gd name="T41" fmla="*/ 77 h 117"/>
                <a:gd name="T42" fmla="*/ 82 w 102"/>
                <a:gd name="T43" fmla="*/ 57 h 117"/>
                <a:gd name="T44" fmla="*/ 80 w 102"/>
                <a:gd name="T45" fmla="*/ 52 h 117"/>
                <a:gd name="T46" fmla="*/ 83 w 102"/>
                <a:gd name="T47" fmla="*/ 45 h 117"/>
                <a:gd name="T48" fmla="*/ 80 w 102"/>
                <a:gd name="T49" fmla="*/ 38 h 117"/>
                <a:gd name="T50" fmla="*/ 62 w 102"/>
                <a:gd name="T51" fmla="*/ 25 h 117"/>
                <a:gd name="T52" fmla="*/ 56 w 102"/>
                <a:gd name="T53" fmla="*/ 22 h 117"/>
                <a:gd name="T54" fmla="*/ 52 w 102"/>
                <a:gd name="T55" fmla="*/ 15 h 117"/>
                <a:gd name="T56" fmla="*/ 46 w 102"/>
                <a:gd name="T57" fmla="*/ 13 h 117"/>
                <a:gd name="T58" fmla="*/ 36 w 102"/>
                <a:gd name="T59" fmla="*/ 20 h 117"/>
                <a:gd name="T60" fmla="*/ 32 w 102"/>
                <a:gd name="T61" fmla="*/ 20 h 117"/>
                <a:gd name="T62" fmla="*/ 24 w 102"/>
                <a:gd name="T63" fmla="*/ 7 h 117"/>
                <a:gd name="T64" fmla="*/ 21 w 102"/>
                <a:gd name="T65" fmla="*/ 2 h 117"/>
                <a:gd name="T66" fmla="*/ 19 w 102"/>
                <a:gd name="T67" fmla="*/ 0 h 11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2"/>
                <a:gd name="T103" fmla="*/ 0 h 117"/>
                <a:gd name="T104" fmla="*/ 102 w 102"/>
                <a:gd name="T105" fmla="*/ 117 h 117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2" h="117">
                  <a:moveTo>
                    <a:pt x="19" y="0"/>
                  </a:moveTo>
                  <a:lnTo>
                    <a:pt x="21" y="3"/>
                  </a:lnTo>
                  <a:lnTo>
                    <a:pt x="26" y="12"/>
                  </a:lnTo>
                  <a:lnTo>
                    <a:pt x="29" y="18"/>
                  </a:lnTo>
                  <a:lnTo>
                    <a:pt x="32" y="23"/>
                  </a:lnTo>
                  <a:lnTo>
                    <a:pt x="26" y="20"/>
                  </a:lnTo>
                  <a:lnTo>
                    <a:pt x="15" y="15"/>
                  </a:lnTo>
                  <a:lnTo>
                    <a:pt x="6" y="12"/>
                  </a:lnTo>
                  <a:lnTo>
                    <a:pt x="0" y="15"/>
                  </a:lnTo>
                  <a:lnTo>
                    <a:pt x="2" y="18"/>
                  </a:lnTo>
                  <a:lnTo>
                    <a:pt x="6" y="22"/>
                  </a:lnTo>
                  <a:lnTo>
                    <a:pt x="8" y="25"/>
                  </a:lnTo>
                  <a:lnTo>
                    <a:pt x="12" y="28"/>
                  </a:lnTo>
                  <a:lnTo>
                    <a:pt x="6" y="30"/>
                  </a:lnTo>
                  <a:lnTo>
                    <a:pt x="2" y="33"/>
                  </a:lnTo>
                  <a:lnTo>
                    <a:pt x="0" y="42"/>
                  </a:lnTo>
                  <a:lnTo>
                    <a:pt x="0" y="53"/>
                  </a:lnTo>
                  <a:lnTo>
                    <a:pt x="5" y="55"/>
                  </a:lnTo>
                  <a:lnTo>
                    <a:pt x="12" y="57"/>
                  </a:lnTo>
                  <a:lnTo>
                    <a:pt x="17" y="60"/>
                  </a:lnTo>
                  <a:lnTo>
                    <a:pt x="22" y="60"/>
                  </a:lnTo>
                  <a:lnTo>
                    <a:pt x="23" y="70"/>
                  </a:lnTo>
                  <a:lnTo>
                    <a:pt x="29" y="82"/>
                  </a:lnTo>
                  <a:lnTo>
                    <a:pt x="35" y="93"/>
                  </a:lnTo>
                  <a:lnTo>
                    <a:pt x="39" y="102"/>
                  </a:lnTo>
                  <a:lnTo>
                    <a:pt x="44" y="98"/>
                  </a:lnTo>
                  <a:lnTo>
                    <a:pt x="49" y="93"/>
                  </a:lnTo>
                  <a:lnTo>
                    <a:pt x="52" y="90"/>
                  </a:lnTo>
                  <a:lnTo>
                    <a:pt x="51" y="85"/>
                  </a:lnTo>
                  <a:lnTo>
                    <a:pt x="58" y="93"/>
                  </a:lnTo>
                  <a:lnTo>
                    <a:pt x="68" y="103"/>
                  </a:lnTo>
                  <a:lnTo>
                    <a:pt x="77" y="112"/>
                  </a:lnTo>
                  <a:lnTo>
                    <a:pt x="84" y="117"/>
                  </a:lnTo>
                  <a:lnTo>
                    <a:pt x="83" y="108"/>
                  </a:lnTo>
                  <a:lnTo>
                    <a:pt x="83" y="98"/>
                  </a:lnTo>
                  <a:lnTo>
                    <a:pt x="81" y="88"/>
                  </a:lnTo>
                  <a:lnTo>
                    <a:pt x="76" y="80"/>
                  </a:lnTo>
                  <a:lnTo>
                    <a:pt x="84" y="85"/>
                  </a:lnTo>
                  <a:lnTo>
                    <a:pt x="91" y="85"/>
                  </a:lnTo>
                  <a:lnTo>
                    <a:pt x="97" y="87"/>
                  </a:lnTo>
                  <a:lnTo>
                    <a:pt x="102" y="87"/>
                  </a:lnTo>
                  <a:lnTo>
                    <a:pt x="96" y="77"/>
                  </a:lnTo>
                  <a:lnTo>
                    <a:pt x="89" y="67"/>
                  </a:lnTo>
                  <a:lnTo>
                    <a:pt x="82" y="57"/>
                  </a:lnTo>
                  <a:lnTo>
                    <a:pt x="76" y="53"/>
                  </a:lnTo>
                  <a:lnTo>
                    <a:pt x="80" y="52"/>
                  </a:lnTo>
                  <a:lnTo>
                    <a:pt x="82" y="48"/>
                  </a:lnTo>
                  <a:lnTo>
                    <a:pt x="83" y="45"/>
                  </a:lnTo>
                  <a:lnTo>
                    <a:pt x="86" y="43"/>
                  </a:lnTo>
                  <a:lnTo>
                    <a:pt x="80" y="38"/>
                  </a:lnTo>
                  <a:lnTo>
                    <a:pt x="72" y="32"/>
                  </a:lnTo>
                  <a:lnTo>
                    <a:pt x="62" y="25"/>
                  </a:lnTo>
                  <a:lnTo>
                    <a:pt x="56" y="25"/>
                  </a:lnTo>
                  <a:lnTo>
                    <a:pt x="56" y="22"/>
                  </a:lnTo>
                  <a:lnTo>
                    <a:pt x="54" y="18"/>
                  </a:lnTo>
                  <a:lnTo>
                    <a:pt x="52" y="15"/>
                  </a:lnTo>
                  <a:lnTo>
                    <a:pt x="51" y="12"/>
                  </a:lnTo>
                  <a:lnTo>
                    <a:pt x="46" y="13"/>
                  </a:lnTo>
                  <a:lnTo>
                    <a:pt x="41" y="15"/>
                  </a:lnTo>
                  <a:lnTo>
                    <a:pt x="36" y="20"/>
                  </a:lnTo>
                  <a:lnTo>
                    <a:pt x="35" y="25"/>
                  </a:lnTo>
                  <a:lnTo>
                    <a:pt x="32" y="20"/>
                  </a:lnTo>
                  <a:lnTo>
                    <a:pt x="28" y="13"/>
                  </a:lnTo>
                  <a:lnTo>
                    <a:pt x="24" y="7"/>
                  </a:lnTo>
                  <a:lnTo>
                    <a:pt x="22" y="3"/>
                  </a:lnTo>
                  <a:lnTo>
                    <a:pt x="21" y="2"/>
                  </a:lnTo>
                  <a:lnTo>
                    <a:pt x="20" y="2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1" name="Freeform 50"/>
            <p:cNvSpPr/>
            <p:nvPr/>
          </p:nvSpPr>
          <p:spPr bwMode="auto">
            <a:xfrm>
              <a:off x="1104" y="2160"/>
              <a:ext cx="143" cy="245"/>
            </a:xfrm>
            <a:custGeom>
              <a:avLst/>
              <a:gdLst>
                <a:gd name="T0" fmla="*/ 60 w 143"/>
                <a:gd name="T1" fmla="*/ 12 h 245"/>
                <a:gd name="T2" fmla="*/ 64 w 143"/>
                <a:gd name="T3" fmla="*/ 37 h 245"/>
                <a:gd name="T4" fmla="*/ 60 w 143"/>
                <a:gd name="T5" fmla="*/ 40 h 245"/>
                <a:gd name="T6" fmla="*/ 50 w 143"/>
                <a:gd name="T7" fmla="*/ 30 h 245"/>
                <a:gd name="T8" fmla="*/ 39 w 143"/>
                <a:gd name="T9" fmla="*/ 20 h 245"/>
                <a:gd name="T10" fmla="*/ 29 w 143"/>
                <a:gd name="T11" fmla="*/ 8 h 245"/>
                <a:gd name="T12" fmla="*/ 24 w 143"/>
                <a:gd name="T13" fmla="*/ 7 h 245"/>
                <a:gd name="T14" fmla="*/ 13 w 143"/>
                <a:gd name="T15" fmla="*/ 3 h 245"/>
                <a:gd name="T16" fmla="*/ 12 w 143"/>
                <a:gd name="T17" fmla="*/ 10 h 245"/>
                <a:gd name="T18" fmla="*/ 6 w 143"/>
                <a:gd name="T19" fmla="*/ 28 h 245"/>
                <a:gd name="T20" fmla="*/ 6 w 143"/>
                <a:gd name="T21" fmla="*/ 37 h 245"/>
                <a:gd name="T22" fmla="*/ 19 w 143"/>
                <a:gd name="T23" fmla="*/ 48 h 245"/>
                <a:gd name="T24" fmla="*/ 24 w 143"/>
                <a:gd name="T25" fmla="*/ 63 h 245"/>
                <a:gd name="T26" fmla="*/ 21 w 143"/>
                <a:gd name="T27" fmla="*/ 78 h 245"/>
                <a:gd name="T28" fmla="*/ 21 w 143"/>
                <a:gd name="T29" fmla="*/ 97 h 245"/>
                <a:gd name="T30" fmla="*/ 24 w 143"/>
                <a:gd name="T31" fmla="*/ 118 h 245"/>
                <a:gd name="T32" fmla="*/ 34 w 143"/>
                <a:gd name="T33" fmla="*/ 127 h 245"/>
                <a:gd name="T34" fmla="*/ 49 w 143"/>
                <a:gd name="T35" fmla="*/ 122 h 245"/>
                <a:gd name="T36" fmla="*/ 58 w 143"/>
                <a:gd name="T37" fmla="*/ 133 h 245"/>
                <a:gd name="T38" fmla="*/ 65 w 143"/>
                <a:gd name="T39" fmla="*/ 165 h 245"/>
                <a:gd name="T40" fmla="*/ 71 w 143"/>
                <a:gd name="T41" fmla="*/ 180 h 245"/>
                <a:gd name="T42" fmla="*/ 80 w 143"/>
                <a:gd name="T43" fmla="*/ 193 h 245"/>
                <a:gd name="T44" fmla="*/ 89 w 143"/>
                <a:gd name="T45" fmla="*/ 213 h 245"/>
                <a:gd name="T46" fmla="*/ 98 w 143"/>
                <a:gd name="T47" fmla="*/ 235 h 245"/>
                <a:gd name="T48" fmla="*/ 103 w 143"/>
                <a:gd name="T49" fmla="*/ 225 h 245"/>
                <a:gd name="T50" fmla="*/ 109 w 143"/>
                <a:gd name="T51" fmla="*/ 198 h 245"/>
                <a:gd name="T52" fmla="*/ 114 w 143"/>
                <a:gd name="T53" fmla="*/ 187 h 245"/>
                <a:gd name="T54" fmla="*/ 104 w 143"/>
                <a:gd name="T55" fmla="*/ 152 h 245"/>
                <a:gd name="T56" fmla="*/ 106 w 143"/>
                <a:gd name="T57" fmla="*/ 145 h 245"/>
                <a:gd name="T58" fmla="*/ 117 w 143"/>
                <a:gd name="T59" fmla="*/ 163 h 245"/>
                <a:gd name="T60" fmla="*/ 124 w 143"/>
                <a:gd name="T61" fmla="*/ 168 h 245"/>
                <a:gd name="T62" fmla="*/ 136 w 143"/>
                <a:gd name="T63" fmla="*/ 175 h 245"/>
                <a:gd name="T64" fmla="*/ 137 w 143"/>
                <a:gd name="T65" fmla="*/ 165 h 245"/>
                <a:gd name="T66" fmla="*/ 132 w 143"/>
                <a:gd name="T67" fmla="*/ 142 h 245"/>
                <a:gd name="T68" fmla="*/ 127 w 143"/>
                <a:gd name="T69" fmla="*/ 128 h 245"/>
                <a:gd name="T70" fmla="*/ 119 w 143"/>
                <a:gd name="T71" fmla="*/ 108 h 245"/>
                <a:gd name="T72" fmla="*/ 119 w 143"/>
                <a:gd name="T73" fmla="*/ 98 h 245"/>
                <a:gd name="T74" fmla="*/ 128 w 143"/>
                <a:gd name="T75" fmla="*/ 90 h 245"/>
                <a:gd name="T76" fmla="*/ 125 w 143"/>
                <a:gd name="T77" fmla="*/ 80 h 245"/>
                <a:gd name="T78" fmla="*/ 110 w 143"/>
                <a:gd name="T79" fmla="*/ 63 h 245"/>
                <a:gd name="T80" fmla="*/ 105 w 143"/>
                <a:gd name="T81" fmla="*/ 52 h 245"/>
                <a:gd name="T82" fmla="*/ 106 w 143"/>
                <a:gd name="T83" fmla="*/ 47 h 245"/>
                <a:gd name="T84" fmla="*/ 104 w 143"/>
                <a:gd name="T85" fmla="*/ 43 h 245"/>
                <a:gd name="T86" fmla="*/ 94 w 143"/>
                <a:gd name="T87" fmla="*/ 42 h 245"/>
                <a:gd name="T88" fmla="*/ 83 w 143"/>
                <a:gd name="T89" fmla="*/ 43 h 245"/>
                <a:gd name="T90" fmla="*/ 74 w 143"/>
                <a:gd name="T91" fmla="*/ 45 h 245"/>
                <a:gd name="T92" fmla="*/ 68 w 143"/>
                <a:gd name="T93" fmla="*/ 40 h 245"/>
                <a:gd name="T94" fmla="*/ 62 w 143"/>
                <a:gd name="T95" fmla="*/ 15 h 245"/>
                <a:gd name="T96" fmla="*/ 58 w 143"/>
                <a:gd name="T97" fmla="*/ 2 h 2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3"/>
                <a:gd name="T148" fmla="*/ 0 h 245"/>
                <a:gd name="T149" fmla="*/ 143 w 143"/>
                <a:gd name="T150" fmla="*/ 245 h 2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3" h="245">
                  <a:moveTo>
                    <a:pt x="58" y="2"/>
                  </a:moveTo>
                  <a:lnTo>
                    <a:pt x="60" y="12"/>
                  </a:lnTo>
                  <a:lnTo>
                    <a:pt x="62" y="25"/>
                  </a:lnTo>
                  <a:lnTo>
                    <a:pt x="64" y="37"/>
                  </a:lnTo>
                  <a:lnTo>
                    <a:pt x="62" y="42"/>
                  </a:lnTo>
                  <a:lnTo>
                    <a:pt x="60" y="40"/>
                  </a:lnTo>
                  <a:lnTo>
                    <a:pt x="56" y="35"/>
                  </a:lnTo>
                  <a:lnTo>
                    <a:pt x="50" y="30"/>
                  </a:lnTo>
                  <a:lnTo>
                    <a:pt x="45" y="25"/>
                  </a:lnTo>
                  <a:lnTo>
                    <a:pt x="39" y="20"/>
                  </a:lnTo>
                  <a:lnTo>
                    <a:pt x="34" y="13"/>
                  </a:lnTo>
                  <a:lnTo>
                    <a:pt x="29" y="8"/>
                  </a:lnTo>
                  <a:lnTo>
                    <a:pt x="27" y="5"/>
                  </a:lnTo>
                  <a:lnTo>
                    <a:pt x="24" y="7"/>
                  </a:lnTo>
                  <a:lnTo>
                    <a:pt x="19" y="7"/>
                  </a:lnTo>
                  <a:lnTo>
                    <a:pt x="13" y="3"/>
                  </a:lnTo>
                  <a:lnTo>
                    <a:pt x="8" y="0"/>
                  </a:lnTo>
                  <a:lnTo>
                    <a:pt x="12" y="10"/>
                  </a:lnTo>
                  <a:lnTo>
                    <a:pt x="11" y="20"/>
                  </a:lnTo>
                  <a:lnTo>
                    <a:pt x="6" y="28"/>
                  </a:lnTo>
                  <a:lnTo>
                    <a:pt x="0" y="32"/>
                  </a:lnTo>
                  <a:lnTo>
                    <a:pt x="6" y="37"/>
                  </a:lnTo>
                  <a:lnTo>
                    <a:pt x="13" y="42"/>
                  </a:lnTo>
                  <a:lnTo>
                    <a:pt x="19" y="48"/>
                  </a:lnTo>
                  <a:lnTo>
                    <a:pt x="23" y="55"/>
                  </a:lnTo>
                  <a:lnTo>
                    <a:pt x="24" y="63"/>
                  </a:lnTo>
                  <a:lnTo>
                    <a:pt x="23" y="70"/>
                  </a:lnTo>
                  <a:lnTo>
                    <a:pt x="21" y="78"/>
                  </a:lnTo>
                  <a:lnTo>
                    <a:pt x="20" y="87"/>
                  </a:lnTo>
                  <a:lnTo>
                    <a:pt x="21" y="97"/>
                  </a:lnTo>
                  <a:lnTo>
                    <a:pt x="23" y="107"/>
                  </a:lnTo>
                  <a:lnTo>
                    <a:pt x="24" y="118"/>
                  </a:lnTo>
                  <a:lnTo>
                    <a:pt x="26" y="128"/>
                  </a:lnTo>
                  <a:lnTo>
                    <a:pt x="34" y="127"/>
                  </a:lnTo>
                  <a:lnTo>
                    <a:pt x="42" y="123"/>
                  </a:lnTo>
                  <a:lnTo>
                    <a:pt x="49" y="122"/>
                  </a:lnTo>
                  <a:lnTo>
                    <a:pt x="54" y="123"/>
                  </a:lnTo>
                  <a:lnTo>
                    <a:pt x="58" y="133"/>
                  </a:lnTo>
                  <a:lnTo>
                    <a:pt x="62" y="148"/>
                  </a:lnTo>
                  <a:lnTo>
                    <a:pt x="65" y="165"/>
                  </a:lnTo>
                  <a:lnTo>
                    <a:pt x="67" y="178"/>
                  </a:lnTo>
                  <a:lnTo>
                    <a:pt x="71" y="180"/>
                  </a:lnTo>
                  <a:lnTo>
                    <a:pt x="75" y="185"/>
                  </a:lnTo>
                  <a:lnTo>
                    <a:pt x="80" y="193"/>
                  </a:lnTo>
                  <a:lnTo>
                    <a:pt x="84" y="202"/>
                  </a:lnTo>
                  <a:lnTo>
                    <a:pt x="89" y="213"/>
                  </a:lnTo>
                  <a:lnTo>
                    <a:pt x="94" y="223"/>
                  </a:lnTo>
                  <a:lnTo>
                    <a:pt x="98" y="235"/>
                  </a:lnTo>
                  <a:lnTo>
                    <a:pt x="102" y="245"/>
                  </a:lnTo>
                  <a:lnTo>
                    <a:pt x="103" y="225"/>
                  </a:lnTo>
                  <a:lnTo>
                    <a:pt x="104" y="208"/>
                  </a:lnTo>
                  <a:lnTo>
                    <a:pt x="109" y="198"/>
                  </a:lnTo>
                  <a:lnTo>
                    <a:pt x="117" y="202"/>
                  </a:lnTo>
                  <a:lnTo>
                    <a:pt x="114" y="187"/>
                  </a:lnTo>
                  <a:lnTo>
                    <a:pt x="109" y="167"/>
                  </a:lnTo>
                  <a:lnTo>
                    <a:pt x="104" y="152"/>
                  </a:lnTo>
                  <a:lnTo>
                    <a:pt x="103" y="143"/>
                  </a:lnTo>
                  <a:lnTo>
                    <a:pt x="106" y="145"/>
                  </a:lnTo>
                  <a:lnTo>
                    <a:pt x="112" y="153"/>
                  </a:lnTo>
                  <a:lnTo>
                    <a:pt x="117" y="163"/>
                  </a:lnTo>
                  <a:lnTo>
                    <a:pt x="120" y="172"/>
                  </a:lnTo>
                  <a:lnTo>
                    <a:pt x="124" y="168"/>
                  </a:lnTo>
                  <a:lnTo>
                    <a:pt x="131" y="170"/>
                  </a:lnTo>
                  <a:lnTo>
                    <a:pt x="136" y="175"/>
                  </a:lnTo>
                  <a:lnTo>
                    <a:pt x="143" y="183"/>
                  </a:lnTo>
                  <a:lnTo>
                    <a:pt x="137" y="165"/>
                  </a:lnTo>
                  <a:lnTo>
                    <a:pt x="133" y="150"/>
                  </a:lnTo>
                  <a:lnTo>
                    <a:pt x="132" y="142"/>
                  </a:lnTo>
                  <a:lnTo>
                    <a:pt x="133" y="140"/>
                  </a:lnTo>
                  <a:lnTo>
                    <a:pt x="127" y="128"/>
                  </a:lnTo>
                  <a:lnTo>
                    <a:pt x="122" y="118"/>
                  </a:lnTo>
                  <a:lnTo>
                    <a:pt x="119" y="108"/>
                  </a:lnTo>
                  <a:lnTo>
                    <a:pt x="118" y="103"/>
                  </a:lnTo>
                  <a:lnTo>
                    <a:pt x="119" y="98"/>
                  </a:lnTo>
                  <a:lnTo>
                    <a:pt x="124" y="93"/>
                  </a:lnTo>
                  <a:lnTo>
                    <a:pt x="128" y="90"/>
                  </a:lnTo>
                  <a:lnTo>
                    <a:pt x="133" y="90"/>
                  </a:lnTo>
                  <a:lnTo>
                    <a:pt x="125" y="80"/>
                  </a:lnTo>
                  <a:lnTo>
                    <a:pt x="117" y="72"/>
                  </a:lnTo>
                  <a:lnTo>
                    <a:pt x="110" y="63"/>
                  </a:lnTo>
                  <a:lnTo>
                    <a:pt x="106" y="57"/>
                  </a:lnTo>
                  <a:lnTo>
                    <a:pt x="105" y="52"/>
                  </a:lnTo>
                  <a:lnTo>
                    <a:pt x="105" y="48"/>
                  </a:lnTo>
                  <a:lnTo>
                    <a:pt x="106" y="47"/>
                  </a:lnTo>
                  <a:lnTo>
                    <a:pt x="107" y="45"/>
                  </a:lnTo>
                  <a:lnTo>
                    <a:pt x="104" y="43"/>
                  </a:lnTo>
                  <a:lnTo>
                    <a:pt x="98" y="42"/>
                  </a:lnTo>
                  <a:lnTo>
                    <a:pt x="94" y="42"/>
                  </a:lnTo>
                  <a:lnTo>
                    <a:pt x="88" y="42"/>
                  </a:lnTo>
                  <a:lnTo>
                    <a:pt x="83" y="43"/>
                  </a:lnTo>
                  <a:lnTo>
                    <a:pt x="77" y="43"/>
                  </a:lnTo>
                  <a:lnTo>
                    <a:pt x="74" y="45"/>
                  </a:lnTo>
                  <a:lnTo>
                    <a:pt x="71" y="47"/>
                  </a:lnTo>
                  <a:lnTo>
                    <a:pt x="68" y="40"/>
                  </a:lnTo>
                  <a:lnTo>
                    <a:pt x="66" y="27"/>
                  </a:lnTo>
                  <a:lnTo>
                    <a:pt x="62" y="15"/>
                  </a:lnTo>
                  <a:lnTo>
                    <a:pt x="61" y="7"/>
                  </a:lnTo>
                  <a:lnTo>
                    <a:pt x="58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2" name="Freeform 51"/>
            <p:cNvSpPr/>
            <p:nvPr/>
          </p:nvSpPr>
          <p:spPr bwMode="auto">
            <a:xfrm>
              <a:off x="240" y="1776"/>
              <a:ext cx="101" cy="169"/>
            </a:xfrm>
            <a:custGeom>
              <a:avLst/>
              <a:gdLst>
                <a:gd name="T0" fmla="*/ 4 w 101"/>
                <a:gd name="T1" fmla="*/ 34 h 169"/>
                <a:gd name="T2" fmla="*/ 10 w 101"/>
                <a:gd name="T3" fmla="*/ 35 h 169"/>
                <a:gd name="T4" fmla="*/ 12 w 101"/>
                <a:gd name="T5" fmla="*/ 45 h 169"/>
                <a:gd name="T6" fmla="*/ 10 w 101"/>
                <a:gd name="T7" fmla="*/ 70 h 169"/>
                <a:gd name="T8" fmla="*/ 13 w 101"/>
                <a:gd name="T9" fmla="*/ 79 h 169"/>
                <a:gd name="T10" fmla="*/ 17 w 101"/>
                <a:gd name="T11" fmla="*/ 77 h 169"/>
                <a:gd name="T12" fmla="*/ 20 w 101"/>
                <a:gd name="T13" fmla="*/ 89 h 169"/>
                <a:gd name="T14" fmla="*/ 27 w 101"/>
                <a:gd name="T15" fmla="*/ 124 h 169"/>
                <a:gd name="T16" fmla="*/ 33 w 101"/>
                <a:gd name="T17" fmla="*/ 127 h 169"/>
                <a:gd name="T18" fmla="*/ 36 w 101"/>
                <a:gd name="T19" fmla="*/ 117 h 169"/>
                <a:gd name="T20" fmla="*/ 43 w 101"/>
                <a:gd name="T21" fmla="*/ 127 h 169"/>
                <a:gd name="T22" fmla="*/ 58 w 101"/>
                <a:gd name="T23" fmla="*/ 162 h 169"/>
                <a:gd name="T24" fmla="*/ 64 w 101"/>
                <a:gd name="T25" fmla="*/ 164 h 169"/>
                <a:gd name="T26" fmla="*/ 65 w 101"/>
                <a:gd name="T27" fmla="*/ 154 h 169"/>
                <a:gd name="T28" fmla="*/ 69 w 101"/>
                <a:gd name="T29" fmla="*/ 152 h 169"/>
                <a:gd name="T30" fmla="*/ 77 w 101"/>
                <a:gd name="T31" fmla="*/ 162 h 169"/>
                <a:gd name="T32" fmla="*/ 81 w 101"/>
                <a:gd name="T33" fmla="*/ 159 h 169"/>
                <a:gd name="T34" fmla="*/ 81 w 101"/>
                <a:gd name="T35" fmla="*/ 150 h 169"/>
                <a:gd name="T36" fmla="*/ 84 w 101"/>
                <a:gd name="T37" fmla="*/ 147 h 169"/>
                <a:gd name="T38" fmla="*/ 88 w 101"/>
                <a:gd name="T39" fmla="*/ 157 h 169"/>
                <a:gd name="T40" fmla="*/ 92 w 101"/>
                <a:gd name="T41" fmla="*/ 154 h 169"/>
                <a:gd name="T42" fmla="*/ 92 w 101"/>
                <a:gd name="T43" fmla="*/ 145 h 169"/>
                <a:gd name="T44" fmla="*/ 94 w 101"/>
                <a:gd name="T45" fmla="*/ 140 h 169"/>
                <a:gd name="T46" fmla="*/ 100 w 101"/>
                <a:gd name="T47" fmla="*/ 140 h 169"/>
                <a:gd name="T48" fmla="*/ 101 w 101"/>
                <a:gd name="T49" fmla="*/ 132 h 169"/>
                <a:gd name="T50" fmla="*/ 96 w 101"/>
                <a:gd name="T51" fmla="*/ 122 h 169"/>
                <a:gd name="T52" fmla="*/ 96 w 101"/>
                <a:gd name="T53" fmla="*/ 114 h 169"/>
                <a:gd name="T54" fmla="*/ 100 w 101"/>
                <a:gd name="T55" fmla="*/ 107 h 169"/>
                <a:gd name="T56" fmla="*/ 97 w 101"/>
                <a:gd name="T57" fmla="*/ 97 h 169"/>
                <a:gd name="T58" fmla="*/ 89 w 101"/>
                <a:gd name="T59" fmla="*/ 94 h 169"/>
                <a:gd name="T60" fmla="*/ 88 w 101"/>
                <a:gd name="T61" fmla="*/ 85 h 169"/>
                <a:gd name="T62" fmla="*/ 93 w 101"/>
                <a:gd name="T63" fmla="*/ 74 h 169"/>
                <a:gd name="T64" fmla="*/ 88 w 101"/>
                <a:gd name="T65" fmla="*/ 62 h 169"/>
                <a:gd name="T66" fmla="*/ 70 w 101"/>
                <a:gd name="T67" fmla="*/ 55 h 169"/>
                <a:gd name="T68" fmla="*/ 66 w 101"/>
                <a:gd name="T69" fmla="*/ 40 h 169"/>
                <a:gd name="T70" fmla="*/ 73 w 101"/>
                <a:gd name="T71" fmla="*/ 27 h 169"/>
                <a:gd name="T72" fmla="*/ 69 w 101"/>
                <a:gd name="T73" fmla="*/ 19 h 169"/>
                <a:gd name="T74" fmla="*/ 51 w 101"/>
                <a:gd name="T75" fmla="*/ 29 h 169"/>
                <a:gd name="T76" fmla="*/ 48 w 101"/>
                <a:gd name="T77" fmla="*/ 25 h 169"/>
                <a:gd name="T78" fmla="*/ 52 w 101"/>
                <a:gd name="T79" fmla="*/ 10 h 169"/>
                <a:gd name="T80" fmla="*/ 47 w 101"/>
                <a:gd name="T81" fmla="*/ 0 h 169"/>
                <a:gd name="T82" fmla="*/ 34 w 101"/>
                <a:gd name="T83" fmla="*/ 22 h 169"/>
                <a:gd name="T84" fmla="*/ 29 w 101"/>
                <a:gd name="T85" fmla="*/ 22 h 169"/>
                <a:gd name="T86" fmla="*/ 28 w 101"/>
                <a:gd name="T87" fmla="*/ 12 h 169"/>
                <a:gd name="T88" fmla="*/ 25 w 101"/>
                <a:gd name="T89" fmla="*/ 10 h 169"/>
                <a:gd name="T90" fmla="*/ 17 w 101"/>
                <a:gd name="T91" fmla="*/ 27 h 169"/>
                <a:gd name="T92" fmla="*/ 9 w 101"/>
                <a:gd name="T93" fmla="*/ 30 h 169"/>
                <a:gd name="T94" fmla="*/ 5 w 101"/>
                <a:gd name="T95" fmla="*/ 30 h 169"/>
                <a:gd name="T96" fmla="*/ 3 w 101"/>
                <a:gd name="T97" fmla="*/ 30 h 169"/>
                <a:gd name="T98" fmla="*/ 0 w 101"/>
                <a:gd name="T99" fmla="*/ 32 h 16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01"/>
                <a:gd name="T151" fmla="*/ 0 h 169"/>
                <a:gd name="T152" fmla="*/ 101 w 101"/>
                <a:gd name="T153" fmla="*/ 169 h 16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01" h="169">
                  <a:moveTo>
                    <a:pt x="0" y="32"/>
                  </a:moveTo>
                  <a:lnTo>
                    <a:pt x="4" y="34"/>
                  </a:lnTo>
                  <a:lnTo>
                    <a:pt x="7" y="34"/>
                  </a:lnTo>
                  <a:lnTo>
                    <a:pt x="10" y="35"/>
                  </a:lnTo>
                  <a:lnTo>
                    <a:pt x="12" y="39"/>
                  </a:lnTo>
                  <a:lnTo>
                    <a:pt x="12" y="45"/>
                  </a:lnTo>
                  <a:lnTo>
                    <a:pt x="11" y="57"/>
                  </a:lnTo>
                  <a:lnTo>
                    <a:pt x="10" y="70"/>
                  </a:lnTo>
                  <a:lnTo>
                    <a:pt x="11" y="77"/>
                  </a:lnTo>
                  <a:lnTo>
                    <a:pt x="13" y="79"/>
                  </a:lnTo>
                  <a:lnTo>
                    <a:pt x="14" y="79"/>
                  </a:lnTo>
                  <a:lnTo>
                    <a:pt x="17" y="77"/>
                  </a:lnTo>
                  <a:lnTo>
                    <a:pt x="18" y="79"/>
                  </a:lnTo>
                  <a:lnTo>
                    <a:pt x="20" y="89"/>
                  </a:lnTo>
                  <a:lnTo>
                    <a:pt x="24" y="107"/>
                  </a:lnTo>
                  <a:lnTo>
                    <a:pt x="27" y="124"/>
                  </a:lnTo>
                  <a:lnTo>
                    <a:pt x="31" y="130"/>
                  </a:lnTo>
                  <a:lnTo>
                    <a:pt x="33" y="127"/>
                  </a:lnTo>
                  <a:lnTo>
                    <a:pt x="35" y="120"/>
                  </a:lnTo>
                  <a:lnTo>
                    <a:pt x="36" y="117"/>
                  </a:lnTo>
                  <a:lnTo>
                    <a:pt x="39" y="117"/>
                  </a:lnTo>
                  <a:lnTo>
                    <a:pt x="43" y="127"/>
                  </a:lnTo>
                  <a:lnTo>
                    <a:pt x="50" y="145"/>
                  </a:lnTo>
                  <a:lnTo>
                    <a:pt x="58" y="162"/>
                  </a:lnTo>
                  <a:lnTo>
                    <a:pt x="63" y="169"/>
                  </a:lnTo>
                  <a:lnTo>
                    <a:pt x="64" y="164"/>
                  </a:lnTo>
                  <a:lnTo>
                    <a:pt x="65" y="159"/>
                  </a:lnTo>
                  <a:lnTo>
                    <a:pt x="65" y="154"/>
                  </a:lnTo>
                  <a:lnTo>
                    <a:pt x="66" y="150"/>
                  </a:lnTo>
                  <a:lnTo>
                    <a:pt x="69" y="152"/>
                  </a:lnTo>
                  <a:lnTo>
                    <a:pt x="73" y="157"/>
                  </a:lnTo>
                  <a:lnTo>
                    <a:pt x="77" y="162"/>
                  </a:lnTo>
                  <a:lnTo>
                    <a:pt x="80" y="164"/>
                  </a:lnTo>
                  <a:lnTo>
                    <a:pt x="81" y="159"/>
                  </a:lnTo>
                  <a:lnTo>
                    <a:pt x="81" y="155"/>
                  </a:lnTo>
                  <a:lnTo>
                    <a:pt x="81" y="150"/>
                  </a:lnTo>
                  <a:lnTo>
                    <a:pt x="82" y="147"/>
                  </a:lnTo>
                  <a:lnTo>
                    <a:pt x="84" y="147"/>
                  </a:lnTo>
                  <a:lnTo>
                    <a:pt x="86" y="152"/>
                  </a:lnTo>
                  <a:lnTo>
                    <a:pt x="88" y="157"/>
                  </a:lnTo>
                  <a:lnTo>
                    <a:pt x="91" y="157"/>
                  </a:lnTo>
                  <a:lnTo>
                    <a:pt x="92" y="154"/>
                  </a:lnTo>
                  <a:lnTo>
                    <a:pt x="92" y="150"/>
                  </a:lnTo>
                  <a:lnTo>
                    <a:pt x="92" y="145"/>
                  </a:lnTo>
                  <a:lnTo>
                    <a:pt x="93" y="142"/>
                  </a:lnTo>
                  <a:lnTo>
                    <a:pt x="94" y="140"/>
                  </a:lnTo>
                  <a:lnTo>
                    <a:pt x="97" y="140"/>
                  </a:lnTo>
                  <a:lnTo>
                    <a:pt x="100" y="140"/>
                  </a:lnTo>
                  <a:lnTo>
                    <a:pt x="101" y="137"/>
                  </a:lnTo>
                  <a:lnTo>
                    <a:pt x="101" y="132"/>
                  </a:lnTo>
                  <a:lnTo>
                    <a:pt x="100" y="127"/>
                  </a:lnTo>
                  <a:lnTo>
                    <a:pt x="96" y="122"/>
                  </a:lnTo>
                  <a:lnTo>
                    <a:pt x="95" y="117"/>
                  </a:lnTo>
                  <a:lnTo>
                    <a:pt x="96" y="114"/>
                  </a:lnTo>
                  <a:lnTo>
                    <a:pt x="97" y="110"/>
                  </a:lnTo>
                  <a:lnTo>
                    <a:pt x="100" y="107"/>
                  </a:lnTo>
                  <a:lnTo>
                    <a:pt x="100" y="102"/>
                  </a:lnTo>
                  <a:lnTo>
                    <a:pt x="97" y="97"/>
                  </a:lnTo>
                  <a:lnTo>
                    <a:pt x="93" y="95"/>
                  </a:lnTo>
                  <a:lnTo>
                    <a:pt x="89" y="94"/>
                  </a:lnTo>
                  <a:lnTo>
                    <a:pt x="87" y="90"/>
                  </a:lnTo>
                  <a:lnTo>
                    <a:pt x="88" y="85"/>
                  </a:lnTo>
                  <a:lnTo>
                    <a:pt x="91" y="79"/>
                  </a:lnTo>
                  <a:lnTo>
                    <a:pt x="93" y="74"/>
                  </a:lnTo>
                  <a:lnTo>
                    <a:pt x="93" y="67"/>
                  </a:lnTo>
                  <a:lnTo>
                    <a:pt x="88" y="62"/>
                  </a:lnTo>
                  <a:lnTo>
                    <a:pt x="79" y="59"/>
                  </a:lnTo>
                  <a:lnTo>
                    <a:pt x="70" y="55"/>
                  </a:lnTo>
                  <a:lnTo>
                    <a:pt x="65" y="49"/>
                  </a:lnTo>
                  <a:lnTo>
                    <a:pt x="66" y="40"/>
                  </a:lnTo>
                  <a:lnTo>
                    <a:pt x="70" y="34"/>
                  </a:lnTo>
                  <a:lnTo>
                    <a:pt x="73" y="27"/>
                  </a:lnTo>
                  <a:lnTo>
                    <a:pt x="74" y="20"/>
                  </a:lnTo>
                  <a:lnTo>
                    <a:pt x="69" y="19"/>
                  </a:lnTo>
                  <a:lnTo>
                    <a:pt x="59" y="24"/>
                  </a:lnTo>
                  <a:lnTo>
                    <a:pt x="51" y="29"/>
                  </a:lnTo>
                  <a:lnTo>
                    <a:pt x="47" y="30"/>
                  </a:lnTo>
                  <a:lnTo>
                    <a:pt x="48" y="25"/>
                  </a:lnTo>
                  <a:lnTo>
                    <a:pt x="50" y="19"/>
                  </a:lnTo>
                  <a:lnTo>
                    <a:pt x="52" y="10"/>
                  </a:lnTo>
                  <a:lnTo>
                    <a:pt x="51" y="2"/>
                  </a:lnTo>
                  <a:lnTo>
                    <a:pt x="47" y="0"/>
                  </a:lnTo>
                  <a:lnTo>
                    <a:pt x="40" y="10"/>
                  </a:lnTo>
                  <a:lnTo>
                    <a:pt x="34" y="22"/>
                  </a:lnTo>
                  <a:lnTo>
                    <a:pt x="31" y="25"/>
                  </a:lnTo>
                  <a:lnTo>
                    <a:pt x="29" y="22"/>
                  </a:lnTo>
                  <a:lnTo>
                    <a:pt x="29" y="17"/>
                  </a:lnTo>
                  <a:lnTo>
                    <a:pt x="28" y="12"/>
                  </a:lnTo>
                  <a:lnTo>
                    <a:pt x="27" y="9"/>
                  </a:lnTo>
                  <a:lnTo>
                    <a:pt x="25" y="10"/>
                  </a:lnTo>
                  <a:lnTo>
                    <a:pt x="21" y="19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9" y="30"/>
                  </a:lnTo>
                  <a:lnTo>
                    <a:pt x="6" y="30"/>
                  </a:lnTo>
                  <a:lnTo>
                    <a:pt x="5" y="30"/>
                  </a:lnTo>
                  <a:lnTo>
                    <a:pt x="4" y="30"/>
                  </a:lnTo>
                  <a:lnTo>
                    <a:pt x="3" y="30"/>
                  </a:lnTo>
                  <a:lnTo>
                    <a:pt x="2" y="30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D8A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3" name="Freeform 52"/>
            <p:cNvSpPr/>
            <p:nvPr/>
          </p:nvSpPr>
          <p:spPr bwMode="auto">
            <a:xfrm>
              <a:off x="1440" y="1728"/>
              <a:ext cx="127" cy="162"/>
            </a:xfrm>
            <a:custGeom>
              <a:avLst/>
              <a:gdLst>
                <a:gd name="T0" fmla="*/ 100 w 127"/>
                <a:gd name="T1" fmla="*/ 4 h 162"/>
                <a:gd name="T2" fmla="*/ 95 w 127"/>
                <a:gd name="T3" fmla="*/ 14 h 162"/>
                <a:gd name="T4" fmla="*/ 90 w 127"/>
                <a:gd name="T5" fmla="*/ 22 h 162"/>
                <a:gd name="T6" fmla="*/ 83 w 127"/>
                <a:gd name="T7" fmla="*/ 39 h 162"/>
                <a:gd name="T8" fmla="*/ 87 w 127"/>
                <a:gd name="T9" fmla="*/ 44 h 162"/>
                <a:gd name="T10" fmla="*/ 101 w 127"/>
                <a:gd name="T11" fmla="*/ 42 h 162"/>
                <a:gd name="T12" fmla="*/ 111 w 127"/>
                <a:gd name="T13" fmla="*/ 47 h 162"/>
                <a:gd name="T14" fmla="*/ 123 w 127"/>
                <a:gd name="T15" fmla="*/ 59 h 162"/>
                <a:gd name="T16" fmla="*/ 119 w 127"/>
                <a:gd name="T17" fmla="*/ 60 h 162"/>
                <a:gd name="T18" fmla="*/ 107 w 127"/>
                <a:gd name="T19" fmla="*/ 64 h 162"/>
                <a:gd name="T20" fmla="*/ 102 w 127"/>
                <a:gd name="T21" fmla="*/ 62 h 162"/>
                <a:gd name="T22" fmla="*/ 98 w 127"/>
                <a:gd name="T23" fmla="*/ 60 h 162"/>
                <a:gd name="T24" fmla="*/ 100 w 127"/>
                <a:gd name="T25" fmla="*/ 67 h 162"/>
                <a:gd name="T26" fmla="*/ 102 w 127"/>
                <a:gd name="T27" fmla="*/ 87 h 162"/>
                <a:gd name="T28" fmla="*/ 98 w 127"/>
                <a:gd name="T29" fmla="*/ 105 h 162"/>
                <a:gd name="T30" fmla="*/ 96 w 127"/>
                <a:gd name="T31" fmla="*/ 117 h 162"/>
                <a:gd name="T32" fmla="*/ 95 w 127"/>
                <a:gd name="T33" fmla="*/ 117 h 162"/>
                <a:gd name="T34" fmla="*/ 94 w 127"/>
                <a:gd name="T35" fmla="*/ 109 h 162"/>
                <a:gd name="T36" fmla="*/ 88 w 127"/>
                <a:gd name="T37" fmla="*/ 104 h 162"/>
                <a:gd name="T38" fmla="*/ 79 w 127"/>
                <a:gd name="T39" fmla="*/ 92 h 162"/>
                <a:gd name="T40" fmla="*/ 72 w 127"/>
                <a:gd name="T41" fmla="*/ 107 h 162"/>
                <a:gd name="T42" fmla="*/ 52 w 127"/>
                <a:gd name="T43" fmla="*/ 147 h 162"/>
                <a:gd name="T44" fmla="*/ 47 w 127"/>
                <a:gd name="T45" fmla="*/ 149 h 162"/>
                <a:gd name="T46" fmla="*/ 50 w 127"/>
                <a:gd name="T47" fmla="*/ 112 h 162"/>
                <a:gd name="T48" fmla="*/ 59 w 127"/>
                <a:gd name="T49" fmla="*/ 89 h 162"/>
                <a:gd name="T50" fmla="*/ 55 w 127"/>
                <a:gd name="T51" fmla="*/ 94 h 162"/>
                <a:gd name="T52" fmla="*/ 48 w 127"/>
                <a:gd name="T53" fmla="*/ 107 h 162"/>
                <a:gd name="T54" fmla="*/ 35 w 127"/>
                <a:gd name="T55" fmla="*/ 120 h 162"/>
                <a:gd name="T56" fmla="*/ 21 w 127"/>
                <a:gd name="T57" fmla="*/ 134 h 162"/>
                <a:gd name="T58" fmla="*/ 6 w 127"/>
                <a:gd name="T59" fmla="*/ 147 h 162"/>
                <a:gd name="T60" fmla="*/ 10 w 127"/>
                <a:gd name="T61" fmla="*/ 140 h 162"/>
                <a:gd name="T62" fmla="*/ 25 w 127"/>
                <a:gd name="T63" fmla="*/ 115 h 162"/>
                <a:gd name="T64" fmla="*/ 37 w 127"/>
                <a:gd name="T65" fmla="*/ 94 h 162"/>
                <a:gd name="T66" fmla="*/ 49 w 127"/>
                <a:gd name="T67" fmla="*/ 79 h 162"/>
                <a:gd name="T68" fmla="*/ 56 w 127"/>
                <a:gd name="T69" fmla="*/ 70 h 162"/>
                <a:gd name="T70" fmla="*/ 55 w 127"/>
                <a:gd name="T71" fmla="*/ 70 h 162"/>
                <a:gd name="T72" fmla="*/ 44 w 127"/>
                <a:gd name="T73" fmla="*/ 77 h 162"/>
                <a:gd name="T74" fmla="*/ 32 w 127"/>
                <a:gd name="T75" fmla="*/ 79 h 162"/>
                <a:gd name="T76" fmla="*/ 27 w 127"/>
                <a:gd name="T77" fmla="*/ 77 h 162"/>
                <a:gd name="T78" fmla="*/ 41 w 127"/>
                <a:gd name="T79" fmla="*/ 65 h 162"/>
                <a:gd name="T80" fmla="*/ 56 w 127"/>
                <a:gd name="T81" fmla="*/ 54 h 162"/>
                <a:gd name="T82" fmla="*/ 73 w 127"/>
                <a:gd name="T83" fmla="*/ 47 h 162"/>
                <a:gd name="T84" fmla="*/ 81 w 127"/>
                <a:gd name="T85" fmla="*/ 42 h 162"/>
                <a:gd name="T86" fmla="*/ 88 w 127"/>
                <a:gd name="T87" fmla="*/ 25 h 162"/>
                <a:gd name="T88" fmla="*/ 94 w 127"/>
                <a:gd name="T89" fmla="*/ 14 h 162"/>
                <a:gd name="T90" fmla="*/ 97 w 127"/>
                <a:gd name="T91" fmla="*/ 4 h 162"/>
                <a:gd name="T92" fmla="*/ 101 w 127"/>
                <a:gd name="T93" fmla="*/ 0 h 16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27"/>
                <a:gd name="T142" fmla="*/ 0 h 162"/>
                <a:gd name="T143" fmla="*/ 127 w 127"/>
                <a:gd name="T144" fmla="*/ 162 h 162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27" h="162">
                  <a:moveTo>
                    <a:pt x="101" y="0"/>
                  </a:moveTo>
                  <a:lnTo>
                    <a:pt x="100" y="4"/>
                  </a:lnTo>
                  <a:lnTo>
                    <a:pt x="97" y="9"/>
                  </a:lnTo>
                  <a:lnTo>
                    <a:pt x="95" y="14"/>
                  </a:lnTo>
                  <a:lnTo>
                    <a:pt x="94" y="17"/>
                  </a:lnTo>
                  <a:lnTo>
                    <a:pt x="90" y="22"/>
                  </a:lnTo>
                  <a:lnTo>
                    <a:pt x="87" y="30"/>
                  </a:lnTo>
                  <a:lnTo>
                    <a:pt x="83" y="39"/>
                  </a:lnTo>
                  <a:lnTo>
                    <a:pt x="82" y="44"/>
                  </a:lnTo>
                  <a:lnTo>
                    <a:pt x="87" y="44"/>
                  </a:lnTo>
                  <a:lnTo>
                    <a:pt x="94" y="42"/>
                  </a:lnTo>
                  <a:lnTo>
                    <a:pt x="101" y="42"/>
                  </a:lnTo>
                  <a:lnTo>
                    <a:pt x="107" y="44"/>
                  </a:lnTo>
                  <a:lnTo>
                    <a:pt x="111" y="47"/>
                  </a:lnTo>
                  <a:lnTo>
                    <a:pt x="117" y="52"/>
                  </a:lnTo>
                  <a:lnTo>
                    <a:pt x="123" y="59"/>
                  </a:lnTo>
                  <a:lnTo>
                    <a:pt x="127" y="60"/>
                  </a:lnTo>
                  <a:lnTo>
                    <a:pt x="119" y="60"/>
                  </a:lnTo>
                  <a:lnTo>
                    <a:pt x="112" y="62"/>
                  </a:lnTo>
                  <a:lnTo>
                    <a:pt x="107" y="64"/>
                  </a:lnTo>
                  <a:lnTo>
                    <a:pt x="103" y="64"/>
                  </a:lnTo>
                  <a:lnTo>
                    <a:pt x="102" y="62"/>
                  </a:lnTo>
                  <a:lnTo>
                    <a:pt x="101" y="62"/>
                  </a:lnTo>
                  <a:lnTo>
                    <a:pt x="98" y="60"/>
                  </a:lnTo>
                  <a:lnTo>
                    <a:pt x="97" y="60"/>
                  </a:lnTo>
                  <a:lnTo>
                    <a:pt x="100" y="67"/>
                  </a:lnTo>
                  <a:lnTo>
                    <a:pt x="102" y="75"/>
                  </a:lnTo>
                  <a:lnTo>
                    <a:pt x="102" y="87"/>
                  </a:lnTo>
                  <a:lnTo>
                    <a:pt x="98" y="100"/>
                  </a:lnTo>
                  <a:lnTo>
                    <a:pt x="98" y="105"/>
                  </a:lnTo>
                  <a:lnTo>
                    <a:pt x="98" y="110"/>
                  </a:lnTo>
                  <a:lnTo>
                    <a:pt x="96" y="117"/>
                  </a:lnTo>
                  <a:lnTo>
                    <a:pt x="95" y="122"/>
                  </a:lnTo>
                  <a:lnTo>
                    <a:pt x="95" y="117"/>
                  </a:lnTo>
                  <a:lnTo>
                    <a:pt x="95" y="112"/>
                  </a:lnTo>
                  <a:lnTo>
                    <a:pt x="94" y="109"/>
                  </a:lnTo>
                  <a:lnTo>
                    <a:pt x="92" y="107"/>
                  </a:lnTo>
                  <a:lnTo>
                    <a:pt x="88" y="104"/>
                  </a:lnTo>
                  <a:lnTo>
                    <a:pt x="83" y="99"/>
                  </a:lnTo>
                  <a:lnTo>
                    <a:pt x="79" y="92"/>
                  </a:lnTo>
                  <a:lnTo>
                    <a:pt x="79" y="84"/>
                  </a:lnTo>
                  <a:lnTo>
                    <a:pt x="72" y="107"/>
                  </a:lnTo>
                  <a:lnTo>
                    <a:pt x="62" y="129"/>
                  </a:lnTo>
                  <a:lnTo>
                    <a:pt x="52" y="147"/>
                  </a:lnTo>
                  <a:lnTo>
                    <a:pt x="45" y="162"/>
                  </a:lnTo>
                  <a:lnTo>
                    <a:pt x="47" y="149"/>
                  </a:lnTo>
                  <a:lnTo>
                    <a:pt x="47" y="132"/>
                  </a:lnTo>
                  <a:lnTo>
                    <a:pt x="50" y="112"/>
                  </a:lnTo>
                  <a:lnTo>
                    <a:pt x="62" y="87"/>
                  </a:lnTo>
                  <a:lnTo>
                    <a:pt x="59" y="89"/>
                  </a:lnTo>
                  <a:lnTo>
                    <a:pt x="57" y="90"/>
                  </a:lnTo>
                  <a:lnTo>
                    <a:pt x="55" y="94"/>
                  </a:lnTo>
                  <a:lnTo>
                    <a:pt x="52" y="99"/>
                  </a:lnTo>
                  <a:lnTo>
                    <a:pt x="48" y="107"/>
                  </a:lnTo>
                  <a:lnTo>
                    <a:pt x="42" y="114"/>
                  </a:lnTo>
                  <a:lnTo>
                    <a:pt x="35" y="120"/>
                  </a:lnTo>
                  <a:lnTo>
                    <a:pt x="28" y="127"/>
                  </a:lnTo>
                  <a:lnTo>
                    <a:pt x="21" y="134"/>
                  </a:lnTo>
                  <a:lnTo>
                    <a:pt x="13" y="140"/>
                  </a:lnTo>
                  <a:lnTo>
                    <a:pt x="6" y="147"/>
                  </a:lnTo>
                  <a:lnTo>
                    <a:pt x="0" y="154"/>
                  </a:lnTo>
                  <a:lnTo>
                    <a:pt x="10" y="140"/>
                  </a:lnTo>
                  <a:lnTo>
                    <a:pt x="18" y="127"/>
                  </a:lnTo>
                  <a:lnTo>
                    <a:pt x="25" y="115"/>
                  </a:lnTo>
                  <a:lnTo>
                    <a:pt x="32" y="104"/>
                  </a:lnTo>
                  <a:lnTo>
                    <a:pt x="37" y="94"/>
                  </a:lnTo>
                  <a:lnTo>
                    <a:pt x="43" y="85"/>
                  </a:lnTo>
                  <a:lnTo>
                    <a:pt x="49" y="79"/>
                  </a:lnTo>
                  <a:lnTo>
                    <a:pt x="55" y="74"/>
                  </a:lnTo>
                  <a:lnTo>
                    <a:pt x="56" y="70"/>
                  </a:lnTo>
                  <a:lnTo>
                    <a:pt x="55" y="70"/>
                  </a:lnTo>
                  <a:lnTo>
                    <a:pt x="52" y="72"/>
                  </a:lnTo>
                  <a:lnTo>
                    <a:pt x="44" y="77"/>
                  </a:lnTo>
                  <a:lnTo>
                    <a:pt x="38" y="79"/>
                  </a:lnTo>
                  <a:lnTo>
                    <a:pt x="32" y="79"/>
                  </a:lnTo>
                  <a:lnTo>
                    <a:pt x="20" y="80"/>
                  </a:lnTo>
                  <a:lnTo>
                    <a:pt x="27" y="77"/>
                  </a:lnTo>
                  <a:lnTo>
                    <a:pt x="34" y="72"/>
                  </a:lnTo>
                  <a:lnTo>
                    <a:pt x="41" y="65"/>
                  </a:lnTo>
                  <a:lnTo>
                    <a:pt x="48" y="59"/>
                  </a:lnTo>
                  <a:lnTo>
                    <a:pt x="56" y="54"/>
                  </a:lnTo>
                  <a:lnTo>
                    <a:pt x="65" y="49"/>
                  </a:lnTo>
                  <a:lnTo>
                    <a:pt x="73" y="47"/>
                  </a:lnTo>
                  <a:lnTo>
                    <a:pt x="79" y="47"/>
                  </a:lnTo>
                  <a:lnTo>
                    <a:pt x="81" y="42"/>
                  </a:lnTo>
                  <a:lnTo>
                    <a:pt x="85" y="34"/>
                  </a:lnTo>
                  <a:lnTo>
                    <a:pt x="88" y="25"/>
                  </a:lnTo>
                  <a:lnTo>
                    <a:pt x="92" y="19"/>
                  </a:lnTo>
                  <a:lnTo>
                    <a:pt x="94" y="14"/>
                  </a:lnTo>
                  <a:lnTo>
                    <a:pt x="96" y="9"/>
                  </a:lnTo>
                  <a:lnTo>
                    <a:pt x="97" y="4"/>
                  </a:lnTo>
                  <a:lnTo>
                    <a:pt x="98" y="2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FF47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4" name="Freeform 53"/>
            <p:cNvSpPr/>
            <p:nvPr/>
          </p:nvSpPr>
          <p:spPr bwMode="auto">
            <a:xfrm>
              <a:off x="1106" y="1480"/>
              <a:ext cx="116" cy="128"/>
            </a:xfrm>
            <a:custGeom>
              <a:avLst/>
              <a:gdLst>
                <a:gd name="T0" fmla="*/ 82 w 116"/>
                <a:gd name="T1" fmla="*/ 5 h 128"/>
                <a:gd name="T2" fmla="*/ 75 w 116"/>
                <a:gd name="T3" fmla="*/ 18 h 128"/>
                <a:gd name="T4" fmla="*/ 80 w 116"/>
                <a:gd name="T5" fmla="*/ 21 h 128"/>
                <a:gd name="T6" fmla="*/ 99 w 116"/>
                <a:gd name="T7" fmla="*/ 16 h 128"/>
                <a:gd name="T8" fmla="*/ 105 w 116"/>
                <a:gd name="T9" fmla="*/ 16 h 128"/>
                <a:gd name="T10" fmla="*/ 112 w 116"/>
                <a:gd name="T11" fmla="*/ 20 h 128"/>
                <a:gd name="T12" fmla="*/ 112 w 116"/>
                <a:gd name="T13" fmla="*/ 25 h 128"/>
                <a:gd name="T14" fmla="*/ 112 w 116"/>
                <a:gd name="T15" fmla="*/ 36 h 128"/>
                <a:gd name="T16" fmla="*/ 111 w 116"/>
                <a:gd name="T17" fmla="*/ 41 h 128"/>
                <a:gd name="T18" fmla="*/ 101 w 116"/>
                <a:gd name="T19" fmla="*/ 43 h 128"/>
                <a:gd name="T20" fmla="*/ 94 w 116"/>
                <a:gd name="T21" fmla="*/ 50 h 128"/>
                <a:gd name="T22" fmla="*/ 94 w 116"/>
                <a:gd name="T23" fmla="*/ 61 h 128"/>
                <a:gd name="T24" fmla="*/ 89 w 116"/>
                <a:gd name="T25" fmla="*/ 71 h 128"/>
                <a:gd name="T26" fmla="*/ 84 w 116"/>
                <a:gd name="T27" fmla="*/ 83 h 128"/>
                <a:gd name="T28" fmla="*/ 77 w 116"/>
                <a:gd name="T29" fmla="*/ 85 h 128"/>
                <a:gd name="T30" fmla="*/ 69 w 116"/>
                <a:gd name="T31" fmla="*/ 76 h 128"/>
                <a:gd name="T32" fmla="*/ 60 w 116"/>
                <a:gd name="T33" fmla="*/ 78 h 128"/>
                <a:gd name="T34" fmla="*/ 50 w 116"/>
                <a:gd name="T35" fmla="*/ 95 h 128"/>
                <a:gd name="T36" fmla="*/ 41 w 116"/>
                <a:gd name="T37" fmla="*/ 105 h 128"/>
                <a:gd name="T38" fmla="*/ 22 w 116"/>
                <a:gd name="T39" fmla="*/ 118 h 128"/>
                <a:gd name="T40" fmla="*/ 17 w 116"/>
                <a:gd name="T41" fmla="*/ 116 h 128"/>
                <a:gd name="T42" fmla="*/ 19 w 116"/>
                <a:gd name="T43" fmla="*/ 98 h 128"/>
                <a:gd name="T44" fmla="*/ 18 w 116"/>
                <a:gd name="T45" fmla="*/ 90 h 128"/>
                <a:gd name="T46" fmla="*/ 32 w 116"/>
                <a:gd name="T47" fmla="*/ 73 h 128"/>
                <a:gd name="T48" fmla="*/ 32 w 116"/>
                <a:gd name="T49" fmla="*/ 68 h 128"/>
                <a:gd name="T50" fmla="*/ 20 w 116"/>
                <a:gd name="T51" fmla="*/ 73 h 128"/>
                <a:gd name="T52" fmla="*/ 15 w 116"/>
                <a:gd name="T53" fmla="*/ 73 h 128"/>
                <a:gd name="T54" fmla="*/ 6 w 116"/>
                <a:gd name="T55" fmla="*/ 73 h 128"/>
                <a:gd name="T56" fmla="*/ 7 w 116"/>
                <a:gd name="T57" fmla="*/ 66 h 128"/>
                <a:gd name="T58" fmla="*/ 15 w 116"/>
                <a:gd name="T59" fmla="*/ 55 h 128"/>
                <a:gd name="T60" fmla="*/ 20 w 116"/>
                <a:gd name="T61" fmla="*/ 50 h 128"/>
                <a:gd name="T62" fmla="*/ 29 w 116"/>
                <a:gd name="T63" fmla="*/ 41 h 128"/>
                <a:gd name="T64" fmla="*/ 30 w 116"/>
                <a:gd name="T65" fmla="*/ 35 h 128"/>
                <a:gd name="T66" fmla="*/ 26 w 116"/>
                <a:gd name="T67" fmla="*/ 26 h 128"/>
                <a:gd name="T68" fmla="*/ 32 w 116"/>
                <a:gd name="T69" fmla="*/ 21 h 128"/>
                <a:gd name="T70" fmla="*/ 43 w 116"/>
                <a:gd name="T71" fmla="*/ 16 h 128"/>
                <a:gd name="T72" fmla="*/ 48 w 116"/>
                <a:gd name="T73" fmla="*/ 13 h 128"/>
                <a:gd name="T74" fmla="*/ 49 w 116"/>
                <a:gd name="T75" fmla="*/ 8 h 128"/>
                <a:gd name="T76" fmla="*/ 54 w 116"/>
                <a:gd name="T77" fmla="*/ 8 h 128"/>
                <a:gd name="T78" fmla="*/ 66 w 116"/>
                <a:gd name="T79" fmla="*/ 16 h 128"/>
                <a:gd name="T80" fmla="*/ 72 w 116"/>
                <a:gd name="T81" fmla="*/ 18 h 128"/>
                <a:gd name="T82" fmla="*/ 80 w 116"/>
                <a:gd name="T83" fmla="*/ 6 h 128"/>
                <a:gd name="T84" fmla="*/ 86 w 116"/>
                <a:gd name="T85" fmla="*/ 0 h 12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16"/>
                <a:gd name="T130" fmla="*/ 0 h 128"/>
                <a:gd name="T131" fmla="*/ 116 w 116"/>
                <a:gd name="T132" fmla="*/ 128 h 12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16" h="128">
                  <a:moveTo>
                    <a:pt x="86" y="0"/>
                  </a:moveTo>
                  <a:lnTo>
                    <a:pt x="82" y="5"/>
                  </a:lnTo>
                  <a:lnTo>
                    <a:pt x="79" y="13"/>
                  </a:lnTo>
                  <a:lnTo>
                    <a:pt x="75" y="18"/>
                  </a:lnTo>
                  <a:lnTo>
                    <a:pt x="75" y="21"/>
                  </a:lnTo>
                  <a:lnTo>
                    <a:pt x="80" y="21"/>
                  </a:lnTo>
                  <a:lnTo>
                    <a:pt x="89" y="20"/>
                  </a:lnTo>
                  <a:lnTo>
                    <a:pt x="99" y="16"/>
                  </a:lnTo>
                  <a:lnTo>
                    <a:pt x="105" y="15"/>
                  </a:lnTo>
                  <a:lnTo>
                    <a:pt x="105" y="16"/>
                  </a:lnTo>
                  <a:lnTo>
                    <a:pt x="109" y="18"/>
                  </a:lnTo>
                  <a:lnTo>
                    <a:pt x="112" y="20"/>
                  </a:lnTo>
                  <a:lnTo>
                    <a:pt x="116" y="20"/>
                  </a:lnTo>
                  <a:lnTo>
                    <a:pt x="112" y="25"/>
                  </a:lnTo>
                  <a:lnTo>
                    <a:pt x="111" y="30"/>
                  </a:lnTo>
                  <a:lnTo>
                    <a:pt x="112" y="36"/>
                  </a:lnTo>
                  <a:lnTo>
                    <a:pt x="115" y="41"/>
                  </a:lnTo>
                  <a:lnTo>
                    <a:pt x="111" y="41"/>
                  </a:lnTo>
                  <a:lnTo>
                    <a:pt x="105" y="43"/>
                  </a:lnTo>
                  <a:lnTo>
                    <a:pt x="101" y="43"/>
                  </a:lnTo>
                  <a:lnTo>
                    <a:pt x="96" y="46"/>
                  </a:lnTo>
                  <a:lnTo>
                    <a:pt x="94" y="50"/>
                  </a:lnTo>
                  <a:lnTo>
                    <a:pt x="94" y="55"/>
                  </a:lnTo>
                  <a:lnTo>
                    <a:pt x="94" y="61"/>
                  </a:lnTo>
                  <a:lnTo>
                    <a:pt x="93" y="66"/>
                  </a:lnTo>
                  <a:lnTo>
                    <a:pt x="89" y="71"/>
                  </a:lnTo>
                  <a:lnTo>
                    <a:pt x="87" y="76"/>
                  </a:lnTo>
                  <a:lnTo>
                    <a:pt x="84" y="83"/>
                  </a:lnTo>
                  <a:lnTo>
                    <a:pt x="81" y="88"/>
                  </a:lnTo>
                  <a:lnTo>
                    <a:pt x="77" y="85"/>
                  </a:lnTo>
                  <a:lnTo>
                    <a:pt x="73" y="81"/>
                  </a:lnTo>
                  <a:lnTo>
                    <a:pt x="69" y="76"/>
                  </a:lnTo>
                  <a:lnTo>
                    <a:pt x="65" y="75"/>
                  </a:lnTo>
                  <a:lnTo>
                    <a:pt x="60" y="78"/>
                  </a:lnTo>
                  <a:lnTo>
                    <a:pt x="56" y="86"/>
                  </a:lnTo>
                  <a:lnTo>
                    <a:pt x="50" y="95"/>
                  </a:lnTo>
                  <a:lnTo>
                    <a:pt x="47" y="103"/>
                  </a:lnTo>
                  <a:lnTo>
                    <a:pt x="41" y="105"/>
                  </a:lnTo>
                  <a:lnTo>
                    <a:pt x="32" y="110"/>
                  </a:lnTo>
                  <a:lnTo>
                    <a:pt x="22" y="118"/>
                  </a:lnTo>
                  <a:lnTo>
                    <a:pt x="13" y="128"/>
                  </a:lnTo>
                  <a:lnTo>
                    <a:pt x="17" y="116"/>
                  </a:lnTo>
                  <a:lnTo>
                    <a:pt x="19" y="105"/>
                  </a:lnTo>
                  <a:lnTo>
                    <a:pt x="19" y="98"/>
                  </a:lnTo>
                  <a:lnTo>
                    <a:pt x="13" y="98"/>
                  </a:lnTo>
                  <a:lnTo>
                    <a:pt x="18" y="90"/>
                  </a:lnTo>
                  <a:lnTo>
                    <a:pt x="25" y="80"/>
                  </a:lnTo>
                  <a:lnTo>
                    <a:pt x="32" y="73"/>
                  </a:lnTo>
                  <a:lnTo>
                    <a:pt x="34" y="68"/>
                  </a:lnTo>
                  <a:lnTo>
                    <a:pt x="32" y="68"/>
                  </a:lnTo>
                  <a:lnTo>
                    <a:pt x="26" y="70"/>
                  </a:lnTo>
                  <a:lnTo>
                    <a:pt x="20" y="73"/>
                  </a:lnTo>
                  <a:lnTo>
                    <a:pt x="17" y="76"/>
                  </a:lnTo>
                  <a:lnTo>
                    <a:pt x="15" y="73"/>
                  </a:lnTo>
                  <a:lnTo>
                    <a:pt x="11" y="73"/>
                  </a:lnTo>
                  <a:lnTo>
                    <a:pt x="6" y="73"/>
                  </a:lnTo>
                  <a:lnTo>
                    <a:pt x="0" y="76"/>
                  </a:lnTo>
                  <a:lnTo>
                    <a:pt x="7" y="66"/>
                  </a:lnTo>
                  <a:lnTo>
                    <a:pt x="13" y="60"/>
                  </a:lnTo>
                  <a:lnTo>
                    <a:pt x="15" y="55"/>
                  </a:lnTo>
                  <a:lnTo>
                    <a:pt x="14" y="53"/>
                  </a:lnTo>
                  <a:lnTo>
                    <a:pt x="20" y="50"/>
                  </a:lnTo>
                  <a:lnTo>
                    <a:pt x="26" y="45"/>
                  </a:lnTo>
                  <a:lnTo>
                    <a:pt x="29" y="41"/>
                  </a:lnTo>
                  <a:lnTo>
                    <a:pt x="32" y="38"/>
                  </a:lnTo>
                  <a:lnTo>
                    <a:pt x="30" y="35"/>
                  </a:lnTo>
                  <a:lnTo>
                    <a:pt x="29" y="30"/>
                  </a:lnTo>
                  <a:lnTo>
                    <a:pt x="26" y="26"/>
                  </a:lnTo>
                  <a:lnTo>
                    <a:pt x="24" y="23"/>
                  </a:lnTo>
                  <a:lnTo>
                    <a:pt x="32" y="21"/>
                  </a:lnTo>
                  <a:lnTo>
                    <a:pt x="39" y="18"/>
                  </a:lnTo>
                  <a:lnTo>
                    <a:pt x="43" y="16"/>
                  </a:lnTo>
                  <a:lnTo>
                    <a:pt x="47" y="15"/>
                  </a:lnTo>
                  <a:lnTo>
                    <a:pt x="48" y="13"/>
                  </a:lnTo>
                  <a:lnTo>
                    <a:pt x="49" y="10"/>
                  </a:lnTo>
                  <a:lnTo>
                    <a:pt x="49" y="8"/>
                  </a:lnTo>
                  <a:lnTo>
                    <a:pt x="48" y="6"/>
                  </a:lnTo>
                  <a:lnTo>
                    <a:pt x="54" y="8"/>
                  </a:lnTo>
                  <a:lnTo>
                    <a:pt x="60" y="13"/>
                  </a:lnTo>
                  <a:lnTo>
                    <a:pt x="66" y="16"/>
                  </a:lnTo>
                  <a:lnTo>
                    <a:pt x="70" y="21"/>
                  </a:lnTo>
                  <a:lnTo>
                    <a:pt x="72" y="18"/>
                  </a:lnTo>
                  <a:lnTo>
                    <a:pt x="77" y="13"/>
                  </a:lnTo>
                  <a:lnTo>
                    <a:pt x="80" y="6"/>
                  </a:lnTo>
                  <a:lnTo>
                    <a:pt x="82" y="3"/>
                  </a:lnTo>
                  <a:lnTo>
                    <a:pt x="86" y="0"/>
                  </a:lnTo>
                  <a:close/>
                </a:path>
              </a:pathLst>
            </a:custGeom>
            <a:solidFill>
              <a:srgbClr val="991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5" name="Freeform 54"/>
            <p:cNvSpPr/>
            <p:nvPr/>
          </p:nvSpPr>
          <p:spPr bwMode="auto">
            <a:xfrm>
              <a:off x="1056" y="1008"/>
              <a:ext cx="77" cy="100"/>
            </a:xfrm>
            <a:custGeom>
              <a:avLst/>
              <a:gdLst>
                <a:gd name="T0" fmla="*/ 39 w 77"/>
                <a:gd name="T1" fmla="*/ 3 h 100"/>
                <a:gd name="T2" fmla="*/ 39 w 77"/>
                <a:gd name="T3" fmla="*/ 15 h 100"/>
                <a:gd name="T4" fmla="*/ 44 w 77"/>
                <a:gd name="T5" fmla="*/ 17 h 100"/>
                <a:gd name="T6" fmla="*/ 56 w 77"/>
                <a:gd name="T7" fmla="*/ 13 h 100"/>
                <a:gd name="T8" fmla="*/ 61 w 77"/>
                <a:gd name="T9" fmla="*/ 13 h 100"/>
                <a:gd name="T10" fmla="*/ 68 w 77"/>
                <a:gd name="T11" fmla="*/ 15 h 100"/>
                <a:gd name="T12" fmla="*/ 69 w 77"/>
                <a:gd name="T13" fmla="*/ 18 h 100"/>
                <a:gd name="T14" fmla="*/ 75 w 77"/>
                <a:gd name="T15" fmla="*/ 28 h 100"/>
                <a:gd name="T16" fmla="*/ 75 w 77"/>
                <a:gd name="T17" fmla="*/ 32 h 100"/>
                <a:gd name="T18" fmla="*/ 68 w 77"/>
                <a:gd name="T19" fmla="*/ 33 h 100"/>
                <a:gd name="T20" fmla="*/ 66 w 77"/>
                <a:gd name="T21" fmla="*/ 38 h 100"/>
                <a:gd name="T22" fmla="*/ 69 w 77"/>
                <a:gd name="T23" fmla="*/ 47 h 100"/>
                <a:gd name="T24" fmla="*/ 71 w 77"/>
                <a:gd name="T25" fmla="*/ 57 h 100"/>
                <a:gd name="T26" fmla="*/ 71 w 77"/>
                <a:gd name="T27" fmla="*/ 65 h 100"/>
                <a:gd name="T28" fmla="*/ 66 w 77"/>
                <a:gd name="T29" fmla="*/ 67 h 100"/>
                <a:gd name="T30" fmla="*/ 56 w 77"/>
                <a:gd name="T31" fmla="*/ 60 h 100"/>
                <a:gd name="T32" fmla="*/ 52 w 77"/>
                <a:gd name="T33" fmla="*/ 62 h 100"/>
                <a:gd name="T34" fmla="*/ 49 w 77"/>
                <a:gd name="T35" fmla="*/ 73 h 100"/>
                <a:gd name="T36" fmla="*/ 45 w 77"/>
                <a:gd name="T37" fmla="*/ 82 h 100"/>
                <a:gd name="T38" fmla="*/ 37 w 77"/>
                <a:gd name="T39" fmla="*/ 93 h 100"/>
                <a:gd name="T40" fmla="*/ 31 w 77"/>
                <a:gd name="T41" fmla="*/ 90 h 100"/>
                <a:gd name="T42" fmla="*/ 26 w 77"/>
                <a:gd name="T43" fmla="*/ 77 h 100"/>
                <a:gd name="T44" fmla="*/ 21 w 77"/>
                <a:gd name="T45" fmla="*/ 70 h 100"/>
                <a:gd name="T46" fmla="*/ 24 w 77"/>
                <a:gd name="T47" fmla="*/ 55 h 100"/>
                <a:gd name="T48" fmla="*/ 22 w 77"/>
                <a:gd name="T49" fmla="*/ 52 h 100"/>
                <a:gd name="T50" fmla="*/ 17 w 77"/>
                <a:gd name="T51" fmla="*/ 57 h 100"/>
                <a:gd name="T52" fmla="*/ 13 w 77"/>
                <a:gd name="T53" fmla="*/ 58 h 100"/>
                <a:gd name="T54" fmla="*/ 6 w 77"/>
                <a:gd name="T55" fmla="*/ 57 h 100"/>
                <a:gd name="T56" fmla="*/ 5 w 77"/>
                <a:gd name="T57" fmla="*/ 52 h 100"/>
                <a:gd name="T58" fmla="*/ 6 w 77"/>
                <a:gd name="T59" fmla="*/ 43 h 100"/>
                <a:gd name="T60" fmla="*/ 7 w 77"/>
                <a:gd name="T61" fmla="*/ 38 h 100"/>
                <a:gd name="T62" fmla="*/ 11 w 77"/>
                <a:gd name="T63" fmla="*/ 32 h 100"/>
                <a:gd name="T64" fmla="*/ 9 w 77"/>
                <a:gd name="T65" fmla="*/ 27 h 100"/>
                <a:gd name="T66" fmla="*/ 4 w 77"/>
                <a:gd name="T67" fmla="*/ 20 h 100"/>
                <a:gd name="T68" fmla="*/ 5 w 77"/>
                <a:gd name="T69" fmla="*/ 17 h 100"/>
                <a:gd name="T70" fmla="*/ 13 w 77"/>
                <a:gd name="T71" fmla="*/ 13 h 100"/>
                <a:gd name="T72" fmla="*/ 14 w 77"/>
                <a:gd name="T73" fmla="*/ 10 h 100"/>
                <a:gd name="T74" fmla="*/ 14 w 77"/>
                <a:gd name="T75" fmla="*/ 7 h 100"/>
                <a:gd name="T76" fmla="*/ 19 w 77"/>
                <a:gd name="T77" fmla="*/ 7 h 100"/>
                <a:gd name="T78" fmla="*/ 30 w 77"/>
                <a:gd name="T79" fmla="*/ 13 h 100"/>
                <a:gd name="T80" fmla="*/ 36 w 77"/>
                <a:gd name="T81" fmla="*/ 15 h 100"/>
                <a:gd name="T82" fmla="*/ 38 w 77"/>
                <a:gd name="T83" fmla="*/ 5 h 100"/>
                <a:gd name="T84" fmla="*/ 39 w 77"/>
                <a:gd name="T85" fmla="*/ 0 h 10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7"/>
                <a:gd name="T130" fmla="*/ 0 h 100"/>
                <a:gd name="T131" fmla="*/ 77 w 77"/>
                <a:gd name="T132" fmla="*/ 100 h 10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7" h="100">
                  <a:moveTo>
                    <a:pt x="39" y="0"/>
                  </a:moveTo>
                  <a:lnTo>
                    <a:pt x="39" y="3"/>
                  </a:lnTo>
                  <a:lnTo>
                    <a:pt x="39" y="10"/>
                  </a:lnTo>
                  <a:lnTo>
                    <a:pt x="39" y="15"/>
                  </a:lnTo>
                  <a:lnTo>
                    <a:pt x="39" y="17"/>
                  </a:lnTo>
                  <a:lnTo>
                    <a:pt x="44" y="17"/>
                  </a:lnTo>
                  <a:lnTo>
                    <a:pt x="50" y="15"/>
                  </a:lnTo>
                  <a:lnTo>
                    <a:pt x="56" y="13"/>
                  </a:lnTo>
                  <a:lnTo>
                    <a:pt x="59" y="12"/>
                  </a:lnTo>
                  <a:lnTo>
                    <a:pt x="61" y="13"/>
                  </a:lnTo>
                  <a:lnTo>
                    <a:pt x="65" y="15"/>
                  </a:lnTo>
                  <a:lnTo>
                    <a:pt x="68" y="15"/>
                  </a:lnTo>
                  <a:lnTo>
                    <a:pt x="71" y="15"/>
                  </a:lnTo>
                  <a:lnTo>
                    <a:pt x="69" y="18"/>
                  </a:lnTo>
                  <a:lnTo>
                    <a:pt x="72" y="23"/>
                  </a:lnTo>
                  <a:lnTo>
                    <a:pt x="75" y="28"/>
                  </a:lnTo>
                  <a:lnTo>
                    <a:pt x="77" y="32"/>
                  </a:lnTo>
                  <a:lnTo>
                    <a:pt x="75" y="32"/>
                  </a:lnTo>
                  <a:lnTo>
                    <a:pt x="72" y="33"/>
                  </a:lnTo>
                  <a:lnTo>
                    <a:pt x="68" y="33"/>
                  </a:lnTo>
                  <a:lnTo>
                    <a:pt x="66" y="35"/>
                  </a:lnTo>
                  <a:lnTo>
                    <a:pt x="66" y="38"/>
                  </a:lnTo>
                  <a:lnTo>
                    <a:pt x="67" y="43"/>
                  </a:lnTo>
                  <a:lnTo>
                    <a:pt x="69" y="47"/>
                  </a:lnTo>
                  <a:lnTo>
                    <a:pt x="71" y="52"/>
                  </a:lnTo>
                  <a:lnTo>
                    <a:pt x="71" y="57"/>
                  </a:lnTo>
                  <a:lnTo>
                    <a:pt x="71" y="60"/>
                  </a:lnTo>
                  <a:lnTo>
                    <a:pt x="71" y="65"/>
                  </a:lnTo>
                  <a:lnTo>
                    <a:pt x="71" y="70"/>
                  </a:lnTo>
                  <a:lnTo>
                    <a:pt x="66" y="67"/>
                  </a:lnTo>
                  <a:lnTo>
                    <a:pt x="60" y="63"/>
                  </a:lnTo>
                  <a:lnTo>
                    <a:pt x="56" y="60"/>
                  </a:lnTo>
                  <a:lnTo>
                    <a:pt x="53" y="58"/>
                  </a:lnTo>
                  <a:lnTo>
                    <a:pt x="52" y="62"/>
                  </a:lnTo>
                  <a:lnTo>
                    <a:pt x="50" y="67"/>
                  </a:lnTo>
                  <a:lnTo>
                    <a:pt x="49" y="73"/>
                  </a:lnTo>
                  <a:lnTo>
                    <a:pt x="49" y="80"/>
                  </a:lnTo>
                  <a:lnTo>
                    <a:pt x="45" y="82"/>
                  </a:lnTo>
                  <a:lnTo>
                    <a:pt x="41" y="87"/>
                  </a:lnTo>
                  <a:lnTo>
                    <a:pt x="37" y="93"/>
                  </a:lnTo>
                  <a:lnTo>
                    <a:pt x="34" y="100"/>
                  </a:lnTo>
                  <a:lnTo>
                    <a:pt x="31" y="90"/>
                  </a:lnTo>
                  <a:lnTo>
                    <a:pt x="29" y="82"/>
                  </a:lnTo>
                  <a:lnTo>
                    <a:pt x="26" y="77"/>
                  </a:lnTo>
                  <a:lnTo>
                    <a:pt x="21" y="77"/>
                  </a:lnTo>
                  <a:lnTo>
                    <a:pt x="21" y="70"/>
                  </a:lnTo>
                  <a:lnTo>
                    <a:pt x="23" y="62"/>
                  </a:lnTo>
                  <a:lnTo>
                    <a:pt x="24" y="55"/>
                  </a:lnTo>
                  <a:lnTo>
                    <a:pt x="24" y="52"/>
                  </a:lnTo>
                  <a:lnTo>
                    <a:pt x="22" y="52"/>
                  </a:lnTo>
                  <a:lnTo>
                    <a:pt x="20" y="53"/>
                  </a:lnTo>
                  <a:lnTo>
                    <a:pt x="17" y="57"/>
                  </a:lnTo>
                  <a:lnTo>
                    <a:pt x="15" y="60"/>
                  </a:lnTo>
                  <a:lnTo>
                    <a:pt x="13" y="58"/>
                  </a:lnTo>
                  <a:lnTo>
                    <a:pt x="9" y="57"/>
                  </a:lnTo>
                  <a:lnTo>
                    <a:pt x="6" y="57"/>
                  </a:lnTo>
                  <a:lnTo>
                    <a:pt x="4" y="58"/>
                  </a:lnTo>
                  <a:lnTo>
                    <a:pt x="5" y="52"/>
                  </a:lnTo>
                  <a:lnTo>
                    <a:pt x="6" y="47"/>
                  </a:lnTo>
                  <a:lnTo>
                    <a:pt x="6" y="43"/>
                  </a:lnTo>
                  <a:lnTo>
                    <a:pt x="5" y="42"/>
                  </a:lnTo>
                  <a:lnTo>
                    <a:pt x="7" y="38"/>
                  </a:lnTo>
                  <a:lnTo>
                    <a:pt x="9" y="35"/>
                  </a:lnTo>
                  <a:lnTo>
                    <a:pt x="11" y="32"/>
                  </a:lnTo>
                  <a:lnTo>
                    <a:pt x="12" y="30"/>
                  </a:lnTo>
                  <a:lnTo>
                    <a:pt x="9" y="27"/>
                  </a:lnTo>
                  <a:lnTo>
                    <a:pt x="7" y="23"/>
                  </a:lnTo>
                  <a:lnTo>
                    <a:pt x="4" y="20"/>
                  </a:lnTo>
                  <a:lnTo>
                    <a:pt x="0" y="18"/>
                  </a:lnTo>
                  <a:lnTo>
                    <a:pt x="5" y="17"/>
                  </a:lnTo>
                  <a:lnTo>
                    <a:pt x="9" y="15"/>
                  </a:lnTo>
                  <a:lnTo>
                    <a:pt x="13" y="13"/>
                  </a:lnTo>
                  <a:lnTo>
                    <a:pt x="14" y="12"/>
                  </a:lnTo>
                  <a:lnTo>
                    <a:pt x="14" y="10"/>
                  </a:lnTo>
                  <a:lnTo>
                    <a:pt x="14" y="8"/>
                  </a:lnTo>
                  <a:lnTo>
                    <a:pt x="14" y="7"/>
                  </a:lnTo>
                  <a:lnTo>
                    <a:pt x="13" y="5"/>
                  </a:lnTo>
                  <a:lnTo>
                    <a:pt x="19" y="7"/>
                  </a:lnTo>
                  <a:lnTo>
                    <a:pt x="24" y="10"/>
                  </a:lnTo>
                  <a:lnTo>
                    <a:pt x="30" y="13"/>
                  </a:lnTo>
                  <a:lnTo>
                    <a:pt x="35" y="17"/>
                  </a:lnTo>
                  <a:lnTo>
                    <a:pt x="36" y="15"/>
                  </a:lnTo>
                  <a:lnTo>
                    <a:pt x="37" y="10"/>
                  </a:lnTo>
                  <a:lnTo>
                    <a:pt x="38" y="5"/>
                  </a:lnTo>
                  <a:lnTo>
                    <a:pt x="38" y="2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3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6" name="Freeform 55"/>
            <p:cNvSpPr/>
            <p:nvPr/>
          </p:nvSpPr>
          <p:spPr bwMode="auto">
            <a:xfrm>
              <a:off x="1008" y="2064"/>
              <a:ext cx="65" cy="167"/>
            </a:xfrm>
            <a:custGeom>
              <a:avLst/>
              <a:gdLst>
                <a:gd name="T0" fmla="*/ 36 w 65"/>
                <a:gd name="T1" fmla="*/ 0 h 167"/>
                <a:gd name="T2" fmla="*/ 34 w 65"/>
                <a:gd name="T3" fmla="*/ 15 h 167"/>
                <a:gd name="T4" fmla="*/ 30 w 65"/>
                <a:gd name="T5" fmla="*/ 27 h 167"/>
                <a:gd name="T6" fmla="*/ 23 w 65"/>
                <a:gd name="T7" fmla="*/ 35 h 167"/>
                <a:gd name="T8" fmla="*/ 12 w 65"/>
                <a:gd name="T9" fmla="*/ 37 h 167"/>
                <a:gd name="T10" fmla="*/ 13 w 65"/>
                <a:gd name="T11" fmla="*/ 43 h 167"/>
                <a:gd name="T12" fmla="*/ 13 w 65"/>
                <a:gd name="T13" fmla="*/ 50 h 167"/>
                <a:gd name="T14" fmla="*/ 12 w 65"/>
                <a:gd name="T15" fmla="*/ 55 h 167"/>
                <a:gd name="T16" fmla="*/ 7 w 65"/>
                <a:gd name="T17" fmla="*/ 58 h 167"/>
                <a:gd name="T18" fmla="*/ 9 w 65"/>
                <a:gd name="T19" fmla="*/ 65 h 167"/>
                <a:gd name="T20" fmla="*/ 9 w 65"/>
                <a:gd name="T21" fmla="*/ 73 h 167"/>
                <a:gd name="T22" fmla="*/ 7 w 65"/>
                <a:gd name="T23" fmla="*/ 80 h 167"/>
                <a:gd name="T24" fmla="*/ 2 w 65"/>
                <a:gd name="T25" fmla="*/ 85 h 167"/>
                <a:gd name="T26" fmla="*/ 7 w 65"/>
                <a:gd name="T27" fmla="*/ 90 h 167"/>
                <a:gd name="T28" fmla="*/ 8 w 65"/>
                <a:gd name="T29" fmla="*/ 98 h 167"/>
                <a:gd name="T30" fmla="*/ 5 w 65"/>
                <a:gd name="T31" fmla="*/ 105 h 167"/>
                <a:gd name="T32" fmla="*/ 0 w 65"/>
                <a:gd name="T33" fmla="*/ 110 h 167"/>
                <a:gd name="T34" fmla="*/ 5 w 65"/>
                <a:gd name="T35" fmla="*/ 112 h 167"/>
                <a:gd name="T36" fmla="*/ 7 w 65"/>
                <a:gd name="T37" fmla="*/ 117 h 167"/>
                <a:gd name="T38" fmla="*/ 6 w 65"/>
                <a:gd name="T39" fmla="*/ 124 h 167"/>
                <a:gd name="T40" fmla="*/ 4 w 65"/>
                <a:gd name="T41" fmla="*/ 129 h 167"/>
                <a:gd name="T42" fmla="*/ 9 w 65"/>
                <a:gd name="T43" fmla="*/ 130 h 167"/>
                <a:gd name="T44" fmla="*/ 13 w 65"/>
                <a:gd name="T45" fmla="*/ 135 h 167"/>
                <a:gd name="T46" fmla="*/ 15 w 65"/>
                <a:gd name="T47" fmla="*/ 142 h 167"/>
                <a:gd name="T48" fmla="*/ 14 w 65"/>
                <a:gd name="T49" fmla="*/ 147 h 167"/>
                <a:gd name="T50" fmla="*/ 21 w 65"/>
                <a:gd name="T51" fmla="*/ 149 h 167"/>
                <a:gd name="T52" fmla="*/ 26 w 65"/>
                <a:gd name="T53" fmla="*/ 152 h 167"/>
                <a:gd name="T54" fmla="*/ 29 w 65"/>
                <a:gd name="T55" fmla="*/ 159 h 167"/>
                <a:gd name="T56" fmla="*/ 30 w 65"/>
                <a:gd name="T57" fmla="*/ 167 h 167"/>
                <a:gd name="T58" fmla="*/ 30 w 65"/>
                <a:gd name="T59" fmla="*/ 157 h 167"/>
                <a:gd name="T60" fmla="*/ 32 w 65"/>
                <a:gd name="T61" fmla="*/ 147 h 167"/>
                <a:gd name="T62" fmla="*/ 36 w 65"/>
                <a:gd name="T63" fmla="*/ 144 h 167"/>
                <a:gd name="T64" fmla="*/ 41 w 65"/>
                <a:gd name="T65" fmla="*/ 149 h 167"/>
                <a:gd name="T66" fmla="*/ 41 w 65"/>
                <a:gd name="T67" fmla="*/ 140 h 167"/>
                <a:gd name="T68" fmla="*/ 44 w 65"/>
                <a:gd name="T69" fmla="*/ 135 h 167"/>
                <a:gd name="T70" fmla="*/ 49 w 65"/>
                <a:gd name="T71" fmla="*/ 134 h 167"/>
                <a:gd name="T72" fmla="*/ 53 w 65"/>
                <a:gd name="T73" fmla="*/ 135 h 167"/>
                <a:gd name="T74" fmla="*/ 50 w 65"/>
                <a:gd name="T75" fmla="*/ 127 h 167"/>
                <a:gd name="T76" fmla="*/ 50 w 65"/>
                <a:gd name="T77" fmla="*/ 119 h 167"/>
                <a:gd name="T78" fmla="*/ 52 w 65"/>
                <a:gd name="T79" fmla="*/ 114 h 167"/>
                <a:gd name="T80" fmla="*/ 57 w 65"/>
                <a:gd name="T81" fmla="*/ 114 h 167"/>
                <a:gd name="T82" fmla="*/ 53 w 65"/>
                <a:gd name="T83" fmla="*/ 102 h 167"/>
                <a:gd name="T84" fmla="*/ 54 w 65"/>
                <a:gd name="T85" fmla="*/ 92 h 167"/>
                <a:gd name="T86" fmla="*/ 59 w 65"/>
                <a:gd name="T87" fmla="*/ 87 h 167"/>
                <a:gd name="T88" fmla="*/ 65 w 65"/>
                <a:gd name="T89" fmla="*/ 85 h 167"/>
                <a:gd name="T90" fmla="*/ 60 w 65"/>
                <a:gd name="T91" fmla="*/ 77 h 167"/>
                <a:gd name="T92" fmla="*/ 59 w 65"/>
                <a:gd name="T93" fmla="*/ 70 h 167"/>
                <a:gd name="T94" fmla="*/ 59 w 65"/>
                <a:gd name="T95" fmla="*/ 63 h 167"/>
                <a:gd name="T96" fmla="*/ 62 w 65"/>
                <a:gd name="T97" fmla="*/ 60 h 167"/>
                <a:gd name="T98" fmla="*/ 57 w 65"/>
                <a:gd name="T99" fmla="*/ 60 h 167"/>
                <a:gd name="T100" fmla="*/ 53 w 65"/>
                <a:gd name="T101" fmla="*/ 57 h 167"/>
                <a:gd name="T102" fmla="*/ 53 w 65"/>
                <a:gd name="T103" fmla="*/ 52 h 167"/>
                <a:gd name="T104" fmla="*/ 56 w 65"/>
                <a:gd name="T105" fmla="*/ 47 h 167"/>
                <a:gd name="T106" fmla="*/ 50 w 65"/>
                <a:gd name="T107" fmla="*/ 47 h 167"/>
                <a:gd name="T108" fmla="*/ 47 w 65"/>
                <a:gd name="T109" fmla="*/ 43 h 167"/>
                <a:gd name="T110" fmla="*/ 47 w 65"/>
                <a:gd name="T111" fmla="*/ 38 h 167"/>
                <a:gd name="T112" fmla="*/ 49 w 65"/>
                <a:gd name="T113" fmla="*/ 33 h 167"/>
                <a:gd name="T114" fmla="*/ 44 w 65"/>
                <a:gd name="T115" fmla="*/ 32 h 167"/>
                <a:gd name="T116" fmla="*/ 38 w 65"/>
                <a:gd name="T117" fmla="*/ 27 h 167"/>
                <a:gd name="T118" fmla="*/ 36 w 65"/>
                <a:gd name="T119" fmla="*/ 18 h 167"/>
                <a:gd name="T120" fmla="*/ 38 w 65"/>
                <a:gd name="T121" fmla="*/ 5 h 167"/>
                <a:gd name="T122" fmla="*/ 36 w 65"/>
                <a:gd name="T123" fmla="*/ 0 h 167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5"/>
                <a:gd name="T187" fmla="*/ 0 h 167"/>
                <a:gd name="T188" fmla="*/ 65 w 65"/>
                <a:gd name="T189" fmla="*/ 167 h 167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5" h="167">
                  <a:moveTo>
                    <a:pt x="36" y="0"/>
                  </a:moveTo>
                  <a:lnTo>
                    <a:pt x="34" y="15"/>
                  </a:lnTo>
                  <a:lnTo>
                    <a:pt x="30" y="27"/>
                  </a:lnTo>
                  <a:lnTo>
                    <a:pt x="23" y="35"/>
                  </a:lnTo>
                  <a:lnTo>
                    <a:pt x="12" y="37"/>
                  </a:lnTo>
                  <a:lnTo>
                    <a:pt x="13" y="43"/>
                  </a:lnTo>
                  <a:lnTo>
                    <a:pt x="13" y="50"/>
                  </a:lnTo>
                  <a:lnTo>
                    <a:pt x="12" y="55"/>
                  </a:lnTo>
                  <a:lnTo>
                    <a:pt x="7" y="58"/>
                  </a:lnTo>
                  <a:lnTo>
                    <a:pt x="9" y="65"/>
                  </a:lnTo>
                  <a:lnTo>
                    <a:pt x="9" y="73"/>
                  </a:lnTo>
                  <a:lnTo>
                    <a:pt x="7" y="80"/>
                  </a:lnTo>
                  <a:lnTo>
                    <a:pt x="2" y="85"/>
                  </a:lnTo>
                  <a:lnTo>
                    <a:pt x="7" y="90"/>
                  </a:lnTo>
                  <a:lnTo>
                    <a:pt x="8" y="98"/>
                  </a:lnTo>
                  <a:lnTo>
                    <a:pt x="5" y="105"/>
                  </a:lnTo>
                  <a:lnTo>
                    <a:pt x="0" y="110"/>
                  </a:lnTo>
                  <a:lnTo>
                    <a:pt x="5" y="112"/>
                  </a:lnTo>
                  <a:lnTo>
                    <a:pt x="7" y="117"/>
                  </a:lnTo>
                  <a:lnTo>
                    <a:pt x="6" y="124"/>
                  </a:lnTo>
                  <a:lnTo>
                    <a:pt x="4" y="129"/>
                  </a:lnTo>
                  <a:lnTo>
                    <a:pt x="9" y="130"/>
                  </a:lnTo>
                  <a:lnTo>
                    <a:pt x="13" y="135"/>
                  </a:lnTo>
                  <a:lnTo>
                    <a:pt x="15" y="142"/>
                  </a:lnTo>
                  <a:lnTo>
                    <a:pt x="14" y="147"/>
                  </a:lnTo>
                  <a:lnTo>
                    <a:pt x="21" y="149"/>
                  </a:lnTo>
                  <a:lnTo>
                    <a:pt x="26" y="152"/>
                  </a:lnTo>
                  <a:lnTo>
                    <a:pt x="29" y="159"/>
                  </a:lnTo>
                  <a:lnTo>
                    <a:pt x="30" y="167"/>
                  </a:lnTo>
                  <a:lnTo>
                    <a:pt x="30" y="157"/>
                  </a:lnTo>
                  <a:lnTo>
                    <a:pt x="32" y="147"/>
                  </a:lnTo>
                  <a:lnTo>
                    <a:pt x="36" y="144"/>
                  </a:lnTo>
                  <a:lnTo>
                    <a:pt x="41" y="149"/>
                  </a:lnTo>
                  <a:lnTo>
                    <a:pt x="41" y="140"/>
                  </a:lnTo>
                  <a:lnTo>
                    <a:pt x="44" y="135"/>
                  </a:lnTo>
                  <a:lnTo>
                    <a:pt x="49" y="134"/>
                  </a:lnTo>
                  <a:lnTo>
                    <a:pt x="53" y="135"/>
                  </a:lnTo>
                  <a:lnTo>
                    <a:pt x="50" y="127"/>
                  </a:lnTo>
                  <a:lnTo>
                    <a:pt x="50" y="119"/>
                  </a:lnTo>
                  <a:lnTo>
                    <a:pt x="52" y="114"/>
                  </a:lnTo>
                  <a:lnTo>
                    <a:pt x="57" y="114"/>
                  </a:lnTo>
                  <a:lnTo>
                    <a:pt x="53" y="102"/>
                  </a:lnTo>
                  <a:lnTo>
                    <a:pt x="54" y="92"/>
                  </a:lnTo>
                  <a:lnTo>
                    <a:pt x="59" y="87"/>
                  </a:lnTo>
                  <a:lnTo>
                    <a:pt x="65" y="85"/>
                  </a:lnTo>
                  <a:lnTo>
                    <a:pt x="60" y="77"/>
                  </a:lnTo>
                  <a:lnTo>
                    <a:pt x="59" y="70"/>
                  </a:lnTo>
                  <a:lnTo>
                    <a:pt x="59" y="63"/>
                  </a:lnTo>
                  <a:lnTo>
                    <a:pt x="62" y="60"/>
                  </a:lnTo>
                  <a:lnTo>
                    <a:pt x="57" y="60"/>
                  </a:lnTo>
                  <a:lnTo>
                    <a:pt x="53" y="57"/>
                  </a:lnTo>
                  <a:lnTo>
                    <a:pt x="53" y="52"/>
                  </a:lnTo>
                  <a:lnTo>
                    <a:pt x="56" y="47"/>
                  </a:lnTo>
                  <a:lnTo>
                    <a:pt x="50" y="47"/>
                  </a:lnTo>
                  <a:lnTo>
                    <a:pt x="47" y="43"/>
                  </a:lnTo>
                  <a:lnTo>
                    <a:pt x="47" y="38"/>
                  </a:lnTo>
                  <a:lnTo>
                    <a:pt x="49" y="33"/>
                  </a:lnTo>
                  <a:lnTo>
                    <a:pt x="44" y="32"/>
                  </a:lnTo>
                  <a:lnTo>
                    <a:pt x="38" y="27"/>
                  </a:lnTo>
                  <a:lnTo>
                    <a:pt x="36" y="18"/>
                  </a:lnTo>
                  <a:lnTo>
                    <a:pt x="38" y="5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D8A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7" name="Freeform 56"/>
            <p:cNvSpPr/>
            <p:nvPr/>
          </p:nvSpPr>
          <p:spPr bwMode="auto">
            <a:xfrm>
              <a:off x="1632" y="2496"/>
              <a:ext cx="130" cy="122"/>
            </a:xfrm>
            <a:custGeom>
              <a:avLst/>
              <a:gdLst>
                <a:gd name="T0" fmla="*/ 2 w 130"/>
                <a:gd name="T1" fmla="*/ 18 h 122"/>
                <a:gd name="T2" fmla="*/ 9 w 130"/>
                <a:gd name="T3" fmla="*/ 27 h 122"/>
                <a:gd name="T4" fmla="*/ 16 w 130"/>
                <a:gd name="T5" fmla="*/ 24 h 122"/>
                <a:gd name="T6" fmla="*/ 23 w 130"/>
                <a:gd name="T7" fmla="*/ 8 h 122"/>
                <a:gd name="T8" fmla="*/ 29 w 130"/>
                <a:gd name="T9" fmla="*/ 7 h 122"/>
                <a:gd name="T10" fmla="*/ 32 w 130"/>
                <a:gd name="T11" fmla="*/ 12 h 122"/>
                <a:gd name="T12" fmla="*/ 39 w 130"/>
                <a:gd name="T13" fmla="*/ 10 h 122"/>
                <a:gd name="T14" fmla="*/ 59 w 130"/>
                <a:gd name="T15" fmla="*/ 0 h 122"/>
                <a:gd name="T16" fmla="*/ 65 w 130"/>
                <a:gd name="T17" fmla="*/ 8 h 122"/>
                <a:gd name="T18" fmla="*/ 65 w 130"/>
                <a:gd name="T19" fmla="*/ 17 h 122"/>
                <a:gd name="T20" fmla="*/ 69 w 130"/>
                <a:gd name="T21" fmla="*/ 18 h 122"/>
                <a:gd name="T22" fmla="*/ 81 w 130"/>
                <a:gd name="T23" fmla="*/ 18 h 122"/>
                <a:gd name="T24" fmla="*/ 95 w 130"/>
                <a:gd name="T25" fmla="*/ 20 h 122"/>
                <a:gd name="T26" fmla="*/ 105 w 130"/>
                <a:gd name="T27" fmla="*/ 22 h 122"/>
                <a:gd name="T28" fmla="*/ 107 w 130"/>
                <a:gd name="T29" fmla="*/ 29 h 122"/>
                <a:gd name="T30" fmla="*/ 105 w 130"/>
                <a:gd name="T31" fmla="*/ 35 h 122"/>
                <a:gd name="T32" fmla="*/ 107 w 130"/>
                <a:gd name="T33" fmla="*/ 42 h 122"/>
                <a:gd name="T34" fmla="*/ 118 w 130"/>
                <a:gd name="T35" fmla="*/ 47 h 122"/>
                <a:gd name="T36" fmla="*/ 121 w 130"/>
                <a:gd name="T37" fmla="*/ 52 h 122"/>
                <a:gd name="T38" fmla="*/ 119 w 130"/>
                <a:gd name="T39" fmla="*/ 57 h 122"/>
                <a:gd name="T40" fmla="*/ 119 w 130"/>
                <a:gd name="T41" fmla="*/ 62 h 122"/>
                <a:gd name="T42" fmla="*/ 127 w 130"/>
                <a:gd name="T43" fmla="*/ 64 h 122"/>
                <a:gd name="T44" fmla="*/ 129 w 130"/>
                <a:gd name="T45" fmla="*/ 69 h 122"/>
                <a:gd name="T46" fmla="*/ 126 w 130"/>
                <a:gd name="T47" fmla="*/ 74 h 122"/>
                <a:gd name="T48" fmla="*/ 126 w 130"/>
                <a:gd name="T49" fmla="*/ 80 h 122"/>
                <a:gd name="T50" fmla="*/ 130 w 130"/>
                <a:gd name="T51" fmla="*/ 87 h 122"/>
                <a:gd name="T52" fmla="*/ 128 w 130"/>
                <a:gd name="T53" fmla="*/ 95 h 122"/>
                <a:gd name="T54" fmla="*/ 121 w 130"/>
                <a:gd name="T55" fmla="*/ 94 h 122"/>
                <a:gd name="T56" fmla="*/ 118 w 130"/>
                <a:gd name="T57" fmla="*/ 99 h 122"/>
                <a:gd name="T58" fmla="*/ 118 w 130"/>
                <a:gd name="T59" fmla="*/ 107 h 122"/>
                <a:gd name="T60" fmla="*/ 112 w 130"/>
                <a:gd name="T61" fmla="*/ 110 h 122"/>
                <a:gd name="T62" fmla="*/ 104 w 130"/>
                <a:gd name="T63" fmla="*/ 100 h 122"/>
                <a:gd name="T64" fmla="*/ 100 w 130"/>
                <a:gd name="T65" fmla="*/ 104 h 122"/>
                <a:gd name="T66" fmla="*/ 100 w 130"/>
                <a:gd name="T67" fmla="*/ 119 h 122"/>
                <a:gd name="T68" fmla="*/ 91 w 130"/>
                <a:gd name="T69" fmla="*/ 117 h 122"/>
                <a:gd name="T70" fmla="*/ 73 w 130"/>
                <a:gd name="T71" fmla="*/ 97 h 122"/>
                <a:gd name="T72" fmla="*/ 64 w 130"/>
                <a:gd name="T73" fmla="*/ 99 h 122"/>
                <a:gd name="T74" fmla="*/ 66 w 130"/>
                <a:gd name="T75" fmla="*/ 117 h 122"/>
                <a:gd name="T76" fmla="*/ 58 w 130"/>
                <a:gd name="T77" fmla="*/ 115 h 122"/>
                <a:gd name="T78" fmla="*/ 45 w 130"/>
                <a:gd name="T79" fmla="*/ 85 h 122"/>
                <a:gd name="T80" fmla="*/ 40 w 130"/>
                <a:gd name="T81" fmla="*/ 82 h 122"/>
                <a:gd name="T82" fmla="*/ 38 w 130"/>
                <a:gd name="T83" fmla="*/ 97 h 122"/>
                <a:gd name="T84" fmla="*/ 30 w 130"/>
                <a:gd name="T85" fmla="*/ 95 h 122"/>
                <a:gd name="T86" fmla="*/ 27 w 130"/>
                <a:gd name="T87" fmla="*/ 65 h 122"/>
                <a:gd name="T88" fmla="*/ 23 w 130"/>
                <a:gd name="T89" fmla="*/ 59 h 122"/>
                <a:gd name="T90" fmla="*/ 17 w 130"/>
                <a:gd name="T91" fmla="*/ 62 h 122"/>
                <a:gd name="T92" fmla="*/ 14 w 130"/>
                <a:gd name="T93" fmla="*/ 59 h 122"/>
                <a:gd name="T94" fmla="*/ 13 w 130"/>
                <a:gd name="T95" fmla="*/ 40 h 122"/>
                <a:gd name="T96" fmla="*/ 6 w 130"/>
                <a:gd name="T97" fmla="*/ 29 h 122"/>
                <a:gd name="T98" fmla="*/ 2 w 130"/>
                <a:gd name="T99" fmla="*/ 24 h 122"/>
                <a:gd name="T100" fmla="*/ 0 w 130"/>
                <a:gd name="T101" fmla="*/ 20 h 122"/>
                <a:gd name="T102" fmla="*/ 0 w 130"/>
                <a:gd name="T103" fmla="*/ 15 h 12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30"/>
                <a:gd name="T157" fmla="*/ 0 h 122"/>
                <a:gd name="T158" fmla="*/ 130 w 130"/>
                <a:gd name="T159" fmla="*/ 122 h 12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30" h="122">
                  <a:moveTo>
                    <a:pt x="0" y="15"/>
                  </a:moveTo>
                  <a:lnTo>
                    <a:pt x="2" y="18"/>
                  </a:lnTo>
                  <a:lnTo>
                    <a:pt x="6" y="24"/>
                  </a:lnTo>
                  <a:lnTo>
                    <a:pt x="9" y="27"/>
                  </a:lnTo>
                  <a:lnTo>
                    <a:pt x="13" y="27"/>
                  </a:lnTo>
                  <a:lnTo>
                    <a:pt x="16" y="24"/>
                  </a:lnTo>
                  <a:lnTo>
                    <a:pt x="20" y="15"/>
                  </a:lnTo>
                  <a:lnTo>
                    <a:pt x="23" y="8"/>
                  </a:lnTo>
                  <a:lnTo>
                    <a:pt x="27" y="5"/>
                  </a:lnTo>
                  <a:lnTo>
                    <a:pt x="29" y="7"/>
                  </a:lnTo>
                  <a:lnTo>
                    <a:pt x="31" y="8"/>
                  </a:lnTo>
                  <a:lnTo>
                    <a:pt x="32" y="12"/>
                  </a:lnTo>
                  <a:lnTo>
                    <a:pt x="34" y="13"/>
                  </a:lnTo>
                  <a:lnTo>
                    <a:pt x="39" y="10"/>
                  </a:lnTo>
                  <a:lnTo>
                    <a:pt x="49" y="5"/>
                  </a:lnTo>
                  <a:lnTo>
                    <a:pt x="59" y="0"/>
                  </a:lnTo>
                  <a:lnTo>
                    <a:pt x="64" y="2"/>
                  </a:lnTo>
                  <a:lnTo>
                    <a:pt x="65" y="8"/>
                  </a:lnTo>
                  <a:lnTo>
                    <a:pt x="65" y="13"/>
                  </a:lnTo>
                  <a:lnTo>
                    <a:pt x="65" y="17"/>
                  </a:lnTo>
                  <a:lnTo>
                    <a:pt x="66" y="18"/>
                  </a:lnTo>
                  <a:lnTo>
                    <a:pt x="69" y="18"/>
                  </a:lnTo>
                  <a:lnTo>
                    <a:pt x="74" y="18"/>
                  </a:lnTo>
                  <a:lnTo>
                    <a:pt x="81" y="18"/>
                  </a:lnTo>
                  <a:lnTo>
                    <a:pt x="88" y="18"/>
                  </a:lnTo>
                  <a:lnTo>
                    <a:pt x="95" y="20"/>
                  </a:lnTo>
                  <a:lnTo>
                    <a:pt x="100" y="20"/>
                  </a:lnTo>
                  <a:lnTo>
                    <a:pt x="105" y="22"/>
                  </a:lnTo>
                  <a:lnTo>
                    <a:pt x="107" y="24"/>
                  </a:lnTo>
                  <a:lnTo>
                    <a:pt x="107" y="29"/>
                  </a:lnTo>
                  <a:lnTo>
                    <a:pt x="106" y="32"/>
                  </a:lnTo>
                  <a:lnTo>
                    <a:pt x="105" y="35"/>
                  </a:lnTo>
                  <a:lnTo>
                    <a:pt x="104" y="39"/>
                  </a:lnTo>
                  <a:lnTo>
                    <a:pt x="107" y="42"/>
                  </a:lnTo>
                  <a:lnTo>
                    <a:pt x="113" y="44"/>
                  </a:lnTo>
                  <a:lnTo>
                    <a:pt x="118" y="47"/>
                  </a:lnTo>
                  <a:lnTo>
                    <a:pt x="121" y="50"/>
                  </a:lnTo>
                  <a:lnTo>
                    <a:pt x="121" y="52"/>
                  </a:lnTo>
                  <a:lnTo>
                    <a:pt x="120" y="55"/>
                  </a:lnTo>
                  <a:lnTo>
                    <a:pt x="119" y="57"/>
                  </a:lnTo>
                  <a:lnTo>
                    <a:pt x="118" y="60"/>
                  </a:lnTo>
                  <a:lnTo>
                    <a:pt x="119" y="62"/>
                  </a:lnTo>
                  <a:lnTo>
                    <a:pt x="124" y="64"/>
                  </a:lnTo>
                  <a:lnTo>
                    <a:pt x="127" y="64"/>
                  </a:lnTo>
                  <a:lnTo>
                    <a:pt x="129" y="67"/>
                  </a:lnTo>
                  <a:lnTo>
                    <a:pt x="129" y="69"/>
                  </a:lnTo>
                  <a:lnTo>
                    <a:pt x="127" y="72"/>
                  </a:lnTo>
                  <a:lnTo>
                    <a:pt x="126" y="74"/>
                  </a:lnTo>
                  <a:lnTo>
                    <a:pt x="125" y="77"/>
                  </a:lnTo>
                  <a:lnTo>
                    <a:pt x="126" y="80"/>
                  </a:lnTo>
                  <a:lnTo>
                    <a:pt x="128" y="84"/>
                  </a:lnTo>
                  <a:lnTo>
                    <a:pt x="130" y="87"/>
                  </a:lnTo>
                  <a:lnTo>
                    <a:pt x="130" y="92"/>
                  </a:lnTo>
                  <a:lnTo>
                    <a:pt x="128" y="95"/>
                  </a:lnTo>
                  <a:lnTo>
                    <a:pt x="125" y="95"/>
                  </a:lnTo>
                  <a:lnTo>
                    <a:pt x="121" y="94"/>
                  </a:lnTo>
                  <a:lnTo>
                    <a:pt x="119" y="95"/>
                  </a:lnTo>
                  <a:lnTo>
                    <a:pt x="118" y="99"/>
                  </a:lnTo>
                  <a:lnTo>
                    <a:pt x="118" y="102"/>
                  </a:lnTo>
                  <a:lnTo>
                    <a:pt x="118" y="107"/>
                  </a:lnTo>
                  <a:lnTo>
                    <a:pt x="115" y="110"/>
                  </a:lnTo>
                  <a:lnTo>
                    <a:pt x="112" y="110"/>
                  </a:lnTo>
                  <a:lnTo>
                    <a:pt x="109" y="105"/>
                  </a:lnTo>
                  <a:lnTo>
                    <a:pt x="104" y="100"/>
                  </a:lnTo>
                  <a:lnTo>
                    <a:pt x="102" y="99"/>
                  </a:lnTo>
                  <a:lnTo>
                    <a:pt x="100" y="104"/>
                  </a:lnTo>
                  <a:lnTo>
                    <a:pt x="100" y="110"/>
                  </a:lnTo>
                  <a:lnTo>
                    <a:pt x="100" y="119"/>
                  </a:lnTo>
                  <a:lnTo>
                    <a:pt x="98" y="122"/>
                  </a:lnTo>
                  <a:lnTo>
                    <a:pt x="91" y="117"/>
                  </a:lnTo>
                  <a:lnTo>
                    <a:pt x="82" y="107"/>
                  </a:lnTo>
                  <a:lnTo>
                    <a:pt x="73" y="97"/>
                  </a:lnTo>
                  <a:lnTo>
                    <a:pt x="66" y="94"/>
                  </a:lnTo>
                  <a:lnTo>
                    <a:pt x="64" y="99"/>
                  </a:lnTo>
                  <a:lnTo>
                    <a:pt x="65" y="109"/>
                  </a:lnTo>
                  <a:lnTo>
                    <a:pt x="66" y="117"/>
                  </a:lnTo>
                  <a:lnTo>
                    <a:pt x="64" y="122"/>
                  </a:lnTo>
                  <a:lnTo>
                    <a:pt x="58" y="115"/>
                  </a:lnTo>
                  <a:lnTo>
                    <a:pt x="51" y="100"/>
                  </a:lnTo>
                  <a:lnTo>
                    <a:pt x="45" y="85"/>
                  </a:lnTo>
                  <a:lnTo>
                    <a:pt x="42" y="79"/>
                  </a:lnTo>
                  <a:lnTo>
                    <a:pt x="40" y="82"/>
                  </a:lnTo>
                  <a:lnTo>
                    <a:pt x="40" y="89"/>
                  </a:lnTo>
                  <a:lnTo>
                    <a:pt x="38" y="97"/>
                  </a:lnTo>
                  <a:lnTo>
                    <a:pt x="35" y="100"/>
                  </a:lnTo>
                  <a:lnTo>
                    <a:pt x="30" y="95"/>
                  </a:lnTo>
                  <a:lnTo>
                    <a:pt x="28" y="80"/>
                  </a:lnTo>
                  <a:lnTo>
                    <a:pt x="27" y="65"/>
                  </a:lnTo>
                  <a:lnTo>
                    <a:pt x="25" y="59"/>
                  </a:lnTo>
                  <a:lnTo>
                    <a:pt x="23" y="59"/>
                  </a:lnTo>
                  <a:lnTo>
                    <a:pt x="21" y="60"/>
                  </a:lnTo>
                  <a:lnTo>
                    <a:pt x="17" y="62"/>
                  </a:lnTo>
                  <a:lnTo>
                    <a:pt x="15" y="62"/>
                  </a:lnTo>
                  <a:lnTo>
                    <a:pt x="14" y="59"/>
                  </a:lnTo>
                  <a:lnTo>
                    <a:pt x="14" y="50"/>
                  </a:lnTo>
                  <a:lnTo>
                    <a:pt x="13" y="40"/>
                  </a:lnTo>
                  <a:lnTo>
                    <a:pt x="8" y="32"/>
                  </a:lnTo>
                  <a:lnTo>
                    <a:pt x="6" y="29"/>
                  </a:lnTo>
                  <a:lnTo>
                    <a:pt x="5" y="27"/>
                  </a:lnTo>
                  <a:lnTo>
                    <a:pt x="2" y="24"/>
                  </a:lnTo>
                  <a:lnTo>
                    <a:pt x="1" y="22"/>
                  </a:lnTo>
                  <a:lnTo>
                    <a:pt x="0" y="20"/>
                  </a:lnTo>
                  <a:lnTo>
                    <a:pt x="0" y="18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8" name="Freeform 57"/>
            <p:cNvSpPr/>
            <p:nvPr/>
          </p:nvSpPr>
          <p:spPr bwMode="auto">
            <a:xfrm flipH="1" flipV="1">
              <a:off x="432" y="1296"/>
              <a:ext cx="48" cy="144"/>
            </a:xfrm>
            <a:custGeom>
              <a:avLst/>
              <a:gdLst>
                <a:gd name="T0" fmla="*/ 13 w 76"/>
                <a:gd name="T1" fmla="*/ 3 h 150"/>
                <a:gd name="T2" fmla="*/ 13 w 76"/>
                <a:gd name="T3" fmla="*/ 11 h 150"/>
                <a:gd name="T4" fmla="*/ 14 w 76"/>
                <a:gd name="T5" fmla="*/ 16 h 150"/>
                <a:gd name="T6" fmla="*/ 15 w 76"/>
                <a:gd name="T7" fmla="*/ 28 h 150"/>
                <a:gd name="T8" fmla="*/ 13 w 76"/>
                <a:gd name="T9" fmla="*/ 36 h 150"/>
                <a:gd name="T10" fmla="*/ 10 w 76"/>
                <a:gd name="T11" fmla="*/ 49 h 150"/>
                <a:gd name="T12" fmla="*/ 6 w 76"/>
                <a:gd name="T13" fmla="*/ 65 h 150"/>
                <a:gd name="T14" fmla="*/ 2 w 76"/>
                <a:gd name="T15" fmla="*/ 90 h 150"/>
                <a:gd name="T16" fmla="*/ 3 w 76"/>
                <a:gd name="T17" fmla="*/ 90 h 150"/>
                <a:gd name="T18" fmla="*/ 6 w 76"/>
                <a:gd name="T19" fmla="*/ 80 h 150"/>
                <a:gd name="T20" fmla="*/ 8 w 76"/>
                <a:gd name="T21" fmla="*/ 74 h 150"/>
                <a:gd name="T22" fmla="*/ 9 w 76"/>
                <a:gd name="T23" fmla="*/ 69 h 150"/>
                <a:gd name="T24" fmla="*/ 8 w 76"/>
                <a:gd name="T25" fmla="*/ 79 h 150"/>
                <a:gd name="T26" fmla="*/ 6 w 76"/>
                <a:gd name="T27" fmla="*/ 104 h 150"/>
                <a:gd name="T28" fmla="*/ 5 w 76"/>
                <a:gd name="T29" fmla="*/ 123 h 150"/>
                <a:gd name="T30" fmla="*/ 5 w 76"/>
                <a:gd name="T31" fmla="*/ 134 h 150"/>
                <a:gd name="T32" fmla="*/ 6 w 76"/>
                <a:gd name="T33" fmla="*/ 132 h 150"/>
                <a:gd name="T34" fmla="*/ 6 w 76"/>
                <a:gd name="T35" fmla="*/ 121 h 150"/>
                <a:gd name="T36" fmla="*/ 8 w 76"/>
                <a:gd name="T37" fmla="*/ 108 h 150"/>
                <a:gd name="T38" fmla="*/ 12 w 76"/>
                <a:gd name="T39" fmla="*/ 87 h 150"/>
                <a:gd name="T40" fmla="*/ 13 w 76"/>
                <a:gd name="T41" fmla="*/ 98 h 150"/>
                <a:gd name="T42" fmla="*/ 16 w 76"/>
                <a:gd name="T43" fmla="*/ 125 h 150"/>
                <a:gd name="T44" fmla="*/ 17 w 76"/>
                <a:gd name="T45" fmla="*/ 121 h 150"/>
                <a:gd name="T46" fmla="*/ 19 w 76"/>
                <a:gd name="T47" fmla="*/ 83 h 150"/>
                <a:gd name="T48" fmla="*/ 18 w 76"/>
                <a:gd name="T49" fmla="*/ 62 h 150"/>
                <a:gd name="T50" fmla="*/ 19 w 76"/>
                <a:gd name="T51" fmla="*/ 65 h 150"/>
                <a:gd name="T52" fmla="*/ 21 w 76"/>
                <a:gd name="T53" fmla="*/ 75 h 150"/>
                <a:gd name="T54" fmla="*/ 28 w 76"/>
                <a:gd name="T55" fmla="*/ 79 h 150"/>
                <a:gd name="T56" fmla="*/ 27 w 76"/>
                <a:gd name="T57" fmla="*/ 67 h 150"/>
                <a:gd name="T58" fmla="*/ 23 w 76"/>
                <a:gd name="T59" fmla="*/ 41 h 150"/>
                <a:gd name="T60" fmla="*/ 21 w 76"/>
                <a:gd name="T61" fmla="*/ 37 h 150"/>
                <a:gd name="T62" fmla="*/ 21 w 76"/>
                <a:gd name="T63" fmla="*/ 36 h 150"/>
                <a:gd name="T64" fmla="*/ 23 w 76"/>
                <a:gd name="T65" fmla="*/ 35 h 150"/>
                <a:gd name="T66" fmla="*/ 27 w 76"/>
                <a:gd name="T67" fmla="*/ 24 h 150"/>
                <a:gd name="T68" fmla="*/ 28 w 76"/>
                <a:gd name="T69" fmla="*/ 16 h 150"/>
                <a:gd name="T70" fmla="*/ 25 w 76"/>
                <a:gd name="T71" fmla="*/ 16 h 150"/>
                <a:gd name="T72" fmla="*/ 22 w 76"/>
                <a:gd name="T73" fmla="*/ 18 h 150"/>
                <a:gd name="T74" fmla="*/ 17 w 76"/>
                <a:gd name="T75" fmla="*/ 28 h 150"/>
                <a:gd name="T76" fmla="*/ 15 w 76"/>
                <a:gd name="T77" fmla="*/ 28 h 150"/>
                <a:gd name="T78" fmla="*/ 15 w 76"/>
                <a:gd name="T79" fmla="*/ 16 h 150"/>
                <a:gd name="T80" fmla="*/ 13 w 76"/>
                <a:gd name="T81" fmla="*/ 10 h 150"/>
                <a:gd name="T82" fmla="*/ 13 w 76"/>
                <a:gd name="T83" fmla="*/ 1 h 150"/>
                <a:gd name="T84" fmla="*/ 13 w 76"/>
                <a:gd name="T85" fmla="*/ 0 h 15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6"/>
                <a:gd name="T130" fmla="*/ 0 h 150"/>
                <a:gd name="T131" fmla="*/ 76 w 76"/>
                <a:gd name="T132" fmla="*/ 150 h 15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6" h="150">
                  <a:moveTo>
                    <a:pt x="33" y="0"/>
                  </a:moveTo>
                  <a:lnTo>
                    <a:pt x="33" y="3"/>
                  </a:lnTo>
                  <a:lnTo>
                    <a:pt x="34" y="6"/>
                  </a:lnTo>
                  <a:lnTo>
                    <a:pt x="34" y="11"/>
                  </a:lnTo>
                  <a:lnTo>
                    <a:pt x="35" y="15"/>
                  </a:lnTo>
                  <a:lnTo>
                    <a:pt x="35" y="18"/>
                  </a:lnTo>
                  <a:lnTo>
                    <a:pt x="36" y="23"/>
                  </a:lnTo>
                  <a:lnTo>
                    <a:pt x="37" y="30"/>
                  </a:lnTo>
                  <a:lnTo>
                    <a:pt x="37" y="36"/>
                  </a:lnTo>
                  <a:lnTo>
                    <a:pt x="34" y="40"/>
                  </a:lnTo>
                  <a:lnTo>
                    <a:pt x="29" y="46"/>
                  </a:lnTo>
                  <a:lnTo>
                    <a:pt x="25" y="53"/>
                  </a:lnTo>
                  <a:lnTo>
                    <a:pt x="20" y="61"/>
                  </a:lnTo>
                  <a:lnTo>
                    <a:pt x="15" y="71"/>
                  </a:lnTo>
                  <a:lnTo>
                    <a:pt x="10" y="85"/>
                  </a:lnTo>
                  <a:lnTo>
                    <a:pt x="4" y="98"/>
                  </a:lnTo>
                  <a:lnTo>
                    <a:pt x="0" y="105"/>
                  </a:lnTo>
                  <a:lnTo>
                    <a:pt x="6" y="98"/>
                  </a:lnTo>
                  <a:lnTo>
                    <a:pt x="12" y="91"/>
                  </a:lnTo>
                  <a:lnTo>
                    <a:pt x="16" y="86"/>
                  </a:lnTo>
                  <a:lnTo>
                    <a:pt x="19" y="83"/>
                  </a:lnTo>
                  <a:lnTo>
                    <a:pt x="20" y="80"/>
                  </a:lnTo>
                  <a:lnTo>
                    <a:pt x="21" y="78"/>
                  </a:lnTo>
                  <a:lnTo>
                    <a:pt x="22" y="75"/>
                  </a:lnTo>
                  <a:lnTo>
                    <a:pt x="23" y="73"/>
                  </a:lnTo>
                  <a:lnTo>
                    <a:pt x="20" y="85"/>
                  </a:lnTo>
                  <a:lnTo>
                    <a:pt x="18" y="98"/>
                  </a:lnTo>
                  <a:lnTo>
                    <a:pt x="14" y="113"/>
                  </a:lnTo>
                  <a:lnTo>
                    <a:pt x="14" y="126"/>
                  </a:lnTo>
                  <a:lnTo>
                    <a:pt x="13" y="133"/>
                  </a:lnTo>
                  <a:lnTo>
                    <a:pt x="13" y="140"/>
                  </a:lnTo>
                  <a:lnTo>
                    <a:pt x="13" y="146"/>
                  </a:lnTo>
                  <a:lnTo>
                    <a:pt x="13" y="150"/>
                  </a:lnTo>
                  <a:lnTo>
                    <a:pt x="14" y="143"/>
                  </a:lnTo>
                  <a:lnTo>
                    <a:pt x="15" y="138"/>
                  </a:lnTo>
                  <a:lnTo>
                    <a:pt x="16" y="131"/>
                  </a:lnTo>
                  <a:lnTo>
                    <a:pt x="18" y="126"/>
                  </a:lnTo>
                  <a:lnTo>
                    <a:pt x="21" y="118"/>
                  </a:lnTo>
                  <a:lnTo>
                    <a:pt x="26" y="106"/>
                  </a:lnTo>
                  <a:lnTo>
                    <a:pt x="30" y="95"/>
                  </a:lnTo>
                  <a:lnTo>
                    <a:pt x="31" y="85"/>
                  </a:lnTo>
                  <a:lnTo>
                    <a:pt x="33" y="106"/>
                  </a:lnTo>
                  <a:lnTo>
                    <a:pt x="36" y="121"/>
                  </a:lnTo>
                  <a:lnTo>
                    <a:pt x="40" y="135"/>
                  </a:lnTo>
                  <a:lnTo>
                    <a:pt x="42" y="148"/>
                  </a:lnTo>
                  <a:lnTo>
                    <a:pt x="43" y="131"/>
                  </a:lnTo>
                  <a:lnTo>
                    <a:pt x="46" y="111"/>
                  </a:lnTo>
                  <a:lnTo>
                    <a:pt x="48" y="90"/>
                  </a:lnTo>
                  <a:lnTo>
                    <a:pt x="44" y="70"/>
                  </a:lnTo>
                  <a:lnTo>
                    <a:pt x="45" y="68"/>
                  </a:lnTo>
                  <a:lnTo>
                    <a:pt x="46" y="70"/>
                  </a:lnTo>
                  <a:lnTo>
                    <a:pt x="48" y="71"/>
                  </a:lnTo>
                  <a:lnTo>
                    <a:pt x="49" y="75"/>
                  </a:lnTo>
                  <a:lnTo>
                    <a:pt x="53" y="81"/>
                  </a:lnTo>
                  <a:lnTo>
                    <a:pt x="61" y="83"/>
                  </a:lnTo>
                  <a:lnTo>
                    <a:pt x="70" y="85"/>
                  </a:lnTo>
                  <a:lnTo>
                    <a:pt x="76" y="88"/>
                  </a:lnTo>
                  <a:lnTo>
                    <a:pt x="68" y="73"/>
                  </a:lnTo>
                  <a:lnTo>
                    <a:pt x="64" y="58"/>
                  </a:lnTo>
                  <a:lnTo>
                    <a:pt x="59" y="45"/>
                  </a:lnTo>
                  <a:lnTo>
                    <a:pt x="52" y="43"/>
                  </a:lnTo>
                  <a:lnTo>
                    <a:pt x="52" y="41"/>
                  </a:lnTo>
                  <a:lnTo>
                    <a:pt x="53" y="40"/>
                  </a:lnTo>
                  <a:lnTo>
                    <a:pt x="55" y="40"/>
                  </a:lnTo>
                  <a:lnTo>
                    <a:pt x="59" y="38"/>
                  </a:lnTo>
                  <a:lnTo>
                    <a:pt x="64" y="33"/>
                  </a:lnTo>
                  <a:lnTo>
                    <a:pt x="68" y="26"/>
                  </a:lnTo>
                  <a:lnTo>
                    <a:pt x="76" y="16"/>
                  </a:lnTo>
                  <a:lnTo>
                    <a:pt x="72" y="18"/>
                  </a:lnTo>
                  <a:lnTo>
                    <a:pt x="68" y="20"/>
                  </a:lnTo>
                  <a:lnTo>
                    <a:pt x="64" y="18"/>
                  </a:lnTo>
                  <a:lnTo>
                    <a:pt x="60" y="18"/>
                  </a:lnTo>
                  <a:lnTo>
                    <a:pt x="56" y="20"/>
                  </a:lnTo>
                  <a:lnTo>
                    <a:pt x="49" y="23"/>
                  </a:lnTo>
                  <a:lnTo>
                    <a:pt x="43" y="30"/>
                  </a:lnTo>
                  <a:lnTo>
                    <a:pt x="40" y="35"/>
                  </a:lnTo>
                  <a:lnTo>
                    <a:pt x="38" y="30"/>
                  </a:lnTo>
                  <a:lnTo>
                    <a:pt x="37" y="23"/>
                  </a:lnTo>
                  <a:lnTo>
                    <a:pt x="36" y="18"/>
                  </a:lnTo>
                  <a:lnTo>
                    <a:pt x="35" y="13"/>
                  </a:lnTo>
                  <a:lnTo>
                    <a:pt x="34" y="10"/>
                  </a:lnTo>
                  <a:lnTo>
                    <a:pt x="34" y="6"/>
                  </a:lnTo>
                  <a:lnTo>
                    <a:pt x="34" y="1"/>
                  </a:lnTo>
                  <a:lnTo>
                    <a:pt x="34" y="0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B2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9" name="Freeform 58"/>
            <p:cNvSpPr/>
            <p:nvPr/>
          </p:nvSpPr>
          <p:spPr bwMode="auto">
            <a:xfrm>
              <a:off x="1872" y="2496"/>
              <a:ext cx="103" cy="260"/>
            </a:xfrm>
            <a:custGeom>
              <a:avLst/>
              <a:gdLst>
                <a:gd name="T0" fmla="*/ 62 w 103"/>
                <a:gd name="T1" fmla="*/ 5 h 260"/>
                <a:gd name="T2" fmla="*/ 60 w 103"/>
                <a:gd name="T3" fmla="*/ 22 h 260"/>
                <a:gd name="T4" fmla="*/ 64 w 103"/>
                <a:gd name="T5" fmla="*/ 32 h 260"/>
                <a:gd name="T6" fmla="*/ 80 w 103"/>
                <a:gd name="T7" fmla="*/ 38 h 260"/>
                <a:gd name="T8" fmla="*/ 84 w 103"/>
                <a:gd name="T9" fmla="*/ 48 h 260"/>
                <a:gd name="T10" fmla="*/ 82 w 103"/>
                <a:gd name="T11" fmla="*/ 55 h 260"/>
                <a:gd name="T12" fmla="*/ 85 w 103"/>
                <a:gd name="T13" fmla="*/ 68 h 260"/>
                <a:gd name="T14" fmla="*/ 102 w 103"/>
                <a:gd name="T15" fmla="*/ 97 h 260"/>
                <a:gd name="T16" fmla="*/ 99 w 103"/>
                <a:gd name="T17" fmla="*/ 110 h 260"/>
                <a:gd name="T18" fmla="*/ 91 w 103"/>
                <a:gd name="T19" fmla="*/ 114 h 260"/>
                <a:gd name="T20" fmla="*/ 93 w 103"/>
                <a:gd name="T21" fmla="*/ 129 h 260"/>
                <a:gd name="T22" fmla="*/ 103 w 103"/>
                <a:gd name="T23" fmla="*/ 175 h 260"/>
                <a:gd name="T24" fmla="*/ 99 w 103"/>
                <a:gd name="T25" fmla="*/ 190 h 260"/>
                <a:gd name="T26" fmla="*/ 92 w 103"/>
                <a:gd name="T27" fmla="*/ 187 h 260"/>
                <a:gd name="T28" fmla="*/ 88 w 103"/>
                <a:gd name="T29" fmla="*/ 195 h 260"/>
                <a:gd name="T30" fmla="*/ 90 w 103"/>
                <a:gd name="T31" fmla="*/ 219 h 260"/>
                <a:gd name="T32" fmla="*/ 84 w 103"/>
                <a:gd name="T33" fmla="*/ 227 h 260"/>
                <a:gd name="T34" fmla="*/ 79 w 103"/>
                <a:gd name="T35" fmla="*/ 224 h 260"/>
                <a:gd name="T36" fmla="*/ 75 w 103"/>
                <a:gd name="T37" fmla="*/ 229 h 260"/>
                <a:gd name="T38" fmla="*/ 77 w 103"/>
                <a:gd name="T39" fmla="*/ 242 h 260"/>
                <a:gd name="T40" fmla="*/ 73 w 103"/>
                <a:gd name="T41" fmla="*/ 249 h 260"/>
                <a:gd name="T42" fmla="*/ 67 w 103"/>
                <a:gd name="T43" fmla="*/ 244 h 260"/>
                <a:gd name="T44" fmla="*/ 62 w 103"/>
                <a:gd name="T45" fmla="*/ 247 h 260"/>
                <a:gd name="T46" fmla="*/ 60 w 103"/>
                <a:gd name="T47" fmla="*/ 259 h 260"/>
                <a:gd name="T48" fmla="*/ 52 w 103"/>
                <a:gd name="T49" fmla="*/ 259 h 260"/>
                <a:gd name="T50" fmla="*/ 48 w 103"/>
                <a:gd name="T51" fmla="*/ 247 h 260"/>
                <a:gd name="T52" fmla="*/ 43 w 103"/>
                <a:gd name="T53" fmla="*/ 240 h 260"/>
                <a:gd name="T54" fmla="*/ 37 w 103"/>
                <a:gd name="T55" fmla="*/ 244 h 260"/>
                <a:gd name="T56" fmla="*/ 32 w 103"/>
                <a:gd name="T57" fmla="*/ 235 h 260"/>
                <a:gd name="T58" fmla="*/ 35 w 103"/>
                <a:gd name="T59" fmla="*/ 219 h 260"/>
                <a:gd name="T60" fmla="*/ 32 w 103"/>
                <a:gd name="T61" fmla="*/ 212 h 260"/>
                <a:gd name="T62" fmla="*/ 20 w 103"/>
                <a:gd name="T63" fmla="*/ 219 h 260"/>
                <a:gd name="T64" fmla="*/ 16 w 103"/>
                <a:gd name="T65" fmla="*/ 204 h 260"/>
                <a:gd name="T66" fmla="*/ 25 w 103"/>
                <a:gd name="T67" fmla="*/ 160 h 260"/>
                <a:gd name="T68" fmla="*/ 19 w 103"/>
                <a:gd name="T69" fmla="*/ 147 h 260"/>
                <a:gd name="T70" fmla="*/ 5 w 103"/>
                <a:gd name="T71" fmla="*/ 157 h 260"/>
                <a:gd name="T72" fmla="*/ 0 w 103"/>
                <a:gd name="T73" fmla="*/ 150 h 260"/>
                <a:gd name="T74" fmla="*/ 7 w 103"/>
                <a:gd name="T75" fmla="*/ 135 h 260"/>
                <a:gd name="T76" fmla="*/ 18 w 103"/>
                <a:gd name="T77" fmla="*/ 119 h 260"/>
                <a:gd name="T78" fmla="*/ 26 w 103"/>
                <a:gd name="T79" fmla="*/ 105 h 260"/>
                <a:gd name="T80" fmla="*/ 24 w 103"/>
                <a:gd name="T81" fmla="*/ 102 h 260"/>
                <a:gd name="T82" fmla="*/ 11 w 103"/>
                <a:gd name="T83" fmla="*/ 105 h 260"/>
                <a:gd name="T84" fmla="*/ 5 w 103"/>
                <a:gd name="T85" fmla="*/ 95 h 260"/>
                <a:gd name="T86" fmla="*/ 13 w 103"/>
                <a:gd name="T87" fmla="*/ 84 h 260"/>
                <a:gd name="T88" fmla="*/ 26 w 103"/>
                <a:gd name="T89" fmla="*/ 75 h 260"/>
                <a:gd name="T90" fmla="*/ 35 w 103"/>
                <a:gd name="T91" fmla="*/ 67 h 260"/>
                <a:gd name="T92" fmla="*/ 34 w 103"/>
                <a:gd name="T93" fmla="*/ 62 h 260"/>
                <a:gd name="T94" fmla="*/ 30 w 103"/>
                <a:gd name="T95" fmla="*/ 53 h 260"/>
                <a:gd name="T96" fmla="*/ 32 w 103"/>
                <a:gd name="T97" fmla="*/ 45 h 260"/>
                <a:gd name="T98" fmla="*/ 48 w 103"/>
                <a:gd name="T99" fmla="*/ 33 h 260"/>
                <a:gd name="T100" fmla="*/ 55 w 103"/>
                <a:gd name="T101" fmla="*/ 18 h 260"/>
                <a:gd name="T102" fmla="*/ 58 w 103"/>
                <a:gd name="T103" fmla="*/ 10 h 260"/>
                <a:gd name="T104" fmla="*/ 60 w 103"/>
                <a:gd name="T105" fmla="*/ 5 h 260"/>
                <a:gd name="T106" fmla="*/ 63 w 103"/>
                <a:gd name="T107" fmla="*/ 0 h 26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03"/>
                <a:gd name="T163" fmla="*/ 0 h 260"/>
                <a:gd name="T164" fmla="*/ 103 w 103"/>
                <a:gd name="T165" fmla="*/ 260 h 26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03" h="260">
                  <a:moveTo>
                    <a:pt x="63" y="0"/>
                  </a:moveTo>
                  <a:lnTo>
                    <a:pt x="62" y="5"/>
                  </a:lnTo>
                  <a:lnTo>
                    <a:pt x="61" y="13"/>
                  </a:lnTo>
                  <a:lnTo>
                    <a:pt x="60" y="22"/>
                  </a:lnTo>
                  <a:lnTo>
                    <a:pt x="60" y="28"/>
                  </a:lnTo>
                  <a:lnTo>
                    <a:pt x="64" y="32"/>
                  </a:lnTo>
                  <a:lnTo>
                    <a:pt x="72" y="35"/>
                  </a:lnTo>
                  <a:lnTo>
                    <a:pt x="80" y="38"/>
                  </a:lnTo>
                  <a:lnTo>
                    <a:pt x="84" y="43"/>
                  </a:lnTo>
                  <a:lnTo>
                    <a:pt x="84" y="48"/>
                  </a:lnTo>
                  <a:lnTo>
                    <a:pt x="83" y="52"/>
                  </a:lnTo>
                  <a:lnTo>
                    <a:pt x="82" y="55"/>
                  </a:lnTo>
                  <a:lnTo>
                    <a:pt x="80" y="58"/>
                  </a:lnTo>
                  <a:lnTo>
                    <a:pt x="85" y="68"/>
                  </a:lnTo>
                  <a:lnTo>
                    <a:pt x="94" y="82"/>
                  </a:lnTo>
                  <a:lnTo>
                    <a:pt x="102" y="97"/>
                  </a:lnTo>
                  <a:lnTo>
                    <a:pt x="103" y="107"/>
                  </a:lnTo>
                  <a:lnTo>
                    <a:pt x="99" y="110"/>
                  </a:lnTo>
                  <a:lnTo>
                    <a:pt x="94" y="112"/>
                  </a:lnTo>
                  <a:lnTo>
                    <a:pt x="91" y="114"/>
                  </a:lnTo>
                  <a:lnTo>
                    <a:pt x="90" y="115"/>
                  </a:lnTo>
                  <a:lnTo>
                    <a:pt x="93" y="129"/>
                  </a:lnTo>
                  <a:lnTo>
                    <a:pt x="99" y="152"/>
                  </a:lnTo>
                  <a:lnTo>
                    <a:pt x="103" y="175"/>
                  </a:lnTo>
                  <a:lnTo>
                    <a:pt x="103" y="189"/>
                  </a:lnTo>
                  <a:lnTo>
                    <a:pt x="99" y="190"/>
                  </a:lnTo>
                  <a:lnTo>
                    <a:pt x="95" y="189"/>
                  </a:lnTo>
                  <a:lnTo>
                    <a:pt x="92" y="187"/>
                  </a:lnTo>
                  <a:lnTo>
                    <a:pt x="90" y="189"/>
                  </a:lnTo>
                  <a:lnTo>
                    <a:pt x="88" y="195"/>
                  </a:lnTo>
                  <a:lnTo>
                    <a:pt x="90" y="207"/>
                  </a:lnTo>
                  <a:lnTo>
                    <a:pt x="90" y="219"/>
                  </a:lnTo>
                  <a:lnTo>
                    <a:pt x="87" y="225"/>
                  </a:lnTo>
                  <a:lnTo>
                    <a:pt x="84" y="227"/>
                  </a:lnTo>
                  <a:lnTo>
                    <a:pt x="82" y="225"/>
                  </a:lnTo>
                  <a:lnTo>
                    <a:pt x="79" y="224"/>
                  </a:lnTo>
                  <a:lnTo>
                    <a:pt x="76" y="224"/>
                  </a:lnTo>
                  <a:lnTo>
                    <a:pt x="75" y="229"/>
                  </a:lnTo>
                  <a:lnTo>
                    <a:pt x="76" y="235"/>
                  </a:lnTo>
                  <a:lnTo>
                    <a:pt x="77" y="242"/>
                  </a:lnTo>
                  <a:lnTo>
                    <a:pt x="76" y="247"/>
                  </a:lnTo>
                  <a:lnTo>
                    <a:pt x="73" y="249"/>
                  </a:lnTo>
                  <a:lnTo>
                    <a:pt x="70" y="247"/>
                  </a:lnTo>
                  <a:lnTo>
                    <a:pt x="67" y="244"/>
                  </a:lnTo>
                  <a:lnTo>
                    <a:pt x="64" y="244"/>
                  </a:lnTo>
                  <a:lnTo>
                    <a:pt x="62" y="247"/>
                  </a:lnTo>
                  <a:lnTo>
                    <a:pt x="61" y="254"/>
                  </a:lnTo>
                  <a:lnTo>
                    <a:pt x="60" y="259"/>
                  </a:lnTo>
                  <a:lnTo>
                    <a:pt x="56" y="260"/>
                  </a:lnTo>
                  <a:lnTo>
                    <a:pt x="52" y="259"/>
                  </a:lnTo>
                  <a:lnTo>
                    <a:pt x="49" y="254"/>
                  </a:lnTo>
                  <a:lnTo>
                    <a:pt x="48" y="247"/>
                  </a:lnTo>
                  <a:lnTo>
                    <a:pt x="46" y="242"/>
                  </a:lnTo>
                  <a:lnTo>
                    <a:pt x="43" y="240"/>
                  </a:lnTo>
                  <a:lnTo>
                    <a:pt x="40" y="242"/>
                  </a:lnTo>
                  <a:lnTo>
                    <a:pt x="37" y="244"/>
                  </a:lnTo>
                  <a:lnTo>
                    <a:pt x="33" y="242"/>
                  </a:lnTo>
                  <a:lnTo>
                    <a:pt x="32" y="235"/>
                  </a:lnTo>
                  <a:lnTo>
                    <a:pt x="34" y="227"/>
                  </a:lnTo>
                  <a:lnTo>
                    <a:pt x="35" y="219"/>
                  </a:lnTo>
                  <a:lnTo>
                    <a:pt x="35" y="212"/>
                  </a:lnTo>
                  <a:lnTo>
                    <a:pt x="32" y="212"/>
                  </a:lnTo>
                  <a:lnTo>
                    <a:pt x="26" y="215"/>
                  </a:lnTo>
                  <a:lnTo>
                    <a:pt x="20" y="219"/>
                  </a:lnTo>
                  <a:lnTo>
                    <a:pt x="16" y="217"/>
                  </a:lnTo>
                  <a:lnTo>
                    <a:pt x="16" y="204"/>
                  </a:lnTo>
                  <a:lnTo>
                    <a:pt x="20" y="182"/>
                  </a:lnTo>
                  <a:lnTo>
                    <a:pt x="25" y="160"/>
                  </a:lnTo>
                  <a:lnTo>
                    <a:pt x="25" y="147"/>
                  </a:lnTo>
                  <a:lnTo>
                    <a:pt x="19" y="147"/>
                  </a:lnTo>
                  <a:lnTo>
                    <a:pt x="12" y="152"/>
                  </a:lnTo>
                  <a:lnTo>
                    <a:pt x="5" y="157"/>
                  </a:lnTo>
                  <a:lnTo>
                    <a:pt x="0" y="155"/>
                  </a:lnTo>
                  <a:lnTo>
                    <a:pt x="0" y="150"/>
                  </a:lnTo>
                  <a:lnTo>
                    <a:pt x="2" y="144"/>
                  </a:lnTo>
                  <a:lnTo>
                    <a:pt x="7" y="135"/>
                  </a:lnTo>
                  <a:lnTo>
                    <a:pt x="12" y="127"/>
                  </a:lnTo>
                  <a:lnTo>
                    <a:pt x="18" y="119"/>
                  </a:lnTo>
                  <a:lnTo>
                    <a:pt x="24" y="110"/>
                  </a:lnTo>
                  <a:lnTo>
                    <a:pt x="26" y="105"/>
                  </a:lnTo>
                  <a:lnTo>
                    <a:pt x="27" y="102"/>
                  </a:lnTo>
                  <a:lnTo>
                    <a:pt x="24" y="102"/>
                  </a:lnTo>
                  <a:lnTo>
                    <a:pt x="17" y="105"/>
                  </a:lnTo>
                  <a:lnTo>
                    <a:pt x="11" y="105"/>
                  </a:lnTo>
                  <a:lnTo>
                    <a:pt x="7" y="100"/>
                  </a:lnTo>
                  <a:lnTo>
                    <a:pt x="5" y="95"/>
                  </a:lnTo>
                  <a:lnTo>
                    <a:pt x="9" y="89"/>
                  </a:lnTo>
                  <a:lnTo>
                    <a:pt x="13" y="84"/>
                  </a:lnTo>
                  <a:lnTo>
                    <a:pt x="19" y="78"/>
                  </a:lnTo>
                  <a:lnTo>
                    <a:pt x="26" y="75"/>
                  </a:lnTo>
                  <a:lnTo>
                    <a:pt x="32" y="70"/>
                  </a:lnTo>
                  <a:lnTo>
                    <a:pt x="35" y="67"/>
                  </a:lnTo>
                  <a:lnTo>
                    <a:pt x="37" y="65"/>
                  </a:lnTo>
                  <a:lnTo>
                    <a:pt x="34" y="62"/>
                  </a:lnTo>
                  <a:lnTo>
                    <a:pt x="32" y="57"/>
                  </a:lnTo>
                  <a:lnTo>
                    <a:pt x="30" y="53"/>
                  </a:lnTo>
                  <a:lnTo>
                    <a:pt x="28" y="48"/>
                  </a:lnTo>
                  <a:lnTo>
                    <a:pt x="32" y="45"/>
                  </a:lnTo>
                  <a:lnTo>
                    <a:pt x="40" y="40"/>
                  </a:lnTo>
                  <a:lnTo>
                    <a:pt x="48" y="33"/>
                  </a:lnTo>
                  <a:lnTo>
                    <a:pt x="54" y="23"/>
                  </a:lnTo>
                  <a:lnTo>
                    <a:pt x="55" y="18"/>
                  </a:lnTo>
                  <a:lnTo>
                    <a:pt x="57" y="15"/>
                  </a:lnTo>
                  <a:lnTo>
                    <a:pt x="58" y="10"/>
                  </a:lnTo>
                  <a:lnTo>
                    <a:pt x="60" y="7"/>
                  </a:lnTo>
                  <a:lnTo>
                    <a:pt x="60" y="5"/>
                  </a:lnTo>
                  <a:lnTo>
                    <a:pt x="62" y="2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D8A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0" name="Freeform 59"/>
            <p:cNvSpPr/>
            <p:nvPr/>
          </p:nvSpPr>
          <p:spPr bwMode="auto">
            <a:xfrm>
              <a:off x="2016" y="1920"/>
              <a:ext cx="174" cy="222"/>
            </a:xfrm>
            <a:custGeom>
              <a:avLst/>
              <a:gdLst>
                <a:gd name="T0" fmla="*/ 136 w 174"/>
                <a:gd name="T1" fmla="*/ 5 h 222"/>
                <a:gd name="T2" fmla="*/ 131 w 174"/>
                <a:gd name="T3" fmla="*/ 18 h 222"/>
                <a:gd name="T4" fmla="*/ 124 w 174"/>
                <a:gd name="T5" fmla="*/ 30 h 222"/>
                <a:gd name="T6" fmla="*/ 116 w 174"/>
                <a:gd name="T7" fmla="*/ 52 h 222"/>
                <a:gd name="T8" fmla="*/ 120 w 174"/>
                <a:gd name="T9" fmla="*/ 58 h 222"/>
                <a:gd name="T10" fmla="*/ 139 w 174"/>
                <a:gd name="T11" fmla="*/ 55 h 222"/>
                <a:gd name="T12" fmla="*/ 151 w 174"/>
                <a:gd name="T13" fmla="*/ 63 h 222"/>
                <a:gd name="T14" fmla="*/ 169 w 174"/>
                <a:gd name="T15" fmla="*/ 80 h 222"/>
                <a:gd name="T16" fmla="*/ 164 w 174"/>
                <a:gd name="T17" fmla="*/ 83 h 222"/>
                <a:gd name="T18" fmla="*/ 144 w 174"/>
                <a:gd name="T19" fmla="*/ 87 h 222"/>
                <a:gd name="T20" fmla="*/ 139 w 174"/>
                <a:gd name="T21" fmla="*/ 83 h 222"/>
                <a:gd name="T22" fmla="*/ 135 w 174"/>
                <a:gd name="T23" fmla="*/ 83 h 222"/>
                <a:gd name="T24" fmla="*/ 136 w 174"/>
                <a:gd name="T25" fmla="*/ 93 h 222"/>
                <a:gd name="T26" fmla="*/ 140 w 174"/>
                <a:gd name="T27" fmla="*/ 118 h 222"/>
                <a:gd name="T28" fmla="*/ 136 w 174"/>
                <a:gd name="T29" fmla="*/ 143 h 222"/>
                <a:gd name="T30" fmla="*/ 133 w 174"/>
                <a:gd name="T31" fmla="*/ 160 h 222"/>
                <a:gd name="T32" fmla="*/ 129 w 174"/>
                <a:gd name="T33" fmla="*/ 160 h 222"/>
                <a:gd name="T34" fmla="*/ 128 w 174"/>
                <a:gd name="T35" fmla="*/ 148 h 222"/>
                <a:gd name="T36" fmla="*/ 121 w 174"/>
                <a:gd name="T37" fmla="*/ 140 h 222"/>
                <a:gd name="T38" fmla="*/ 110 w 174"/>
                <a:gd name="T39" fmla="*/ 123 h 222"/>
                <a:gd name="T40" fmla="*/ 104 w 174"/>
                <a:gd name="T41" fmla="*/ 130 h 222"/>
                <a:gd name="T42" fmla="*/ 92 w 174"/>
                <a:gd name="T43" fmla="*/ 162 h 222"/>
                <a:gd name="T44" fmla="*/ 77 w 174"/>
                <a:gd name="T45" fmla="*/ 188 h 222"/>
                <a:gd name="T46" fmla="*/ 65 w 174"/>
                <a:gd name="T47" fmla="*/ 212 h 222"/>
                <a:gd name="T48" fmla="*/ 64 w 174"/>
                <a:gd name="T49" fmla="*/ 202 h 222"/>
                <a:gd name="T50" fmla="*/ 68 w 174"/>
                <a:gd name="T51" fmla="*/ 152 h 222"/>
                <a:gd name="T52" fmla="*/ 81 w 174"/>
                <a:gd name="T53" fmla="*/ 120 h 222"/>
                <a:gd name="T54" fmla="*/ 74 w 174"/>
                <a:gd name="T55" fmla="*/ 128 h 222"/>
                <a:gd name="T56" fmla="*/ 65 w 174"/>
                <a:gd name="T57" fmla="*/ 145 h 222"/>
                <a:gd name="T58" fmla="*/ 47 w 174"/>
                <a:gd name="T59" fmla="*/ 163 h 222"/>
                <a:gd name="T60" fmla="*/ 28 w 174"/>
                <a:gd name="T61" fmla="*/ 182 h 222"/>
                <a:gd name="T62" fmla="*/ 8 w 174"/>
                <a:gd name="T63" fmla="*/ 198 h 222"/>
                <a:gd name="T64" fmla="*/ 13 w 174"/>
                <a:gd name="T65" fmla="*/ 190 h 222"/>
                <a:gd name="T66" fmla="*/ 35 w 174"/>
                <a:gd name="T67" fmla="*/ 157 h 222"/>
                <a:gd name="T68" fmla="*/ 51 w 174"/>
                <a:gd name="T69" fmla="*/ 127 h 222"/>
                <a:gd name="T70" fmla="*/ 67 w 174"/>
                <a:gd name="T71" fmla="*/ 107 h 222"/>
                <a:gd name="T72" fmla="*/ 76 w 174"/>
                <a:gd name="T73" fmla="*/ 97 h 222"/>
                <a:gd name="T74" fmla="*/ 74 w 174"/>
                <a:gd name="T75" fmla="*/ 95 h 222"/>
                <a:gd name="T76" fmla="*/ 65 w 174"/>
                <a:gd name="T77" fmla="*/ 103 h 222"/>
                <a:gd name="T78" fmla="*/ 57 w 174"/>
                <a:gd name="T79" fmla="*/ 107 h 222"/>
                <a:gd name="T80" fmla="*/ 49 w 174"/>
                <a:gd name="T81" fmla="*/ 107 h 222"/>
                <a:gd name="T82" fmla="*/ 36 w 174"/>
                <a:gd name="T83" fmla="*/ 107 h 222"/>
                <a:gd name="T84" fmla="*/ 32 w 174"/>
                <a:gd name="T85" fmla="*/ 107 h 222"/>
                <a:gd name="T86" fmla="*/ 42 w 174"/>
                <a:gd name="T87" fmla="*/ 100 h 222"/>
                <a:gd name="T88" fmla="*/ 51 w 174"/>
                <a:gd name="T89" fmla="*/ 93 h 222"/>
                <a:gd name="T90" fmla="*/ 60 w 174"/>
                <a:gd name="T91" fmla="*/ 85 h 222"/>
                <a:gd name="T92" fmla="*/ 71 w 174"/>
                <a:gd name="T93" fmla="*/ 75 h 222"/>
                <a:gd name="T94" fmla="*/ 83 w 174"/>
                <a:gd name="T95" fmla="*/ 68 h 222"/>
                <a:gd name="T96" fmla="*/ 95 w 174"/>
                <a:gd name="T97" fmla="*/ 65 h 222"/>
                <a:gd name="T98" fmla="*/ 104 w 174"/>
                <a:gd name="T99" fmla="*/ 63 h 222"/>
                <a:gd name="T100" fmla="*/ 111 w 174"/>
                <a:gd name="T101" fmla="*/ 55 h 222"/>
                <a:gd name="T102" fmla="*/ 120 w 174"/>
                <a:gd name="T103" fmla="*/ 32 h 222"/>
                <a:gd name="T104" fmla="*/ 129 w 174"/>
                <a:gd name="T105" fmla="*/ 17 h 222"/>
                <a:gd name="T106" fmla="*/ 134 w 174"/>
                <a:gd name="T107" fmla="*/ 5 h 222"/>
                <a:gd name="T108" fmla="*/ 139 w 174"/>
                <a:gd name="T109" fmla="*/ 0 h 22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74"/>
                <a:gd name="T166" fmla="*/ 0 h 222"/>
                <a:gd name="T167" fmla="*/ 174 w 174"/>
                <a:gd name="T168" fmla="*/ 222 h 22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74" h="222">
                  <a:moveTo>
                    <a:pt x="139" y="0"/>
                  </a:moveTo>
                  <a:lnTo>
                    <a:pt x="136" y="5"/>
                  </a:lnTo>
                  <a:lnTo>
                    <a:pt x="134" y="11"/>
                  </a:lnTo>
                  <a:lnTo>
                    <a:pt x="131" y="18"/>
                  </a:lnTo>
                  <a:lnTo>
                    <a:pt x="127" y="23"/>
                  </a:lnTo>
                  <a:lnTo>
                    <a:pt x="124" y="30"/>
                  </a:lnTo>
                  <a:lnTo>
                    <a:pt x="119" y="42"/>
                  </a:lnTo>
                  <a:lnTo>
                    <a:pt x="116" y="52"/>
                  </a:lnTo>
                  <a:lnTo>
                    <a:pt x="114" y="60"/>
                  </a:lnTo>
                  <a:lnTo>
                    <a:pt x="120" y="58"/>
                  </a:lnTo>
                  <a:lnTo>
                    <a:pt x="128" y="57"/>
                  </a:lnTo>
                  <a:lnTo>
                    <a:pt x="139" y="55"/>
                  </a:lnTo>
                  <a:lnTo>
                    <a:pt x="146" y="58"/>
                  </a:lnTo>
                  <a:lnTo>
                    <a:pt x="151" y="63"/>
                  </a:lnTo>
                  <a:lnTo>
                    <a:pt x="161" y="72"/>
                  </a:lnTo>
                  <a:lnTo>
                    <a:pt x="169" y="80"/>
                  </a:lnTo>
                  <a:lnTo>
                    <a:pt x="174" y="82"/>
                  </a:lnTo>
                  <a:lnTo>
                    <a:pt x="164" y="83"/>
                  </a:lnTo>
                  <a:lnTo>
                    <a:pt x="154" y="85"/>
                  </a:lnTo>
                  <a:lnTo>
                    <a:pt x="144" y="87"/>
                  </a:lnTo>
                  <a:lnTo>
                    <a:pt x="141" y="85"/>
                  </a:lnTo>
                  <a:lnTo>
                    <a:pt x="139" y="83"/>
                  </a:lnTo>
                  <a:lnTo>
                    <a:pt x="137" y="83"/>
                  </a:lnTo>
                  <a:lnTo>
                    <a:pt x="135" y="83"/>
                  </a:lnTo>
                  <a:lnTo>
                    <a:pt x="133" y="83"/>
                  </a:lnTo>
                  <a:lnTo>
                    <a:pt x="136" y="93"/>
                  </a:lnTo>
                  <a:lnTo>
                    <a:pt x="140" y="103"/>
                  </a:lnTo>
                  <a:lnTo>
                    <a:pt x="140" y="118"/>
                  </a:lnTo>
                  <a:lnTo>
                    <a:pt x="135" y="137"/>
                  </a:lnTo>
                  <a:lnTo>
                    <a:pt x="136" y="143"/>
                  </a:lnTo>
                  <a:lnTo>
                    <a:pt x="135" y="152"/>
                  </a:lnTo>
                  <a:lnTo>
                    <a:pt x="133" y="160"/>
                  </a:lnTo>
                  <a:lnTo>
                    <a:pt x="129" y="165"/>
                  </a:lnTo>
                  <a:lnTo>
                    <a:pt x="129" y="160"/>
                  </a:lnTo>
                  <a:lnTo>
                    <a:pt x="129" y="153"/>
                  </a:lnTo>
                  <a:lnTo>
                    <a:pt x="128" y="148"/>
                  </a:lnTo>
                  <a:lnTo>
                    <a:pt x="126" y="145"/>
                  </a:lnTo>
                  <a:lnTo>
                    <a:pt x="121" y="140"/>
                  </a:lnTo>
                  <a:lnTo>
                    <a:pt x="114" y="133"/>
                  </a:lnTo>
                  <a:lnTo>
                    <a:pt x="110" y="123"/>
                  </a:lnTo>
                  <a:lnTo>
                    <a:pt x="109" y="113"/>
                  </a:lnTo>
                  <a:lnTo>
                    <a:pt x="104" y="130"/>
                  </a:lnTo>
                  <a:lnTo>
                    <a:pt x="98" y="147"/>
                  </a:lnTo>
                  <a:lnTo>
                    <a:pt x="92" y="162"/>
                  </a:lnTo>
                  <a:lnTo>
                    <a:pt x="84" y="175"/>
                  </a:lnTo>
                  <a:lnTo>
                    <a:pt x="77" y="188"/>
                  </a:lnTo>
                  <a:lnTo>
                    <a:pt x="71" y="200"/>
                  </a:lnTo>
                  <a:lnTo>
                    <a:pt x="65" y="212"/>
                  </a:lnTo>
                  <a:lnTo>
                    <a:pt x="61" y="222"/>
                  </a:lnTo>
                  <a:lnTo>
                    <a:pt x="64" y="202"/>
                  </a:lnTo>
                  <a:lnTo>
                    <a:pt x="64" y="180"/>
                  </a:lnTo>
                  <a:lnTo>
                    <a:pt x="68" y="152"/>
                  </a:lnTo>
                  <a:lnTo>
                    <a:pt x="83" y="118"/>
                  </a:lnTo>
                  <a:lnTo>
                    <a:pt x="81" y="120"/>
                  </a:lnTo>
                  <a:lnTo>
                    <a:pt x="77" y="123"/>
                  </a:lnTo>
                  <a:lnTo>
                    <a:pt x="74" y="128"/>
                  </a:lnTo>
                  <a:lnTo>
                    <a:pt x="71" y="135"/>
                  </a:lnTo>
                  <a:lnTo>
                    <a:pt x="65" y="145"/>
                  </a:lnTo>
                  <a:lnTo>
                    <a:pt x="57" y="155"/>
                  </a:lnTo>
                  <a:lnTo>
                    <a:pt x="47" y="163"/>
                  </a:lnTo>
                  <a:lnTo>
                    <a:pt x="38" y="172"/>
                  </a:lnTo>
                  <a:lnTo>
                    <a:pt x="28" y="182"/>
                  </a:lnTo>
                  <a:lnTo>
                    <a:pt x="17" y="190"/>
                  </a:lnTo>
                  <a:lnTo>
                    <a:pt x="8" y="198"/>
                  </a:lnTo>
                  <a:lnTo>
                    <a:pt x="0" y="208"/>
                  </a:lnTo>
                  <a:lnTo>
                    <a:pt x="13" y="190"/>
                  </a:lnTo>
                  <a:lnTo>
                    <a:pt x="24" y="173"/>
                  </a:lnTo>
                  <a:lnTo>
                    <a:pt x="35" y="157"/>
                  </a:lnTo>
                  <a:lnTo>
                    <a:pt x="43" y="142"/>
                  </a:lnTo>
                  <a:lnTo>
                    <a:pt x="51" y="127"/>
                  </a:lnTo>
                  <a:lnTo>
                    <a:pt x="59" y="115"/>
                  </a:lnTo>
                  <a:lnTo>
                    <a:pt x="67" y="107"/>
                  </a:lnTo>
                  <a:lnTo>
                    <a:pt x="75" y="100"/>
                  </a:lnTo>
                  <a:lnTo>
                    <a:pt x="76" y="97"/>
                  </a:lnTo>
                  <a:lnTo>
                    <a:pt x="76" y="95"/>
                  </a:lnTo>
                  <a:lnTo>
                    <a:pt x="74" y="95"/>
                  </a:lnTo>
                  <a:lnTo>
                    <a:pt x="71" y="98"/>
                  </a:lnTo>
                  <a:lnTo>
                    <a:pt x="65" y="103"/>
                  </a:lnTo>
                  <a:lnTo>
                    <a:pt x="60" y="107"/>
                  </a:lnTo>
                  <a:lnTo>
                    <a:pt x="57" y="107"/>
                  </a:lnTo>
                  <a:lnTo>
                    <a:pt x="53" y="107"/>
                  </a:lnTo>
                  <a:lnTo>
                    <a:pt x="49" y="107"/>
                  </a:lnTo>
                  <a:lnTo>
                    <a:pt x="43" y="107"/>
                  </a:lnTo>
                  <a:lnTo>
                    <a:pt x="36" y="107"/>
                  </a:lnTo>
                  <a:lnTo>
                    <a:pt x="28" y="108"/>
                  </a:lnTo>
                  <a:lnTo>
                    <a:pt x="32" y="107"/>
                  </a:lnTo>
                  <a:lnTo>
                    <a:pt x="37" y="103"/>
                  </a:lnTo>
                  <a:lnTo>
                    <a:pt x="42" y="100"/>
                  </a:lnTo>
                  <a:lnTo>
                    <a:pt x="46" y="97"/>
                  </a:lnTo>
                  <a:lnTo>
                    <a:pt x="51" y="93"/>
                  </a:lnTo>
                  <a:lnTo>
                    <a:pt x="56" y="90"/>
                  </a:lnTo>
                  <a:lnTo>
                    <a:pt x="60" y="85"/>
                  </a:lnTo>
                  <a:lnTo>
                    <a:pt x="65" y="80"/>
                  </a:lnTo>
                  <a:lnTo>
                    <a:pt x="71" y="75"/>
                  </a:lnTo>
                  <a:lnTo>
                    <a:pt x="76" y="72"/>
                  </a:lnTo>
                  <a:lnTo>
                    <a:pt x="83" y="68"/>
                  </a:lnTo>
                  <a:lnTo>
                    <a:pt x="89" y="67"/>
                  </a:lnTo>
                  <a:lnTo>
                    <a:pt x="95" y="65"/>
                  </a:lnTo>
                  <a:lnTo>
                    <a:pt x="101" y="63"/>
                  </a:lnTo>
                  <a:lnTo>
                    <a:pt x="104" y="63"/>
                  </a:lnTo>
                  <a:lnTo>
                    <a:pt x="107" y="63"/>
                  </a:lnTo>
                  <a:lnTo>
                    <a:pt x="111" y="55"/>
                  </a:lnTo>
                  <a:lnTo>
                    <a:pt x="116" y="43"/>
                  </a:lnTo>
                  <a:lnTo>
                    <a:pt x="120" y="32"/>
                  </a:lnTo>
                  <a:lnTo>
                    <a:pt x="125" y="23"/>
                  </a:lnTo>
                  <a:lnTo>
                    <a:pt x="129" y="17"/>
                  </a:lnTo>
                  <a:lnTo>
                    <a:pt x="132" y="10"/>
                  </a:lnTo>
                  <a:lnTo>
                    <a:pt x="134" y="5"/>
                  </a:lnTo>
                  <a:lnTo>
                    <a:pt x="135" y="1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1" name="Freeform 60"/>
            <p:cNvSpPr/>
            <p:nvPr/>
          </p:nvSpPr>
          <p:spPr bwMode="auto">
            <a:xfrm>
              <a:off x="1488" y="2016"/>
              <a:ext cx="173" cy="194"/>
            </a:xfrm>
            <a:custGeom>
              <a:avLst/>
              <a:gdLst>
                <a:gd name="T0" fmla="*/ 51 w 173"/>
                <a:gd name="T1" fmla="*/ 9 h 194"/>
                <a:gd name="T2" fmla="*/ 62 w 173"/>
                <a:gd name="T3" fmla="*/ 29 h 194"/>
                <a:gd name="T4" fmla="*/ 59 w 173"/>
                <a:gd name="T5" fmla="*/ 34 h 194"/>
                <a:gd name="T6" fmla="*/ 48 w 173"/>
                <a:gd name="T7" fmla="*/ 32 h 194"/>
                <a:gd name="T8" fmla="*/ 34 w 173"/>
                <a:gd name="T9" fmla="*/ 29 h 194"/>
                <a:gd name="T10" fmla="*/ 22 w 173"/>
                <a:gd name="T11" fmla="*/ 24 h 194"/>
                <a:gd name="T12" fmla="*/ 17 w 173"/>
                <a:gd name="T13" fmla="*/ 25 h 194"/>
                <a:gd name="T14" fmla="*/ 4 w 173"/>
                <a:gd name="T15" fmla="*/ 30 h 194"/>
                <a:gd name="T16" fmla="*/ 6 w 173"/>
                <a:gd name="T17" fmla="*/ 37 h 194"/>
                <a:gd name="T18" fmla="*/ 7 w 173"/>
                <a:gd name="T19" fmla="*/ 55 h 194"/>
                <a:gd name="T20" fmla="*/ 9 w 173"/>
                <a:gd name="T21" fmla="*/ 64 h 194"/>
                <a:gd name="T22" fmla="*/ 24 w 173"/>
                <a:gd name="T23" fmla="*/ 67 h 194"/>
                <a:gd name="T24" fmla="*/ 33 w 173"/>
                <a:gd name="T25" fmla="*/ 77 h 194"/>
                <a:gd name="T26" fmla="*/ 33 w 173"/>
                <a:gd name="T27" fmla="*/ 92 h 194"/>
                <a:gd name="T28" fmla="*/ 40 w 173"/>
                <a:gd name="T29" fmla="*/ 109 h 194"/>
                <a:gd name="T30" fmla="*/ 49 w 173"/>
                <a:gd name="T31" fmla="*/ 127 h 194"/>
                <a:gd name="T32" fmla="*/ 60 w 173"/>
                <a:gd name="T33" fmla="*/ 129 h 194"/>
                <a:gd name="T34" fmla="*/ 71 w 173"/>
                <a:gd name="T35" fmla="*/ 115 h 194"/>
                <a:gd name="T36" fmla="*/ 83 w 173"/>
                <a:gd name="T37" fmla="*/ 119 h 194"/>
                <a:gd name="T38" fmla="*/ 99 w 173"/>
                <a:gd name="T39" fmla="*/ 144 h 194"/>
                <a:gd name="T40" fmla="*/ 108 w 173"/>
                <a:gd name="T41" fmla="*/ 155 h 194"/>
                <a:gd name="T42" fmla="*/ 120 w 173"/>
                <a:gd name="T43" fmla="*/ 160 h 194"/>
                <a:gd name="T44" fmla="*/ 134 w 173"/>
                <a:gd name="T45" fmla="*/ 172 h 194"/>
                <a:gd name="T46" fmla="*/ 148 w 173"/>
                <a:gd name="T47" fmla="*/ 187 h 194"/>
                <a:gd name="T48" fmla="*/ 150 w 173"/>
                <a:gd name="T49" fmla="*/ 175 h 194"/>
                <a:gd name="T50" fmla="*/ 148 w 173"/>
                <a:gd name="T51" fmla="*/ 149 h 194"/>
                <a:gd name="T52" fmla="*/ 149 w 173"/>
                <a:gd name="T53" fmla="*/ 135 h 194"/>
                <a:gd name="T54" fmla="*/ 129 w 173"/>
                <a:gd name="T55" fmla="*/ 109 h 194"/>
                <a:gd name="T56" fmla="*/ 129 w 173"/>
                <a:gd name="T57" fmla="*/ 102 h 194"/>
                <a:gd name="T58" fmla="*/ 145 w 173"/>
                <a:gd name="T59" fmla="*/ 112 h 194"/>
                <a:gd name="T60" fmla="*/ 152 w 173"/>
                <a:gd name="T61" fmla="*/ 112 h 194"/>
                <a:gd name="T62" fmla="*/ 166 w 173"/>
                <a:gd name="T63" fmla="*/ 112 h 194"/>
                <a:gd name="T64" fmla="*/ 163 w 173"/>
                <a:gd name="T65" fmla="*/ 100 h 194"/>
                <a:gd name="T66" fmla="*/ 151 w 173"/>
                <a:gd name="T67" fmla="*/ 84 h 194"/>
                <a:gd name="T68" fmla="*/ 144 w 173"/>
                <a:gd name="T69" fmla="*/ 74 h 194"/>
                <a:gd name="T70" fmla="*/ 130 w 173"/>
                <a:gd name="T71" fmla="*/ 62 h 194"/>
                <a:gd name="T72" fmla="*/ 128 w 173"/>
                <a:gd name="T73" fmla="*/ 52 h 194"/>
                <a:gd name="T74" fmla="*/ 135 w 173"/>
                <a:gd name="T75" fmla="*/ 40 h 194"/>
                <a:gd name="T76" fmla="*/ 129 w 173"/>
                <a:gd name="T77" fmla="*/ 34 h 194"/>
                <a:gd name="T78" fmla="*/ 109 w 173"/>
                <a:gd name="T79" fmla="*/ 25 h 194"/>
                <a:gd name="T80" fmla="*/ 103 w 173"/>
                <a:gd name="T81" fmla="*/ 19 h 194"/>
                <a:gd name="T82" fmla="*/ 101 w 173"/>
                <a:gd name="T83" fmla="*/ 14 h 194"/>
                <a:gd name="T84" fmla="*/ 94 w 173"/>
                <a:gd name="T85" fmla="*/ 14 h 194"/>
                <a:gd name="T86" fmla="*/ 76 w 173"/>
                <a:gd name="T87" fmla="*/ 27 h 194"/>
                <a:gd name="T88" fmla="*/ 66 w 173"/>
                <a:gd name="T89" fmla="*/ 30 h 194"/>
                <a:gd name="T90" fmla="*/ 55 w 173"/>
                <a:gd name="T91" fmla="*/ 10 h 194"/>
                <a:gd name="T92" fmla="*/ 46 w 173"/>
                <a:gd name="T93" fmla="*/ 0 h 194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73"/>
                <a:gd name="T142" fmla="*/ 0 h 194"/>
                <a:gd name="T143" fmla="*/ 173 w 173"/>
                <a:gd name="T144" fmla="*/ 194 h 194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73" h="194">
                  <a:moveTo>
                    <a:pt x="46" y="0"/>
                  </a:moveTo>
                  <a:lnTo>
                    <a:pt x="51" y="9"/>
                  </a:lnTo>
                  <a:lnTo>
                    <a:pt x="56" y="19"/>
                  </a:lnTo>
                  <a:lnTo>
                    <a:pt x="62" y="29"/>
                  </a:lnTo>
                  <a:lnTo>
                    <a:pt x="62" y="34"/>
                  </a:lnTo>
                  <a:lnTo>
                    <a:pt x="59" y="34"/>
                  </a:lnTo>
                  <a:lnTo>
                    <a:pt x="54" y="32"/>
                  </a:lnTo>
                  <a:lnTo>
                    <a:pt x="48" y="32"/>
                  </a:lnTo>
                  <a:lnTo>
                    <a:pt x="41" y="30"/>
                  </a:lnTo>
                  <a:lnTo>
                    <a:pt x="34" y="29"/>
                  </a:lnTo>
                  <a:lnTo>
                    <a:pt x="28" y="27"/>
                  </a:lnTo>
                  <a:lnTo>
                    <a:pt x="22" y="24"/>
                  </a:lnTo>
                  <a:lnTo>
                    <a:pt x="18" y="22"/>
                  </a:lnTo>
                  <a:lnTo>
                    <a:pt x="17" y="25"/>
                  </a:lnTo>
                  <a:lnTo>
                    <a:pt x="11" y="29"/>
                  </a:lnTo>
                  <a:lnTo>
                    <a:pt x="4" y="30"/>
                  </a:lnTo>
                  <a:lnTo>
                    <a:pt x="0" y="30"/>
                  </a:lnTo>
                  <a:lnTo>
                    <a:pt x="6" y="37"/>
                  </a:lnTo>
                  <a:lnTo>
                    <a:pt x="8" y="47"/>
                  </a:lnTo>
                  <a:lnTo>
                    <a:pt x="7" y="55"/>
                  </a:lnTo>
                  <a:lnTo>
                    <a:pt x="3" y="62"/>
                  </a:lnTo>
                  <a:lnTo>
                    <a:pt x="9" y="64"/>
                  </a:lnTo>
                  <a:lnTo>
                    <a:pt x="17" y="64"/>
                  </a:lnTo>
                  <a:lnTo>
                    <a:pt x="24" y="67"/>
                  </a:lnTo>
                  <a:lnTo>
                    <a:pt x="31" y="70"/>
                  </a:lnTo>
                  <a:lnTo>
                    <a:pt x="33" y="77"/>
                  </a:lnTo>
                  <a:lnTo>
                    <a:pt x="33" y="84"/>
                  </a:lnTo>
                  <a:lnTo>
                    <a:pt x="33" y="92"/>
                  </a:lnTo>
                  <a:lnTo>
                    <a:pt x="36" y="100"/>
                  </a:lnTo>
                  <a:lnTo>
                    <a:pt x="40" y="109"/>
                  </a:lnTo>
                  <a:lnTo>
                    <a:pt x="45" y="117"/>
                  </a:lnTo>
                  <a:lnTo>
                    <a:pt x="49" y="127"/>
                  </a:lnTo>
                  <a:lnTo>
                    <a:pt x="53" y="134"/>
                  </a:lnTo>
                  <a:lnTo>
                    <a:pt x="60" y="129"/>
                  </a:lnTo>
                  <a:lnTo>
                    <a:pt x="66" y="120"/>
                  </a:lnTo>
                  <a:lnTo>
                    <a:pt x="71" y="115"/>
                  </a:lnTo>
                  <a:lnTo>
                    <a:pt x="77" y="114"/>
                  </a:lnTo>
                  <a:lnTo>
                    <a:pt x="83" y="119"/>
                  </a:lnTo>
                  <a:lnTo>
                    <a:pt x="91" y="130"/>
                  </a:lnTo>
                  <a:lnTo>
                    <a:pt x="99" y="144"/>
                  </a:lnTo>
                  <a:lnTo>
                    <a:pt x="105" y="155"/>
                  </a:lnTo>
                  <a:lnTo>
                    <a:pt x="108" y="155"/>
                  </a:lnTo>
                  <a:lnTo>
                    <a:pt x="114" y="157"/>
                  </a:lnTo>
                  <a:lnTo>
                    <a:pt x="120" y="160"/>
                  </a:lnTo>
                  <a:lnTo>
                    <a:pt x="127" y="165"/>
                  </a:lnTo>
                  <a:lnTo>
                    <a:pt x="134" y="172"/>
                  </a:lnTo>
                  <a:lnTo>
                    <a:pt x="141" y="179"/>
                  </a:lnTo>
                  <a:lnTo>
                    <a:pt x="148" y="187"/>
                  </a:lnTo>
                  <a:lnTo>
                    <a:pt x="154" y="194"/>
                  </a:lnTo>
                  <a:lnTo>
                    <a:pt x="150" y="175"/>
                  </a:lnTo>
                  <a:lnTo>
                    <a:pt x="146" y="159"/>
                  </a:lnTo>
                  <a:lnTo>
                    <a:pt x="148" y="149"/>
                  </a:lnTo>
                  <a:lnTo>
                    <a:pt x="156" y="147"/>
                  </a:lnTo>
                  <a:lnTo>
                    <a:pt x="149" y="135"/>
                  </a:lnTo>
                  <a:lnTo>
                    <a:pt x="138" y="122"/>
                  </a:lnTo>
                  <a:lnTo>
                    <a:pt x="129" y="109"/>
                  </a:lnTo>
                  <a:lnTo>
                    <a:pt x="126" y="102"/>
                  </a:lnTo>
                  <a:lnTo>
                    <a:pt x="129" y="102"/>
                  </a:lnTo>
                  <a:lnTo>
                    <a:pt x="137" y="105"/>
                  </a:lnTo>
                  <a:lnTo>
                    <a:pt x="145" y="112"/>
                  </a:lnTo>
                  <a:lnTo>
                    <a:pt x="150" y="117"/>
                  </a:lnTo>
                  <a:lnTo>
                    <a:pt x="152" y="112"/>
                  </a:lnTo>
                  <a:lnTo>
                    <a:pt x="158" y="110"/>
                  </a:lnTo>
                  <a:lnTo>
                    <a:pt x="166" y="112"/>
                  </a:lnTo>
                  <a:lnTo>
                    <a:pt x="173" y="115"/>
                  </a:lnTo>
                  <a:lnTo>
                    <a:pt x="163" y="100"/>
                  </a:lnTo>
                  <a:lnTo>
                    <a:pt x="156" y="90"/>
                  </a:lnTo>
                  <a:lnTo>
                    <a:pt x="151" y="84"/>
                  </a:lnTo>
                  <a:lnTo>
                    <a:pt x="152" y="80"/>
                  </a:lnTo>
                  <a:lnTo>
                    <a:pt x="144" y="74"/>
                  </a:lnTo>
                  <a:lnTo>
                    <a:pt x="136" y="67"/>
                  </a:lnTo>
                  <a:lnTo>
                    <a:pt x="130" y="62"/>
                  </a:lnTo>
                  <a:lnTo>
                    <a:pt x="128" y="57"/>
                  </a:lnTo>
                  <a:lnTo>
                    <a:pt x="128" y="52"/>
                  </a:lnTo>
                  <a:lnTo>
                    <a:pt x="131" y="45"/>
                  </a:lnTo>
                  <a:lnTo>
                    <a:pt x="135" y="40"/>
                  </a:lnTo>
                  <a:lnTo>
                    <a:pt x="138" y="37"/>
                  </a:lnTo>
                  <a:lnTo>
                    <a:pt x="129" y="34"/>
                  </a:lnTo>
                  <a:lnTo>
                    <a:pt x="119" y="29"/>
                  </a:lnTo>
                  <a:lnTo>
                    <a:pt x="109" y="25"/>
                  </a:lnTo>
                  <a:lnTo>
                    <a:pt x="105" y="22"/>
                  </a:lnTo>
                  <a:lnTo>
                    <a:pt x="103" y="19"/>
                  </a:lnTo>
                  <a:lnTo>
                    <a:pt x="103" y="15"/>
                  </a:lnTo>
                  <a:lnTo>
                    <a:pt x="101" y="14"/>
                  </a:lnTo>
                  <a:lnTo>
                    <a:pt x="103" y="10"/>
                  </a:lnTo>
                  <a:lnTo>
                    <a:pt x="94" y="14"/>
                  </a:lnTo>
                  <a:lnTo>
                    <a:pt x="85" y="19"/>
                  </a:lnTo>
                  <a:lnTo>
                    <a:pt x="76" y="27"/>
                  </a:lnTo>
                  <a:lnTo>
                    <a:pt x="70" y="34"/>
                  </a:lnTo>
                  <a:lnTo>
                    <a:pt x="66" y="30"/>
                  </a:lnTo>
                  <a:lnTo>
                    <a:pt x="60" y="20"/>
                  </a:lnTo>
                  <a:lnTo>
                    <a:pt x="55" y="10"/>
                  </a:lnTo>
                  <a:lnTo>
                    <a:pt x="52" y="5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C1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2" name="Freeform 61"/>
            <p:cNvSpPr/>
            <p:nvPr/>
          </p:nvSpPr>
          <p:spPr bwMode="auto">
            <a:xfrm>
              <a:off x="1152" y="2496"/>
              <a:ext cx="115" cy="179"/>
            </a:xfrm>
            <a:custGeom>
              <a:avLst/>
              <a:gdLst>
                <a:gd name="T0" fmla="*/ 13 w 115"/>
                <a:gd name="T1" fmla="*/ 3 h 179"/>
                <a:gd name="T2" fmla="*/ 18 w 115"/>
                <a:gd name="T3" fmla="*/ 12 h 179"/>
                <a:gd name="T4" fmla="*/ 21 w 115"/>
                <a:gd name="T5" fmla="*/ 22 h 179"/>
                <a:gd name="T6" fmla="*/ 28 w 115"/>
                <a:gd name="T7" fmla="*/ 38 h 179"/>
                <a:gd name="T8" fmla="*/ 36 w 115"/>
                <a:gd name="T9" fmla="*/ 37 h 179"/>
                <a:gd name="T10" fmla="*/ 50 w 115"/>
                <a:gd name="T11" fmla="*/ 25 h 179"/>
                <a:gd name="T12" fmla="*/ 60 w 115"/>
                <a:gd name="T13" fmla="*/ 22 h 179"/>
                <a:gd name="T14" fmla="*/ 70 w 115"/>
                <a:gd name="T15" fmla="*/ 20 h 179"/>
                <a:gd name="T16" fmla="*/ 82 w 115"/>
                <a:gd name="T17" fmla="*/ 20 h 179"/>
                <a:gd name="T18" fmla="*/ 92 w 115"/>
                <a:gd name="T19" fmla="*/ 18 h 179"/>
                <a:gd name="T20" fmla="*/ 86 w 115"/>
                <a:gd name="T21" fmla="*/ 23 h 179"/>
                <a:gd name="T22" fmla="*/ 75 w 115"/>
                <a:gd name="T23" fmla="*/ 37 h 179"/>
                <a:gd name="T24" fmla="*/ 69 w 115"/>
                <a:gd name="T25" fmla="*/ 38 h 179"/>
                <a:gd name="T26" fmla="*/ 65 w 115"/>
                <a:gd name="T27" fmla="*/ 40 h 179"/>
                <a:gd name="T28" fmla="*/ 67 w 115"/>
                <a:gd name="T29" fmla="*/ 43 h 179"/>
                <a:gd name="T30" fmla="*/ 76 w 115"/>
                <a:gd name="T31" fmla="*/ 45 h 179"/>
                <a:gd name="T32" fmla="*/ 86 w 115"/>
                <a:gd name="T33" fmla="*/ 50 h 179"/>
                <a:gd name="T34" fmla="*/ 96 w 115"/>
                <a:gd name="T35" fmla="*/ 58 h 179"/>
                <a:gd name="T36" fmla="*/ 105 w 115"/>
                <a:gd name="T37" fmla="*/ 68 h 179"/>
                <a:gd name="T38" fmla="*/ 113 w 115"/>
                <a:gd name="T39" fmla="*/ 77 h 179"/>
                <a:gd name="T40" fmla="*/ 111 w 115"/>
                <a:gd name="T41" fmla="*/ 78 h 179"/>
                <a:gd name="T42" fmla="*/ 103 w 115"/>
                <a:gd name="T43" fmla="*/ 75 h 179"/>
                <a:gd name="T44" fmla="*/ 91 w 115"/>
                <a:gd name="T45" fmla="*/ 77 h 179"/>
                <a:gd name="T46" fmla="*/ 71 w 115"/>
                <a:gd name="T47" fmla="*/ 75 h 179"/>
                <a:gd name="T48" fmla="*/ 73 w 115"/>
                <a:gd name="T49" fmla="*/ 80 h 179"/>
                <a:gd name="T50" fmla="*/ 83 w 115"/>
                <a:gd name="T51" fmla="*/ 102 h 179"/>
                <a:gd name="T52" fmla="*/ 90 w 115"/>
                <a:gd name="T53" fmla="*/ 123 h 179"/>
                <a:gd name="T54" fmla="*/ 96 w 115"/>
                <a:gd name="T55" fmla="*/ 142 h 179"/>
                <a:gd name="T56" fmla="*/ 96 w 115"/>
                <a:gd name="T57" fmla="*/ 143 h 179"/>
                <a:gd name="T58" fmla="*/ 82 w 115"/>
                <a:gd name="T59" fmla="*/ 133 h 179"/>
                <a:gd name="T60" fmla="*/ 67 w 115"/>
                <a:gd name="T61" fmla="*/ 120 h 179"/>
                <a:gd name="T62" fmla="*/ 53 w 115"/>
                <a:gd name="T63" fmla="*/ 100 h 179"/>
                <a:gd name="T64" fmla="*/ 47 w 115"/>
                <a:gd name="T65" fmla="*/ 90 h 179"/>
                <a:gd name="T66" fmla="*/ 48 w 115"/>
                <a:gd name="T67" fmla="*/ 97 h 179"/>
                <a:gd name="T68" fmla="*/ 52 w 115"/>
                <a:gd name="T69" fmla="*/ 120 h 179"/>
                <a:gd name="T70" fmla="*/ 46 w 115"/>
                <a:gd name="T71" fmla="*/ 159 h 179"/>
                <a:gd name="T72" fmla="*/ 40 w 115"/>
                <a:gd name="T73" fmla="*/ 147 h 179"/>
                <a:gd name="T74" fmla="*/ 28 w 115"/>
                <a:gd name="T75" fmla="*/ 100 h 179"/>
                <a:gd name="T76" fmla="*/ 29 w 115"/>
                <a:gd name="T77" fmla="*/ 80 h 179"/>
                <a:gd name="T78" fmla="*/ 26 w 115"/>
                <a:gd name="T79" fmla="*/ 82 h 179"/>
                <a:gd name="T80" fmla="*/ 23 w 115"/>
                <a:gd name="T81" fmla="*/ 93 h 179"/>
                <a:gd name="T82" fmla="*/ 10 w 115"/>
                <a:gd name="T83" fmla="*/ 105 h 179"/>
                <a:gd name="T84" fmla="*/ 3 w 115"/>
                <a:gd name="T85" fmla="*/ 107 h 179"/>
                <a:gd name="T86" fmla="*/ 7 w 115"/>
                <a:gd name="T87" fmla="*/ 90 h 179"/>
                <a:gd name="T88" fmla="*/ 13 w 115"/>
                <a:gd name="T89" fmla="*/ 68 h 179"/>
                <a:gd name="T90" fmla="*/ 24 w 115"/>
                <a:gd name="T91" fmla="*/ 52 h 179"/>
                <a:gd name="T92" fmla="*/ 28 w 115"/>
                <a:gd name="T93" fmla="*/ 42 h 179"/>
                <a:gd name="T94" fmla="*/ 21 w 115"/>
                <a:gd name="T95" fmla="*/ 25 h 179"/>
                <a:gd name="T96" fmla="*/ 16 w 115"/>
                <a:gd name="T97" fmla="*/ 12 h 179"/>
                <a:gd name="T98" fmla="*/ 11 w 115"/>
                <a:gd name="T99" fmla="*/ 3 h 179"/>
                <a:gd name="T100" fmla="*/ 11 w 115"/>
                <a:gd name="T101" fmla="*/ 0 h 17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15"/>
                <a:gd name="T154" fmla="*/ 0 h 179"/>
                <a:gd name="T155" fmla="*/ 115 w 115"/>
                <a:gd name="T156" fmla="*/ 179 h 17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15" h="179">
                  <a:moveTo>
                    <a:pt x="11" y="0"/>
                  </a:moveTo>
                  <a:lnTo>
                    <a:pt x="13" y="3"/>
                  </a:lnTo>
                  <a:lnTo>
                    <a:pt x="16" y="7"/>
                  </a:lnTo>
                  <a:lnTo>
                    <a:pt x="18" y="12"/>
                  </a:lnTo>
                  <a:lnTo>
                    <a:pt x="20" y="17"/>
                  </a:lnTo>
                  <a:lnTo>
                    <a:pt x="21" y="22"/>
                  </a:lnTo>
                  <a:lnTo>
                    <a:pt x="24" y="30"/>
                  </a:lnTo>
                  <a:lnTo>
                    <a:pt x="28" y="38"/>
                  </a:lnTo>
                  <a:lnTo>
                    <a:pt x="32" y="42"/>
                  </a:lnTo>
                  <a:lnTo>
                    <a:pt x="36" y="37"/>
                  </a:lnTo>
                  <a:lnTo>
                    <a:pt x="43" y="32"/>
                  </a:lnTo>
                  <a:lnTo>
                    <a:pt x="50" y="25"/>
                  </a:lnTo>
                  <a:lnTo>
                    <a:pt x="56" y="22"/>
                  </a:lnTo>
                  <a:lnTo>
                    <a:pt x="60" y="22"/>
                  </a:lnTo>
                  <a:lnTo>
                    <a:pt x="65" y="20"/>
                  </a:lnTo>
                  <a:lnTo>
                    <a:pt x="70" y="20"/>
                  </a:lnTo>
                  <a:lnTo>
                    <a:pt x="76" y="20"/>
                  </a:lnTo>
                  <a:lnTo>
                    <a:pt x="82" y="20"/>
                  </a:lnTo>
                  <a:lnTo>
                    <a:pt x="88" y="18"/>
                  </a:lnTo>
                  <a:lnTo>
                    <a:pt x="92" y="18"/>
                  </a:lnTo>
                  <a:lnTo>
                    <a:pt x="95" y="17"/>
                  </a:lnTo>
                  <a:lnTo>
                    <a:pt x="86" y="23"/>
                  </a:lnTo>
                  <a:lnTo>
                    <a:pt x="80" y="30"/>
                  </a:lnTo>
                  <a:lnTo>
                    <a:pt x="75" y="37"/>
                  </a:lnTo>
                  <a:lnTo>
                    <a:pt x="71" y="38"/>
                  </a:lnTo>
                  <a:lnTo>
                    <a:pt x="69" y="38"/>
                  </a:lnTo>
                  <a:lnTo>
                    <a:pt x="67" y="40"/>
                  </a:lnTo>
                  <a:lnTo>
                    <a:pt x="65" y="40"/>
                  </a:lnTo>
                  <a:lnTo>
                    <a:pt x="62" y="42"/>
                  </a:lnTo>
                  <a:lnTo>
                    <a:pt x="67" y="43"/>
                  </a:lnTo>
                  <a:lnTo>
                    <a:pt x="71" y="43"/>
                  </a:lnTo>
                  <a:lnTo>
                    <a:pt x="76" y="45"/>
                  </a:lnTo>
                  <a:lnTo>
                    <a:pt x="81" y="48"/>
                  </a:lnTo>
                  <a:lnTo>
                    <a:pt x="86" y="50"/>
                  </a:lnTo>
                  <a:lnTo>
                    <a:pt x="91" y="53"/>
                  </a:lnTo>
                  <a:lnTo>
                    <a:pt x="96" y="58"/>
                  </a:lnTo>
                  <a:lnTo>
                    <a:pt x="100" y="65"/>
                  </a:lnTo>
                  <a:lnTo>
                    <a:pt x="105" y="68"/>
                  </a:lnTo>
                  <a:lnTo>
                    <a:pt x="110" y="73"/>
                  </a:lnTo>
                  <a:lnTo>
                    <a:pt x="113" y="77"/>
                  </a:lnTo>
                  <a:lnTo>
                    <a:pt x="115" y="82"/>
                  </a:lnTo>
                  <a:lnTo>
                    <a:pt x="111" y="78"/>
                  </a:lnTo>
                  <a:lnTo>
                    <a:pt x="107" y="77"/>
                  </a:lnTo>
                  <a:lnTo>
                    <a:pt x="103" y="75"/>
                  </a:lnTo>
                  <a:lnTo>
                    <a:pt x="98" y="75"/>
                  </a:lnTo>
                  <a:lnTo>
                    <a:pt x="91" y="77"/>
                  </a:lnTo>
                  <a:lnTo>
                    <a:pt x="82" y="77"/>
                  </a:lnTo>
                  <a:lnTo>
                    <a:pt x="71" y="75"/>
                  </a:lnTo>
                  <a:lnTo>
                    <a:pt x="65" y="70"/>
                  </a:lnTo>
                  <a:lnTo>
                    <a:pt x="73" y="80"/>
                  </a:lnTo>
                  <a:lnTo>
                    <a:pt x="78" y="92"/>
                  </a:lnTo>
                  <a:lnTo>
                    <a:pt x="83" y="102"/>
                  </a:lnTo>
                  <a:lnTo>
                    <a:pt x="86" y="113"/>
                  </a:lnTo>
                  <a:lnTo>
                    <a:pt x="90" y="123"/>
                  </a:lnTo>
                  <a:lnTo>
                    <a:pt x="92" y="133"/>
                  </a:lnTo>
                  <a:lnTo>
                    <a:pt x="96" y="142"/>
                  </a:lnTo>
                  <a:lnTo>
                    <a:pt x="100" y="149"/>
                  </a:lnTo>
                  <a:lnTo>
                    <a:pt x="96" y="143"/>
                  </a:lnTo>
                  <a:lnTo>
                    <a:pt x="89" y="138"/>
                  </a:lnTo>
                  <a:lnTo>
                    <a:pt x="82" y="133"/>
                  </a:lnTo>
                  <a:lnTo>
                    <a:pt x="74" y="127"/>
                  </a:lnTo>
                  <a:lnTo>
                    <a:pt x="67" y="120"/>
                  </a:lnTo>
                  <a:lnTo>
                    <a:pt x="59" y="112"/>
                  </a:lnTo>
                  <a:lnTo>
                    <a:pt x="53" y="100"/>
                  </a:lnTo>
                  <a:lnTo>
                    <a:pt x="48" y="87"/>
                  </a:lnTo>
                  <a:lnTo>
                    <a:pt x="47" y="90"/>
                  </a:lnTo>
                  <a:lnTo>
                    <a:pt x="47" y="92"/>
                  </a:lnTo>
                  <a:lnTo>
                    <a:pt x="48" y="97"/>
                  </a:lnTo>
                  <a:lnTo>
                    <a:pt x="50" y="102"/>
                  </a:lnTo>
                  <a:lnTo>
                    <a:pt x="52" y="120"/>
                  </a:lnTo>
                  <a:lnTo>
                    <a:pt x="50" y="138"/>
                  </a:lnTo>
                  <a:lnTo>
                    <a:pt x="46" y="159"/>
                  </a:lnTo>
                  <a:lnTo>
                    <a:pt x="45" y="179"/>
                  </a:lnTo>
                  <a:lnTo>
                    <a:pt x="40" y="147"/>
                  </a:lnTo>
                  <a:lnTo>
                    <a:pt x="32" y="122"/>
                  </a:lnTo>
                  <a:lnTo>
                    <a:pt x="28" y="100"/>
                  </a:lnTo>
                  <a:lnTo>
                    <a:pt x="29" y="83"/>
                  </a:lnTo>
                  <a:lnTo>
                    <a:pt x="29" y="80"/>
                  </a:lnTo>
                  <a:lnTo>
                    <a:pt x="28" y="80"/>
                  </a:lnTo>
                  <a:lnTo>
                    <a:pt x="26" y="82"/>
                  </a:lnTo>
                  <a:lnTo>
                    <a:pt x="25" y="85"/>
                  </a:lnTo>
                  <a:lnTo>
                    <a:pt x="23" y="93"/>
                  </a:lnTo>
                  <a:lnTo>
                    <a:pt x="18" y="100"/>
                  </a:lnTo>
                  <a:lnTo>
                    <a:pt x="10" y="105"/>
                  </a:lnTo>
                  <a:lnTo>
                    <a:pt x="0" y="115"/>
                  </a:lnTo>
                  <a:lnTo>
                    <a:pt x="3" y="107"/>
                  </a:lnTo>
                  <a:lnTo>
                    <a:pt x="6" y="98"/>
                  </a:lnTo>
                  <a:lnTo>
                    <a:pt x="7" y="90"/>
                  </a:lnTo>
                  <a:lnTo>
                    <a:pt x="9" y="80"/>
                  </a:lnTo>
                  <a:lnTo>
                    <a:pt x="13" y="68"/>
                  </a:lnTo>
                  <a:lnTo>
                    <a:pt x="18" y="58"/>
                  </a:lnTo>
                  <a:lnTo>
                    <a:pt x="24" y="52"/>
                  </a:lnTo>
                  <a:lnTo>
                    <a:pt x="30" y="47"/>
                  </a:lnTo>
                  <a:lnTo>
                    <a:pt x="28" y="42"/>
                  </a:lnTo>
                  <a:lnTo>
                    <a:pt x="24" y="33"/>
                  </a:lnTo>
                  <a:lnTo>
                    <a:pt x="21" y="25"/>
                  </a:lnTo>
                  <a:lnTo>
                    <a:pt x="18" y="18"/>
                  </a:lnTo>
                  <a:lnTo>
                    <a:pt x="16" y="12"/>
                  </a:lnTo>
                  <a:lnTo>
                    <a:pt x="14" y="7"/>
                  </a:lnTo>
                  <a:lnTo>
                    <a:pt x="11" y="3"/>
                  </a:lnTo>
                  <a:lnTo>
                    <a:pt x="10" y="2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3" name="Freeform 62"/>
            <p:cNvSpPr/>
            <p:nvPr/>
          </p:nvSpPr>
          <p:spPr bwMode="auto">
            <a:xfrm>
              <a:off x="688" y="1815"/>
              <a:ext cx="123" cy="272"/>
            </a:xfrm>
            <a:custGeom>
              <a:avLst/>
              <a:gdLst>
                <a:gd name="T0" fmla="*/ 20 w 123"/>
                <a:gd name="T1" fmla="*/ 37 h 272"/>
                <a:gd name="T2" fmla="*/ 24 w 123"/>
                <a:gd name="T3" fmla="*/ 47 h 272"/>
                <a:gd name="T4" fmla="*/ 26 w 123"/>
                <a:gd name="T5" fmla="*/ 58 h 272"/>
                <a:gd name="T6" fmla="*/ 33 w 123"/>
                <a:gd name="T7" fmla="*/ 77 h 272"/>
                <a:gd name="T8" fmla="*/ 42 w 123"/>
                <a:gd name="T9" fmla="*/ 72 h 272"/>
                <a:gd name="T10" fmla="*/ 56 w 123"/>
                <a:gd name="T11" fmla="*/ 45 h 272"/>
                <a:gd name="T12" fmla="*/ 68 w 123"/>
                <a:gd name="T13" fmla="*/ 32 h 272"/>
                <a:gd name="T14" fmla="*/ 79 w 123"/>
                <a:gd name="T15" fmla="*/ 23 h 272"/>
                <a:gd name="T16" fmla="*/ 92 w 123"/>
                <a:gd name="T17" fmla="*/ 13 h 272"/>
                <a:gd name="T18" fmla="*/ 101 w 123"/>
                <a:gd name="T19" fmla="*/ 3 h 272"/>
                <a:gd name="T20" fmla="*/ 96 w 123"/>
                <a:gd name="T21" fmla="*/ 15 h 272"/>
                <a:gd name="T22" fmla="*/ 83 w 123"/>
                <a:gd name="T23" fmla="*/ 43 h 272"/>
                <a:gd name="T24" fmla="*/ 76 w 123"/>
                <a:gd name="T25" fmla="*/ 50 h 272"/>
                <a:gd name="T26" fmla="*/ 71 w 123"/>
                <a:gd name="T27" fmla="*/ 55 h 272"/>
                <a:gd name="T28" fmla="*/ 75 w 123"/>
                <a:gd name="T29" fmla="*/ 57 h 272"/>
                <a:gd name="T30" fmla="*/ 84 w 123"/>
                <a:gd name="T31" fmla="*/ 55 h 272"/>
                <a:gd name="T32" fmla="*/ 94 w 123"/>
                <a:gd name="T33" fmla="*/ 57 h 272"/>
                <a:gd name="T34" fmla="*/ 103 w 123"/>
                <a:gd name="T35" fmla="*/ 62 h 272"/>
                <a:gd name="T36" fmla="*/ 113 w 123"/>
                <a:gd name="T37" fmla="*/ 70 h 272"/>
                <a:gd name="T38" fmla="*/ 121 w 123"/>
                <a:gd name="T39" fmla="*/ 78 h 272"/>
                <a:gd name="T40" fmla="*/ 120 w 123"/>
                <a:gd name="T41" fmla="*/ 82 h 272"/>
                <a:gd name="T42" fmla="*/ 110 w 123"/>
                <a:gd name="T43" fmla="*/ 82 h 272"/>
                <a:gd name="T44" fmla="*/ 103 w 123"/>
                <a:gd name="T45" fmla="*/ 85 h 272"/>
                <a:gd name="T46" fmla="*/ 94 w 123"/>
                <a:gd name="T47" fmla="*/ 93 h 272"/>
                <a:gd name="T48" fmla="*/ 84 w 123"/>
                <a:gd name="T49" fmla="*/ 100 h 272"/>
                <a:gd name="T50" fmla="*/ 75 w 123"/>
                <a:gd name="T51" fmla="*/ 102 h 272"/>
                <a:gd name="T52" fmla="*/ 84 w 123"/>
                <a:gd name="T53" fmla="*/ 122 h 272"/>
                <a:gd name="T54" fmla="*/ 96 w 123"/>
                <a:gd name="T55" fmla="*/ 173 h 272"/>
                <a:gd name="T56" fmla="*/ 99 w 123"/>
                <a:gd name="T57" fmla="*/ 187 h 272"/>
                <a:gd name="T58" fmla="*/ 86 w 123"/>
                <a:gd name="T59" fmla="*/ 180 h 272"/>
                <a:gd name="T60" fmla="*/ 70 w 123"/>
                <a:gd name="T61" fmla="*/ 172 h 272"/>
                <a:gd name="T62" fmla="*/ 57 w 123"/>
                <a:gd name="T63" fmla="*/ 152 h 272"/>
                <a:gd name="T64" fmla="*/ 51 w 123"/>
                <a:gd name="T65" fmla="*/ 140 h 272"/>
                <a:gd name="T66" fmla="*/ 51 w 123"/>
                <a:gd name="T67" fmla="*/ 150 h 272"/>
                <a:gd name="T68" fmla="*/ 55 w 123"/>
                <a:gd name="T69" fmla="*/ 182 h 272"/>
                <a:gd name="T70" fmla="*/ 47 w 123"/>
                <a:gd name="T71" fmla="*/ 244 h 272"/>
                <a:gd name="T72" fmla="*/ 41 w 123"/>
                <a:gd name="T73" fmla="*/ 230 h 272"/>
                <a:gd name="T74" fmla="*/ 30 w 123"/>
                <a:gd name="T75" fmla="*/ 170 h 272"/>
                <a:gd name="T76" fmla="*/ 32 w 123"/>
                <a:gd name="T77" fmla="*/ 140 h 272"/>
                <a:gd name="T78" fmla="*/ 30 w 123"/>
                <a:gd name="T79" fmla="*/ 143 h 272"/>
                <a:gd name="T80" fmla="*/ 25 w 123"/>
                <a:gd name="T81" fmla="*/ 163 h 272"/>
                <a:gd name="T82" fmla="*/ 11 w 123"/>
                <a:gd name="T83" fmla="*/ 188 h 272"/>
                <a:gd name="T84" fmla="*/ 4 w 123"/>
                <a:gd name="T85" fmla="*/ 197 h 272"/>
                <a:gd name="T86" fmla="*/ 9 w 123"/>
                <a:gd name="T87" fmla="*/ 170 h 272"/>
                <a:gd name="T88" fmla="*/ 16 w 123"/>
                <a:gd name="T89" fmla="*/ 133 h 272"/>
                <a:gd name="T90" fmla="*/ 30 w 123"/>
                <a:gd name="T91" fmla="*/ 100 h 272"/>
                <a:gd name="T92" fmla="*/ 33 w 123"/>
                <a:gd name="T93" fmla="*/ 83 h 272"/>
                <a:gd name="T94" fmla="*/ 26 w 123"/>
                <a:gd name="T95" fmla="*/ 63 h 272"/>
                <a:gd name="T96" fmla="*/ 23 w 123"/>
                <a:gd name="T97" fmla="*/ 48 h 272"/>
                <a:gd name="T98" fmla="*/ 18 w 123"/>
                <a:gd name="T99" fmla="*/ 38 h 272"/>
                <a:gd name="T100" fmla="*/ 18 w 123"/>
                <a:gd name="T101" fmla="*/ 33 h 27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23"/>
                <a:gd name="T154" fmla="*/ 0 h 272"/>
                <a:gd name="T155" fmla="*/ 123 w 123"/>
                <a:gd name="T156" fmla="*/ 272 h 27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23" h="272">
                  <a:moveTo>
                    <a:pt x="18" y="33"/>
                  </a:moveTo>
                  <a:lnTo>
                    <a:pt x="20" y="37"/>
                  </a:lnTo>
                  <a:lnTo>
                    <a:pt x="21" y="42"/>
                  </a:lnTo>
                  <a:lnTo>
                    <a:pt x="24" y="47"/>
                  </a:lnTo>
                  <a:lnTo>
                    <a:pt x="25" y="52"/>
                  </a:lnTo>
                  <a:lnTo>
                    <a:pt x="26" y="58"/>
                  </a:lnTo>
                  <a:lnTo>
                    <a:pt x="30" y="68"/>
                  </a:lnTo>
                  <a:lnTo>
                    <a:pt x="33" y="77"/>
                  </a:lnTo>
                  <a:lnTo>
                    <a:pt x="38" y="80"/>
                  </a:lnTo>
                  <a:lnTo>
                    <a:pt x="42" y="72"/>
                  </a:lnTo>
                  <a:lnTo>
                    <a:pt x="48" y="58"/>
                  </a:lnTo>
                  <a:lnTo>
                    <a:pt x="56" y="45"/>
                  </a:lnTo>
                  <a:lnTo>
                    <a:pt x="64" y="35"/>
                  </a:lnTo>
                  <a:lnTo>
                    <a:pt x="68" y="32"/>
                  </a:lnTo>
                  <a:lnTo>
                    <a:pt x="72" y="28"/>
                  </a:lnTo>
                  <a:lnTo>
                    <a:pt x="79" y="23"/>
                  </a:lnTo>
                  <a:lnTo>
                    <a:pt x="85" y="18"/>
                  </a:lnTo>
                  <a:lnTo>
                    <a:pt x="92" y="13"/>
                  </a:lnTo>
                  <a:lnTo>
                    <a:pt x="96" y="8"/>
                  </a:lnTo>
                  <a:lnTo>
                    <a:pt x="101" y="3"/>
                  </a:lnTo>
                  <a:lnTo>
                    <a:pt x="103" y="0"/>
                  </a:lnTo>
                  <a:lnTo>
                    <a:pt x="96" y="15"/>
                  </a:lnTo>
                  <a:lnTo>
                    <a:pt x="88" y="30"/>
                  </a:lnTo>
                  <a:lnTo>
                    <a:pt x="83" y="43"/>
                  </a:lnTo>
                  <a:lnTo>
                    <a:pt x="78" y="48"/>
                  </a:lnTo>
                  <a:lnTo>
                    <a:pt x="76" y="50"/>
                  </a:lnTo>
                  <a:lnTo>
                    <a:pt x="73" y="53"/>
                  </a:lnTo>
                  <a:lnTo>
                    <a:pt x="71" y="55"/>
                  </a:lnTo>
                  <a:lnTo>
                    <a:pt x="70" y="58"/>
                  </a:lnTo>
                  <a:lnTo>
                    <a:pt x="75" y="57"/>
                  </a:lnTo>
                  <a:lnTo>
                    <a:pt x="79" y="57"/>
                  </a:lnTo>
                  <a:lnTo>
                    <a:pt x="84" y="55"/>
                  </a:lnTo>
                  <a:lnTo>
                    <a:pt x="90" y="55"/>
                  </a:lnTo>
                  <a:lnTo>
                    <a:pt x="94" y="57"/>
                  </a:lnTo>
                  <a:lnTo>
                    <a:pt x="99" y="58"/>
                  </a:lnTo>
                  <a:lnTo>
                    <a:pt x="103" y="62"/>
                  </a:lnTo>
                  <a:lnTo>
                    <a:pt x="108" y="68"/>
                  </a:lnTo>
                  <a:lnTo>
                    <a:pt x="113" y="70"/>
                  </a:lnTo>
                  <a:lnTo>
                    <a:pt x="117" y="73"/>
                  </a:lnTo>
                  <a:lnTo>
                    <a:pt x="121" y="78"/>
                  </a:lnTo>
                  <a:lnTo>
                    <a:pt x="123" y="83"/>
                  </a:lnTo>
                  <a:lnTo>
                    <a:pt x="120" y="82"/>
                  </a:lnTo>
                  <a:lnTo>
                    <a:pt x="115" y="80"/>
                  </a:lnTo>
                  <a:lnTo>
                    <a:pt x="110" y="82"/>
                  </a:lnTo>
                  <a:lnTo>
                    <a:pt x="106" y="83"/>
                  </a:lnTo>
                  <a:lnTo>
                    <a:pt x="103" y="85"/>
                  </a:lnTo>
                  <a:lnTo>
                    <a:pt x="99" y="90"/>
                  </a:lnTo>
                  <a:lnTo>
                    <a:pt x="94" y="93"/>
                  </a:lnTo>
                  <a:lnTo>
                    <a:pt x="88" y="97"/>
                  </a:lnTo>
                  <a:lnTo>
                    <a:pt x="84" y="100"/>
                  </a:lnTo>
                  <a:lnTo>
                    <a:pt x="79" y="102"/>
                  </a:lnTo>
                  <a:lnTo>
                    <a:pt x="75" y="102"/>
                  </a:lnTo>
                  <a:lnTo>
                    <a:pt x="71" y="100"/>
                  </a:lnTo>
                  <a:lnTo>
                    <a:pt x="84" y="122"/>
                  </a:lnTo>
                  <a:lnTo>
                    <a:pt x="92" y="147"/>
                  </a:lnTo>
                  <a:lnTo>
                    <a:pt x="96" y="173"/>
                  </a:lnTo>
                  <a:lnTo>
                    <a:pt x="103" y="190"/>
                  </a:lnTo>
                  <a:lnTo>
                    <a:pt x="99" y="187"/>
                  </a:lnTo>
                  <a:lnTo>
                    <a:pt x="93" y="183"/>
                  </a:lnTo>
                  <a:lnTo>
                    <a:pt x="86" y="180"/>
                  </a:lnTo>
                  <a:lnTo>
                    <a:pt x="78" y="177"/>
                  </a:lnTo>
                  <a:lnTo>
                    <a:pt x="70" y="172"/>
                  </a:lnTo>
                  <a:lnTo>
                    <a:pt x="63" y="165"/>
                  </a:lnTo>
                  <a:lnTo>
                    <a:pt x="57" y="152"/>
                  </a:lnTo>
                  <a:lnTo>
                    <a:pt x="53" y="135"/>
                  </a:lnTo>
                  <a:lnTo>
                    <a:pt x="51" y="140"/>
                  </a:lnTo>
                  <a:lnTo>
                    <a:pt x="51" y="145"/>
                  </a:lnTo>
                  <a:lnTo>
                    <a:pt x="51" y="150"/>
                  </a:lnTo>
                  <a:lnTo>
                    <a:pt x="54" y="157"/>
                  </a:lnTo>
                  <a:lnTo>
                    <a:pt x="55" y="182"/>
                  </a:lnTo>
                  <a:lnTo>
                    <a:pt x="51" y="212"/>
                  </a:lnTo>
                  <a:lnTo>
                    <a:pt x="47" y="244"/>
                  </a:lnTo>
                  <a:lnTo>
                    <a:pt x="45" y="272"/>
                  </a:lnTo>
                  <a:lnTo>
                    <a:pt x="41" y="230"/>
                  </a:lnTo>
                  <a:lnTo>
                    <a:pt x="34" y="197"/>
                  </a:lnTo>
                  <a:lnTo>
                    <a:pt x="30" y="170"/>
                  </a:lnTo>
                  <a:lnTo>
                    <a:pt x="32" y="143"/>
                  </a:lnTo>
                  <a:lnTo>
                    <a:pt x="32" y="140"/>
                  </a:lnTo>
                  <a:lnTo>
                    <a:pt x="31" y="140"/>
                  </a:lnTo>
                  <a:lnTo>
                    <a:pt x="30" y="143"/>
                  </a:lnTo>
                  <a:lnTo>
                    <a:pt x="28" y="148"/>
                  </a:lnTo>
                  <a:lnTo>
                    <a:pt x="25" y="163"/>
                  </a:lnTo>
                  <a:lnTo>
                    <a:pt x="19" y="175"/>
                  </a:lnTo>
                  <a:lnTo>
                    <a:pt x="11" y="188"/>
                  </a:lnTo>
                  <a:lnTo>
                    <a:pt x="0" y="210"/>
                  </a:lnTo>
                  <a:lnTo>
                    <a:pt x="4" y="197"/>
                  </a:lnTo>
                  <a:lnTo>
                    <a:pt x="8" y="183"/>
                  </a:lnTo>
                  <a:lnTo>
                    <a:pt x="9" y="170"/>
                  </a:lnTo>
                  <a:lnTo>
                    <a:pt x="11" y="153"/>
                  </a:lnTo>
                  <a:lnTo>
                    <a:pt x="16" y="133"/>
                  </a:lnTo>
                  <a:lnTo>
                    <a:pt x="21" y="115"/>
                  </a:lnTo>
                  <a:lnTo>
                    <a:pt x="30" y="100"/>
                  </a:lnTo>
                  <a:lnTo>
                    <a:pt x="35" y="90"/>
                  </a:lnTo>
                  <a:lnTo>
                    <a:pt x="33" y="83"/>
                  </a:lnTo>
                  <a:lnTo>
                    <a:pt x="30" y="73"/>
                  </a:lnTo>
                  <a:lnTo>
                    <a:pt x="26" y="63"/>
                  </a:lnTo>
                  <a:lnTo>
                    <a:pt x="24" y="55"/>
                  </a:lnTo>
                  <a:lnTo>
                    <a:pt x="23" y="48"/>
                  </a:lnTo>
                  <a:lnTo>
                    <a:pt x="20" y="43"/>
                  </a:lnTo>
                  <a:lnTo>
                    <a:pt x="18" y="38"/>
                  </a:lnTo>
                  <a:lnTo>
                    <a:pt x="17" y="37"/>
                  </a:lnTo>
                  <a:lnTo>
                    <a:pt x="18" y="33"/>
                  </a:lnTo>
                  <a:close/>
                </a:path>
              </a:pathLst>
            </a:custGeom>
            <a:solidFill>
              <a:srgbClr val="FF9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4" name="Freeform 63"/>
            <p:cNvSpPr/>
            <p:nvPr/>
          </p:nvSpPr>
          <p:spPr bwMode="auto">
            <a:xfrm>
              <a:off x="601" y="1573"/>
              <a:ext cx="70" cy="103"/>
            </a:xfrm>
            <a:custGeom>
              <a:avLst/>
              <a:gdLst>
                <a:gd name="T0" fmla="*/ 65 w 70"/>
                <a:gd name="T1" fmla="*/ 93 h 103"/>
                <a:gd name="T2" fmla="*/ 45 w 70"/>
                <a:gd name="T3" fmla="*/ 75 h 103"/>
                <a:gd name="T4" fmla="*/ 29 w 70"/>
                <a:gd name="T5" fmla="*/ 78 h 103"/>
                <a:gd name="T6" fmla="*/ 15 w 70"/>
                <a:gd name="T7" fmla="*/ 90 h 103"/>
                <a:gd name="T8" fmla="*/ 9 w 70"/>
                <a:gd name="T9" fmla="*/ 95 h 103"/>
                <a:gd name="T10" fmla="*/ 6 w 70"/>
                <a:gd name="T11" fmla="*/ 92 h 103"/>
                <a:gd name="T12" fmla="*/ 5 w 70"/>
                <a:gd name="T13" fmla="*/ 88 h 103"/>
                <a:gd name="T14" fmla="*/ 2 w 70"/>
                <a:gd name="T15" fmla="*/ 87 h 103"/>
                <a:gd name="T16" fmla="*/ 2 w 70"/>
                <a:gd name="T17" fmla="*/ 83 h 103"/>
                <a:gd name="T18" fmla="*/ 2 w 70"/>
                <a:gd name="T19" fmla="*/ 80 h 103"/>
                <a:gd name="T20" fmla="*/ 2 w 70"/>
                <a:gd name="T21" fmla="*/ 77 h 103"/>
                <a:gd name="T22" fmla="*/ 0 w 70"/>
                <a:gd name="T23" fmla="*/ 73 h 103"/>
                <a:gd name="T24" fmla="*/ 0 w 70"/>
                <a:gd name="T25" fmla="*/ 68 h 103"/>
                <a:gd name="T26" fmla="*/ 1 w 70"/>
                <a:gd name="T27" fmla="*/ 63 h 103"/>
                <a:gd name="T28" fmla="*/ 0 w 70"/>
                <a:gd name="T29" fmla="*/ 57 h 103"/>
                <a:gd name="T30" fmla="*/ 0 w 70"/>
                <a:gd name="T31" fmla="*/ 45 h 103"/>
                <a:gd name="T32" fmla="*/ 1 w 70"/>
                <a:gd name="T33" fmla="*/ 40 h 103"/>
                <a:gd name="T34" fmla="*/ 2 w 70"/>
                <a:gd name="T35" fmla="*/ 40 h 103"/>
                <a:gd name="T36" fmla="*/ 2 w 70"/>
                <a:gd name="T37" fmla="*/ 38 h 103"/>
                <a:gd name="T38" fmla="*/ 1 w 70"/>
                <a:gd name="T39" fmla="*/ 32 h 103"/>
                <a:gd name="T40" fmla="*/ 2 w 70"/>
                <a:gd name="T41" fmla="*/ 28 h 103"/>
                <a:gd name="T42" fmla="*/ 5 w 70"/>
                <a:gd name="T43" fmla="*/ 28 h 103"/>
                <a:gd name="T44" fmla="*/ 5 w 70"/>
                <a:gd name="T45" fmla="*/ 25 h 103"/>
                <a:gd name="T46" fmla="*/ 5 w 70"/>
                <a:gd name="T47" fmla="*/ 20 h 103"/>
                <a:gd name="T48" fmla="*/ 6 w 70"/>
                <a:gd name="T49" fmla="*/ 18 h 103"/>
                <a:gd name="T50" fmla="*/ 9 w 70"/>
                <a:gd name="T51" fmla="*/ 18 h 103"/>
                <a:gd name="T52" fmla="*/ 10 w 70"/>
                <a:gd name="T53" fmla="*/ 17 h 103"/>
                <a:gd name="T54" fmla="*/ 12 w 70"/>
                <a:gd name="T55" fmla="*/ 13 h 103"/>
                <a:gd name="T56" fmla="*/ 12 w 70"/>
                <a:gd name="T57" fmla="*/ 12 h 103"/>
                <a:gd name="T58" fmla="*/ 13 w 70"/>
                <a:gd name="T59" fmla="*/ 10 h 103"/>
                <a:gd name="T60" fmla="*/ 14 w 70"/>
                <a:gd name="T61" fmla="*/ 10 h 103"/>
                <a:gd name="T62" fmla="*/ 15 w 70"/>
                <a:gd name="T63" fmla="*/ 5 h 103"/>
                <a:gd name="T64" fmla="*/ 16 w 70"/>
                <a:gd name="T65" fmla="*/ 3 h 103"/>
                <a:gd name="T66" fmla="*/ 18 w 70"/>
                <a:gd name="T67" fmla="*/ 7 h 103"/>
                <a:gd name="T68" fmla="*/ 21 w 70"/>
                <a:gd name="T69" fmla="*/ 5 h 103"/>
                <a:gd name="T70" fmla="*/ 23 w 70"/>
                <a:gd name="T71" fmla="*/ 2 h 103"/>
                <a:gd name="T72" fmla="*/ 25 w 70"/>
                <a:gd name="T73" fmla="*/ 0 h 103"/>
                <a:gd name="T74" fmla="*/ 29 w 70"/>
                <a:gd name="T75" fmla="*/ 3 h 103"/>
                <a:gd name="T76" fmla="*/ 33 w 70"/>
                <a:gd name="T77" fmla="*/ 17 h 103"/>
                <a:gd name="T78" fmla="*/ 36 w 70"/>
                <a:gd name="T79" fmla="*/ 55 h 103"/>
                <a:gd name="T80" fmla="*/ 50 w 70"/>
                <a:gd name="T81" fmla="*/ 73 h 103"/>
                <a:gd name="T82" fmla="*/ 63 w 70"/>
                <a:gd name="T83" fmla="*/ 88 h 103"/>
                <a:gd name="T84" fmla="*/ 70 w 70"/>
                <a:gd name="T85" fmla="*/ 103 h 10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0"/>
                <a:gd name="T130" fmla="*/ 0 h 103"/>
                <a:gd name="T131" fmla="*/ 70 w 70"/>
                <a:gd name="T132" fmla="*/ 103 h 10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0" h="103">
                  <a:moveTo>
                    <a:pt x="70" y="103"/>
                  </a:moveTo>
                  <a:lnTo>
                    <a:pt x="65" y="93"/>
                  </a:lnTo>
                  <a:lnTo>
                    <a:pt x="55" y="83"/>
                  </a:lnTo>
                  <a:lnTo>
                    <a:pt x="45" y="75"/>
                  </a:lnTo>
                  <a:lnTo>
                    <a:pt x="37" y="73"/>
                  </a:lnTo>
                  <a:lnTo>
                    <a:pt x="29" y="78"/>
                  </a:lnTo>
                  <a:lnTo>
                    <a:pt x="21" y="83"/>
                  </a:lnTo>
                  <a:lnTo>
                    <a:pt x="15" y="90"/>
                  </a:lnTo>
                  <a:lnTo>
                    <a:pt x="12" y="93"/>
                  </a:lnTo>
                  <a:lnTo>
                    <a:pt x="9" y="95"/>
                  </a:lnTo>
                  <a:lnTo>
                    <a:pt x="7" y="93"/>
                  </a:lnTo>
                  <a:lnTo>
                    <a:pt x="6" y="92"/>
                  </a:lnTo>
                  <a:lnTo>
                    <a:pt x="6" y="90"/>
                  </a:lnTo>
                  <a:lnTo>
                    <a:pt x="5" y="88"/>
                  </a:lnTo>
                  <a:lnTo>
                    <a:pt x="3" y="87"/>
                  </a:lnTo>
                  <a:lnTo>
                    <a:pt x="2" y="87"/>
                  </a:lnTo>
                  <a:lnTo>
                    <a:pt x="2" y="85"/>
                  </a:lnTo>
                  <a:lnTo>
                    <a:pt x="2" y="83"/>
                  </a:lnTo>
                  <a:lnTo>
                    <a:pt x="2" y="82"/>
                  </a:lnTo>
                  <a:lnTo>
                    <a:pt x="2" y="80"/>
                  </a:lnTo>
                  <a:lnTo>
                    <a:pt x="2" y="78"/>
                  </a:lnTo>
                  <a:lnTo>
                    <a:pt x="2" y="77"/>
                  </a:lnTo>
                  <a:lnTo>
                    <a:pt x="1" y="75"/>
                  </a:lnTo>
                  <a:lnTo>
                    <a:pt x="0" y="73"/>
                  </a:lnTo>
                  <a:lnTo>
                    <a:pt x="0" y="72"/>
                  </a:lnTo>
                  <a:lnTo>
                    <a:pt x="0" y="68"/>
                  </a:lnTo>
                  <a:lnTo>
                    <a:pt x="1" y="65"/>
                  </a:lnTo>
                  <a:lnTo>
                    <a:pt x="1" y="63"/>
                  </a:lnTo>
                  <a:lnTo>
                    <a:pt x="1" y="60"/>
                  </a:lnTo>
                  <a:lnTo>
                    <a:pt x="0" y="57"/>
                  </a:lnTo>
                  <a:lnTo>
                    <a:pt x="0" y="50"/>
                  </a:lnTo>
                  <a:lnTo>
                    <a:pt x="0" y="45"/>
                  </a:lnTo>
                  <a:lnTo>
                    <a:pt x="0" y="40"/>
                  </a:lnTo>
                  <a:lnTo>
                    <a:pt x="1" y="40"/>
                  </a:lnTo>
                  <a:lnTo>
                    <a:pt x="2" y="40"/>
                  </a:lnTo>
                  <a:lnTo>
                    <a:pt x="3" y="40"/>
                  </a:lnTo>
                  <a:lnTo>
                    <a:pt x="2" y="38"/>
                  </a:lnTo>
                  <a:lnTo>
                    <a:pt x="1" y="35"/>
                  </a:lnTo>
                  <a:lnTo>
                    <a:pt x="1" y="32"/>
                  </a:lnTo>
                  <a:lnTo>
                    <a:pt x="1" y="30"/>
                  </a:lnTo>
                  <a:lnTo>
                    <a:pt x="2" y="28"/>
                  </a:lnTo>
                  <a:lnTo>
                    <a:pt x="3" y="28"/>
                  </a:lnTo>
                  <a:lnTo>
                    <a:pt x="5" y="28"/>
                  </a:lnTo>
                  <a:lnTo>
                    <a:pt x="5" y="27"/>
                  </a:lnTo>
                  <a:lnTo>
                    <a:pt x="5" y="25"/>
                  </a:lnTo>
                  <a:lnTo>
                    <a:pt x="5" y="22"/>
                  </a:lnTo>
                  <a:lnTo>
                    <a:pt x="5" y="20"/>
                  </a:lnTo>
                  <a:lnTo>
                    <a:pt x="6" y="18"/>
                  </a:lnTo>
                  <a:lnTo>
                    <a:pt x="8" y="18"/>
                  </a:lnTo>
                  <a:lnTo>
                    <a:pt x="9" y="18"/>
                  </a:lnTo>
                  <a:lnTo>
                    <a:pt x="10" y="18"/>
                  </a:lnTo>
                  <a:lnTo>
                    <a:pt x="10" y="17"/>
                  </a:lnTo>
                  <a:lnTo>
                    <a:pt x="12" y="15"/>
                  </a:lnTo>
                  <a:lnTo>
                    <a:pt x="12" y="13"/>
                  </a:lnTo>
                  <a:lnTo>
                    <a:pt x="12" y="12"/>
                  </a:lnTo>
                  <a:lnTo>
                    <a:pt x="13" y="10"/>
                  </a:lnTo>
                  <a:lnTo>
                    <a:pt x="14" y="10"/>
                  </a:lnTo>
                  <a:lnTo>
                    <a:pt x="15" y="7"/>
                  </a:lnTo>
                  <a:lnTo>
                    <a:pt x="15" y="5"/>
                  </a:lnTo>
                  <a:lnTo>
                    <a:pt x="15" y="3"/>
                  </a:lnTo>
                  <a:lnTo>
                    <a:pt x="16" y="3"/>
                  </a:lnTo>
                  <a:lnTo>
                    <a:pt x="17" y="5"/>
                  </a:lnTo>
                  <a:lnTo>
                    <a:pt x="18" y="7"/>
                  </a:lnTo>
                  <a:lnTo>
                    <a:pt x="20" y="7"/>
                  </a:lnTo>
                  <a:lnTo>
                    <a:pt x="21" y="5"/>
                  </a:lnTo>
                  <a:lnTo>
                    <a:pt x="22" y="3"/>
                  </a:lnTo>
                  <a:lnTo>
                    <a:pt x="23" y="2"/>
                  </a:lnTo>
                  <a:lnTo>
                    <a:pt x="24" y="0"/>
                  </a:lnTo>
                  <a:lnTo>
                    <a:pt x="25" y="0"/>
                  </a:lnTo>
                  <a:lnTo>
                    <a:pt x="27" y="2"/>
                  </a:lnTo>
                  <a:lnTo>
                    <a:pt x="29" y="3"/>
                  </a:lnTo>
                  <a:lnTo>
                    <a:pt x="30" y="5"/>
                  </a:lnTo>
                  <a:lnTo>
                    <a:pt x="33" y="17"/>
                  </a:lnTo>
                  <a:lnTo>
                    <a:pt x="35" y="35"/>
                  </a:lnTo>
                  <a:lnTo>
                    <a:pt x="36" y="55"/>
                  </a:lnTo>
                  <a:lnTo>
                    <a:pt x="40" y="67"/>
                  </a:lnTo>
                  <a:lnTo>
                    <a:pt x="50" y="73"/>
                  </a:lnTo>
                  <a:lnTo>
                    <a:pt x="58" y="80"/>
                  </a:lnTo>
                  <a:lnTo>
                    <a:pt x="63" y="88"/>
                  </a:lnTo>
                  <a:lnTo>
                    <a:pt x="68" y="95"/>
                  </a:lnTo>
                  <a:lnTo>
                    <a:pt x="70" y="10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5" name="Freeform 64"/>
            <p:cNvSpPr/>
            <p:nvPr/>
          </p:nvSpPr>
          <p:spPr bwMode="auto">
            <a:xfrm>
              <a:off x="981" y="1793"/>
              <a:ext cx="122" cy="97"/>
            </a:xfrm>
            <a:custGeom>
              <a:avLst/>
              <a:gdLst>
                <a:gd name="T0" fmla="*/ 101 w 122"/>
                <a:gd name="T1" fmla="*/ 64 h 97"/>
                <a:gd name="T2" fmla="*/ 91 w 122"/>
                <a:gd name="T3" fmla="*/ 59 h 97"/>
                <a:gd name="T4" fmla="*/ 93 w 122"/>
                <a:gd name="T5" fmla="*/ 54 h 97"/>
                <a:gd name="T6" fmla="*/ 109 w 122"/>
                <a:gd name="T7" fmla="*/ 44 h 97"/>
                <a:gd name="T8" fmla="*/ 114 w 122"/>
                <a:gd name="T9" fmla="*/ 37 h 97"/>
                <a:gd name="T10" fmla="*/ 120 w 122"/>
                <a:gd name="T11" fmla="*/ 30 h 97"/>
                <a:gd name="T12" fmla="*/ 117 w 122"/>
                <a:gd name="T13" fmla="*/ 25 h 97"/>
                <a:gd name="T14" fmla="*/ 113 w 122"/>
                <a:gd name="T15" fmla="*/ 17 h 97"/>
                <a:gd name="T16" fmla="*/ 109 w 122"/>
                <a:gd name="T17" fmla="*/ 14 h 97"/>
                <a:gd name="T18" fmla="*/ 100 w 122"/>
                <a:gd name="T19" fmla="*/ 20 h 97"/>
                <a:gd name="T20" fmla="*/ 93 w 122"/>
                <a:gd name="T21" fmla="*/ 20 h 97"/>
                <a:gd name="T22" fmla="*/ 90 w 122"/>
                <a:gd name="T23" fmla="*/ 12 h 97"/>
                <a:gd name="T24" fmla="*/ 82 w 122"/>
                <a:gd name="T25" fmla="*/ 7 h 97"/>
                <a:gd name="T26" fmla="*/ 72 w 122"/>
                <a:gd name="T27" fmla="*/ 2 h 97"/>
                <a:gd name="T28" fmla="*/ 67 w 122"/>
                <a:gd name="T29" fmla="*/ 7 h 97"/>
                <a:gd name="T30" fmla="*/ 63 w 122"/>
                <a:gd name="T31" fmla="*/ 20 h 97"/>
                <a:gd name="T32" fmla="*/ 56 w 122"/>
                <a:gd name="T33" fmla="*/ 24 h 97"/>
                <a:gd name="T34" fmla="*/ 41 w 122"/>
                <a:gd name="T35" fmla="*/ 20 h 97"/>
                <a:gd name="T36" fmla="*/ 33 w 122"/>
                <a:gd name="T37" fmla="*/ 19 h 97"/>
                <a:gd name="T38" fmla="*/ 26 w 122"/>
                <a:gd name="T39" fmla="*/ 22 h 97"/>
                <a:gd name="T40" fmla="*/ 16 w 122"/>
                <a:gd name="T41" fmla="*/ 24 h 97"/>
                <a:gd name="T42" fmla="*/ 4 w 122"/>
                <a:gd name="T43" fmla="*/ 22 h 97"/>
                <a:gd name="T44" fmla="*/ 7 w 122"/>
                <a:gd name="T45" fmla="*/ 29 h 97"/>
                <a:gd name="T46" fmla="*/ 15 w 122"/>
                <a:gd name="T47" fmla="*/ 42 h 97"/>
                <a:gd name="T48" fmla="*/ 18 w 122"/>
                <a:gd name="T49" fmla="*/ 50 h 97"/>
                <a:gd name="T50" fmla="*/ 34 w 122"/>
                <a:gd name="T51" fmla="*/ 54 h 97"/>
                <a:gd name="T52" fmla="*/ 37 w 122"/>
                <a:gd name="T53" fmla="*/ 57 h 97"/>
                <a:gd name="T54" fmla="*/ 26 w 122"/>
                <a:gd name="T55" fmla="*/ 60 h 97"/>
                <a:gd name="T56" fmla="*/ 22 w 122"/>
                <a:gd name="T57" fmla="*/ 64 h 97"/>
                <a:gd name="T58" fmla="*/ 15 w 122"/>
                <a:gd name="T59" fmla="*/ 72 h 97"/>
                <a:gd name="T60" fmla="*/ 19 w 122"/>
                <a:gd name="T61" fmla="*/ 75 h 97"/>
                <a:gd name="T62" fmla="*/ 28 w 122"/>
                <a:gd name="T63" fmla="*/ 79 h 97"/>
                <a:gd name="T64" fmla="*/ 35 w 122"/>
                <a:gd name="T65" fmla="*/ 79 h 97"/>
                <a:gd name="T66" fmla="*/ 46 w 122"/>
                <a:gd name="T67" fmla="*/ 79 h 97"/>
                <a:gd name="T68" fmla="*/ 49 w 122"/>
                <a:gd name="T69" fmla="*/ 84 h 97"/>
                <a:gd name="T70" fmla="*/ 49 w 122"/>
                <a:gd name="T71" fmla="*/ 94 h 97"/>
                <a:gd name="T72" fmla="*/ 54 w 122"/>
                <a:gd name="T73" fmla="*/ 94 h 97"/>
                <a:gd name="T74" fmla="*/ 65 w 122"/>
                <a:gd name="T75" fmla="*/ 87 h 97"/>
                <a:gd name="T76" fmla="*/ 71 w 122"/>
                <a:gd name="T77" fmla="*/ 85 h 97"/>
                <a:gd name="T78" fmla="*/ 72 w 122"/>
                <a:gd name="T79" fmla="*/ 89 h 97"/>
                <a:gd name="T80" fmla="*/ 77 w 122"/>
                <a:gd name="T81" fmla="*/ 85 h 97"/>
                <a:gd name="T82" fmla="*/ 83 w 122"/>
                <a:gd name="T83" fmla="*/ 69 h 97"/>
                <a:gd name="T84" fmla="*/ 87 w 122"/>
                <a:gd name="T85" fmla="*/ 62 h 97"/>
                <a:gd name="T86" fmla="*/ 99 w 122"/>
                <a:gd name="T87" fmla="*/ 65 h 97"/>
                <a:gd name="T88" fmla="*/ 106 w 122"/>
                <a:gd name="T89" fmla="*/ 65 h 97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22"/>
                <a:gd name="T136" fmla="*/ 0 h 97"/>
                <a:gd name="T137" fmla="*/ 122 w 122"/>
                <a:gd name="T138" fmla="*/ 97 h 97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22" h="97">
                  <a:moveTo>
                    <a:pt x="106" y="65"/>
                  </a:moveTo>
                  <a:lnTo>
                    <a:pt x="101" y="64"/>
                  </a:lnTo>
                  <a:lnTo>
                    <a:pt x="95" y="60"/>
                  </a:lnTo>
                  <a:lnTo>
                    <a:pt x="91" y="59"/>
                  </a:lnTo>
                  <a:lnTo>
                    <a:pt x="89" y="57"/>
                  </a:lnTo>
                  <a:lnTo>
                    <a:pt x="93" y="54"/>
                  </a:lnTo>
                  <a:lnTo>
                    <a:pt x="101" y="49"/>
                  </a:lnTo>
                  <a:lnTo>
                    <a:pt x="109" y="44"/>
                  </a:lnTo>
                  <a:lnTo>
                    <a:pt x="115" y="40"/>
                  </a:lnTo>
                  <a:lnTo>
                    <a:pt x="114" y="37"/>
                  </a:lnTo>
                  <a:lnTo>
                    <a:pt x="116" y="34"/>
                  </a:lnTo>
                  <a:lnTo>
                    <a:pt x="120" y="30"/>
                  </a:lnTo>
                  <a:lnTo>
                    <a:pt x="122" y="27"/>
                  </a:lnTo>
                  <a:lnTo>
                    <a:pt x="117" y="25"/>
                  </a:lnTo>
                  <a:lnTo>
                    <a:pt x="114" y="22"/>
                  </a:lnTo>
                  <a:lnTo>
                    <a:pt x="113" y="17"/>
                  </a:lnTo>
                  <a:lnTo>
                    <a:pt x="113" y="12"/>
                  </a:lnTo>
                  <a:lnTo>
                    <a:pt x="109" y="14"/>
                  </a:lnTo>
                  <a:lnTo>
                    <a:pt x="105" y="17"/>
                  </a:lnTo>
                  <a:lnTo>
                    <a:pt x="100" y="20"/>
                  </a:lnTo>
                  <a:lnTo>
                    <a:pt x="97" y="22"/>
                  </a:lnTo>
                  <a:lnTo>
                    <a:pt x="93" y="20"/>
                  </a:lnTo>
                  <a:lnTo>
                    <a:pt x="92" y="17"/>
                  </a:lnTo>
                  <a:lnTo>
                    <a:pt x="90" y="12"/>
                  </a:lnTo>
                  <a:lnTo>
                    <a:pt x="86" y="9"/>
                  </a:lnTo>
                  <a:lnTo>
                    <a:pt x="82" y="7"/>
                  </a:lnTo>
                  <a:lnTo>
                    <a:pt x="77" y="4"/>
                  </a:lnTo>
                  <a:lnTo>
                    <a:pt x="72" y="2"/>
                  </a:lnTo>
                  <a:lnTo>
                    <a:pt x="69" y="0"/>
                  </a:lnTo>
                  <a:lnTo>
                    <a:pt x="67" y="7"/>
                  </a:lnTo>
                  <a:lnTo>
                    <a:pt x="64" y="14"/>
                  </a:lnTo>
                  <a:lnTo>
                    <a:pt x="63" y="20"/>
                  </a:lnTo>
                  <a:lnTo>
                    <a:pt x="61" y="24"/>
                  </a:lnTo>
                  <a:lnTo>
                    <a:pt x="56" y="24"/>
                  </a:lnTo>
                  <a:lnTo>
                    <a:pt x="49" y="22"/>
                  </a:lnTo>
                  <a:lnTo>
                    <a:pt x="41" y="20"/>
                  </a:lnTo>
                  <a:lnTo>
                    <a:pt x="35" y="17"/>
                  </a:lnTo>
                  <a:lnTo>
                    <a:pt x="33" y="19"/>
                  </a:lnTo>
                  <a:lnTo>
                    <a:pt x="30" y="20"/>
                  </a:lnTo>
                  <a:lnTo>
                    <a:pt x="26" y="22"/>
                  </a:lnTo>
                  <a:lnTo>
                    <a:pt x="22" y="22"/>
                  </a:lnTo>
                  <a:lnTo>
                    <a:pt x="16" y="24"/>
                  </a:lnTo>
                  <a:lnTo>
                    <a:pt x="10" y="24"/>
                  </a:lnTo>
                  <a:lnTo>
                    <a:pt x="4" y="22"/>
                  </a:lnTo>
                  <a:lnTo>
                    <a:pt x="0" y="22"/>
                  </a:lnTo>
                  <a:lnTo>
                    <a:pt x="7" y="29"/>
                  </a:lnTo>
                  <a:lnTo>
                    <a:pt x="12" y="37"/>
                  </a:lnTo>
                  <a:lnTo>
                    <a:pt x="15" y="42"/>
                  </a:lnTo>
                  <a:lnTo>
                    <a:pt x="11" y="47"/>
                  </a:lnTo>
                  <a:lnTo>
                    <a:pt x="18" y="50"/>
                  </a:lnTo>
                  <a:lnTo>
                    <a:pt x="27" y="52"/>
                  </a:lnTo>
                  <a:lnTo>
                    <a:pt x="34" y="54"/>
                  </a:lnTo>
                  <a:lnTo>
                    <a:pt x="39" y="55"/>
                  </a:lnTo>
                  <a:lnTo>
                    <a:pt x="37" y="57"/>
                  </a:lnTo>
                  <a:lnTo>
                    <a:pt x="32" y="60"/>
                  </a:lnTo>
                  <a:lnTo>
                    <a:pt x="26" y="60"/>
                  </a:lnTo>
                  <a:lnTo>
                    <a:pt x="22" y="60"/>
                  </a:lnTo>
                  <a:lnTo>
                    <a:pt x="22" y="64"/>
                  </a:lnTo>
                  <a:lnTo>
                    <a:pt x="19" y="69"/>
                  </a:lnTo>
                  <a:lnTo>
                    <a:pt x="15" y="72"/>
                  </a:lnTo>
                  <a:lnTo>
                    <a:pt x="10" y="74"/>
                  </a:lnTo>
                  <a:lnTo>
                    <a:pt x="19" y="75"/>
                  </a:lnTo>
                  <a:lnTo>
                    <a:pt x="25" y="77"/>
                  </a:lnTo>
                  <a:lnTo>
                    <a:pt x="28" y="79"/>
                  </a:lnTo>
                  <a:lnTo>
                    <a:pt x="28" y="80"/>
                  </a:lnTo>
                  <a:lnTo>
                    <a:pt x="35" y="79"/>
                  </a:lnTo>
                  <a:lnTo>
                    <a:pt x="41" y="79"/>
                  </a:lnTo>
                  <a:lnTo>
                    <a:pt x="46" y="79"/>
                  </a:lnTo>
                  <a:lnTo>
                    <a:pt x="48" y="80"/>
                  </a:lnTo>
                  <a:lnTo>
                    <a:pt x="49" y="84"/>
                  </a:lnTo>
                  <a:lnTo>
                    <a:pt x="50" y="89"/>
                  </a:lnTo>
                  <a:lnTo>
                    <a:pt x="49" y="94"/>
                  </a:lnTo>
                  <a:lnTo>
                    <a:pt x="48" y="97"/>
                  </a:lnTo>
                  <a:lnTo>
                    <a:pt x="54" y="94"/>
                  </a:lnTo>
                  <a:lnTo>
                    <a:pt x="61" y="89"/>
                  </a:lnTo>
                  <a:lnTo>
                    <a:pt x="65" y="87"/>
                  </a:lnTo>
                  <a:lnTo>
                    <a:pt x="69" y="85"/>
                  </a:lnTo>
                  <a:lnTo>
                    <a:pt x="71" y="85"/>
                  </a:lnTo>
                  <a:lnTo>
                    <a:pt x="72" y="87"/>
                  </a:lnTo>
                  <a:lnTo>
                    <a:pt x="72" y="89"/>
                  </a:lnTo>
                  <a:lnTo>
                    <a:pt x="74" y="90"/>
                  </a:lnTo>
                  <a:lnTo>
                    <a:pt x="77" y="85"/>
                  </a:lnTo>
                  <a:lnTo>
                    <a:pt x="80" y="77"/>
                  </a:lnTo>
                  <a:lnTo>
                    <a:pt x="83" y="69"/>
                  </a:lnTo>
                  <a:lnTo>
                    <a:pt x="84" y="62"/>
                  </a:lnTo>
                  <a:lnTo>
                    <a:pt x="87" y="62"/>
                  </a:lnTo>
                  <a:lnTo>
                    <a:pt x="93" y="64"/>
                  </a:lnTo>
                  <a:lnTo>
                    <a:pt x="99" y="65"/>
                  </a:lnTo>
                  <a:lnTo>
                    <a:pt x="102" y="67"/>
                  </a:lnTo>
                  <a:lnTo>
                    <a:pt x="106" y="65"/>
                  </a:lnTo>
                  <a:close/>
                </a:path>
              </a:pathLst>
            </a:custGeom>
            <a:solidFill>
              <a:srgbClr val="FF99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6" name="Freeform 65"/>
            <p:cNvSpPr/>
            <p:nvPr/>
          </p:nvSpPr>
          <p:spPr bwMode="auto">
            <a:xfrm>
              <a:off x="1392" y="1392"/>
              <a:ext cx="60" cy="217"/>
            </a:xfrm>
            <a:custGeom>
              <a:avLst/>
              <a:gdLst>
                <a:gd name="T0" fmla="*/ 17 w 60"/>
                <a:gd name="T1" fmla="*/ 22 h 217"/>
                <a:gd name="T2" fmla="*/ 22 w 60"/>
                <a:gd name="T3" fmla="*/ 78 h 217"/>
                <a:gd name="T4" fmla="*/ 35 w 60"/>
                <a:gd name="T5" fmla="*/ 102 h 217"/>
                <a:gd name="T6" fmla="*/ 52 w 60"/>
                <a:gd name="T7" fmla="*/ 108 h 217"/>
                <a:gd name="T8" fmla="*/ 59 w 60"/>
                <a:gd name="T9" fmla="*/ 112 h 217"/>
                <a:gd name="T10" fmla="*/ 60 w 60"/>
                <a:gd name="T11" fmla="*/ 120 h 217"/>
                <a:gd name="T12" fmla="*/ 59 w 60"/>
                <a:gd name="T13" fmla="*/ 128 h 217"/>
                <a:gd name="T14" fmla="*/ 59 w 60"/>
                <a:gd name="T15" fmla="*/ 133 h 217"/>
                <a:gd name="T16" fmla="*/ 57 w 60"/>
                <a:gd name="T17" fmla="*/ 138 h 217"/>
                <a:gd name="T18" fmla="*/ 56 w 60"/>
                <a:gd name="T19" fmla="*/ 142 h 217"/>
                <a:gd name="T20" fmla="*/ 55 w 60"/>
                <a:gd name="T21" fmla="*/ 147 h 217"/>
                <a:gd name="T22" fmla="*/ 55 w 60"/>
                <a:gd name="T23" fmla="*/ 153 h 217"/>
                <a:gd name="T24" fmla="*/ 53 w 60"/>
                <a:gd name="T25" fmla="*/ 160 h 217"/>
                <a:gd name="T26" fmla="*/ 49 w 60"/>
                <a:gd name="T27" fmla="*/ 165 h 217"/>
                <a:gd name="T28" fmla="*/ 47 w 60"/>
                <a:gd name="T29" fmla="*/ 173 h 217"/>
                <a:gd name="T30" fmla="*/ 41 w 60"/>
                <a:gd name="T31" fmla="*/ 192 h 217"/>
                <a:gd name="T32" fmla="*/ 38 w 60"/>
                <a:gd name="T33" fmla="*/ 195 h 217"/>
                <a:gd name="T34" fmla="*/ 38 w 60"/>
                <a:gd name="T35" fmla="*/ 192 h 217"/>
                <a:gd name="T36" fmla="*/ 37 w 60"/>
                <a:gd name="T37" fmla="*/ 195 h 217"/>
                <a:gd name="T38" fmla="*/ 34 w 60"/>
                <a:gd name="T39" fmla="*/ 205 h 217"/>
                <a:gd name="T40" fmla="*/ 32 w 60"/>
                <a:gd name="T41" fmla="*/ 207 h 217"/>
                <a:gd name="T42" fmla="*/ 30 w 60"/>
                <a:gd name="T43" fmla="*/ 205 h 217"/>
                <a:gd name="T44" fmla="*/ 27 w 60"/>
                <a:gd name="T45" fmla="*/ 207 h 217"/>
                <a:gd name="T46" fmla="*/ 26 w 60"/>
                <a:gd name="T47" fmla="*/ 212 h 217"/>
                <a:gd name="T48" fmla="*/ 24 w 60"/>
                <a:gd name="T49" fmla="*/ 213 h 217"/>
                <a:gd name="T50" fmla="*/ 22 w 60"/>
                <a:gd name="T51" fmla="*/ 208 h 217"/>
                <a:gd name="T52" fmla="*/ 19 w 60"/>
                <a:gd name="T53" fmla="*/ 208 h 217"/>
                <a:gd name="T54" fmla="*/ 18 w 60"/>
                <a:gd name="T55" fmla="*/ 213 h 217"/>
                <a:gd name="T56" fmla="*/ 16 w 60"/>
                <a:gd name="T57" fmla="*/ 213 h 217"/>
                <a:gd name="T58" fmla="*/ 15 w 60"/>
                <a:gd name="T59" fmla="*/ 212 h 217"/>
                <a:gd name="T60" fmla="*/ 14 w 60"/>
                <a:gd name="T61" fmla="*/ 210 h 217"/>
                <a:gd name="T62" fmla="*/ 11 w 60"/>
                <a:gd name="T63" fmla="*/ 215 h 217"/>
                <a:gd name="T64" fmla="*/ 9 w 60"/>
                <a:gd name="T65" fmla="*/ 215 h 217"/>
                <a:gd name="T66" fmla="*/ 9 w 60"/>
                <a:gd name="T67" fmla="*/ 208 h 217"/>
                <a:gd name="T68" fmla="*/ 7 w 60"/>
                <a:gd name="T69" fmla="*/ 203 h 217"/>
                <a:gd name="T70" fmla="*/ 3 w 60"/>
                <a:gd name="T71" fmla="*/ 207 h 217"/>
                <a:gd name="T72" fmla="*/ 2 w 60"/>
                <a:gd name="T73" fmla="*/ 203 h 217"/>
                <a:gd name="T74" fmla="*/ 1 w 60"/>
                <a:gd name="T75" fmla="*/ 195 h 217"/>
                <a:gd name="T76" fmla="*/ 2 w 60"/>
                <a:gd name="T77" fmla="*/ 170 h 217"/>
                <a:gd name="T78" fmla="*/ 20 w 60"/>
                <a:gd name="T79" fmla="*/ 118 h 217"/>
                <a:gd name="T80" fmla="*/ 18 w 60"/>
                <a:gd name="T81" fmla="*/ 72 h 217"/>
                <a:gd name="T82" fmla="*/ 15 w 60"/>
                <a:gd name="T83" fmla="*/ 28 h 217"/>
                <a:gd name="T84" fmla="*/ 17 w 60"/>
                <a:gd name="T85" fmla="*/ 0 h 21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0"/>
                <a:gd name="T130" fmla="*/ 0 h 217"/>
                <a:gd name="T131" fmla="*/ 60 w 60"/>
                <a:gd name="T132" fmla="*/ 217 h 21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0" h="217">
                  <a:moveTo>
                    <a:pt x="17" y="0"/>
                  </a:moveTo>
                  <a:lnTo>
                    <a:pt x="17" y="22"/>
                  </a:lnTo>
                  <a:lnTo>
                    <a:pt x="19" y="50"/>
                  </a:lnTo>
                  <a:lnTo>
                    <a:pt x="22" y="78"/>
                  </a:lnTo>
                  <a:lnTo>
                    <a:pt x="27" y="95"/>
                  </a:lnTo>
                  <a:lnTo>
                    <a:pt x="35" y="102"/>
                  </a:lnTo>
                  <a:lnTo>
                    <a:pt x="44" y="105"/>
                  </a:lnTo>
                  <a:lnTo>
                    <a:pt x="52" y="108"/>
                  </a:lnTo>
                  <a:lnTo>
                    <a:pt x="56" y="110"/>
                  </a:lnTo>
                  <a:lnTo>
                    <a:pt x="59" y="112"/>
                  </a:lnTo>
                  <a:lnTo>
                    <a:pt x="60" y="117"/>
                  </a:lnTo>
                  <a:lnTo>
                    <a:pt x="60" y="120"/>
                  </a:lnTo>
                  <a:lnTo>
                    <a:pt x="59" y="125"/>
                  </a:lnTo>
                  <a:lnTo>
                    <a:pt x="59" y="128"/>
                  </a:lnTo>
                  <a:lnTo>
                    <a:pt x="59" y="130"/>
                  </a:lnTo>
                  <a:lnTo>
                    <a:pt x="59" y="133"/>
                  </a:lnTo>
                  <a:lnTo>
                    <a:pt x="59" y="137"/>
                  </a:lnTo>
                  <a:lnTo>
                    <a:pt x="57" y="138"/>
                  </a:lnTo>
                  <a:lnTo>
                    <a:pt x="57" y="140"/>
                  </a:lnTo>
                  <a:lnTo>
                    <a:pt x="56" y="142"/>
                  </a:lnTo>
                  <a:lnTo>
                    <a:pt x="55" y="143"/>
                  </a:lnTo>
                  <a:lnTo>
                    <a:pt x="55" y="147"/>
                  </a:lnTo>
                  <a:lnTo>
                    <a:pt x="55" y="150"/>
                  </a:lnTo>
                  <a:lnTo>
                    <a:pt x="55" y="153"/>
                  </a:lnTo>
                  <a:lnTo>
                    <a:pt x="54" y="157"/>
                  </a:lnTo>
                  <a:lnTo>
                    <a:pt x="53" y="160"/>
                  </a:lnTo>
                  <a:lnTo>
                    <a:pt x="52" y="162"/>
                  </a:lnTo>
                  <a:lnTo>
                    <a:pt x="49" y="165"/>
                  </a:lnTo>
                  <a:lnTo>
                    <a:pt x="48" y="168"/>
                  </a:lnTo>
                  <a:lnTo>
                    <a:pt x="47" y="173"/>
                  </a:lnTo>
                  <a:lnTo>
                    <a:pt x="44" y="183"/>
                  </a:lnTo>
                  <a:lnTo>
                    <a:pt x="41" y="192"/>
                  </a:lnTo>
                  <a:lnTo>
                    <a:pt x="39" y="197"/>
                  </a:lnTo>
                  <a:lnTo>
                    <a:pt x="38" y="195"/>
                  </a:lnTo>
                  <a:lnTo>
                    <a:pt x="38" y="193"/>
                  </a:lnTo>
                  <a:lnTo>
                    <a:pt x="38" y="192"/>
                  </a:lnTo>
                  <a:lnTo>
                    <a:pt x="37" y="190"/>
                  </a:lnTo>
                  <a:lnTo>
                    <a:pt x="37" y="195"/>
                  </a:lnTo>
                  <a:lnTo>
                    <a:pt x="35" y="200"/>
                  </a:lnTo>
                  <a:lnTo>
                    <a:pt x="34" y="205"/>
                  </a:lnTo>
                  <a:lnTo>
                    <a:pt x="33" y="207"/>
                  </a:lnTo>
                  <a:lnTo>
                    <a:pt x="32" y="207"/>
                  </a:lnTo>
                  <a:lnTo>
                    <a:pt x="31" y="205"/>
                  </a:lnTo>
                  <a:lnTo>
                    <a:pt x="30" y="205"/>
                  </a:lnTo>
                  <a:lnTo>
                    <a:pt x="29" y="205"/>
                  </a:lnTo>
                  <a:lnTo>
                    <a:pt x="27" y="207"/>
                  </a:lnTo>
                  <a:lnTo>
                    <a:pt x="27" y="210"/>
                  </a:lnTo>
                  <a:lnTo>
                    <a:pt x="26" y="212"/>
                  </a:lnTo>
                  <a:lnTo>
                    <a:pt x="25" y="213"/>
                  </a:lnTo>
                  <a:lnTo>
                    <a:pt x="24" y="213"/>
                  </a:lnTo>
                  <a:lnTo>
                    <a:pt x="23" y="210"/>
                  </a:lnTo>
                  <a:lnTo>
                    <a:pt x="22" y="208"/>
                  </a:lnTo>
                  <a:lnTo>
                    <a:pt x="20" y="207"/>
                  </a:lnTo>
                  <a:lnTo>
                    <a:pt x="19" y="208"/>
                  </a:lnTo>
                  <a:lnTo>
                    <a:pt x="18" y="210"/>
                  </a:lnTo>
                  <a:lnTo>
                    <a:pt x="18" y="213"/>
                  </a:lnTo>
                  <a:lnTo>
                    <a:pt x="17" y="213"/>
                  </a:lnTo>
                  <a:lnTo>
                    <a:pt x="16" y="213"/>
                  </a:lnTo>
                  <a:lnTo>
                    <a:pt x="15" y="213"/>
                  </a:lnTo>
                  <a:lnTo>
                    <a:pt x="15" y="212"/>
                  </a:lnTo>
                  <a:lnTo>
                    <a:pt x="15" y="210"/>
                  </a:lnTo>
                  <a:lnTo>
                    <a:pt x="14" y="210"/>
                  </a:lnTo>
                  <a:lnTo>
                    <a:pt x="12" y="213"/>
                  </a:lnTo>
                  <a:lnTo>
                    <a:pt x="11" y="215"/>
                  </a:lnTo>
                  <a:lnTo>
                    <a:pt x="10" y="217"/>
                  </a:lnTo>
                  <a:lnTo>
                    <a:pt x="9" y="215"/>
                  </a:lnTo>
                  <a:lnTo>
                    <a:pt x="9" y="212"/>
                  </a:lnTo>
                  <a:lnTo>
                    <a:pt x="9" y="208"/>
                  </a:lnTo>
                  <a:lnTo>
                    <a:pt x="8" y="205"/>
                  </a:lnTo>
                  <a:lnTo>
                    <a:pt x="7" y="203"/>
                  </a:lnTo>
                  <a:lnTo>
                    <a:pt x="4" y="205"/>
                  </a:lnTo>
                  <a:lnTo>
                    <a:pt x="3" y="207"/>
                  </a:lnTo>
                  <a:lnTo>
                    <a:pt x="3" y="205"/>
                  </a:lnTo>
                  <a:lnTo>
                    <a:pt x="2" y="203"/>
                  </a:lnTo>
                  <a:lnTo>
                    <a:pt x="1" y="198"/>
                  </a:lnTo>
                  <a:lnTo>
                    <a:pt x="1" y="195"/>
                  </a:lnTo>
                  <a:lnTo>
                    <a:pt x="0" y="190"/>
                  </a:lnTo>
                  <a:lnTo>
                    <a:pt x="2" y="170"/>
                  </a:lnTo>
                  <a:lnTo>
                    <a:pt x="11" y="145"/>
                  </a:lnTo>
                  <a:lnTo>
                    <a:pt x="20" y="118"/>
                  </a:lnTo>
                  <a:lnTo>
                    <a:pt x="22" y="95"/>
                  </a:lnTo>
                  <a:lnTo>
                    <a:pt x="18" y="72"/>
                  </a:lnTo>
                  <a:lnTo>
                    <a:pt x="16" y="50"/>
                  </a:lnTo>
                  <a:lnTo>
                    <a:pt x="15" y="28"/>
                  </a:lnTo>
                  <a:lnTo>
                    <a:pt x="15" y="15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7" name="Freeform 66"/>
            <p:cNvSpPr/>
            <p:nvPr/>
          </p:nvSpPr>
          <p:spPr bwMode="auto">
            <a:xfrm>
              <a:off x="1792" y="2771"/>
              <a:ext cx="56" cy="85"/>
            </a:xfrm>
            <a:custGeom>
              <a:avLst/>
              <a:gdLst>
                <a:gd name="T0" fmla="*/ 24 w 56"/>
                <a:gd name="T1" fmla="*/ 47 h 85"/>
                <a:gd name="T2" fmla="*/ 16 w 56"/>
                <a:gd name="T3" fmla="*/ 40 h 85"/>
                <a:gd name="T4" fmla="*/ 7 w 56"/>
                <a:gd name="T5" fmla="*/ 28 h 85"/>
                <a:gd name="T6" fmla="*/ 0 w 56"/>
                <a:gd name="T7" fmla="*/ 15 h 85"/>
                <a:gd name="T8" fmla="*/ 0 w 56"/>
                <a:gd name="T9" fmla="*/ 3 h 85"/>
                <a:gd name="T10" fmla="*/ 3 w 56"/>
                <a:gd name="T11" fmla="*/ 0 h 85"/>
                <a:gd name="T12" fmla="*/ 8 w 56"/>
                <a:gd name="T13" fmla="*/ 8 h 85"/>
                <a:gd name="T14" fmla="*/ 13 w 56"/>
                <a:gd name="T15" fmla="*/ 23 h 85"/>
                <a:gd name="T16" fmla="*/ 18 w 56"/>
                <a:gd name="T17" fmla="*/ 33 h 85"/>
                <a:gd name="T18" fmla="*/ 24 w 56"/>
                <a:gd name="T19" fmla="*/ 30 h 85"/>
                <a:gd name="T20" fmla="*/ 33 w 56"/>
                <a:gd name="T21" fmla="*/ 27 h 85"/>
                <a:gd name="T22" fmla="*/ 43 w 56"/>
                <a:gd name="T23" fmla="*/ 27 h 85"/>
                <a:gd name="T24" fmla="*/ 48 w 56"/>
                <a:gd name="T25" fmla="*/ 37 h 85"/>
                <a:gd name="T26" fmla="*/ 54 w 56"/>
                <a:gd name="T27" fmla="*/ 42 h 85"/>
                <a:gd name="T28" fmla="*/ 56 w 56"/>
                <a:gd name="T29" fmla="*/ 55 h 85"/>
                <a:gd name="T30" fmla="*/ 54 w 56"/>
                <a:gd name="T31" fmla="*/ 70 h 85"/>
                <a:gd name="T32" fmla="*/ 45 w 56"/>
                <a:gd name="T33" fmla="*/ 85 h 85"/>
                <a:gd name="T34" fmla="*/ 39 w 56"/>
                <a:gd name="T35" fmla="*/ 78 h 85"/>
                <a:gd name="T36" fmla="*/ 32 w 56"/>
                <a:gd name="T37" fmla="*/ 67 h 85"/>
                <a:gd name="T38" fmla="*/ 26 w 56"/>
                <a:gd name="T39" fmla="*/ 55 h 85"/>
                <a:gd name="T40" fmla="*/ 24 w 56"/>
                <a:gd name="T41" fmla="*/ 47 h 8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6"/>
                <a:gd name="T64" fmla="*/ 0 h 85"/>
                <a:gd name="T65" fmla="*/ 56 w 56"/>
                <a:gd name="T66" fmla="*/ 85 h 8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6" h="85">
                  <a:moveTo>
                    <a:pt x="24" y="47"/>
                  </a:moveTo>
                  <a:lnTo>
                    <a:pt x="16" y="40"/>
                  </a:lnTo>
                  <a:lnTo>
                    <a:pt x="7" y="28"/>
                  </a:lnTo>
                  <a:lnTo>
                    <a:pt x="0" y="15"/>
                  </a:lnTo>
                  <a:lnTo>
                    <a:pt x="0" y="3"/>
                  </a:lnTo>
                  <a:lnTo>
                    <a:pt x="3" y="0"/>
                  </a:lnTo>
                  <a:lnTo>
                    <a:pt x="8" y="8"/>
                  </a:lnTo>
                  <a:lnTo>
                    <a:pt x="13" y="23"/>
                  </a:lnTo>
                  <a:lnTo>
                    <a:pt x="18" y="33"/>
                  </a:lnTo>
                  <a:lnTo>
                    <a:pt x="24" y="30"/>
                  </a:lnTo>
                  <a:lnTo>
                    <a:pt x="33" y="27"/>
                  </a:lnTo>
                  <a:lnTo>
                    <a:pt x="43" y="27"/>
                  </a:lnTo>
                  <a:lnTo>
                    <a:pt x="48" y="37"/>
                  </a:lnTo>
                  <a:lnTo>
                    <a:pt x="54" y="42"/>
                  </a:lnTo>
                  <a:lnTo>
                    <a:pt x="56" y="55"/>
                  </a:lnTo>
                  <a:lnTo>
                    <a:pt x="54" y="70"/>
                  </a:lnTo>
                  <a:lnTo>
                    <a:pt x="45" y="85"/>
                  </a:lnTo>
                  <a:lnTo>
                    <a:pt x="39" y="78"/>
                  </a:lnTo>
                  <a:lnTo>
                    <a:pt x="32" y="67"/>
                  </a:lnTo>
                  <a:lnTo>
                    <a:pt x="26" y="55"/>
                  </a:lnTo>
                  <a:lnTo>
                    <a:pt x="24" y="47"/>
                  </a:lnTo>
                  <a:close/>
                </a:path>
              </a:pathLst>
            </a:custGeom>
            <a:solidFill>
              <a:srgbClr val="0C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8" name="Freeform 67"/>
            <p:cNvSpPr/>
            <p:nvPr/>
          </p:nvSpPr>
          <p:spPr bwMode="auto">
            <a:xfrm>
              <a:off x="1673" y="2801"/>
              <a:ext cx="241" cy="330"/>
            </a:xfrm>
            <a:custGeom>
              <a:avLst/>
              <a:gdLst>
                <a:gd name="T0" fmla="*/ 53 w 241"/>
                <a:gd name="T1" fmla="*/ 314 h 330"/>
                <a:gd name="T2" fmla="*/ 44 w 241"/>
                <a:gd name="T3" fmla="*/ 327 h 330"/>
                <a:gd name="T4" fmla="*/ 9 w 241"/>
                <a:gd name="T5" fmla="*/ 302 h 330"/>
                <a:gd name="T6" fmla="*/ 7 w 241"/>
                <a:gd name="T7" fmla="*/ 277 h 330"/>
                <a:gd name="T8" fmla="*/ 24 w 241"/>
                <a:gd name="T9" fmla="*/ 287 h 330"/>
                <a:gd name="T10" fmla="*/ 31 w 241"/>
                <a:gd name="T11" fmla="*/ 279 h 330"/>
                <a:gd name="T12" fmla="*/ 65 w 241"/>
                <a:gd name="T13" fmla="*/ 212 h 330"/>
                <a:gd name="T14" fmla="*/ 99 w 241"/>
                <a:gd name="T15" fmla="*/ 203 h 330"/>
                <a:gd name="T16" fmla="*/ 109 w 241"/>
                <a:gd name="T17" fmla="*/ 197 h 330"/>
                <a:gd name="T18" fmla="*/ 111 w 241"/>
                <a:gd name="T19" fmla="*/ 177 h 330"/>
                <a:gd name="T20" fmla="*/ 82 w 241"/>
                <a:gd name="T21" fmla="*/ 172 h 330"/>
                <a:gd name="T22" fmla="*/ 65 w 241"/>
                <a:gd name="T23" fmla="*/ 160 h 330"/>
                <a:gd name="T24" fmla="*/ 53 w 241"/>
                <a:gd name="T25" fmla="*/ 143 h 330"/>
                <a:gd name="T26" fmla="*/ 61 w 241"/>
                <a:gd name="T27" fmla="*/ 130 h 330"/>
                <a:gd name="T28" fmla="*/ 74 w 241"/>
                <a:gd name="T29" fmla="*/ 138 h 330"/>
                <a:gd name="T30" fmla="*/ 80 w 241"/>
                <a:gd name="T31" fmla="*/ 150 h 330"/>
                <a:gd name="T32" fmla="*/ 102 w 241"/>
                <a:gd name="T33" fmla="*/ 150 h 330"/>
                <a:gd name="T34" fmla="*/ 96 w 241"/>
                <a:gd name="T35" fmla="*/ 125 h 330"/>
                <a:gd name="T36" fmla="*/ 95 w 241"/>
                <a:gd name="T37" fmla="*/ 110 h 330"/>
                <a:gd name="T38" fmla="*/ 79 w 241"/>
                <a:gd name="T39" fmla="*/ 102 h 330"/>
                <a:gd name="T40" fmla="*/ 73 w 241"/>
                <a:gd name="T41" fmla="*/ 87 h 330"/>
                <a:gd name="T42" fmla="*/ 69 w 241"/>
                <a:gd name="T43" fmla="*/ 75 h 330"/>
                <a:gd name="T44" fmla="*/ 66 w 241"/>
                <a:gd name="T45" fmla="*/ 47 h 330"/>
                <a:gd name="T46" fmla="*/ 75 w 241"/>
                <a:gd name="T47" fmla="*/ 7 h 330"/>
                <a:gd name="T48" fmla="*/ 79 w 241"/>
                <a:gd name="T49" fmla="*/ 17 h 330"/>
                <a:gd name="T50" fmla="*/ 97 w 241"/>
                <a:gd name="T51" fmla="*/ 10 h 330"/>
                <a:gd name="T52" fmla="*/ 121 w 241"/>
                <a:gd name="T53" fmla="*/ 25 h 330"/>
                <a:gd name="T54" fmla="*/ 120 w 241"/>
                <a:gd name="T55" fmla="*/ 37 h 330"/>
                <a:gd name="T56" fmla="*/ 125 w 241"/>
                <a:gd name="T57" fmla="*/ 58 h 330"/>
                <a:gd name="T58" fmla="*/ 128 w 241"/>
                <a:gd name="T59" fmla="*/ 67 h 330"/>
                <a:gd name="T60" fmla="*/ 115 w 241"/>
                <a:gd name="T61" fmla="*/ 88 h 330"/>
                <a:gd name="T62" fmla="*/ 136 w 241"/>
                <a:gd name="T63" fmla="*/ 100 h 330"/>
                <a:gd name="T64" fmla="*/ 165 w 241"/>
                <a:gd name="T65" fmla="*/ 102 h 330"/>
                <a:gd name="T66" fmla="*/ 182 w 241"/>
                <a:gd name="T67" fmla="*/ 130 h 330"/>
                <a:gd name="T68" fmla="*/ 187 w 241"/>
                <a:gd name="T69" fmla="*/ 162 h 330"/>
                <a:gd name="T70" fmla="*/ 187 w 241"/>
                <a:gd name="T71" fmla="*/ 192 h 330"/>
                <a:gd name="T72" fmla="*/ 177 w 241"/>
                <a:gd name="T73" fmla="*/ 190 h 330"/>
                <a:gd name="T74" fmla="*/ 171 w 241"/>
                <a:gd name="T75" fmla="*/ 180 h 330"/>
                <a:gd name="T76" fmla="*/ 170 w 241"/>
                <a:gd name="T77" fmla="*/ 163 h 330"/>
                <a:gd name="T78" fmla="*/ 170 w 241"/>
                <a:gd name="T79" fmla="*/ 155 h 330"/>
                <a:gd name="T80" fmla="*/ 163 w 241"/>
                <a:gd name="T81" fmla="*/ 128 h 330"/>
                <a:gd name="T82" fmla="*/ 155 w 241"/>
                <a:gd name="T83" fmla="*/ 127 h 330"/>
                <a:gd name="T84" fmla="*/ 156 w 241"/>
                <a:gd name="T85" fmla="*/ 173 h 330"/>
                <a:gd name="T86" fmla="*/ 158 w 241"/>
                <a:gd name="T87" fmla="*/ 203 h 330"/>
                <a:gd name="T88" fmla="*/ 172 w 241"/>
                <a:gd name="T89" fmla="*/ 242 h 330"/>
                <a:gd name="T90" fmla="*/ 185 w 241"/>
                <a:gd name="T91" fmla="*/ 242 h 330"/>
                <a:gd name="T92" fmla="*/ 215 w 241"/>
                <a:gd name="T93" fmla="*/ 237 h 330"/>
                <a:gd name="T94" fmla="*/ 230 w 241"/>
                <a:gd name="T95" fmla="*/ 237 h 330"/>
                <a:gd name="T96" fmla="*/ 233 w 241"/>
                <a:gd name="T97" fmla="*/ 299 h 330"/>
                <a:gd name="T98" fmla="*/ 226 w 241"/>
                <a:gd name="T99" fmla="*/ 282 h 330"/>
                <a:gd name="T100" fmla="*/ 219 w 241"/>
                <a:gd name="T101" fmla="*/ 269 h 330"/>
                <a:gd name="T102" fmla="*/ 195 w 241"/>
                <a:gd name="T103" fmla="*/ 275 h 330"/>
                <a:gd name="T104" fmla="*/ 159 w 241"/>
                <a:gd name="T105" fmla="*/ 289 h 330"/>
                <a:gd name="T106" fmla="*/ 135 w 241"/>
                <a:gd name="T107" fmla="*/ 249 h 330"/>
                <a:gd name="T108" fmla="*/ 104 w 241"/>
                <a:gd name="T109" fmla="*/ 239 h 330"/>
                <a:gd name="T110" fmla="*/ 79 w 241"/>
                <a:gd name="T111" fmla="*/ 247 h 33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41"/>
                <a:gd name="T169" fmla="*/ 0 h 330"/>
                <a:gd name="T170" fmla="*/ 241 w 241"/>
                <a:gd name="T171" fmla="*/ 330 h 330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41" h="330">
                  <a:moveTo>
                    <a:pt x="75" y="257"/>
                  </a:moveTo>
                  <a:lnTo>
                    <a:pt x="69" y="279"/>
                  </a:lnTo>
                  <a:lnTo>
                    <a:pt x="65" y="295"/>
                  </a:lnTo>
                  <a:lnTo>
                    <a:pt x="59" y="307"/>
                  </a:lnTo>
                  <a:lnTo>
                    <a:pt x="54" y="314"/>
                  </a:lnTo>
                  <a:lnTo>
                    <a:pt x="53" y="314"/>
                  </a:lnTo>
                  <a:lnTo>
                    <a:pt x="52" y="312"/>
                  </a:lnTo>
                  <a:lnTo>
                    <a:pt x="50" y="312"/>
                  </a:lnTo>
                  <a:lnTo>
                    <a:pt x="47" y="309"/>
                  </a:lnTo>
                  <a:lnTo>
                    <a:pt x="47" y="314"/>
                  </a:lnTo>
                  <a:lnTo>
                    <a:pt x="47" y="322"/>
                  </a:lnTo>
                  <a:lnTo>
                    <a:pt x="44" y="327"/>
                  </a:lnTo>
                  <a:lnTo>
                    <a:pt x="39" y="330"/>
                  </a:lnTo>
                  <a:lnTo>
                    <a:pt x="35" y="327"/>
                  </a:lnTo>
                  <a:lnTo>
                    <a:pt x="29" y="320"/>
                  </a:lnTo>
                  <a:lnTo>
                    <a:pt x="23" y="314"/>
                  </a:lnTo>
                  <a:lnTo>
                    <a:pt x="15" y="307"/>
                  </a:lnTo>
                  <a:lnTo>
                    <a:pt x="9" y="302"/>
                  </a:lnTo>
                  <a:lnTo>
                    <a:pt x="5" y="295"/>
                  </a:lnTo>
                  <a:lnTo>
                    <a:pt x="1" y="289"/>
                  </a:lnTo>
                  <a:lnTo>
                    <a:pt x="0" y="282"/>
                  </a:lnTo>
                  <a:lnTo>
                    <a:pt x="1" y="277"/>
                  </a:lnTo>
                  <a:lnTo>
                    <a:pt x="5" y="277"/>
                  </a:lnTo>
                  <a:lnTo>
                    <a:pt x="7" y="277"/>
                  </a:lnTo>
                  <a:lnTo>
                    <a:pt x="9" y="279"/>
                  </a:lnTo>
                  <a:lnTo>
                    <a:pt x="12" y="282"/>
                  </a:lnTo>
                  <a:lnTo>
                    <a:pt x="15" y="285"/>
                  </a:lnTo>
                  <a:lnTo>
                    <a:pt x="19" y="287"/>
                  </a:lnTo>
                  <a:lnTo>
                    <a:pt x="21" y="287"/>
                  </a:lnTo>
                  <a:lnTo>
                    <a:pt x="24" y="287"/>
                  </a:lnTo>
                  <a:lnTo>
                    <a:pt x="28" y="287"/>
                  </a:lnTo>
                  <a:lnTo>
                    <a:pt x="31" y="287"/>
                  </a:lnTo>
                  <a:lnTo>
                    <a:pt x="36" y="287"/>
                  </a:lnTo>
                  <a:lnTo>
                    <a:pt x="34" y="284"/>
                  </a:lnTo>
                  <a:lnTo>
                    <a:pt x="32" y="282"/>
                  </a:lnTo>
                  <a:lnTo>
                    <a:pt x="31" y="279"/>
                  </a:lnTo>
                  <a:lnTo>
                    <a:pt x="30" y="279"/>
                  </a:lnTo>
                  <a:lnTo>
                    <a:pt x="40" y="267"/>
                  </a:lnTo>
                  <a:lnTo>
                    <a:pt x="50" y="249"/>
                  </a:lnTo>
                  <a:lnTo>
                    <a:pt x="57" y="230"/>
                  </a:lnTo>
                  <a:lnTo>
                    <a:pt x="62" y="219"/>
                  </a:lnTo>
                  <a:lnTo>
                    <a:pt x="65" y="212"/>
                  </a:lnTo>
                  <a:lnTo>
                    <a:pt x="68" y="207"/>
                  </a:lnTo>
                  <a:lnTo>
                    <a:pt x="74" y="205"/>
                  </a:lnTo>
                  <a:lnTo>
                    <a:pt x="77" y="205"/>
                  </a:lnTo>
                  <a:lnTo>
                    <a:pt x="83" y="205"/>
                  </a:lnTo>
                  <a:lnTo>
                    <a:pt x="91" y="203"/>
                  </a:lnTo>
                  <a:lnTo>
                    <a:pt x="99" y="203"/>
                  </a:lnTo>
                  <a:lnTo>
                    <a:pt x="105" y="205"/>
                  </a:lnTo>
                  <a:lnTo>
                    <a:pt x="106" y="205"/>
                  </a:lnTo>
                  <a:lnTo>
                    <a:pt x="107" y="203"/>
                  </a:lnTo>
                  <a:lnTo>
                    <a:pt x="110" y="202"/>
                  </a:lnTo>
                  <a:lnTo>
                    <a:pt x="111" y="200"/>
                  </a:lnTo>
                  <a:lnTo>
                    <a:pt x="109" y="197"/>
                  </a:lnTo>
                  <a:lnTo>
                    <a:pt x="109" y="193"/>
                  </a:lnTo>
                  <a:lnTo>
                    <a:pt x="109" y="192"/>
                  </a:lnTo>
                  <a:lnTo>
                    <a:pt x="110" y="188"/>
                  </a:lnTo>
                  <a:lnTo>
                    <a:pt x="111" y="187"/>
                  </a:lnTo>
                  <a:lnTo>
                    <a:pt x="111" y="182"/>
                  </a:lnTo>
                  <a:lnTo>
                    <a:pt x="111" y="177"/>
                  </a:lnTo>
                  <a:lnTo>
                    <a:pt x="110" y="172"/>
                  </a:lnTo>
                  <a:lnTo>
                    <a:pt x="106" y="175"/>
                  </a:lnTo>
                  <a:lnTo>
                    <a:pt x="99" y="177"/>
                  </a:lnTo>
                  <a:lnTo>
                    <a:pt x="92" y="177"/>
                  </a:lnTo>
                  <a:lnTo>
                    <a:pt x="87" y="175"/>
                  </a:lnTo>
                  <a:lnTo>
                    <a:pt x="82" y="172"/>
                  </a:lnTo>
                  <a:lnTo>
                    <a:pt x="76" y="168"/>
                  </a:lnTo>
                  <a:lnTo>
                    <a:pt x="69" y="165"/>
                  </a:lnTo>
                  <a:lnTo>
                    <a:pt x="64" y="162"/>
                  </a:lnTo>
                  <a:lnTo>
                    <a:pt x="65" y="160"/>
                  </a:lnTo>
                  <a:lnTo>
                    <a:pt x="66" y="158"/>
                  </a:lnTo>
                  <a:lnTo>
                    <a:pt x="58" y="157"/>
                  </a:lnTo>
                  <a:lnTo>
                    <a:pt x="53" y="152"/>
                  </a:lnTo>
                  <a:lnTo>
                    <a:pt x="52" y="147"/>
                  </a:lnTo>
                  <a:lnTo>
                    <a:pt x="54" y="145"/>
                  </a:lnTo>
                  <a:lnTo>
                    <a:pt x="53" y="143"/>
                  </a:lnTo>
                  <a:lnTo>
                    <a:pt x="54" y="140"/>
                  </a:lnTo>
                  <a:lnTo>
                    <a:pt x="55" y="138"/>
                  </a:lnTo>
                  <a:lnTo>
                    <a:pt x="58" y="137"/>
                  </a:lnTo>
                  <a:lnTo>
                    <a:pt x="58" y="135"/>
                  </a:lnTo>
                  <a:lnTo>
                    <a:pt x="59" y="132"/>
                  </a:lnTo>
                  <a:lnTo>
                    <a:pt x="61" y="130"/>
                  </a:lnTo>
                  <a:lnTo>
                    <a:pt x="62" y="132"/>
                  </a:lnTo>
                  <a:lnTo>
                    <a:pt x="64" y="128"/>
                  </a:lnTo>
                  <a:lnTo>
                    <a:pt x="67" y="128"/>
                  </a:lnTo>
                  <a:lnTo>
                    <a:pt x="69" y="132"/>
                  </a:lnTo>
                  <a:lnTo>
                    <a:pt x="72" y="137"/>
                  </a:lnTo>
                  <a:lnTo>
                    <a:pt x="74" y="138"/>
                  </a:lnTo>
                  <a:lnTo>
                    <a:pt x="75" y="142"/>
                  </a:lnTo>
                  <a:lnTo>
                    <a:pt x="75" y="145"/>
                  </a:lnTo>
                  <a:lnTo>
                    <a:pt x="74" y="150"/>
                  </a:lnTo>
                  <a:lnTo>
                    <a:pt x="75" y="148"/>
                  </a:lnTo>
                  <a:lnTo>
                    <a:pt x="76" y="148"/>
                  </a:lnTo>
                  <a:lnTo>
                    <a:pt x="80" y="150"/>
                  </a:lnTo>
                  <a:lnTo>
                    <a:pt x="83" y="152"/>
                  </a:lnTo>
                  <a:lnTo>
                    <a:pt x="87" y="150"/>
                  </a:lnTo>
                  <a:lnTo>
                    <a:pt x="90" y="150"/>
                  </a:lnTo>
                  <a:lnTo>
                    <a:pt x="95" y="150"/>
                  </a:lnTo>
                  <a:lnTo>
                    <a:pt x="98" y="150"/>
                  </a:lnTo>
                  <a:lnTo>
                    <a:pt x="102" y="150"/>
                  </a:lnTo>
                  <a:lnTo>
                    <a:pt x="102" y="148"/>
                  </a:lnTo>
                  <a:lnTo>
                    <a:pt x="102" y="147"/>
                  </a:lnTo>
                  <a:lnTo>
                    <a:pt x="100" y="143"/>
                  </a:lnTo>
                  <a:lnTo>
                    <a:pt x="99" y="140"/>
                  </a:lnTo>
                  <a:lnTo>
                    <a:pt x="96" y="132"/>
                  </a:lnTo>
                  <a:lnTo>
                    <a:pt x="96" y="125"/>
                  </a:lnTo>
                  <a:lnTo>
                    <a:pt x="97" y="120"/>
                  </a:lnTo>
                  <a:lnTo>
                    <a:pt x="99" y="118"/>
                  </a:lnTo>
                  <a:lnTo>
                    <a:pt x="99" y="117"/>
                  </a:lnTo>
                  <a:lnTo>
                    <a:pt x="98" y="113"/>
                  </a:lnTo>
                  <a:lnTo>
                    <a:pt x="97" y="112"/>
                  </a:lnTo>
                  <a:lnTo>
                    <a:pt x="95" y="110"/>
                  </a:lnTo>
                  <a:lnTo>
                    <a:pt x="99" y="105"/>
                  </a:lnTo>
                  <a:lnTo>
                    <a:pt x="97" y="98"/>
                  </a:lnTo>
                  <a:lnTo>
                    <a:pt x="94" y="98"/>
                  </a:lnTo>
                  <a:lnTo>
                    <a:pt x="88" y="98"/>
                  </a:lnTo>
                  <a:lnTo>
                    <a:pt x="83" y="102"/>
                  </a:lnTo>
                  <a:lnTo>
                    <a:pt x="79" y="102"/>
                  </a:lnTo>
                  <a:lnTo>
                    <a:pt x="77" y="100"/>
                  </a:lnTo>
                  <a:lnTo>
                    <a:pt x="76" y="97"/>
                  </a:lnTo>
                  <a:lnTo>
                    <a:pt x="75" y="93"/>
                  </a:lnTo>
                  <a:lnTo>
                    <a:pt x="74" y="92"/>
                  </a:lnTo>
                  <a:lnTo>
                    <a:pt x="74" y="88"/>
                  </a:lnTo>
                  <a:lnTo>
                    <a:pt x="73" y="87"/>
                  </a:lnTo>
                  <a:lnTo>
                    <a:pt x="72" y="85"/>
                  </a:lnTo>
                  <a:lnTo>
                    <a:pt x="69" y="85"/>
                  </a:lnTo>
                  <a:lnTo>
                    <a:pt x="68" y="83"/>
                  </a:lnTo>
                  <a:lnTo>
                    <a:pt x="67" y="80"/>
                  </a:lnTo>
                  <a:lnTo>
                    <a:pt x="68" y="77"/>
                  </a:lnTo>
                  <a:lnTo>
                    <a:pt x="69" y="75"/>
                  </a:lnTo>
                  <a:lnTo>
                    <a:pt x="70" y="72"/>
                  </a:lnTo>
                  <a:lnTo>
                    <a:pt x="70" y="68"/>
                  </a:lnTo>
                  <a:lnTo>
                    <a:pt x="69" y="67"/>
                  </a:lnTo>
                  <a:lnTo>
                    <a:pt x="67" y="62"/>
                  </a:lnTo>
                  <a:lnTo>
                    <a:pt x="66" y="55"/>
                  </a:lnTo>
                  <a:lnTo>
                    <a:pt x="66" y="47"/>
                  </a:lnTo>
                  <a:lnTo>
                    <a:pt x="69" y="38"/>
                  </a:lnTo>
                  <a:lnTo>
                    <a:pt x="66" y="33"/>
                  </a:lnTo>
                  <a:lnTo>
                    <a:pt x="65" y="27"/>
                  </a:lnTo>
                  <a:lnTo>
                    <a:pt x="66" y="18"/>
                  </a:lnTo>
                  <a:lnTo>
                    <a:pt x="70" y="12"/>
                  </a:lnTo>
                  <a:lnTo>
                    <a:pt x="75" y="7"/>
                  </a:lnTo>
                  <a:lnTo>
                    <a:pt x="81" y="3"/>
                  </a:lnTo>
                  <a:lnTo>
                    <a:pt x="87" y="0"/>
                  </a:lnTo>
                  <a:lnTo>
                    <a:pt x="92" y="2"/>
                  </a:lnTo>
                  <a:lnTo>
                    <a:pt x="87" y="3"/>
                  </a:lnTo>
                  <a:lnTo>
                    <a:pt x="82" y="10"/>
                  </a:lnTo>
                  <a:lnTo>
                    <a:pt x="79" y="17"/>
                  </a:lnTo>
                  <a:lnTo>
                    <a:pt x="77" y="23"/>
                  </a:lnTo>
                  <a:lnTo>
                    <a:pt x="81" y="17"/>
                  </a:lnTo>
                  <a:lnTo>
                    <a:pt x="88" y="13"/>
                  </a:lnTo>
                  <a:lnTo>
                    <a:pt x="95" y="10"/>
                  </a:lnTo>
                  <a:lnTo>
                    <a:pt x="99" y="8"/>
                  </a:lnTo>
                  <a:lnTo>
                    <a:pt x="97" y="10"/>
                  </a:lnTo>
                  <a:lnTo>
                    <a:pt x="95" y="12"/>
                  </a:lnTo>
                  <a:lnTo>
                    <a:pt x="94" y="15"/>
                  </a:lnTo>
                  <a:lnTo>
                    <a:pt x="92" y="17"/>
                  </a:lnTo>
                  <a:lnTo>
                    <a:pt x="102" y="13"/>
                  </a:lnTo>
                  <a:lnTo>
                    <a:pt x="112" y="17"/>
                  </a:lnTo>
                  <a:lnTo>
                    <a:pt x="121" y="25"/>
                  </a:lnTo>
                  <a:lnTo>
                    <a:pt x="126" y="28"/>
                  </a:lnTo>
                  <a:lnTo>
                    <a:pt x="125" y="32"/>
                  </a:lnTo>
                  <a:lnTo>
                    <a:pt x="122" y="33"/>
                  </a:lnTo>
                  <a:lnTo>
                    <a:pt x="119" y="37"/>
                  </a:lnTo>
                  <a:lnTo>
                    <a:pt x="120" y="37"/>
                  </a:lnTo>
                  <a:lnTo>
                    <a:pt x="121" y="37"/>
                  </a:lnTo>
                  <a:lnTo>
                    <a:pt x="124" y="37"/>
                  </a:lnTo>
                  <a:lnTo>
                    <a:pt x="126" y="37"/>
                  </a:lnTo>
                  <a:lnTo>
                    <a:pt x="127" y="42"/>
                  </a:lnTo>
                  <a:lnTo>
                    <a:pt x="126" y="50"/>
                  </a:lnTo>
                  <a:lnTo>
                    <a:pt x="125" y="58"/>
                  </a:lnTo>
                  <a:lnTo>
                    <a:pt x="122" y="63"/>
                  </a:lnTo>
                  <a:lnTo>
                    <a:pt x="124" y="63"/>
                  </a:lnTo>
                  <a:lnTo>
                    <a:pt x="126" y="62"/>
                  </a:lnTo>
                  <a:lnTo>
                    <a:pt x="128" y="62"/>
                  </a:lnTo>
                  <a:lnTo>
                    <a:pt x="130" y="62"/>
                  </a:lnTo>
                  <a:lnTo>
                    <a:pt x="128" y="67"/>
                  </a:lnTo>
                  <a:lnTo>
                    <a:pt x="124" y="72"/>
                  </a:lnTo>
                  <a:lnTo>
                    <a:pt x="119" y="77"/>
                  </a:lnTo>
                  <a:lnTo>
                    <a:pt x="117" y="80"/>
                  </a:lnTo>
                  <a:lnTo>
                    <a:pt x="115" y="82"/>
                  </a:lnTo>
                  <a:lnTo>
                    <a:pt x="115" y="85"/>
                  </a:lnTo>
                  <a:lnTo>
                    <a:pt x="115" y="88"/>
                  </a:lnTo>
                  <a:lnTo>
                    <a:pt x="117" y="93"/>
                  </a:lnTo>
                  <a:lnTo>
                    <a:pt x="125" y="88"/>
                  </a:lnTo>
                  <a:lnTo>
                    <a:pt x="125" y="102"/>
                  </a:lnTo>
                  <a:lnTo>
                    <a:pt x="129" y="98"/>
                  </a:lnTo>
                  <a:lnTo>
                    <a:pt x="133" y="98"/>
                  </a:lnTo>
                  <a:lnTo>
                    <a:pt x="136" y="100"/>
                  </a:lnTo>
                  <a:lnTo>
                    <a:pt x="140" y="102"/>
                  </a:lnTo>
                  <a:lnTo>
                    <a:pt x="143" y="100"/>
                  </a:lnTo>
                  <a:lnTo>
                    <a:pt x="148" y="100"/>
                  </a:lnTo>
                  <a:lnTo>
                    <a:pt x="154" y="100"/>
                  </a:lnTo>
                  <a:lnTo>
                    <a:pt x="159" y="100"/>
                  </a:lnTo>
                  <a:lnTo>
                    <a:pt x="165" y="102"/>
                  </a:lnTo>
                  <a:lnTo>
                    <a:pt x="170" y="103"/>
                  </a:lnTo>
                  <a:lnTo>
                    <a:pt x="174" y="103"/>
                  </a:lnTo>
                  <a:lnTo>
                    <a:pt x="177" y="105"/>
                  </a:lnTo>
                  <a:lnTo>
                    <a:pt x="179" y="110"/>
                  </a:lnTo>
                  <a:lnTo>
                    <a:pt x="181" y="120"/>
                  </a:lnTo>
                  <a:lnTo>
                    <a:pt x="182" y="130"/>
                  </a:lnTo>
                  <a:lnTo>
                    <a:pt x="182" y="137"/>
                  </a:lnTo>
                  <a:lnTo>
                    <a:pt x="182" y="143"/>
                  </a:lnTo>
                  <a:lnTo>
                    <a:pt x="184" y="148"/>
                  </a:lnTo>
                  <a:lnTo>
                    <a:pt x="186" y="153"/>
                  </a:lnTo>
                  <a:lnTo>
                    <a:pt x="188" y="158"/>
                  </a:lnTo>
                  <a:lnTo>
                    <a:pt x="187" y="162"/>
                  </a:lnTo>
                  <a:lnTo>
                    <a:pt x="188" y="165"/>
                  </a:lnTo>
                  <a:lnTo>
                    <a:pt x="190" y="170"/>
                  </a:lnTo>
                  <a:lnTo>
                    <a:pt x="192" y="175"/>
                  </a:lnTo>
                  <a:lnTo>
                    <a:pt x="190" y="182"/>
                  </a:lnTo>
                  <a:lnTo>
                    <a:pt x="188" y="188"/>
                  </a:lnTo>
                  <a:lnTo>
                    <a:pt x="187" y="192"/>
                  </a:lnTo>
                  <a:lnTo>
                    <a:pt x="185" y="192"/>
                  </a:lnTo>
                  <a:lnTo>
                    <a:pt x="184" y="190"/>
                  </a:lnTo>
                  <a:lnTo>
                    <a:pt x="182" y="188"/>
                  </a:lnTo>
                  <a:lnTo>
                    <a:pt x="180" y="190"/>
                  </a:lnTo>
                  <a:lnTo>
                    <a:pt x="178" y="190"/>
                  </a:lnTo>
                  <a:lnTo>
                    <a:pt x="177" y="190"/>
                  </a:lnTo>
                  <a:lnTo>
                    <a:pt x="177" y="187"/>
                  </a:lnTo>
                  <a:lnTo>
                    <a:pt x="174" y="190"/>
                  </a:lnTo>
                  <a:lnTo>
                    <a:pt x="173" y="187"/>
                  </a:lnTo>
                  <a:lnTo>
                    <a:pt x="172" y="183"/>
                  </a:lnTo>
                  <a:lnTo>
                    <a:pt x="172" y="178"/>
                  </a:lnTo>
                  <a:lnTo>
                    <a:pt x="171" y="180"/>
                  </a:lnTo>
                  <a:lnTo>
                    <a:pt x="169" y="182"/>
                  </a:lnTo>
                  <a:lnTo>
                    <a:pt x="167" y="180"/>
                  </a:lnTo>
                  <a:lnTo>
                    <a:pt x="166" y="172"/>
                  </a:lnTo>
                  <a:lnTo>
                    <a:pt x="167" y="168"/>
                  </a:lnTo>
                  <a:lnTo>
                    <a:pt x="169" y="165"/>
                  </a:lnTo>
                  <a:lnTo>
                    <a:pt x="170" y="163"/>
                  </a:lnTo>
                  <a:lnTo>
                    <a:pt x="172" y="162"/>
                  </a:lnTo>
                  <a:lnTo>
                    <a:pt x="172" y="160"/>
                  </a:lnTo>
                  <a:lnTo>
                    <a:pt x="172" y="158"/>
                  </a:lnTo>
                  <a:lnTo>
                    <a:pt x="171" y="158"/>
                  </a:lnTo>
                  <a:lnTo>
                    <a:pt x="170" y="157"/>
                  </a:lnTo>
                  <a:lnTo>
                    <a:pt x="170" y="155"/>
                  </a:lnTo>
                  <a:lnTo>
                    <a:pt x="171" y="152"/>
                  </a:lnTo>
                  <a:lnTo>
                    <a:pt x="171" y="148"/>
                  </a:lnTo>
                  <a:lnTo>
                    <a:pt x="170" y="143"/>
                  </a:lnTo>
                  <a:lnTo>
                    <a:pt x="167" y="140"/>
                  </a:lnTo>
                  <a:lnTo>
                    <a:pt x="164" y="133"/>
                  </a:lnTo>
                  <a:lnTo>
                    <a:pt x="163" y="128"/>
                  </a:lnTo>
                  <a:lnTo>
                    <a:pt x="162" y="123"/>
                  </a:lnTo>
                  <a:lnTo>
                    <a:pt x="160" y="125"/>
                  </a:lnTo>
                  <a:lnTo>
                    <a:pt x="158" y="127"/>
                  </a:lnTo>
                  <a:lnTo>
                    <a:pt x="156" y="127"/>
                  </a:lnTo>
                  <a:lnTo>
                    <a:pt x="155" y="127"/>
                  </a:lnTo>
                  <a:lnTo>
                    <a:pt x="152" y="128"/>
                  </a:lnTo>
                  <a:lnTo>
                    <a:pt x="149" y="132"/>
                  </a:lnTo>
                  <a:lnTo>
                    <a:pt x="145" y="132"/>
                  </a:lnTo>
                  <a:lnTo>
                    <a:pt x="151" y="145"/>
                  </a:lnTo>
                  <a:lnTo>
                    <a:pt x="155" y="160"/>
                  </a:lnTo>
                  <a:lnTo>
                    <a:pt x="156" y="173"/>
                  </a:lnTo>
                  <a:lnTo>
                    <a:pt x="156" y="183"/>
                  </a:lnTo>
                  <a:lnTo>
                    <a:pt x="158" y="188"/>
                  </a:lnTo>
                  <a:lnTo>
                    <a:pt x="157" y="192"/>
                  </a:lnTo>
                  <a:lnTo>
                    <a:pt x="156" y="197"/>
                  </a:lnTo>
                  <a:lnTo>
                    <a:pt x="155" y="200"/>
                  </a:lnTo>
                  <a:lnTo>
                    <a:pt x="158" y="203"/>
                  </a:lnTo>
                  <a:lnTo>
                    <a:pt x="160" y="208"/>
                  </a:lnTo>
                  <a:lnTo>
                    <a:pt x="160" y="214"/>
                  </a:lnTo>
                  <a:lnTo>
                    <a:pt x="158" y="217"/>
                  </a:lnTo>
                  <a:lnTo>
                    <a:pt x="163" y="225"/>
                  </a:lnTo>
                  <a:lnTo>
                    <a:pt x="167" y="234"/>
                  </a:lnTo>
                  <a:lnTo>
                    <a:pt x="172" y="242"/>
                  </a:lnTo>
                  <a:lnTo>
                    <a:pt x="173" y="249"/>
                  </a:lnTo>
                  <a:lnTo>
                    <a:pt x="174" y="247"/>
                  </a:lnTo>
                  <a:lnTo>
                    <a:pt x="177" y="245"/>
                  </a:lnTo>
                  <a:lnTo>
                    <a:pt x="179" y="244"/>
                  </a:lnTo>
                  <a:lnTo>
                    <a:pt x="185" y="242"/>
                  </a:lnTo>
                  <a:lnTo>
                    <a:pt x="195" y="237"/>
                  </a:lnTo>
                  <a:lnTo>
                    <a:pt x="205" y="232"/>
                  </a:lnTo>
                  <a:lnTo>
                    <a:pt x="211" y="227"/>
                  </a:lnTo>
                  <a:lnTo>
                    <a:pt x="211" y="229"/>
                  </a:lnTo>
                  <a:lnTo>
                    <a:pt x="214" y="234"/>
                  </a:lnTo>
                  <a:lnTo>
                    <a:pt x="215" y="237"/>
                  </a:lnTo>
                  <a:lnTo>
                    <a:pt x="215" y="240"/>
                  </a:lnTo>
                  <a:lnTo>
                    <a:pt x="217" y="237"/>
                  </a:lnTo>
                  <a:lnTo>
                    <a:pt x="222" y="235"/>
                  </a:lnTo>
                  <a:lnTo>
                    <a:pt x="226" y="235"/>
                  </a:lnTo>
                  <a:lnTo>
                    <a:pt x="230" y="235"/>
                  </a:lnTo>
                  <a:lnTo>
                    <a:pt x="230" y="237"/>
                  </a:lnTo>
                  <a:lnTo>
                    <a:pt x="231" y="240"/>
                  </a:lnTo>
                  <a:lnTo>
                    <a:pt x="233" y="249"/>
                  </a:lnTo>
                  <a:lnTo>
                    <a:pt x="238" y="260"/>
                  </a:lnTo>
                  <a:lnTo>
                    <a:pt x="241" y="274"/>
                  </a:lnTo>
                  <a:lnTo>
                    <a:pt x="239" y="289"/>
                  </a:lnTo>
                  <a:lnTo>
                    <a:pt x="233" y="299"/>
                  </a:lnTo>
                  <a:lnTo>
                    <a:pt x="226" y="307"/>
                  </a:lnTo>
                  <a:lnTo>
                    <a:pt x="223" y="300"/>
                  </a:lnTo>
                  <a:lnTo>
                    <a:pt x="223" y="295"/>
                  </a:lnTo>
                  <a:lnTo>
                    <a:pt x="225" y="290"/>
                  </a:lnTo>
                  <a:lnTo>
                    <a:pt x="226" y="287"/>
                  </a:lnTo>
                  <a:lnTo>
                    <a:pt x="226" y="282"/>
                  </a:lnTo>
                  <a:lnTo>
                    <a:pt x="224" y="275"/>
                  </a:lnTo>
                  <a:lnTo>
                    <a:pt x="220" y="270"/>
                  </a:lnTo>
                  <a:lnTo>
                    <a:pt x="217" y="265"/>
                  </a:lnTo>
                  <a:lnTo>
                    <a:pt x="217" y="269"/>
                  </a:lnTo>
                  <a:lnTo>
                    <a:pt x="218" y="269"/>
                  </a:lnTo>
                  <a:lnTo>
                    <a:pt x="219" y="269"/>
                  </a:lnTo>
                  <a:lnTo>
                    <a:pt x="219" y="270"/>
                  </a:lnTo>
                  <a:lnTo>
                    <a:pt x="217" y="270"/>
                  </a:lnTo>
                  <a:lnTo>
                    <a:pt x="214" y="270"/>
                  </a:lnTo>
                  <a:lnTo>
                    <a:pt x="209" y="272"/>
                  </a:lnTo>
                  <a:lnTo>
                    <a:pt x="202" y="274"/>
                  </a:lnTo>
                  <a:lnTo>
                    <a:pt x="195" y="275"/>
                  </a:lnTo>
                  <a:lnTo>
                    <a:pt x="187" y="279"/>
                  </a:lnTo>
                  <a:lnTo>
                    <a:pt x="180" y="282"/>
                  </a:lnTo>
                  <a:lnTo>
                    <a:pt x="174" y="285"/>
                  </a:lnTo>
                  <a:lnTo>
                    <a:pt x="170" y="287"/>
                  </a:lnTo>
                  <a:lnTo>
                    <a:pt x="164" y="289"/>
                  </a:lnTo>
                  <a:lnTo>
                    <a:pt x="159" y="289"/>
                  </a:lnTo>
                  <a:lnTo>
                    <a:pt x="156" y="287"/>
                  </a:lnTo>
                  <a:lnTo>
                    <a:pt x="155" y="282"/>
                  </a:lnTo>
                  <a:lnTo>
                    <a:pt x="151" y="275"/>
                  </a:lnTo>
                  <a:lnTo>
                    <a:pt x="145" y="267"/>
                  </a:lnTo>
                  <a:lnTo>
                    <a:pt x="140" y="257"/>
                  </a:lnTo>
                  <a:lnTo>
                    <a:pt x="135" y="249"/>
                  </a:lnTo>
                  <a:lnTo>
                    <a:pt x="133" y="244"/>
                  </a:lnTo>
                  <a:lnTo>
                    <a:pt x="129" y="240"/>
                  </a:lnTo>
                  <a:lnTo>
                    <a:pt x="124" y="240"/>
                  </a:lnTo>
                  <a:lnTo>
                    <a:pt x="117" y="239"/>
                  </a:lnTo>
                  <a:lnTo>
                    <a:pt x="111" y="239"/>
                  </a:lnTo>
                  <a:lnTo>
                    <a:pt x="104" y="239"/>
                  </a:lnTo>
                  <a:lnTo>
                    <a:pt x="95" y="240"/>
                  </a:lnTo>
                  <a:lnTo>
                    <a:pt x="87" y="240"/>
                  </a:lnTo>
                  <a:lnTo>
                    <a:pt x="84" y="242"/>
                  </a:lnTo>
                  <a:lnTo>
                    <a:pt x="82" y="245"/>
                  </a:lnTo>
                  <a:lnTo>
                    <a:pt x="80" y="247"/>
                  </a:lnTo>
                  <a:lnTo>
                    <a:pt x="79" y="247"/>
                  </a:lnTo>
                  <a:lnTo>
                    <a:pt x="75" y="257"/>
                  </a:lnTo>
                  <a:close/>
                </a:path>
              </a:pathLst>
            </a:custGeom>
            <a:solidFill>
              <a:srgbClr val="0C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29" name="Freeform 68"/>
            <p:cNvSpPr/>
            <p:nvPr/>
          </p:nvSpPr>
          <p:spPr bwMode="auto">
            <a:xfrm>
              <a:off x="1313" y="2679"/>
              <a:ext cx="185" cy="397"/>
            </a:xfrm>
            <a:custGeom>
              <a:avLst/>
              <a:gdLst>
                <a:gd name="T0" fmla="*/ 57 w 185"/>
                <a:gd name="T1" fmla="*/ 59 h 397"/>
                <a:gd name="T2" fmla="*/ 67 w 185"/>
                <a:gd name="T3" fmla="*/ 25 h 397"/>
                <a:gd name="T4" fmla="*/ 98 w 185"/>
                <a:gd name="T5" fmla="*/ 14 h 397"/>
                <a:gd name="T6" fmla="*/ 111 w 185"/>
                <a:gd name="T7" fmla="*/ 20 h 397"/>
                <a:gd name="T8" fmla="*/ 119 w 185"/>
                <a:gd name="T9" fmla="*/ 14 h 397"/>
                <a:gd name="T10" fmla="*/ 128 w 185"/>
                <a:gd name="T11" fmla="*/ 54 h 397"/>
                <a:gd name="T12" fmla="*/ 129 w 185"/>
                <a:gd name="T13" fmla="*/ 64 h 397"/>
                <a:gd name="T14" fmla="*/ 141 w 185"/>
                <a:gd name="T15" fmla="*/ 82 h 397"/>
                <a:gd name="T16" fmla="*/ 120 w 185"/>
                <a:gd name="T17" fmla="*/ 89 h 397"/>
                <a:gd name="T18" fmla="*/ 127 w 185"/>
                <a:gd name="T19" fmla="*/ 97 h 397"/>
                <a:gd name="T20" fmla="*/ 106 w 185"/>
                <a:gd name="T21" fmla="*/ 89 h 397"/>
                <a:gd name="T22" fmla="*/ 102 w 185"/>
                <a:gd name="T23" fmla="*/ 95 h 397"/>
                <a:gd name="T24" fmla="*/ 107 w 185"/>
                <a:gd name="T25" fmla="*/ 97 h 397"/>
                <a:gd name="T26" fmla="*/ 120 w 185"/>
                <a:gd name="T27" fmla="*/ 135 h 397"/>
                <a:gd name="T28" fmla="*/ 122 w 185"/>
                <a:gd name="T29" fmla="*/ 164 h 397"/>
                <a:gd name="T30" fmla="*/ 123 w 185"/>
                <a:gd name="T31" fmla="*/ 187 h 397"/>
                <a:gd name="T32" fmla="*/ 153 w 185"/>
                <a:gd name="T33" fmla="*/ 225 h 397"/>
                <a:gd name="T34" fmla="*/ 175 w 185"/>
                <a:gd name="T35" fmla="*/ 275 h 397"/>
                <a:gd name="T36" fmla="*/ 152 w 185"/>
                <a:gd name="T37" fmla="*/ 285 h 397"/>
                <a:gd name="T38" fmla="*/ 152 w 185"/>
                <a:gd name="T39" fmla="*/ 317 h 397"/>
                <a:gd name="T40" fmla="*/ 170 w 185"/>
                <a:gd name="T41" fmla="*/ 349 h 397"/>
                <a:gd name="T42" fmla="*/ 185 w 185"/>
                <a:gd name="T43" fmla="*/ 367 h 397"/>
                <a:gd name="T44" fmla="*/ 164 w 185"/>
                <a:gd name="T45" fmla="*/ 397 h 397"/>
                <a:gd name="T46" fmla="*/ 144 w 185"/>
                <a:gd name="T47" fmla="*/ 389 h 397"/>
                <a:gd name="T48" fmla="*/ 155 w 185"/>
                <a:gd name="T49" fmla="*/ 379 h 397"/>
                <a:gd name="T50" fmla="*/ 156 w 185"/>
                <a:gd name="T51" fmla="*/ 369 h 397"/>
                <a:gd name="T52" fmla="*/ 160 w 185"/>
                <a:gd name="T53" fmla="*/ 362 h 397"/>
                <a:gd name="T54" fmla="*/ 142 w 185"/>
                <a:gd name="T55" fmla="*/ 342 h 397"/>
                <a:gd name="T56" fmla="*/ 120 w 185"/>
                <a:gd name="T57" fmla="*/ 319 h 397"/>
                <a:gd name="T58" fmla="*/ 104 w 185"/>
                <a:gd name="T59" fmla="*/ 312 h 397"/>
                <a:gd name="T60" fmla="*/ 78 w 185"/>
                <a:gd name="T61" fmla="*/ 297 h 397"/>
                <a:gd name="T62" fmla="*/ 60 w 185"/>
                <a:gd name="T63" fmla="*/ 324 h 397"/>
                <a:gd name="T64" fmla="*/ 43 w 185"/>
                <a:gd name="T65" fmla="*/ 367 h 397"/>
                <a:gd name="T66" fmla="*/ 33 w 185"/>
                <a:gd name="T67" fmla="*/ 384 h 397"/>
                <a:gd name="T68" fmla="*/ 15 w 185"/>
                <a:gd name="T69" fmla="*/ 369 h 397"/>
                <a:gd name="T70" fmla="*/ 0 w 185"/>
                <a:gd name="T71" fmla="*/ 351 h 397"/>
                <a:gd name="T72" fmla="*/ 7 w 185"/>
                <a:gd name="T73" fmla="*/ 347 h 397"/>
                <a:gd name="T74" fmla="*/ 17 w 185"/>
                <a:gd name="T75" fmla="*/ 346 h 397"/>
                <a:gd name="T76" fmla="*/ 25 w 185"/>
                <a:gd name="T77" fmla="*/ 346 h 397"/>
                <a:gd name="T78" fmla="*/ 40 w 185"/>
                <a:gd name="T79" fmla="*/ 320 h 397"/>
                <a:gd name="T80" fmla="*/ 44 w 185"/>
                <a:gd name="T81" fmla="*/ 270 h 397"/>
                <a:gd name="T82" fmla="*/ 62 w 185"/>
                <a:gd name="T83" fmla="*/ 230 h 397"/>
                <a:gd name="T84" fmla="*/ 83 w 185"/>
                <a:gd name="T85" fmla="*/ 185 h 397"/>
                <a:gd name="T86" fmla="*/ 87 w 185"/>
                <a:gd name="T87" fmla="*/ 177 h 397"/>
                <a:gd name="T88" fmla="*/ 83 w 185"/>
                <a:gd name="T89" fmla="*/ 167 h 397"/>
                <a:gd name="T90" fmla="*/ 84 w 185"/>
                <a:gd name="T91" fmla="*/ 109 h 397"/>
                <a:gd name="T92" fmla="*/ 77 w 185"/>
                <a:gd name="T93" fmla="*/ 100 h 397"/>
                <a:gd name="T94" fmla="*/ 69 w 185"/>
                <a:gd name="T95" fmla="*/ 90 h 397"/>
                <a:gd name="T96" fmla="*/ 67 w 185"/>
                <a:gd name="T97" fmla="*/ 84 h 397"/>
                <a:gd name="T98" fmla="*/ 63 w 185"/>
                <a:gd name="T99" fmla="*/ 75 h 397"/>
                <a:gd name="T100" fmla="*/ 62 w 185"/>
                <a:gd name="T101" fmla="*/ 65 h 397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85"/>
                <a:gd name="T154" fmla="*/ 0 h 397"/>
                <a:gd name="T155" fmla="*/ 185 w 185"/>
                <a:gd name="T156" fmla="*/ 397 h 397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85" h="397">
                  <a:moveTo>
                    <a:pt x="62" y="54"/>
                  </a:moveTo>
                  <a:lnTo>
                    <a:pt x="60" y="54"/>
                  </a:lnTo>
                  <a:lnTo>
                    <a:pt x="59" y="54"/>
                  </a:lnTo>
                  <a:lnTo>
                    <a:pt x="58" y="55"/>
                  </a:lnTo>
                  <a:lnTo>
                    <a:pt x="57" y="59"/>
                  </a:lnTo>
                  <a:lnTo>
                    <a:pt x="54" y="52"/>
                  </a:lnTo>
                  <a:lnTo>
                    <a:pt x="55" y="44"/>
                  </a:lnTo>
                  <a:lnTo>
                    <a:pt x="59" y="37"/>
                  </a:lnTo>
                  <a:lnTo>
                    <a:pt x="66" y="35"/>
                  </a:lnTo>
                  <a:lnTo>
                    <a:pt x="67" y="25"/>
                  </a:lnTo>
                  <a:lnTo>
                    <a:pt x="72" y="19"/>
                  </a:lnTo>
                  <a:lnTo>
                    <a:pt x="76" y="14"/>
                  </a:lnTo>
                  <a:lnTo>
                    <a:pt x="83" y="14"/>
                  </a:lnTo>
                  <a:lnTo>
                    <a:pt x="91" y="15"/>
                  </a:lnTo>
                  <a:lnTo>
                    <a:pt x="98" y="14"/>
                  </a:lnTo>
                  <a:lnTo>
                    <a:pt x="104" y="10"/>
                  </a:lnTo>
                  <a:lnTo>
                    <a:pt x="105" y="0"/>
                  </a:lnTo>
                  <a:lnTo>
                    <a:pt x="108" y="4"/>
                  </a:lnTo>
                  <a:lnTo>
                    <a:pt x="111" y="12"/>
                  </a:lnTo>
                  <a:lnTo>
                    <a:pt x="111" y="20"/>
                  </a:lnTo>
                  <a:lnTo>
                    <a:pt x="105" y="27"/>
                  </a:lnTo>
                  <a:lnTo>
                    <a:pt x="110" y="29"/>
                  </a:lnTo>
                  <a:lnTo>
                    <a:pt x="115" y="29"/>
                  </a:lnTo>
                  <a:lnTo>
                    <a:pt x="119" y="24"/>
                  </a:lnTo>
                  <a:lnTo>
                    <a:pt x="119" y="14"/>
                  </a:lnTo>
                  <a:lnTo>
                    <a:pt x="125" y="19"/>
                  </a:lnTo>
                  <a:lnTo>
                    <a:pt x="130" y="29"/>
                  </a:lnTo>
                  <a:lnTo>
                    <a:pt x="133" y="39"/>
                  </a:lnTo>
                  <a:lnTo>
                    <a:pt x="132" y="49"/>
                  </a:lnTo>
                  <a:lnTo>
                    <a:pt x="128" y="54"/>
                  </a:lnTo>
                  <a:lnTo>
                    <a:pt x="125" y="57"/>
                  </a:lnTo>
                  <a:lnTo>
                    <a:pt x="121" y="59"/>
                  </a:lnTo>
                  <a:lnTo>
                    <a:pt x="119" y="59"/>
                  </a:lnTo>
                  <a:lnTo>
                    <a:pt x="123" y="62"/>
                  </a:lnTo>
                  <a:lnTo>
                    <a:pt x="129" y="64"/>
                  </a:lnTo>
                  <a:lnTo>
                    <a:pt x="134" y="62"/>
                  </a:lnTo>
                  <a:lnTo>
                    <a:pt x="137" y="59"/>
                  </a:lnTo>
                  <a:lnTo>
                    <a:pt x="140" y="65"/>
                  </a:lnTo>
                  <a:lnTo>
                    <a:pt x="141" y="74"/>
                  </a:lnTo>
                  <a:lnTo>
                    <a:pt x="141" y="82"/>
                  </a:lnTo>
                  <a:lnTo>
                    <a:pt x="140" y="87"/>
                  </a:lnTo>
                  <a:lnTo>
                    <a:pt x="135" y="90"/>
                  </a:lnTo>
                  <a:lnTo>
                    <a:pt x="130" y="90"/>
                  </a:lnTo>
                  <a:lnTo>
                    <a:pt x="125" y="90"/>
                  </a:lnTo>
                  <a:lnTo>
                    <a:pt x="120" y="89"/>
                  </a:lnTo>
                  <a:lnTo>
                    <a:pt x="122" y="90"/>
                  </a:lnTo>
                  <a:lnTo>
                    <a:pt x="126" y="92"/>
                  </a:lnTo>
                  <a:lnTo>
                    <a:pt x="128" y="94"/>
                  </a:lnTo>
                  <a:lnTo>
                    <a:pt x="130" y="95"/>
                  </a:lnTo>
                  <a:lnTo>
                    <a:pt x="127" y="97"/>
                  </a:lnTo>
                  <a:lnTo>
                    <a:pt x="122" y="99"/>
                  </a:lnTo>
                  <a:lnTo>
                    <a:pt x="115" y="99"/>
                  </a:lnTo>
                  <a:lnTo>
                    <a:pt x="111" y="95"/>
                  </a:lnTo>
                  <a:lnTo>
                    <a:pt x="107" y="90"/>
                  </a:lnTo>
                  <a:lnTo>
                    <a:pt x="106" y="89"/>
                  </a:lnTo>
                  <a:lnTo>
                    <a:pt x="105" y="89"/>
                  </a:lnTo>
                  <a:lnTo>
                    <a:pt x="104" y="89"/>
                  </a:lnTo>
                  <a:lnTo>
                    <a:pt x="103" y="92"/>
                  </a:lnTo>
                  <a:lnTo>
                    <a:pt x="102" y="94"/>
                  </a:lnTo>
                  <a:lnTo>
                    <a:pt x="102" y="95"/>
                  </a:lnTo>
                  <a:lnTo>
                    <a:pt x="102" y="97"/>
                  </a:lnTo>
                  <a:lnTo>
                    <a:pt x="104" y="97"/>
                  </a:lnTo>
                  <a:lnTo>
                    <a:pt x="106" y="97"/>
                  </a:lnTo>
                  <a:lnTo>
                    <a:pt x="107" y="97"/>
                  </a:lnTo>
                  <a:lnTo>
                    <a:pt x="110" y="100"/>
                  </a:lnTo>
                  <a:lnTo>
                    <a:pt x="113" y="102"/>
                  </a:lnTo>
                  <a:lnTo>
                    <a:pt x="117" y="109"/>
                  </a:lnTo>
                  <a:lnTo>
                    <a:pt x="119" y="120"/>
                  </a:lnTo>
                  <a:lnTo>
                    <a:pt x="120" y="135"/>
                  </a:lnTo>
                  <a:lnTo>
                    <a:pt x="120" y="149"/>
                  </a:lnTo>
                  <a:lnTo>
                    <a:pt x="120" y="155"/>
                  </a:lnTo>
                  <a:lnTo>
                    <a:pt x="121" y="157"/>
                  </a:lnTo>
                  <a:lnTo>
                    <a:pt x="122" y="160"/>
                  </a:lnTo>
                  <a:lnTo>
                    <a:pt x="122" y="164"/>
                  </a:lnTo>
                  <a:lnTo>
                    <a:pt x="123" y="167"/>
                  </a:lnTo>
                  <a:lnTo>
                    <a:pt x="122" y="169"/>
                  </a:lnTo>
                  <a:lnTo>
                    <a:pt x="119" y="170"/>
                  </a:lnTo>
                  <a:lnTo>
                    <a:pt x="120" y="179"/>
                  </a:lnTo>
                  <a:lnTo>
                    <a:pt x="123" y="187"/>
                  </a:lnTo>
                  <a:lnTo>
                    <a:pt x="126" y="192"/>
                  </a:lnTo>
                  <a:lnTo>
                    <a:pt x="130" y="195"/>
                  </a:lnTo>
                  <a:lnTo>
                    <a:pt x="135" y="202"/>
                  </a:lnTo>
                  <a:lnTo>
                    <a:pt x="144" y="212"/>
                  </a:lnTo>
                  <a:lnTo>
                    <a:pt x="153" y="225"/>
                  </a:lnTo>
                  <a:lnTo>
                    <a:pt x="162" y="239"/>
                  </a:lnTo>
                  <a:lnTo>
                    <a:pt x="167" y="250"/>
                  </a:lnTo>
                  <a:lnTo>
                    <a:pt x="171" y="260"/>
                  </a:lnTo>
                  <a:lnTo>
                    <a:pt x="173" y="269"/>
                  </a:lnTo>
                  <a:lnTo>
                    <a:pt x="175" y="275"/>
                  </a:lnTo>
                  <a:lnTo>
                    <a:pt x="171" y="275"/>
                  </a:lnTo>
                  <a:lnTo>
                    <a:pt x="165" y="277"/>
                  </a:lnTo>
                  <a:lnTo>
                    <a:pt x="159" y="279"/>
                  </a:lnTo>
                  <a:lnTo>
                    <a:pt x="156" y="282"/>
                  </a:lnTo>
                  <a:lnTo>
                    <a:pt x="152" y="285"/>
                  </a:lnTo>
                  <a:lnTo>
                    <a:pt x="149" y="290"/>
                  </a:lnTo>
                  <a:lnTo>
                    <a:pt x="144" y="295"/>
                  </a:lnTo>
                  <a:lnTo>
                    <a:pt x="141" y="299"/>
                  </a:lnTo>
                  <a:lnTo>
                    <a:pt x="145" y="307"/>
                  </a:lnTo>
                  <a:lnTo>
                    <a:pt x="152" y="317"/>
                  </a:lnTo>
                  <a:lnTo>
                    <a:pt x="157" y="327"/>
                  </a:lnTo>
                  <a:lnTo>
                    <a:pt x="160" y="336"/>
                  </a:lnTo>
                  <a:lnTo>
                    <a:pt x="164" y="341"/>
                  </a:lnTo>
                  <a:lnTo>
                    <a:pt x="167" y="346"/>
                  </a:lnTo>
                  <a:lnTo>
                    <a:pt x="170" y="349"/>
                  </a:lnTo>
                  <a:lnTo>
                    <a:pt x="173" y="351"/>
                  </a:lnTo>
                  <a:lnTo>
                    <a:pt x="178" y="354"/>
                  </a:lnTo>
                  <a:lnTo>
                    <a:pt x="181" y="359"/>
                  </a:lnTo>
                  <a:lnTo>
                    <a:pt x="183" y="364"/>
                  </a:lnTo>
                  <a:lnTo>
                    <a:pt x="185" y="367"/>
                  </a:lnTo>
                  <a:lnTo>
                    <a:pt x="185" y="371"/>
                  </a:lnTo>
                  <a:lnTo>
                    <a:pt x="182" y="377"/>
                  </a:lnTo>
                  <a:lnTo>
                    <a:pt x="178" y="386"/>
                  </a:lnTo>
                  <a:lnTo>
                    <a:pt x="171" y="392"/>
                  </a:lnTo>
                  <a:lnTo>
                    <a:pt x="164" y="397"/>
                  </a:lnTo>
                  <a:lnTo>
                    <a:pt x="156" y="397"/>
                  </a:lnTo>
                  <a:lnTo>
                    <a:pt x="150" y="396"/>
                  </a:lnTo>
                  <a:lnTo>
                    <a:pt x="145" y="394"/>
                  </a:lnTo>
                  <a:lnTo>
                    <a:pt x="143" y="392"/>
                  </a:lnTo>
                  <a:lnTo>
                    <a:pt x="144" y="389"/>
                  </a:lnTo>
                  <a:lnTo>
                    <a:pt x="147" y="386"/>
                  </a:lnTo>
                  <a:lnTo>
                    <a:pt x="149" y="384"/>
                  </a:lnTo>
                  <a:lnTo>
                    <a:pt x="151" y="384"/>
                  </a:lnTo>
                  <a:lnTo>
                    <a:pt x="153" y="382"/>
                  </a:lnTo>
                  <a:lnTo>
                    <a:pt x="155" y="379"/>
                  </a:lnTo>
                  <a:lnTo>
                    <a:pt x="156" y="376"/>
                  </a:lnTo>
                  <a:lnTo>
                    <a:pt x="152" y="376"/>
                  </a:lnTo>
                  <a:lnTo>
                    <a:pt x="152" y="374"/>
                  </a:lnTo>
                  <a:lnTo>
                    <a:pt x="155" y="371"/>
                  </a:lnTo>
                  <a:lnTo>
                    <a:pt x="156" y="369"/>
                  </a:lnTo>
                  <a:lnTo>
                    <a:pt x="156" y="367"/>
                  </a:lnTo>
                  <a:lnTo>
                    <a:pt x="158" y="371"/>
                  </a:lnTo>
                  <a:lnTo>
                    <a:pt x="159" y="367"/>
                  </a:lnTo>
                  <a:lnTo>
                    <a:pt x="160" y="364"/>
                  </a:lnTo>
                  <a:lnTo>
                    <a:pt x="160" y="362"/>
                  </a:lnTo>
                  <a:lnTo>
                    <a:pt x="158" y="359"/>
                  </a:lnTo>
                  <a:lnTo>
                    <a:pt x="156" y="357"/>
                  </a:lnTo>
                  <a:lnTo>
                    <a:pt x="152" y="354"/>
                  </a:lnTo>
                  <a:lnTo>
                    <a:pt x="148" y="349"/>
                  </a:lnTo>
                  <a:lnTo>
                    <a:pt x="142" y="342"/>
                  </a:lnTo>
                  <a:lnTo>
                    <a:pt x="136" y="336"/>
                  </a:lnTo>
                  <a:lnTo>
                    <a:pt x="132" y="329"/>
                  </a:lnTo>
                  <a:lnTo>
                    <a:pt x="126" y="324"/>
                  </a:lnTo>
                  <a:lnTo>
                    <a:pt x="122" y="320"/>
                  </a:lnTo>
                  <a:lnTo>
                    <a:pt x="120" y="319"/>
                  </a:lnTo>
                  <a:lnTo>
                    <a:pt x="119" y="315"/>
                  </a:lnTo>
                  <a:lnTo>
                    <a:pt x="119" y="314"/>
                  </a:lnTo>
                  <a:lnTo>
                    <a:pt x="119" y="312"/>
                  </a:lnTo>
                  <a:lnTo>
                    <a:pt x="112" y="314"/>
                  </a:lnTo>
                  <a:lnTo>
                    <a:pt x="104" y="312"/>
                  </a:lnTo>
                  <a:lnTo>
                    <a:pt x="98" y="310"/>
                  </a:lnTo>
                  <a:lnTo>
                    <a:pt x="92" y="307"/>
                  </a:lnTo>
                  <a:lnTo>
                    <a:pt x="88" y="304"/>
                  </a:lnTo>
                  <a:lnTo>
                    <a:pt x="83" y="299"/>
                  </a:lnTo>
                  <a:lnTo>
                    <a:pt x="78" y="297"/>
                  </a:lnTo>
                  <a:lnTo>
                    <a:pt x="74" y="299"/>
                  </a:lnTo>
                  <a:lnTo>
                    <a:pt x="73" y="304"/>
                  </a:lnTo>
                  <a:lnTo>
                    <a:pt x="70" y="310"/>
                  </a:lnTo>
                  <a:lnTo>
                    <a:pt x="66" y="317"/>
                  </a:lnTo>
                  <a:lnTo>
                    <a:pt x="60" y="324"/>
                  </a:lnTo>
                  <a:lnTo>
                    <a:pt x="55" y="330"/>
                  </a:lnTo>
                  <a:lnTo>
                    <a:pt x="50" y="339"/>
                  </a:lnTo>
                  <a:lnTo>
                    <a:pt x="45" y="349"/>
                  </a:lnTo>
                  <a:lnTo>
                    <a:pt x="43" y="359"/>
                  </a:lnTo>
                  <a:lnTo>
                    <a:pt x="43" y="367"/>
                  </a:lnTo>
                  <a:lnTo>
                    <a:pt x="42" y="376"/>
                  </a:lnTo>
                  <a:lnTo>
                    <a:pt x="40" y="381"/>
                  </a:lnTo>
                  <a:lnTo>
                    <a:pt x="37" y="384"/>
                  </a:lnTo>
                  <a:lnTo>
                    <a:pt x="36" y="384"/>
                  </a:lnTo>
                  <a:lnTo>
                    <a:pt x="33" y="384"/>
                  </a:lnTo>
                  <a:lnTo>
                    <a:pt x="31" y="382"/>
                  </a:lnTo>
                  <a:lnTo>
                    <a:pt x="27" y="379"/>
                  </a:lnTo>
                  <a:lnTo>
                    <a:pt x="23" y="374"/>
                  </a:lnTo>
                  <a:lnTo>
                    <a:pt x="20" y="371"/>
                  </a:lnTo>
                  <a:lnTo>
                    <a:pt x="15" y="369"/>
                  </a:lnTo>
                  <a:lnTo>
                    <a:pt x="12" y="367"/>
                  </a:lnTo>
                  <a:lnTo>
                    <a:pt x="8" y="364"/>
                  </a:lnTo>
                  <a:lnTo>
                    <a:pt x="5" y="361"/>
                  </a:lnTo>
                  <a:lnTo>
                    <a:pt x="1" y="356"/>
                  </a:lnTo>
                  <a:lnTo>
                    <a:pt x="0" y="351"/>
                  </a:lnTo>
                  <a:lnTo>
                    <a:pt x="0" y="347"/>
                  </a:lnTo>
                  <a:lnTo>
                    <a:pt x="1" y="346"/>
                  </a:lnTo>
                  <a:lnTo>
                    <a:pt x="3" y="346"/>
                  </a:lnTo>
                  <a:lnTo>
                    <a:pt x="6" y="346"/>
                  </a:lnTo>
                  <a:lnTo>
                    <a:pt x="7" y="347"/>
                  </a:lnTo>
                  <a:lnTo>
                    <a:pt x="10" y="349"/>
                  </a:lnTo>
                  <a:lnTo>
                    <a:pt x="14" y="349"/>
                  </a:lnTo>
                  <a:lnTo>
                    <a:pt x="18" y="349"/>
                  </a:lnTo>
                  <a:lnTo>
                    <a:pt x="16" y="346"/>
                  </a:lnTo>
                  <a:lnTo>
                    <a:pt x="17" y="346"/>
                  </a:lnTo>
                  <a:lnTo>
                    <a:pt x="18" y="344"/>
                  </a:lnTo>
                  <a:lnTo>
                    <a:pt x="22" y="342"/>
                  </a:lnTo>
                  <a:lnTo>
                    <a:pt x="24" y="342"/>
                  </a:lnTo>
                  <a:lnTo>
                    <a:pt x="24" y="346"/>
                  </a:lnTo>
                  <a:lnTo>
                    <a:pt x="25" y="346"/>
                  </a:lnTo>
                  <a:lnTo>
                    <a:pt x="28" y="346"/>
                  </a:lnTo>
                  <a:lnTo>
                    <a:pt x="29" y="346"/>
                  </a:lnTo>
                  <a:lnTo>
                    <a:pt x="30" y="346"/>
                  </a:lnTo>
                  <a:lnTo>
                    <a:pt x="33" y="337"/>
                  </a:lnTo>
                  <a:lnTo>
                    <a:pt x="40" y="320"/>
                  </a:lnTo>
                  <a:lnTo>
                    <a:pt x="47" y="302"/>
                  </a:lnTo>
                  <a:lnTo>
                    <a:pt x="51" y="289"/>
                  </a:lnTo>
                  <a:lnTo>
                    <a:pt x="48" y="284"/>
                  </a:lnTo>
                  <a:lnTo>
                    <a:pt x="46" y="277"/>
                  </a:lnTo>
                  <a:lnTo>
                    <a:pt x="44" y="270"/>
                  </a:lnTo>
                  <a:lnTo>
                    <a:pt x="43" y="267"/>
                  </a:lnTo>
                  <a:lnTo>
                    <a:pt x="46" y="260"/>
                  </a:lnTo>
                  <a:lnTo>
                    <a:pt x="51" y="254"/>
                  </a:lnTo>
                  <a:lnTo>
                    <a:pt x="57" y="244"/>
                  </a:lnTo>
                  <a:lnTo>
                    <a:pt x="62" y="230"/>
                  </a:lnTo>
                  <a:lnTo>
                    <a:pt x="67" y="217"/>
                  </a:lnTo>
                  <a:lnTo>
                    <a:pt x="72" y="204"/>
                  </a:lnTo>
                  <a:lnTo>
                    <a:pt x="75" y="194"/>
                  </a:lnTo>
                  <a:lnTo>
                    <a:pt x="78" y="187"/>
                  </a:lnTo>
                  <a:lnTo>
                    <a:pt x="83" y="185"/>
                  </a:lnTo>
                  <a:lnTo>
                    <a:pt x="87" y="184"/>
                  </a:lnTo>
                  <a:lnTo>
                    <a:pt x="89" y="180"/>
                  </a:lnTo>
                  <a:lnTo>
                    <a:pt x="89" y="177"/>
                  </a:lnTo>
                  <a:lnTo>
                    <a:pt x="88" y="177"/>
                  </a:lnTo>
                  <a:lnTo>
                    <a:pt x="87" y="177"/>
                  </a:lnTo>
                  <a:lnTo>
                    <a:pt x="84" y="177"/>
                  </a:lnTo>
                  <a:lnTo>
                    <a:pt x="83" y="177"/>
                  </a:lnTo>
                  <a:lnTo>
                    <a:pt x="84" y="172"/>
                  </a:lnTo>
                  <a:lnTo>
                    <a:pt x="84" y="170"/>
                  </a:lnTo>
                  <a:lnTo>
                    <a:pt x="83" y="167"/>
                  </a:lnTo>
                  <a:lnTo>
                    <a:pt x="81" y="164"/>
                  </a:lnTo>
                  <a:lnTo>
                    <a:pt x="78" y="155"/>
                  </a:lnTo>
                  <a:lnTo>
                    <a:pt x="77" y="140"/>
                  </a:lnTo>
                  <a:lnTo>
                    <a:pt x="78" y="124"/>
                  </a:lnTo>
                  <a:lnTo>
                    <a:pt x="84" y="109"/>
                  </a:lnTo>
                  <a:lnTo>
                    <a:pt x="84" y="105"/>
                  </a:lnTo>
                  <a:lnTo>
                    <a:pt x="84" y="104"/>
                  </a:lnTo>
                  <a:lnTo>
                    <a:pt x="83" y="100"/>
                  </a:lnTo>
                  <a:lnTo>
                    <a:pt x="81" y="100"/>
                  </a:lnTo>
                  <a:lnTo>
                    <a:pt x="77" y="100"/>
                  </a:lnTo>
                  <a:lnTo>
                    <a:pt x="74" y="100"/>
                  </a:lnTo>
                  <a:lnTo>
                    <a:pt x="70" y="99"/>
                  </a:lnTo>
                  <a:lnTo>
                    <a:pt x="69" y="95"/>
                  </a:lnTo>
                  <a:lnTo>
                    <a:pt x="69" y="94"/>
                  </a:lnTo>
                  <a:lnTo>
                    <a:pt x="69" y="90"/>
                  </a:lnTo>
                  <a:lnTo>
                    <a:pt x="68" y="89"/>
                  </a:lnTo>
                  <a:lnTo>
                    <a:pt x="68" y="87"/>
                  </a:lnTo>
                  <a:lnTo>
                    <a:pt x="68" y="85"/>
                  </a:lnTo>
                  <a:lnTo>
                    <a:pt x="67" y="84"/>
                  </a:lnTo>
                  <a:lnTo>
                    <a:pt x="66" y="82"/>
                  </a:lnTo>
                  <a:lnTo>
                    <a:pt x="63" y="82"/>
                  </a:lnTo>
                  <a:lnTo>
                    <a:pt x="63" y="80"/>
                  </a:lnTo>
                  <a:lnTo>
                    <a:pt x="62" y="77"/>
                  </a:lnTo>
                  <a:lnTo>
                    <a:pt x="63" y="75"/>
                  </a:lnTo>
                  <a:lnTo>
                    <a:pt x="65" y="74"/>
                  </a:lnTo>
                  <a:lnTo>
                    <a:pt x="66" y="72"/>
                  </a:lnTo>
                  <a:lnTo>
                    <a:pt x="65" y="70"/>
                  </a:lnTo>
                  <a:lnTo>
                    <a:pt x="63" y="67"/>
                  </a:lnTo>
                  <a:lnTo>
                    <a:pt x="62" y="65"/>
                  </a:lnTo>
                  <a:lnTo>
                    <a:pt x="62" y="62"/>
                  </a:lnTo>
                  <a:lnTo>
                    <a:pt x="62" y="59"/>
                  </a:lnTo>
                  <a:lnTo>
                    <a:pt x="62" y="54"/>
                  </a:lnTo>
                  <a:close/>
                </a:path>
              </a:pathLst>
            </a:custGeom>
            <a:solidFill>
              <a:srgbClr val="0C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0" name="Freeform 69"/>
            <p:cNvSpPr/>
            <p:nvPr/>
          </p:nvSpPr>
          <p:spPr bwMode="auto">
            <a:xfrm>
              <a:off x="1325" y="2783"/>
              <a:ext cx="102" cy="95"/>
            </a:xfrm>
            <a:custGeom>
              <a:avLst/>
              <a:gdLst>
                <a:gd name="T0" fmla="*/ 72 w 102"/>
                <a:gd name="T1" fmla="*/ 60 h 95"/>
                <a:gd name="T2" fmla="*/ 71 w 102"/>
                <a:gd name="T3" fmla="*/ 66 h 95"/>
                <a:gd name="T4" fmla="*/ 68 w 102"/>
                <a:gd name="T5" fmla="*/ 70 h 95"/>
                <a:gd name="T6" fmla="*/ 61 w 102"/>
                <a:gd name="T7" fmla="*/ 66 h 95"/>
                <a:gd name="T8" fmla="*/ 50 w 102"/>
                <a:gd name="T9" fmla="*/ 66 h 95"/>
                <a:gd name="T10" fmla="*/ 35 w 102"/>
                <a:gd name="T11" fmla="*/ 61 h 95"/>
                <a:gd name="T12" fmla="*/ 32 w 102"/>
                <a:gd name="T13" fmla="*/ 48 h 95"/>
                <a:gd name="T14" fmla="*/ 28 w 102"/>
                <a:gd name="T15" fmla="*/ 41 h 95"/>
                <a:gd name="T16" fmla="*/ 25 w 102"/>
                <a:gd name="T17" fmla="*/ 33 h 95"/>
                <a:gd name="T18" fmla="*/ 21 w 102"/>
                <a:gd name="T19" fmla="*/ 36 h 95"/>
                <a:gd name="T20" fmla="*/ 24 w 102"/>
                <a:gd name="T21" fmla="*/ 43 h 95"/>
                <a:gd name="T22" fmla="*/ 24 w 102"/>
                <a:gd name="T23" fmla="*/ 48 h 95"/>
                <a:gd name="T24" fmla="*/ 18 w 102"/>
                <a:gd name="T25" fmla="*/ 45 h 95"/>
                <a:gd name="T26" fmla="*/ 9 w 102"/>
                <a:gd name="T27" fmla="*/ 36 h 95"/>
                <a:gd name="T28" fmla="*/ 5 w 102"/>
                <a:gd name="T29" fmla="*/ 40 h 95"/>
                <a:gd name="T30" fmla="*/ 10 w 102"/>
                <a:gd name="T31" fmla="*/ 46 h 95"/>
                <a:gd name="T32" fmla="*/ 13 w 102"/>
                <a:gd name="T33" fmla="*/ 50 h 95"/>
                <a:gd name="T34" fmla="*/ 10 w 102"/>
                <a:gd name="T35" fmla="*/ 51 h 95"/>
                <a:gd name="T36" fmla="*/ 3 w 102"/>
                <a:gd name="T37" fmla="*/ 51 h 95"/>
                <a:gd name="T38" fmla="*/ 0 w 102"/>
                <a:gd name="T39" fmla="*/ 53 h 95"/>
                <a:gd name="T40" fmla="*/ 4 w 102"/>
                <a:gd name="T41" fmla="*/ 58 h 95"/>
                <a:gd name="T42" fmla="*/ 12 w 102"/>
                <a:gd name="T43" fmla="*/ 60 h 95"/>
                <a:gd name="T44" fmla="*/ 11 w 102"/>
                <a:gd name="T45" fmla="*/ 61 h 95"/>
                <a:gd name="T46" fmla="*/ 6 w 102"/>
                <a:gd name="T47" fmla="*/ 65 h 95"/>
                <a:gd name="T48" fmla="*/ 2 w 102"/>
                <a:gd name="T49" fmla="*/ 68 h 95"/>
                <a:gd name="T50" fmla="*/ 4 w 102"/>
                <a:gd name="T51" fmla="*/ 73 h 95"/>
                <a:gd name="T52" fmla="*/ 11 w 102"/>
                <a:gd name="T53" fmla="*/ 70 h 95"/>
                <a:gd name="T54" fmla="*/ 15 w 102"/>
                <a:gd name="T55" fmla="*/ 70 h 95"/>
                <a:gd name="T56" fmla="*/ 11 w 102"/>
                <a:gd name="T57" fmla="*/ 73 h 95"/>
                <a:gd name="T58" fmla="*/ 9 w 102"/>
                <a:gd name="T59" fmla="*/ 81 h 95"/>
                <a:gd name="T60" fmla="*/ 9 w 102"/>
                <a:gd name="T61" fmla="*/ 85 h 95"/>
                <a:gd name="T62" fmla="*/ 13 w 102"/>
                <a:gd name="T63" fmla="*/ 80 h 95"/>
                <a:gd name="T64" fmla="*/ 18 w 102"/>
                <a:gd name="T65" fmla="*/ 75 h 95"/>
                <a:gd name="T66" fmla="*/ 31 w 102"/>
                <a:gd name="T67" fmla="*/ 75 h 95"/>
                <a:gd name="T68" fmla="*/ 42 w 102"/>
                <a:gd name="T69" fmla="*/ 81 h 95"/>
                <a:gd name="T70" fmla="*/ 49 w 102"/>
                <a:gd name="T71" fmla="*/ 88 h 95"/>
                <a:gd name="T72" fmla="*/ 62 w 102"/>
                <a:gd name="T73" fmla="*/ 95 h 95"/>
                <a:gd name="T74" fmla="*/ 80 w 102"/>
                <a:gd name="T75" fmla="*/ 91 h 95"/>
                <a:gd name="T76" fmla="*/ 90 w 102"/>
                <a:gd name="T77" fmla="*/ 73 h 95"/>
                <a:gd name="T78" fmla="*/ 93 w 102"/>
                <a:gd name="T79" fmla="*/ 56 h 95"/>
                <a:gd name="T80" fmla="*/ 99 w 102"/>
                <a:gd name="T81" fmla="*/ 40 h 95"/>
                <a:gd name="T82" fmla="*/ 99 w 102"/>
                <a:gd name="T83" fmla="*/ 8 h 95"/>
                <a:gd name="T84" fmla="*/ 76 w 102"/>
                <a:gd name="T85" fmla="*/ 6 h 95"/>
                <a:gd name="T86" fmla="*/ 72 w 102"/>
                <a:gd name="T87" fmla="*/ 28 h 95"/>
                <a:gd name="T88" fmla="*/ 69 w 102"/>
                <a:gd name="T89" fmla="*/ 53 h 95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02"/>
                <a:gd name="T136" fmla="*/ 0 h 95"/>
                <a:gd name="T137" fmla="*/ 102 w 102"/>
                <a:gd name="T138" fmla="*/ 95 h 95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02" h="95">
                  <a:moveTo>
                    <a:pt x="69" y="53"/>
                  </a:moveTo>
                  <a:lnTo>
                    <a:pt x="72" y="56"/>
                  </a:lnTo>
                  <a:lnTo>
                    <a:pt x="72" y="60"/>
                  </a:lnTo>
                  <a:lnTo>
                    <a:pt x="72" y="61"/>
                  </a:lnTo>
                  <a:lnTo>
                    <a:pt x="71" y="65"/>
                  </a:lnTo>
                  <a:lnTo>
                    <a:pt x="71" y="66"/>
                  </a:lnTo>
                  <a:lnTo>
                    <a:pt x="71" y="68"/>
                  </a:lnTo>
                  <a:lnTo>
                    <a:pt x="70" y="70"/>
                  </a:lnTo>
                  <a:lnTo>
                    <a:pt x="68" y="70"/>
                  </a:lnTo>
                  <a:lnTo>
                    <a:pt x="66" y="70"/>
                  </a:lnTo>
                  <a:lnTo>
                    <a:pt x="64" y="68"/>
                  </a:lnTo>
                  <a:lnTo>
                    <a:pt x="61" y="66"/>
                  </a:lnTo>
                  <a:lnTo>
                    <a:pt x="56" y="66"/>
                  </a:lnTo>
                  <a:lnTo>
                    <a:pt x="54" y="66"/>
                  </a:lnTo>
                  <a:lnTo>
                    <a:pt x="50" y="66"/>
                  </a:lnTo>
                  <a:lnTo>
                    <a:pt x="45" y="65"/>
                  </a:lnTo>
                  <a:lnTo>
                    <a:pt x="39" y="63"/>
                  </a:lnTo>
                  <a:lnTo>
                    <a:pt x="35" y="61"/>
                  </a:lnTo>
                  <a:lnTo>
                    <a:pt x="34" y="56"/>
                  </a:lnTo>
                  <a:lnTo>
                    <a:pt x="33" y="53"/>
                  </a:lnTo>
                  <a:lnTo>
                    <a:pt x="32" y="48"/>
                  </a:lnTo>
                  <a:lnTo>
                    <a:pt x="31" y="45"/>
                  </a:lnTo>
                  <a:lnTo>
                    <a:pt x="30" y="43"/>
                  </a:lnTo>
                  <a:lnTo>
                    <a:pt x="28" y="41"/>
                  </a:lnTo>
                  <a:lnTo>
                    <a:pt x="26" y="38"/>
                  </a:lnTo>
                  <a:lnTo>
                    <a:pt x="25" y="35"/>
                  </a:lnTo>
                  <a:lnTo>
                    <a:pt x="25" y="33"/>
                  </a:lnTo>
                  <a:lnTo>
                    <a:pt x="24" y="33"/>
                  </a:lnTo>
                  <a:lnTo>
                    <a:pt x="23" y="35"/>
                  </a:lnTo>
                  <a:lnTo>
                    <a:pt x="21" y="36"/>
                  </a:lnTo>
                  <a:lnTo>
                    <a:pt x="21" y="38"/>
                  </a:lnTo>
                  <a:lnTo>
                    <a:pt x="23" y="40"/>
                  </a:lnTo>
                  <a:lnTo>
                    <a:pt x="24" y="43"/>
                  </a:lnTo>
                  <a:lnTo>
                    <a:pt x="24" y="45"/>
                  </a:lnTo>
                  <a:lnTo>
                    <a:pt x="24" y="46"/>
                  </a:lnTo>
                  <a:lnTo>
                    <a:pt x="24" y="48"/>
                  </a:lnTo>
                  <a:lnTo>
                    <a:pt x="23" y="48"/>
                  </a:lnTo>
                  <a:lnTo>
                    <a:pt x="21" y="48"/>
                  </a:lnTo>
                  <a:lnTo>
                    <a:pt x="18" y="45"/>
                  </a:lnTo>
                  <a:lnTo>
                    <a:pt x="15" y="41"/>
                  </a:lnTo>
                  <a:lnTo>
                    <a:pt x="11" y="40"/>
                  </a:lnTo>
                  <a:lnTo>
                    <a:pt x="9" y="36"/>
                  </a:lnTo>
                  <a:lnTo>
                    <a:pt x="6" y="36"/>
                  </a:lnTo>
                  <a:lnTo>
                    <a:pt x="5" y="38"/>
                  </a:lnTo>
                  <a:lnTo>
                    <a:pt x="5" y="40"/>
                  </a:lnTo>
                  <a:lnTo>
                    <a:pt x="6" y="43"/>
                  </a:lnTo>
                  <a:lnTo>
                    <a:pt x="9" y="45"/>
                  </a:lnTo>
                  <a:lnTo>
                    <a:pt x="10" y="46"/>
                  </a:lnTo>
                  <a:lnTo>
                    <a:pt x="12" y="48"/>
                  </a:lnTo>
                  <a:lnTo>
                    <a:pt x="13" y="50"/>
                  </a:lnTo>
                  <a:lnTo>
                    <a:pt x="13" y="51"/>
                  </a:lnTo>
                  <a:lnTo>
                    <a:pt x="12" y="51"/>
                  </a:lnTo>
                  <a:lnTo>
                    <a:pt x="10" y="51"/>
                  </a:lnTo>
                  <a:lnTo>
                    <a:pt x="9" y="51"/>
                  </a:lnTo>
                  <a:lnTo>
                    <a:pt x="5" y="51"/>
                  </a:lnTo>
                  <a:lnTo>
                    <a:pt x="3" y="51"/>
                  </a:lnTo>
                  <a:lnTo>
                    <a:pt x="1" y="51"/>
                  </a:lnTo>
                  <a:lnTo>
                    <a:pt x="0" y="51"/>
                  </a:lnTo>
                  <a:lnTo>
                    <a:pt x="0" y="53"/>
                  </a:lnTo>
                  <a:lnTo>
                    <a:pt x="0" y="56"/>
                  </a:lnTo>
                  <a:lnTo>
                    <a:pt x="1" y="56"/>
                  </a:lnTo>
                  <a:lnTo>
                    <a:pt x="4" y="58"/>
                  </a:lnTo>
                  <a:lnTo>
                    <a:pt x="6" y="60"/>
                  </a:lnTo>
                  <a:lnTo>
                    <a:pt x="10" y="60"/>
                  </a:lnTo>
                  <a:lnTo>
                    <a:pt x="12" y="60"/>
                  </a:lnTo>
                  <a:lnTo>
                    <a:pt x="13" y="60"/>
                  </a:lnTo>
                  <a:lnTo>
                    <a:pt x="11" y="61"/>
                  </a:lnTo>
                  <a:lnTo>
                    <a:pt x="10" y="61"/>
                  </a:lnTo>
                  <a:lnTo>
                    <a:pt x="9" y="63"/>
                  </a:lnTo>
                  <a:lnTo>
                    <a:pt x="6" y="65"/>
                  </a:lnTo>
                  <a:lnTo>
                    <a:pt x="4" y="66"/>
                  </a:lnTo>
                  <a:lnTo>
                    <a:pt x="3" y="66"/>
                  </a:lnTo>
                  <a:lnTo>
                    <a:pt x="2" y="68"/>
                  </a:lnTo>
                  <a:lnTo>
                    <a:pt x="2" y="70"/>
                  </a:lnTo>
                  <a:lnTo>
                    <a:pt x="3" y="71"/>
                  </a:lnTo>
                  <a:lnTo>
                    <a:pt x="4" y="73"/>
                  </a:lnTo>
                  <a:lnTo>
                    <a:pt x="6" y="71"/>
                  </a:lnTo>
                  <a:lnTo>
                    <a:pt x="9" y="70"/>
                  </a:lnTo>
                  <a:lnTo>
                    <a:pt x="11" y="70"/>
                  </a:lnTo>
                  <a:lnTo>
                    <a:pt x="12" y="70"/>
                  </a:lnTo>
                  <a:lnTo>
                    <a:pt x="13" y="70"/>
                  </a:lnTo>
                  <a:lnTo>
                    <a:pt x="15" y="70"/>
                  </a:lnTo>
                  <a:lnTo>
                    <a:pt x="13" y="71"/>
                  </a:lnTo>
                  <a:lnTo>
                    <a:pt x="12" y="73"/>
                  </a:lnTo>
                  <a:lnTo>
                    <a:pt x="11" y="73"/>
                  </a:lnTo>
                  <a:lnTo>
                    <a:pt x="10" y="76"/>
                  </a:lnTo>
                  <a:lnTo>
                    <a:pt x="10" y="78"/>
                  </a:lnTo>
                  <a:lnTo>
                    <a:pt x="9" y="81"/>
                  </a:lnTo>
                  <a:lnTo>
                    <a:pt x="8" y="81"/>
                  </a:lnTo>
                  <a:lnTo>
                    <a:pt x="8" y="83"/>
                  </a:lnTo>
                  <a:lnTo>
                    <a:pt x="9" y="85"/>
                  </a:lnTo>
                  <a:lnTo>
                    <a:pt x="10" y="83"/>
                  </a:lnTo>
                  <a:lnTo>
                    <a:pt x="11" y="81"/>
                  </a:lnTo>
                  <a:lnTo>
                    <a:pt x="13" y="80"/>
                  </a:lnTo>
                  <a:lnTo>
                    <a:pt x="15" y="76"/>
                  </a:lnTo>
                  <a:lnTo>
                    <a:pt x="16" y="75"/>
                  </a:lnTo>
                  <a:lnTo>
                    <a:pt x="18" y="75"/>
                  </a:lnTo>
                  <a:lnTo>
                    <a:pt x="23" y="76"/>
                  </a:lnTo>
                  <a:lnTo>
                    <a:pt x="27" y="76"/>
                  </a:lnTo>
                  <a:lnTo>
                    <a:pt x="31" y="75"/>
                  </a:lnTo>
                  <a:lnTo>
                    <a:pt x="33" y="76"/>
                  </a:lnTo>
                  <a:lnTo>
                    <a:pt x="38" y="78"/>
                  </a:lnTo>
                  <a:lnTo>
                    <a:pt x="42" y="81"/>
                  </a:lnTo>
                  <a:lnTo>
                    <a:pt x="45" y="83"/>
                  </a:lnTo>
                  <a:lnTo>
                    <a:pt x="47" y="85"/>
                  </a:lnTo>
                  <a:lnTo>
                    <a:pt x="49" y="88"/>
                  </a:lnTo>
                  <a:lnTo>
                    <a:pt x="53" y="90"/>
                  </a:lnTo>
                  <a:lnTo>
                    <a:pt x="57" y="93"/>
                  </a:lnTo>
                  <a:lnTo>
                    <a:pt x="62" y="95"/>
                  </a:lnTo>
                  <a:lnTo>
                    <a:pt x="68" y="95"/>
                  </a:lnTo>
                  <a:lnTo>
                    <a:pt x="73" y="95"/>
                  </a:lnTo>
                  <a:lnTo>
                    <a:pt x="80" y="91"/>
                  </a:lnTo>
                  <a:lnTo>
                    <a:pt x="83" y="88"/>
                  </a:lnTo>
                  <a:lnTo>
                    <a:pt x="86" y="81"/>
                  </a:lnTo>
                  <a:lnTo>
                    <a:pt x="90" y="73"/>
                  </a:lnTo>
                  <a:lnTo>
                    <a:pt x="90" y="65"/>
                  </a:lnTo>
                  <a:lnTo>
                    <a:pt x="92" y="65"/>
                  </a:lnTo>
                  <a:lnTo>
                    <a:pt x="93" y="56"/>
                  </a:lnTo>
                  <a:lnTo>
                    <a:pt x="94" y="50"/>
                  </a:lnTo>
                  <a:lnTo>
                    <a:pt x="96" y="45"/>
                  </a:lnTo>
                  <a:lnTo>
                    <a:pt x="99" y="40"/>
                  </a:lnTo>
                  <a:lnTo>
                    <a:pt x="102" y="33"/>
                  </a:lnTo>
                  <a:lnTo>
                    <a:pt x="102" y="21"/>
                  </a:lnTo>
                  <a:lnTo>
                    <a:pt x="99" y="8"/>
                  </a:lnTo>
                  <a:lnTo>
                    <a:pt x="87" y="0"/>
                  </a:lnTo>
                  <a:lnTo>
                    <a:pt x="80" y="1"/>
                  </a:lnTo>
                  <a:lnTo>
                    <a:pt x="76" y="6"/>
                  </a:lnTo>
                  <a:lnTo>
                    <a:pt x="72" y="15"/>
                  </a:lnTo>
                  <a:lnTo>
                    <a:pt x="72" y="21"/>
                  </a:lnTo>
                  <a:lnTo>
                    <a:pt x="72" y="28"/>
                  </a:lnTo>
                  <a:lnTo>
                    <a:pt x="71" y="40"/>
                  </a:lnTo>
                  <a:lnTo>
                    <a:pt x="70" y="48"/>
                  </a:lnTo>
                  <a:lnTo>
                    <a:pt x="69" y="53"/>
                  </a:lnTo>
                  <a:close/>
                </a:path>
              </a:pathLst>
            </a:custGeom>
            <a:solidFill>
              <a:srgbClr val="0C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1" name="Freeform 70"/>
            <p:cNvSpPr/>
            <p:nvPr/>
          </p:nvSpPr>
          <p:spPr bwMode="auto">
            <a:xfrm>
              <a:off x="1525" y="2681"/>
              <a:ext cx="185" cy="397"/>
            </a:xfrm>
            <a:custGeom>
              <a:avLst/>
              <a:gdLst>
                <a:gd name="T0" fmla="*/ 27 w 185"/>
                <a:gd name="T1" fmla="*/ 17 h 397"/>
                <a:gd name="T2" fmla="*/ 30 w 185"/>
                <a:gd name="T3" fmla="*/ 17 h 397"/>
                <a:gd name="T4" fmla="*/ 48 w 185"/>
                <a:gd name="T5" fmla="*/ 0 h 397"/>
                <a:gd name="T6" fmla="*/ 63 w 185"/>
                <a:gd name="T7" fmla="*/ 8 h 397"/>
                <a:gd name="T8" fmla="*/ 72 w 185"/>
                <a:gd name="T9" fmla="*/ 17 h 397"/>
                <a:gd name="T10" fmla="*/ 96 w 185"/>
                <a:gd name="T11" fmla="*/ 42 h 397"/>
                <a:gd name="T12" fmla="*/ 85 w 185"/>
                <a:gd name="T13" fmla="*/ 63 h 397"/>
                <a:gd name="T14" fmla="*/ 76 w 185"/>
                <a:gd name="T15" fmla="*/ 73 h 397"/>
                <a:gd name="T16" fmla="*/ 76 w 185"/>
                <a:gd name="T17" fmla="*/ 77 h 397"/>
                <a:gd name="T18" fmla="*/ 68 w 185"/>
                <a:gd name="T19" fmla="*/ 78 h 397"/>
                <a:gd name="T20" fmla="*/ 71 w 185"/>
                <a:gd name="T21" fmla="*/ 83 h 397"/>
                <a:gd name="T22" fmla="*/ 80 w 185"/>
                <a:gd name="T23" fmla="*/ 92 h 397"/>
                <a:gd name="T24" fmla="*/ 83 w 185"/>
                <a:gd name="T25" fmla="*/ 120 h 397"/>
                <a:gd name="T26" fmla="*/ 87 w 185"/>
                <a:gd name="T27" fmla="*/ 123 h 397"/>
                <a:gd name="T28" fmla="*/ 89 w 185"/>
                <a:gd name="T29" fmla="*/ 145 h 397"/>
                <a:gd name="T30" fmla="*/ 91 w 185"/>
                <a:gd name="T31" fmla="*/ 163 h 397"/>
                <a:gd name="T32" fmla="*/ 107 w 185"/>
                <a:gd name="T33" fmla="*/ 188 h 397"/>
                <a:gd name="T34" fmla="*/ 134 w 185"/>
                <a:gd name="T35" fmla="*/ 212 h 397"/>
                <a:gd name="T36" fmla="*/ 147 w 185"/>
                <a:gd name="T37" fmla="*/ 228 h 397"/>
                <a:gd name="T38" fmla="*/ 125 w 185"/>
                <a:gd name="T39" fmla="*/ 240 h 397"/>
                <a:gd name="T40" fmla="*/ 113 w 185"/>
                <a:gd name="T41" fmla="*/ 258 h 397"/>
                <a:gd name="T42" fmla="*/ 119 w 185"/>
                <a:gd name="T43" fmla="*/ 272 h 397"/>
                <a:gd name="T44" fmla="*/ 133 w 185"/>
                <a:gd name="T45" fmla="*/ 273 h 397"/>
                <a:gd name="T46" fmla="*/ 161 w 185"/>
                <a:gd name="T47" fmla="*/ 287 h 397"/>
                <a:gd name="T48" fmla="*/ 180 w 185"/>
                <a:gd name="T49" fmla="*/ 287 h 397"/>
                <a:gd name="T50" fmla="*/ 184 w 185"/>
                <a:gd name="T51" fmla="*/ 315 h 397"/>
                <a:gd name="T52" fmla="*/ 180 w 185"/>
                <a:gd name="T53" fmla="*/ 344 h 397"/>
                <a:gd name="T54" fmla="*/ 168 w 185"/>
                <a:gd name="T55" fmla="*/ 345 h 397"/>
                <a:gd name="T56" fmla="*/ 167 w 185"/>
                <a:gd name="T57" fmla="*/ 327 h 397"/>
                <a:gd name="T58" fmla="*/ 161 w 185"/>
                <a:gd name="T59" fmla="*/ 308 h 397"/>
                <a:gd name="T60" fmla="*/ 145 w 185"/>
                <a:gd name="T61" fmla="*/ 303 h 397"/>
                <a:gd name="T62" fmla="*/ 118 w 185"/>
                <a:gd name="T63" fmla="*/ 298 h 397"/>
                <a:gd name="T64" fmla="*/ 98 w 185"/>
                <a:gd name="T65" fmla="*/ 283 h 397"/>
                <a:gd name="T66" fmla="*/ 86 w 185"/>
                <a:gd name="T67" fmla="*/ 267 h 397"/>
                <a:gd name="T68" fmla="*/ 65 w 185"/>
                <a:gd name="T69" fmla="*/ 280 h 397"/>
                <a:gd name="T70" fmla="*/ 60 w 185"/>
                <a:gd name="T71" fmla="*/ 308 h 397"/>
                <a:gd name="T72" fmla="*/ 42 w 185"/>
                <a:gd name="T73" fmla="*/ 355 h 397"/>
                <a:gd name="T74" fmla="*/ 36 w 185"/>
                <a:gd name="T75" fmla="*/ 389 h 397"/>
                <a:gd name="T76" fmla="*/ 25 w 185"/>
                <a:gd name="T77" fmla="*/ 389 h 397"/>
                <a:gd name="T78" fmla="*/ 7 w 185"/>
                <a:gd name="T79" fmla="*/ 394 h 397"/>
                <a:gd name="T80" fmla="*/ 0 w 185"/>
                <a:gd name="T81" fmla="*/ 382 h 397"/>
                <a:gd name="T82" fmla="*/ 8 w 185"/>
                <a:gd name="T83" fmla="*/ 377 h 397"/>
                <a:gd name="T84" fmla="*/ 15 w 185"/>
                <a:gd name="T85" fmla="*/ 369 h 397"/>
                <a:gd name="T86" fmla="*/ 21 w 185"/>
                <a:gd name="T87" fmla="*/ 360 h 397"/>
                <a:gd name="T88" fmla="*/ 30 w 185"/>
                <a:gd name="T89" fmla="*/ 340 h 397"/>
                <a:gd name="T90" fmla="*/ 43 w 185"/>
                <a:gd name="T91" fmla="*/ 275 h 397"/>
                <a:gd name="T92" fmla="*/ 41 w 185"/>
                <a:gd name="T93" fmla="*/ 267 h 397"/>
                <a:gd name="T94" fmla="*/ 44 w 185"/>
                <a:gd name="T95" fmla="*/ 240 h 397"/>
                <a:gd name="T96" fmla="*/ 51 w 185"/>
                <a:gd name="T97" fmla="*/ 178 h 397"/>
                <a:gd name="T98" fmla="*/ 57 w 185"/>
                <a:gd name="T99" fmla="*/ 167 h 397"/>
                <a:gd name="T100" fmla="*/ 44 w 185"/>
                <a:gd name="T101" fmla="*/ 128 h 397"/>
                <a:gd name="T102" fmla="*/ 42 w 185"/>
                <a:gd name="T103" fmla="*/ 93 h 397"/>
                <a:gd name="T104" fmla="*/ 49 w 185"/>
                <a:gd name="T105" fmla="*/ 82 h 397"/>
                <a:gd name="T106" fmla="*/ 33 w 185"/>
                <a:gd name="T107" fmla="*/ 70 h 397"/>
                <a:gd name="T108" fmla="*/ 30 w 185"/>
                <a:gd name="T109" fmla="*/ 57 h 397"/>
                <a:gd name="T110" fmla="*/ 29 w 185"/>
                <a:gd name="T111" fmla="*/ 50 h 397"/>
                <a:gd name="T112" fmla="*/ 27 w 185"/>
                <a:gd name="T113" fmla="*/ 42 h 39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85"/>
                <a:gd name="T172" fmla="*/ 0 h 397"/>
                <a:gd name="T173" fmla="*/ 185 w 185"/>
                <a:gd name="T174" fmla="*/ 397 h 39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85" h="397">
                  <a:moveTo>
                    <a:pt x="27" y="35"/>
                  </a:moveTo>
                  <a:lnTo>
                    <a:pt x="26" y="33"/>
                  </a:lnTo>
                  <a:lnTo>
                    <a:pt x="25" y="27"/>
                  </a:lnTo>
                  <a:lnTo>
                    <a:pt x="25" y="22"/>
                  </a:lnTo>
                  <a:lnTo>
                    <a:pt x="27" y="17"/>
                  </a:lnTo>
                  <a:lnTo>
                    <a:pt x="27" y="18"/>
                  </a:lnTo>
                  <a:lnTo>
                    <a:pt x="28" y="20"/>
                  </a:lnTo>
                  <a:lnTo>
                    <a:pt x="30" y="22"/>
                  </a:lnTo>
                  <a:lnTo>
                    <a:pt x="31" y="22"/>
                  </a:lnTo>
                  <a:lnTo>
                    <a:pt x="30" y="17"/>
                  </a:lnTo>
                  <a:lnTo>
                    <a:pt x="30" y="13"/>
                  </a:lnTo>
                  <a:lnTo>
                    <a:pt x="33" y="8"/>
                  </a:lnTo>
                  <a:lnTo>
                    <a:pt x="36" y="3"/>
                  </a:lnTo>
                  <a:lnTo>
                    <a:pt x="41" y="2"/>
                  </a:lnTo>
                  <a:lnTo>
                    <a:pt x="48" y="0"/>
                  </a:lnTo>
                  <a:lnTo>
                    <a:pt x="56" y="2"/>
                  </a:lnTo>
                  <a:lnTo>
                    <a:pt x="67" y="5"/>
                  </a:lnTo>
                  <a:lnTo>
                    <a:pt x="65" y="5"/>
                  </a:lnTo>
                  <a:lnTo>
                    <a:pt x="64" y="5"/>
                  </a:lnTo>
                  <a:lnTo>
                    <a:pt x="63" y="8"/>
                  </a:lnTo>
                  <a:lnTo>
                    <a:pt x="61" y="12"/>
                  </a:lnTo>
                  <a:lnTo>
                    <a:pt x="63" y="8"/>
                  </a:lnTo>
                  <a:lnTo>
                    <a:pt x="66" y="10"/>
                  </a:lnTo>
                  <a:lnTo>
                    <a:pt x="68" y="13"/>
                  </a:lnTo>
                  <a:lnTo>
                    <a:pt x="72" y="17"/>
                  </a:lnTo>
                  <a:lnTo>
                    <a:pt x="75" y="23"/>
                  </a:lnTo>
                  <a:lnTo>
                    <a:pt x="82" y="32"/>
                  </a:lnTo>
                  <a:lnTo>
                    <a:pt x="89" y="38"/>
                  </a:lnTo>
                  <a:lnTo>
                    <a:pt x="95" y="35"/>
                  </a:lnTo>
                  <a:lnTo>
                    <a:pt x="96" y="42"/>
                  </a:lnTo>
                  <a:lnTo>
                    <a:pt x="96" y="52"/>
                  </a:lnTo>
                  <a:lnTo>
                    <a:pt x="91" y="58"/>
                  </a:lnTo>
                  <a:lnTo>
                    <a:pt x="80" y="60"/>
                  </a:lnTo>
                  <a:lnTo>
                    <a:pt x="82" y="62"/>
                  </a:lnTo>
                  <a:lnTo>
                    <a:pt x="85" y="63"/>
                  </a:lnTo>
                  <a:lnTo>
                    <a:pt x="87" y="63"/>
                  </a:lnTo>
                  <a:lnTo>
                    <a:pt x="89" y="63"/>
                  </a:lnTo>
                  <a:lnTo>
                    <a:pt x="87" y="68"/>
                  </a:lnTo>
                  <a:lnTo>
                    <a:pt x="82" y="72"/>
                  </a:lnTo>
                  <a:lnTo>
                    <a:pt x="76" y="73"/>
                  </a:lnTo>
                  <a:lnTo>
                    <a:pt x="68" y="72"/>
                  </a:lnTo>
                  <a:lnTo>
                    <a:pt x="72" y="73"/>
                  </a:lnTo>
                  <a:lnTo>
                    <a:pt x="73" y="75"/>
                  </a:lnTo>
                  <a:lnTo>
                    <a:pt x="75" y="77"/>
                  </a:lnTo>
                  <a:lnTo>
                    <a:pt x="76" y="77"/>
                  </a:lnTo>
                  <a:lnTo>
                    <a:pt x="75" y="78"/>
                  </a:lnTo>
                  <a:lnTo>
                    <a:pt x="74" y="80"/>
                  </a:lnTo>
                  <a:lnTo>
                    <a:pt x="73" y="80"/>
                  </a:lnTo>
                  <a:lnTo>
                    <a:pt x="72" y="80"/>
                  </a:lnTo>
                  <a:lnTo>
                    <a:pt x="68" y="78"/>
                  </a:lnTo>
                  <a:lnTo>
                    <a:pt x="66" y="78"/>
                  </a:lnTo>
                  <a:lnTo>
                    <a:pt x="65" y="80"/>
                  </a:lnTo>
                  <a:lnTo>
                    <a:pt x="65" y="82"/>
                  </a:lnTo>
                  <a:lnTo>
                    <a:pt x="67" y="82"/>
                  </a:lnTo>
                  <a:lnTo>
                    <a:pt x="71" y="83"/>
                  </a:lnTo>
                  <a:lnTo>
                    <a:pt x="74" y="85"/>
                  </a:lnTo>
                  <a:lnTo>
                    <a:pt x="76" y="87"/>
                  </a:lnTo>
                  <a:lnTo>
                    <a:pt x="76" y="88"/>
                  </a:lnTo>
                  <a:lnTo>
                    <a:pt x="79" y="90"/>
                  </a:lnTo>
                  <a:lnTo>
                    <a:pt x="80" y="92"/>
                  </a:lnTo>
                  <a:lnTo>
                    <a:pt x="80" y="93"/>
                  </a:lnTo>
                  <a:lnTo>
                    <a:pt x="82" y="97"/>
                  </a:lnTo>
                  <a:lnTo>
                    <a:pt x="83" y="103"/>
                  </a:lnTo>
                  <a:lnTo>
                    <a:pt x="85" y="113"/>
                  </a:lnTo>
                  <a:lnTo>
                    <a:pt x="83" y="120"/>
                  </a:lnTo>
                  <a:lnTo>
                    <a:pt x="85" y="120"/>
                  </a:lnTo>
                  <a:lnTo>
                    <a:pt x="86" y="120"/>
                  </a:lnTo>
                  <a:lnTo>
                    <a:pt x="87" y="123"/>
                  </a:lnTo>
                  <a:lnTo>
                    <a:pt x="89" y="128"/>
                  </a:lnTo>
                  <a:lnTo>
                    <a:pt x="90" y="133"/>
                  </a:lnTo>
                  <a:lnTo>
                    <a:pt x="91" y="137"/>
                  </a:lnTo>
                  <a:lnTo>
                    <a:pt x="90" y="140"/>
                  </a:lnTo>
                  <a:lnTo>
                    <a:pt x="89" y="145"/>
                  </a:lnTo>
                  <a:lnTo>
                    <a:pt x="88" y="152"/>
                  </a:lnTo>
                  <a:lnTo>
                    <a:pt x="89" y="158"/>
                  </a:lnTo>
                  <a:lnTo>
                    <a:pt x="90" y="162"/>
                  </a:lnTo>
                  <a:lnTo>
                    <a:pt x="91" y="163"/>
                  </a:lnTo>
                  <a:lnTo>
                    <a:pt x="93" y="163"/>
                  </a:lnTo>
                  <a:lnTo>
                    <a:pt x="97" y="168"/>
                  </a:lnTo>
                  <a:lnTo>
                    <a:pt x="102" y="175"/>
                  </a:lnTo>
                  <a:lnTo>
                    <a:pt x="105" y="183"/>
                  </a:lnTo>
                  <a:lnTo>
                    <a:pt x="107" y="188"/>
                  </a:lnTo>
                  <a:lnTo>
                    <a:pt x="109" y="193"/>
                  </a:lnTo>
                  <a:lnTo>
                    <a:pt x="113" y="198"/>
                  </a:lnTo>
                  <a:lnTo>
                    <a:pt x="119" y="203"/>
                  </a:lnTo>
                  <a:lnTo>
                    <a:pt x="126" y="208"/>
                  </a:lnTo>
                  <a:lnTo>
                    <a:pt x="134" y="212"/>
                  </a:lnTo>
                  <a:lnTo>
                    <a:pt x="142" y="215"/>
                  </a:lnTo>
                  <a:lnTo>
                    <a:pt x="150" y="217"/>
                  </a:lnTo>
                  <a:lnTo>
                    <a:pt x="157" y="215"/>
                  </a:lnTo>
                  <a:lnTo>
                    <a:pt x="153" y="223"/>
                  </a:lnTo>
                  <a:lnTo>
                    <a:pt x="147" y="228"/>
                  </a:lnTo>
                  <a:lnTo>
                    <a:pt x="141" y="232"/>
                  </a:lnTo>
                  <a:lnTo>
                    <a:pt x="137" y="232"/>
                  </a:lnTo>
                  <a:lnTo>
                    <a:pt x="133" y="233"/>
                  </a:lnTo>
                  <a:lnTo>
                    <a:pt x="130" y="237"/>
                  </a:lnTo>
                  <a:lnTo>
                    <a:pt x="125" y="240"/>
                  </a:lnTo>
                  <a:lnTo>
                    <a:pt x="122" y="245"/>
                  </a:lnTo>
                  <a:lnTo>
                    <a:pt x="119" y="250"/>
                  </a:lnTo>
                  <a:lnTo>
                    <a:pt x="118" y="255"/>
                  </a:lnTo>
                  <a:lnTo>
                    <a:pt x="116" y="257"/>
                  </a:lnTo>
                  <a:lnTo>
                    <a:pt x="113" y="258"/>
                  </a:lnTo>
                  <a:lnTo>
                    <a:pt x="116" y="262"/>
                  </a:lnTo>
                  <a:lnTo>
                    <a:pt x="117" y="265"/>
                  </a:lnTo>
                  <a:lnTo>
                    <a:pt x="119" y="268"/>
                  </a:lnTo>
                  <a:lnTo>
                    <a:pt x="119" y="270"/>
                  </a:lnTo>
                  <a:lnTo>
                    <a:pt x="119" y="272"/>
                  </a:lnTo>
                  <a:lnTo>
                    <a:pt x="120" y="273"/>
                  </a:lnTo>
                  <a:lnTo>
                    <a:pt x="123" y="275"/>
                  </a:lnTo>
                  <a:lnTo>
                    <a:pt x="125" y="275"/>
                  </a:lnTo>
                  <a:lnTo>
                    <a:pt x="128" y="275"/>
                  </a:lnTo>
                  <a:lnTo>
                    <a:pt x="133" y="273"/>
                  </a:lnTo>
                  <a:lnTo>
                    <a:pt x="139" y="273"/>
                  </a:lnTo>
                  <a:lnTo>
                    <a:pt x="145" y="275"/>
                  </a:lnTo>
                  <a:lnTo>
                    <a:pt x="150" y="278"/>
                  </a:lnTo>
                  <a:lnTo>
                    <a:pt x="155" y="283"/>
                  </a:lnTo>
                  <a:lnTo>
                    <a:pt x="161" y="287"/>
                  </a:lnTo>
                  <a:lnTo>
                    <a:pt x="165" y="288"/>
                  </a:lnTo>
                  <a:lnTo>
                    <a:pt x="170" y="288"/>
                  </a:lnTo>
                  <a:lnTo>
                    <a:pt x="173" y="287"/>
                  </a:lnTo>
                  <a:lnTo>
                    <a:pt x="177" y="285"/>
                  </a:lnTo>
                  <a:lnTo>
                    <a:pt x="180" y="287"/>
                  </a:lnTo>
                  <a:lnTo>
                    <a:pt x="184" y="290"/>
                  </a:lnTo>
                  <a:lnTo>
                    <a:pt x="185" y="297"/>
                  </a:lnTo>
                  <a:lnTo>
                    <a:pt x="185" y="303"/>
                  </a:lnTo>
                  <a:lnTo>
                    <a:pt x="184" y="310"/>
                  </a:lnTo>
                  <a:lnTo>
                    <a:pt x="184" y="315"/>
                  </a:lnTo>
                  <a:lnTo>
                    <a:pt x="183" y="322"/>
                  </a:lnTo>
                  <a:lnTo>
                    <a:pt x="182" y="327"/>
                  </a:lnTo>
                  <a:lnTo>
                    <a:pt x="182" y="334"/>
                  </a:lnTo>
                  <a:lnTo>
                    <a:pt x="182" y="339"/>
                  </a:lnTo>
                  <a:lnTo>
                    <a:pt x="180" y="344"/>
                  </a:lnTo>
                  <a:lnTo>
                    <a:pt x="178" y="349"/>
                  </a:lnTo>
                  <a:lnTo>
                    <a:pt x="175" y="352"/>
                  </a:lnTo>
                  <a:lnTo>
                    <a:pt x="171" y="350"/>
                  </a:lnTo>
                  <a:lnTo>
                    <a:pt x="169" y="349"/>
                  </a:lnTo>
                  <a:lnTo>
                    <a:pt x="168" y="345"/>
                  </a:lnTo>
                  <a:lnTo>
                    <a:pt x="169" y="340"/>
                  </a:lnTo>
                  <a:lnTo>
                    <a:pt x="169" y="339"/>
                  </a:lnTo>
                  <a:lnTo>
                    <a:pt x="169" y="334"/>
                  </a:lnTo>
                  <a:lnTo>
                    <a:pt x="168" y="330"/>
                  </a:lnTo>
                  <a:lnTo>
                    <a:pt x="167" y="327"/>
                  </a:lnTo>
                  <a:lnTo>
                    <a:pt x="165" y="323"/>
                  </a:lnTo>
                  <a:lnTo>
                    <a:pt x="164" y="318"/>
                  </a:lnTo>
                  <a:lnTo>
                    <a:pt x="163" y="313"/>
                  </a:lnTo>
                  <a:lnTo>
                    <a:pt x="163" y="310"/>
                  </a:lnTo>
                  <a:lnTo>
                    <a:pt x="161" y="308"/>
                  </a:lnTo>
                  <a:lnTo>
                    <a:pt x="157" y="307"/>
                  </a:lnTo>
                  <a:lnTo>
                    <a:pt x="154" y="303"/>
                  </a:lnTo>
                  <a:lnTo>
                    <a:pt x="152" y="303"/>
                  </a:lnTo>
                  <a:lnTo>
                    <a:pt x="149" y="303"/>
                  </a:lnTo>
                  <a:lnTo>
                    <a:pt x="145" y="303"/>
                  </a:lnTo>
                  <a:lnTo>
                    <a:pt x="140" y="302"/>
                  </a:lnTo>
                  <a:lnTo>
                    <a:pt x="134" y="302"/>
                  </a:lnTo>
                  <a:lnTo>
                    <a:pt x="127" y="300"/>
                  </a:lnTo>
                  <a:lnTo>
                    <a:pt x="123" y="298"/>
                  </a:lnTo>
                  <a:lnTo>
                    <a:pt x="118" y="298"/>
                  </a:lnTo>
                  <a:lnTo>
                    <a:pt x="116" y="297"/>
                  </a:lnTo>
                  <a:lnTo>
                    <a:pt x="112" y="295"/>
                  </a:lnTo>
                  <a:lnTo>
                    <a:pt x="108" y="293"/>
                  </a:lnTo>
                  <a:lnTo>
                    <a:pt x="103" y="288"/>
                  </a:lnTo>
                  <a:lnTo>
                    <a:pt x="98" y="283"/>
                  </a:lnTo>
                  <a:lnTo>
                    <a:pt x="94" y="277"/>
                  </a:lnTo>
                  <a:lnTo>
                    <a:pt x="91" y="272"/>
                  </a:lnTo>
                  <a:lnTo>
                    <a:pt x="89" y="267"/>
                  </a:lnTo>
                  <a:lnTo>
                    <a:pt x="88" y="265"/>
                  </a:lnTo>
                  <a:lnTo>
                    <a:pt x="86" y="267"/>
                  </a:lnTo>
                  <a:lnTo>
                    <a:pt x="81" y="270"/>
                  </a:lnTo>
                  <a:lnTo>
                    <a:pt x="75" y="273"/>
                  </a:lnTo>
                  <a:lnTo>
                    <a:pt x="68" y="273"/>
                  </a:lnTo>
                  <a:lnTo>
                    <a:pt x="67" y="275"/>
                  </a:lnTo>
                  <a:lnTo>
                    <a:pt x="65" y="280"/>
                  </a:lnTo>
                  <a:lnTo>
                    <a:pt x="64" y="283"/>
                  </a:lnTo>
                  <a:lnTo>
                    <a:pt x="63" y="287"/>
                  </a:lnTo>
                  <a:lnTo>
                    <a:pt x="63" y="292"/>
                  </a:lnTo>
                  <a:lnTo>
                    <a:pt x="61" y="300"/>
                  </a:lnTo>
                  <a:lnTo>
                    <a:pt x="60" y="308"/>
                  </a:lnTo>
                  <a:lnTo>
                    <a:pt x="57" y="317"/>
                  </a:lnTo>
                  <a:lnTo>
                    <a:pt x="53" y="325"/>
                  </a:lnTo>
                  <a:lnTo>
                    <a:pt x="49" y="334"/>
                  </a:lnTo>
                  <a:lnTo>
                    <a:pt x="44" y="344"/>
                  </a:lnTo>
                  <a:lnTo>
                    <a:pt x="42" y="355"/>
                  </a:lnTo>
                  <a:lnTo>
                    <a:pt x="42" y="364"/>
                  </a:lnTo>
                  <a:lnTo>
                    <a:pt x="42" y="370"/>
                  </a:lnTo>
                  <a:lnTo>
                    <a:pt x="41" y="379"/>
                  </a:lnTo>
                  <a:lnTo>
                    <a:pt x="38" y="387"/>
                  </a:lnTo>
                  <a:lnTo>
                    <a:pt x="36" y="389"/>
                  </a:lnTo>
                  <a:lnTo>
                    <a:pt x="35" y="389"/>
                  </a:lnTo>
                  <a:lnTo>
                    <a:pt x="33" y="387"/>
                  </a:lnTo>
                  <a:lnTo>
                    <a:pt x="31" y="387"/>
                  </a:lnTo>
                  <a:lnTo>
                    <a:pt x="29" y="387"/>
                  </a:lnTo>
                  <a:lnTo>
                    <a:pt x="25" y="389"/>
                  </a:lnTo>
                  <a:lnTo>
                    <a:pt x="21" y="392"/>
                  </a:lnTo>
                  <a:lnTo>
                    <a:pt x="18" y="395"/>
                  </a:lnTo>
                  <a:lnTo>
                    <a:pt x="14" y="397"/>
                  </a:lnTo>
                  <a:lnTo>
                    <a:pt x="11" y="395"/>
                  </a:lnTo>
                  <a:lnTo>
                    <a:pt x="7" y="394"/>
                  </a:lnTo>
                  <a:lnTo>
                    <a:pt x="5" y="390"/>
                  </a:lnTo>
                  <a:lnTo>
                    <a:pt x="3" y="389"/>
                  </a:lnTo>
                  <a:lnTo>
                    <a:pt x="1" y="385"/>
                  </a:lnTo>
                  <a:lnTo>
                    <a:pt x="0" y="384"/>
                  </a:lnTo>
                  <a:lnTo>
                    <a:pt x="0" y="382"/>
                  </a:lnTo>
                  <a:lnTo>
                    <a:pt x="0" y="379"/>
                  </a:lnTo>
                  <a:lnTo>
                    <a:pt x="1" y="377"/>
                  </a:lnTo>
                  <a:lnTo>
                    <a:pt x="4" y="375"/>
                  </a:lnTo>
                  <a:lnTo>
                    <a:pt x="6" y="377"/>
                  </a:lnTo>
                  <a:lnTo>
                    <a:pt x="8" y="377"/>
                  </a:lnTo>
                  <a:lnTo>
                    <a:pt x="10" y="377"/>
                  </a:lnTo>
                  <a:lnTo>
                    <a:pt x="12" y="375"/>
                  </a:lnTo>
                  <a:lnTo>
                    <a:pt x="12" y="374"/>
                  </a:lnTo>
                  <a:lnTo>
                    <a:pt x="14" y="372"/>
                  </a:lnTo>
                  <a:lnTo>
                    <a:pt x="15" y="369"/>
                  </a:lnTo>
                  <a:lnTo>
                    <a:pt x="18" y="367"/>
                  </a:lnTo>
                  <a:lnTo>
                    <a:pt x="18" y="365"/>
                  </a:lnTo>
                  <a:lnTo>
                    <a:pt x="15" y="362"/>
                  </a:lnTo>
                  <a:lnTo>
                    <a:pt x="21" y="357"/>
                  </a:lnTo>
                  <a:lnTo>
                    <a:pt x="21" y="360"/>
                  </a:lnTo>
                  <a:lnTo>
                    <a:pt x="22" y="360"/>
                  </a:lnTo>
                  <a:lnTo>
                    <a:pt x="25" y="359"/>
                  </a:lnTo>
                  <a:lnTo>
                    <a:pt x="26" y="355"/>
                  </a:lnTo>
                  <a:lnTo>
                    <a:pt x="27" y="352"/>
                  </a:lnTo>
                  <a:lnTo>
                    <a:pt x="30" y="340"/>
                  </a:lnTo>
                  <a:lnTo>
                    <a:pt x="35" y="318"/>
                  </a:lnTo>
                  <a:lnTo>
                    <a:pt x="38" y="297"/>
                  </a:lnTo>
                  <a:lnTo>
                    <a:pt x="41" y="283"/>
                  </a:lnTo>
                  <a:lnTo>
                    <a:pt x="41" y="278"/>
                  </a:lnTo>
                  <a:lnTo>
                    <a:pt x="43" y="275"/>
                  </a:lnTo>
                  <a:lnTo>
                    <a:pt x="44" y="270"/>
                  </a:lnTo>
                  <a:lnTo>
                    <a:pt x="44" y="267"/>
                  </a:lnTo>
                  <a:lnTo>
                    <a:pt x="43" y="267"/>
                  </a:lnTo>
                  <a:lnTo>
                    <a:pt x="42" y="267"/>
                  </a:lnTo>
                  <a:lnTo>
                    <a:pt x="41" y="267"/>
                  </a:lnTo>
                  <a:lnTo>
                    <a:pt x="43" y="260"/>
                  </a:lnTo>
                  <a:lnTo>
                    <a:pt x="45" y="253"/>
                  </a:lnTo>
                  <a:lnTo>
                    <a:pt x="45" y="247"/>
                  </a:lnTo>
                  <a:lnTo>
                    <a:pt x="44" y="240"/>
                  </a:lnTo>
                  <a:lnTo>
                    <a:pt x="44" y="228"/>
                  </a:lnTo>
                  <a:lnTo>
                    <a:pt x="44" y="212"/>
                  </a:lnTo>
                  <a:lnTo>
                    <a:pt x="45" y="197"/>
                  </a:lnTo>
                  <a:lnTo>
                    <a:pt x="48" y="185"/>
                  </a:lnTo>
                  <a:lnTo>
                    <a:pt x="51" y="178"/>
                  </a:lnTo>
                  <a:lnTo>
                    <a:pt x="52" y="175"/>
                  </a:lnTo>
                  <a:lnTo>
                    <a:pt x="55" y="173"/>
                  </a:lnTo>
                  <a:lnTo>
                    <a:pt x="56" y="172"/>
                  </a:lnTo>
                  <a:lnTo>
                    <a:pt x="57" y="170"/>
                  </a:lnTo>
                  <a:lnTo>
                    <a:pt x="57" y="167"/>
                  </a:lnTo>
                  <a:lnTo>
                    <a:pt x="57" y="162"/>
                  </a:lnTo>
                  <a:lnTo>
                    <a:pt x="53" y="155"/>
                  </a:lnTo>
                  <a:lnTo>
                    <a:pt x="50" y="148"/>
                  </a:lnTo>
                  <a:lnTo>
                    <a:pt x="46" y="138"/>
                  </a:lnTo>
                  <a:lnTo>
                    <a:pt x="44" y="128"/>
                  </a:lnTo>
                  <a:lnTo>
                    <a:pt x="44" y="117"/>
                  </a:lnTo>
                  <a:lnTo>
                    <a:pt x="44" y="107"/>
                  </a:lnTo>
                  <a:lnTo>
                    <a:pt x="44" y="100"/>
                  </a:lnTo>
                  <a:lnTo>
                    <a:pt x="43" y="95"/>
                  </a:lnTo>
                  <a:lnTo>
                    <a:pt x="42" y="93"/>
                  </a:lnTo>
                  <a:lnTo>
                    <a:pt x="44" y="90"/>
                  </a:lnTo>
                  <a:lnTo>
                    <a:pt x="46" y="87"/>
                  </a:lnTo>
                  <a:lnTo>
                    <a:pt x="49" y="85"/>
                  </a:lnTo>
                  <a:lnTo>
                    <a:pt x="50" y="85"/>
                  </a:lnTo>
                  <a:lnTo>
                    <a:pt x="49" y="82"/>
                  </a:lnTo>
                  <a:lnTo>
                    <a:pt x="46" y="78"/>
                  </a:lnTo>
                  <a:lnTo>
                    <a:pt x="44" y="75"/>
                  </a:lnTo>
                  <a:lnTo>
                    <a:pt x="38" y="73"/>
                  </a:lnTo>
                  <a:lnTo>
                    <a:pt x="35" y="72"/>
                  </a:lnTo>
                  <a:lnTo>
                    <a:pt x="33" y="70"/>
                  </a:lnTo>
                  <a:lnTo>
                    <a:pt x="31" y="65"/>
                  </a:lnTo>
                  <a:lnTo>
                    <a:pt x="31" y="60"/>
                  </a:lnTo>
                  <a:lnTo>
                    <a:pt x="31" y="58"/>
                  </a:lnTo>
                  <a:lnTo>
                    <a:pt x="31" y="57"/>
                  </a:lnTo>
                  <a:lnTo>
                    <a:pt x="30" y="57"/>
                  </a:lnTo>
                  <a:lnTo>
                    <a:pt x="29" y="57"/>
                  </a:lnTo>
                  <a:lnTo>
                    <a:pt x="27" y="57"/>
                  </a:lnTo>
                  <a:lnTo>
                    <a:pt x="27" y="53"/>
                  </a:lnTo>
                  <a:lnTo>
                    <a:pt x="28" y="52"/>
                  </a:lnTo>
                  <a:lnTo>
                    <a:pt x="29" y="50"/>
                  </a:lnTo>
                  <a:lnTo>
                    <a:pt x="30" y="48"/>
                  </a:lnTo>
                  <a:lnTo>
                    <a:pt x="30" y="47"/>
                  </a:lnTo>
                  <a:lnTo>
                    <a:pt x="28" y="45"/>
                  </a:lnTo>
                  <a:lnTo>
                    <a:pt x="27" y="43"/>
                  </a:lnTo>
                  <a:lnTo>
                    <a:pt x="27" y="42"/>
                  </a:lnTo>
                  <a:lnTo>
                    <a:pt x="27" y="38"/>
                  </a:lnTo>
                  <a:lnTo>
                    <a:pt x="27" y="37"/>
                  </a:lnTo>
                  <a:lnTo>
                    <a:pt x="27" y="35"/>
                  </a:lnTo>
                  <a:close/>
                </a:path>
              </a:pathLst>
            </a:custGeom>
            <a:solidFill>
              <a:srgbClr val="0C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2" name="Freeform 71"/>
            <p:cNvSpPr/>
            <p:nvPr/>
          </p:nvSpPr>
          <p:spPr bwMode="auto">
            <a:xfrm>
              <a:off x="1616" y="2813"/>
              <a:ext cx="33" cy="60"/>
            </a:xfrm>
            <a:custGeom>
              <a:avLst/>
              <a:gdLst>
                <a:gd name="T0" fmla="*/ 0 w 33"/>
                <a:gd name="T1" fmla="*/ 35 h 60"/>
                <a:gd name="T2" fmla="*/ 3 w 33"/>
                <a:gd name="T3" fmla="*/ 28 h 60"/>
                <a:gd name="T4" fmla="*/ 6 w 33"/>
                <a:gd name="T5" fmla="*/ 18 h 60"/>
                <a:gd name="T6" fmla="*/ 10 w 33"/>
                <a:gd name="T7" fmla="*/ 6 h 60"/>
                <a:gd name="T8" fmla="*/ 12 w 33"/>
                <a:gd name="T9" fmla="*/ 0 h 60"/>
                <a:gd name="T10" fmla="*/ 16 w 33"/>
                <a:gd name="T11" fmla="*/ 0 h 60"/>
                <a:gd name="T12" fmla="*/ 19 w 33"/>
                <a:gd name="T13" fmla="*/ 1 h 60"/>
                <a:gd name="T14" fmla="*/ 24 w 33"/>
                <a:gd name="T15" fmla="*/ 6 h 60"/>
                <a:gd name="T16" fmla="*/ 28 w 33"/>
                <a:gd name="T17" fmla="*/ 10 h 60"/>
                <a:gd name="T18" fmla="*/ 29 w 33"/>
                <a:gd name="T19" fmla="*/ 16 h 60"/>
                <a:gd name="T20" fmla="*/ 32 w 33"/>
                <a:gd name="T21" fmla="*/ 21 h 60"/>
                <a:gd name="T22" fmla="*/ 29 w 33"/>
                <a:gd name="T23" fmla="*/ 26 h 60"/>
                <a:gd name="T24" fmla="*/ 21 w 33"/>
                <a:gd name="T25" fmla="*/ 31 h 60"/>
                <a:gd name="T26" fmla="*/ 26 w 33"/>
                <a:gd name="T27" fmla="*/ 31 h 60"/>
                <a:gd name="T28" fmla="*/ 29 w 33"/>
                <a:gd name="T29" fmla="*/ 33 h 60"/>
                <a:gd name="T30" fmla="*/ 31 w 33"/>
                <a:gd name="T31" fmla="*/ 35 h 60"/>
                <a:gd name="T32" fmla="*/ 33 w 33"/>
                <a:gd name="T33" fmla="*/ 35 h 60"/>
                <a:gd name="T34" fmla="*/ 33 w 33"/>
                <a:gd name="T35" fmla="*/ 40 h 60"/>
                <a:gd name="T36" fmla="*/ 33 w 33"/>
                <a:gd name="T37" fmla="*/ 50 h 60"/>
                <a:gd name="T38" fmla="*/ 29 w 33"/>
                <a:gd name="T39" fmla="*/ 58 h 60"/>
                <a:gd name="T40" fmla="*/ 25 w 33"/>
                <a:gd name="T41" fmla="*/ 60 h 60"/>
                <a:gd name="T42" fmla="*/ 19 w 33"/>
                <a:gd name="T43" fmla="*/ 56 h 60"/>
                <a:gd name="T44" fmla="*/ 14 w 33"/>
                <a:gd name="T45" fmla="*/ 53 h 60"/>
                <a:gd name="T46" fmla="*/ 11 w 33"/>
                <a:gd name="T47" fmla="*/ 51 h 60"/>
                <a:gd name="T48" fmla="*/ 10 w 33"/>
                <a:gd name="T49" fmla="*/ 51 h 60"/>
                <a:gd name="T50" fmla="*/ 0 w 33"/>
                <a:gd name="T51" fmla="*/ 35 h 6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3"/>
                <a:gd name="T79" fmla="*/ 0 h 60"/>
                <a:gd name="T80" fmla="*/ 33 w 33"/>
                <a:gd name="T81" fmla="*/ 60 h 60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3" h="60">
                  <a:moveTo>
                    <a:pt x="0" y="35"/>
                  </a:moveTo>
                  <a:lnTo>
                    <a:pt x="3" y="28"/>
                  </a:lnTo>
                  <a:lnTo>
                    <a:pt x="6" y="18"/>
                  </a:lnTo>
                  <a:lnTo>
                    <a:pt x="10" y="6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19" y="1"/>
                  </a:lnTo>
                  <a:lnTo>
                    <a:pt x="24" y="6"/>
                  </a:lnTo>
                  <a:lnTo>
                    <a:pt x="28" y="10"/>
                  </a:lnTo>
                  <a:lnTo>
                    <a:pt x="29" y="16"/>
                  </a:lnTo>
                  <a:lnTo>
                    <a:pt x="32" y="21"/>
                  </a:lnTo>
                  <a:lnTo>
                    <a:pt x="29" y="26"/>
                  </a:lnTo>
                  <a:lnTo>
                    <a:pt x="21" y="31"/>
                  </a:lnTo>
                  <a:lnTo>
                    <a:pt x="26" y="31"/>
                  </a:lnTo>
                  <a:lnTo>
                    <a:pt x="29" y="33"/>
                  </a:lnTo>
                  <a:lnTo>
                    <a:pt x="31" y="35"/>
                  </a:lnTo>
                  <a:lnTo>
                    <a:pt x="33" y="35"/>
                  </a:lnTo>
                  <a:lnTo>
                    <a:pt x="33" y="40"/>
                  </a:lnTo>
                  <a:lnTo>
                    <a:pt x="33" y="50"/>
                  </a:lnTo>
                  <a:lnTo>
                    <a:pt x="29" y="58"/>
                  </a:lnTo>
                  <a:lnTo>
                    <a:pt x="25" y="60"/>
                  </a:lnTo>
                  <a:lnTo>
                    <a:pt x="19" y="56"/>
                  </a:lnTo>
                  <a:lnTo>
                    <a:pt x="14" y="53"/>
                  </a:lnTo>
                  <a:lnTo>
                    <a:pt x="11" y="51"/>
                  </a:lnTo>
                  <a:lnTo>
                    <a:pt x="10" y="51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C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3" name="Freeform 72"/>
            <p:cNvSpPr/>
            <p:nvPr/>
          </p:nvSpPr>
          <p:spPr bwMode="auto">
            <a:xfrm>
              <a:off x="1522" y="2768"/>
              <a:ext cx="79" cy="150"/>
            </a:xfrm>
            <a:custGeom>
              <a:avLst/>
              <a:gdLst>
                <a:gd name="T0" fmla="*/ 75 w 79"/>
                <a:gd name="T1" fmla="*/ 76 h 150"/>
                <a:gd name="T2" fmla="*/ 76 w 79"/>
                <a:gd name="T3" fmla="*/ 63 h 150"/>
                <a:gd name="T4" fmla="*/ 77 w 79"/>
                <a:gd name="T5" fmla="*/ 58 h 150"/>
                <a:gd name="T6" fmla="*/ 78 w 79"/>
                <a:gd name="T7" fmla="*/ 53 h 150"/>
                <a:gd name="T8" fmla="*/ 79 w 79"/>
                <a:gd name="T9" fmla="*/ 45 h 150"/>
                <a:gd name="T10" fmla="*/ 78 w 79"/>
                <a:gd name="T11" fmla="*/ 25 h 150"/>
                <a:gd name="T12" fmla="*/ 68 w 79"/>
                <a:gd name="T13" fmla="*/ 1 h 150"/>
                <a:gd name="T14" fmla="*/ 54 w 79"/>
                <a:gd name="T15" fmla="*/ 3 h 150"/>
                <a:gd name="T16" fmla="*/ 48 w 79"/>
                <a:gd name="T17" fmla="*/ 13 h 150"/>
                <a:gd name="T18" fmla="*/ 47 w 79"/>
                <a:gd name="T19" fmla="*/ 26 h 150"/>
                <a:gd name="T20" fmla="*/ 45 w 79"/>
                <a:gd name="T21" fmla="*/ 36 h 150"/>
                <a:gd name="T22" fmla="*/ 45 w 79"/>
                <a:gd name="T23" fmla="*/ 46 h 150"/>
                <a:gd name="T24" fmla="*/ 52 w 79"/>
                <a:gd name="T25" fmla="*/ 58 h 150"/>
                <a:gd name="T26" fmla="*/ 53 w 79"/>
                <a:gd name="T27" fmla="*/ 71 h 150"/>
                <a:gd name="T28" fmla="*/ 55 w 79"/>
                <a:gd name="T29" fmla="*/ 76 h 150"/>
                <a:gd name="T30" fmla="*/ 54 w 79"/>
                <a:gd name="T31" fmla="*/ 81 h 150"/>
                <a:gd name="T32" fmla="*/ 51 w 79"/>
                <a:gd name="T33" fmla="*/ 88 h 150"/>
                <a:gd name="T34" fmla="*/ 41 w 79"/>
                <a:gd name="T35" fmla="*/ 95 h 150"/>
                <a:gd name="T36" fmla="*/ 34 w 79"/>
                <a:gd name="T37" fmla="*/ 101 h 150"/>
                <a:gd name="T38" fmla="*/ 26 w 79"/>
                <a:gd name="T39" fmla="*/ 111 h 150"/>
                <a:gd name="T40" fmla="*/ 23 w 79"/>
                <a:gd name="T41" fmla="*/ 115 h 150"/>
                <a:gd name="T42" fmla="*/ 19 w 79"/>
                <a:gd name="T43" fmla="*/ 113 h 150"/>
                <a:gd name="T44" fmla="*/ 17 w 79"/>
                <a:gd name="T45" fmla="*/ 110 h 150"/>
                <a:gd name="T46" fmla="*/ 14 w 79"/>
                <a:gd name="T47" fmla="*/ 110 h 150"/>
                <a:gd name="T48" fmla="*/ 10 w 79"/>
                <a:gd name="T49" fmla="*/ 110 h 150"/>
                <a:gd name="T50" fmla="*/ 9 w 79"/>
                <a:gd name="T51" fmla="*/ 113 h 150"/>
                <a:gd name="T52" fmla="*/ 11 w 79"/>
                <a:gd name="T53" fmla="*/ 115 h 150"/>
                <a:gd name="T54" fmla="*/ 14 w 79"/>
                <a:gd name="T55" fmla="*/ 118 h 150"/>
                <a:gd name="T56" fmla="*/ 8 w 79"/>
                <a:gd name="T57" fmla="*/ 125 h 150"/>
                <a:gd name="T58" fmla="*/ 2 w 79"/>
                <a:gd name="T59" fmla="*/ 131 h 150"/>
                <a:gd name="T60" fmla="*/ 0 w 79"/>
                <a:gd name="T61" fmla="*/ 136 h 150"/>
                <a:gd name="T62" fmla="*/ 1 w 79"/>
                <a:gd name="T63" fmla="*/ 138 h 150"/>
                <a:gd name="T64" fmla="*/ 3 w 79"/>
                <a:gd name="T65" fmla="*/ 135 h 150"/>
                <a:gd name="T66" fmla="*/ 8 w 79"/>
                <a:gd name="T67" fmla="*/ 131 h 150"/>
                <a:gd name="T68" fmla="*/ 7 w 79"/>
                <a:gd name="T69" fmla="*/ 135 h 150"/>
                <a:gd name="T70" fmla="*/ 3 w 79"/>
                <a:gd name="T71" fmla="*/ 140 h 150"/>
                <a:gd name="T72" fmla="*/ 3 w 79"/>
                <a:gd name="T73" fmla="*/ 143 h 150"/>
                <a:gd name="T74" fmla="*/ 7 w 79"/>
                <a:gd name="T75" fmla="*/ 146 h 150"/>
                <a:gd name="T76" fmla="*/ 8 w 79"/>
                <a:gd name="T77" fmla="*/ 146 h 150"/>
                <a:gd name="T78" fmla="*/ 10 w 79"/>
                <a:gd name="T79" fmla="*/ 146 h 150"/>
                <a:gd name="T80" fmla="*/ 11 w 79"/>
                <a:gd name="T81" fmla="*/ 143 h 150"/>
                <a:gd name="T82" fmla="*/ 15 w 79"/>
                <a:gd name="T83" fmla="*/ 140 h 150"/>
                <a:gd name="T84" fmla="*/ 14 w 79"/>
                <a:gd name="T85" fmla="*/ 141 h 150"/>
                <a:gd name="T86" fmla="*/ 14 w 79"/>
                <a:gd name="T87" fmla="*/ 146 h 150"/>
                <a:gd name="T88" fmla="*/ 13 w 79"/>
                <a:gd name="T89" fmla="*/ 148 h 150"/>
                <a:gd name="T90" fmla="*/ 15 w 79"/>
                <a:gd name="T91" fmla="*/ 150 h 150"/>
                <a:gd name="T92" fmla="*/ 17 w 79"/>
                <a:gd name="T93" fmla="*/ 143 h 150"/>
                <a:gd name="T94" fmla="*/ 23 w 79"/>
                <a:gd name="T95" fmla="*/ 138 h 150"/>
                <a:gd name="T96" fmla="*/ 25 w 79"/>
                <a:gd name="T97" fmla="*/ 135 h 150"/>
                <a:gd name="T98" fmla="*/ 28 w 79"/>
                <a:gd name="T99" fmla="*/ 131 h 150"/>
                <a:gd name="T100" fmla="*/ 30 w 79"/>
                <a:gd name="T101" fmla="*/ 126 h 150"/>
                <a:gd name="T102" fmla="*/ 37 w 79"/>
                <a:gd name="T103" fmla="*/ 121 h 150"/>
                <a:gd name="T104" fmla="*/ 47 w 79"/>
                <a:gd name="T105" fmla="*/ 116 h 150"/>
                <a:gd name="T106" fmla="*/ 62 w 79"/>
                <a:gd name="T107" fmla="*/ 105 h 150"/>
                <a:gd name="T108" fmla="*/ 68 w 79"/>
                <a:gd name="T109" fmla="*/ 95 h 150"/>
                <a:gd name="T110" fmla="*/ 71 w 79"/>
                <a:gd name="T111" fmla="*/ 81 h 15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79"/>
                <a:gd name="T169" fmla="*/ 0 h 150"/>
                <a:gd name="T170" fmla="*/ 79 w 79"/>
                <a:gd name="T171" fmla="*/ 150 h 150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79" h="150">
                  <a:moveTo>
                    <a:pt x="71" y="76"/>
                  </a:moveTo>
                  <a:lnTo>
                    <a:pt x="75" y="76"/>
                  </a:lnTo>
                  <a:lnTo>
                    <a:pt x="75" y="66"/>
                  </a:lnTo>
                  <a:lnTo>
                    <a:pt x="76" y="63"/>
                  </a:lnTo>
                  <a:lnTo>
                    <a:pt x="77" y="60"/>
                  </a:lnTo>
                  <a:lnTo>
                    <a:pt x="77" y="58"/>
                  </a:lnTo>
                  <a:lnTo>
                    <a:pt x="77" y="55"/>
                  </a:lnTo>
                  <a:lnTo>
                    <a:pt x="78" y="53"/>
                  </a:lnTo>
                  <a:lnTo>
                    <a:pt x="79" y="50"/>
                  </a:lnTo>
                  <a:lnTo>
                    <a:pt x="79" y="45"/>
                  </a:lnTo>
                  <a:lnTo>
                    <a:pt x="79" y="36"/>
                  </a:lnTo>
                  <a:lnTo>
                    <a:pt x="78" y="25"/>
                  </a:lnTo>
                  <a:lnTo>
                    <a:pt x="74" y="11"/>
                  </a:lnTo>
                  <a:lnTo>
                    <a:pt x="68" y="1"/>
                  </a:lnTo>
                  <a:lnTo>
                    <a:pt x="60" y="0"/>
                  </a:lnTo>
                  <a:lnTo>
                    <a:pt x="54" y="3"/>
                  </a:lnTo>
                  <a:lnTo>
                    <a:pt x="51" y="8"/>
                  </a:lnTo>
                  <a:lnTo>
                    <a:pt x="48" y="13"/>
                  </a:lnTo>
                  <a:lnTo>
                    <a:pt x="47" y="20"/>
                  </a:lnTo>
                  <a:lnTo>
                    <a:pt x="47" y="26"/>
                  </a:lnTo>
                  <a:lnTo>
                    <a:pt x="46" y="31"/>
                  </a:lnTo>
                  <a:lnTo>
                    <a:pt x="45" y="36"/>
                  </a:lnTo>
                  <a:lnTo>
                    <a:pt x="45" y="41"/>
                  </a:lnTo>
                  <a:lnTo>
                    <a:pt x="45" y="46"/>
                  </a:lnTo>
                  <a:lnTo>
                    <a:pt x="48" y="51"/>
                  </a:lnTo>
                  <a:lnTo>
                    <a:pt x="52" y="58"/>
                  </a:lnTo>
                  <a:lnTo>
                    <a:pt x="55" y="63"/>
                  </a:lnTo>
                  <a:lnTo>
                    <a:pt x="53" y="71"/>
                  </a:lnTo>
                  <a:lnTo>
                    <a:pt x="55" y="75"/>
                  </a:lnTo>
                  <a:lnTo>
                    <a:pt x="55" y="76"/>
                  </a:lnTo>
                  <a:lnTo>
                    <a:pt x="55" y="80"/>
                  </a:lnTo>
                  <a:lnTo>
                    <a:pt x="54" y="81"/>
                  </a:lnTo>
                  <a:lnTo>
                    <a:pt x="53" y="85"/>
                  </a:lnTo>
                  <a:lnTo>
                    <a:pt x="51" y="88"/>
                  </a:lnTo>
                  <a:lnTo>
                    <a:pt x="46" y="91"/>
                  </a:lnTo>
                  <a:lnTo>
                    <a:pt x="41" y="95"/>
                  </a:lnTo>
                  <a:lnTo>
                    <a:pt x="38" y="98"/>
                  </a:lnTo>
                  <a:lnTo>
                    <a:pt x="34" y="101"/>
                  </a:lnTo>
                  <a:lnTo>
                    <a:pt x="30" y="106"/>
                  </a:lnTo>
                  <a:lnTo>
                    <a:pt x="26" y="111"/>
                  </a:lnTo>
                  <a:lnTo>
                    <a:pt x="24" y="115"/>
                  </a:lnTo>
                  <a:lnTo>
                    <a:pt x="23" y="115"/>
                  </a:lnTo>
                  <a:lnTo>
                    <a:pt x="22" y="115"/>
                  </a:lnTo>
                  <a:lnTo>
                    <a:pt x="19" y="113"/>
                  </a:lnTo>
                  <a:lnTo>
                    <a:pt x="18" y="111"/>
                  </a:lnTo>
                  <a:lnTo>
                    <a:pt x="17" y="110"/>
                  </a:lnTo>
                  <a:lnTo>
                    <a:pt x="16" y="110"/>
                  </a:lnTo>
                  <a:lnTo>
                    <a:pt x="14" y="110"/>
                  </a:lnTo>
                  <a:lnTo>
                    <a:pt x="11" y="110"/>
                  </a:lnTo>
                  <a:lnTo>
                    <a:pt x="10" y="110"/>
                  </a:lnTo>
                  <a:lnTo>
                    <a:pt x="9" y="111"/>
                  </a:lnTo>
                  <a:lnTo>
                    <a:pt x="9" y="113"/>
                  </a:lnTo>
                  <a:lnTo>
                    <a:pt x="9" y="115"/>
                  </a:lnTo>
                  <a:lnTo>
                    <a:pt x="11" y="115"/>
                  </a:lnTo>
                  <a:lnTo>
                    <a:pt x="14" y="116"/>
                  </a:lnTo>
                  <a:lnTo>
                    <a:pt x="14" y="118"/>
                  </a:lnTo>
                  <a:lnTo>
                    <a:pt x="11" y="120"/>
                  </a:lnTo>
                  <a:lnTo>
                    <a:pt x="8" y="125"/>
                  </a:lnTo>
                  <a:lnTo>
                    <a:pt x="4" y="128"/>
                  </a:lnTo>
                  <a:lnTo>
                    <a:pt x="2" y="131"/>
                  </a:lnTo>
                  <a:lnTo>
                    <a:pt x="0" y="135"/>
                  </a:lnTo>
                  <a:lnTo>
                    <a:pt x="0" y="136"/>
                  </a:lnTo>
                  <a:lnTo>
                    <a:pt x="0" y="138"/>
                  </a:lnTo>
                  <a:lnTo>
                    <a:pt x="1" y="138"/>
                  </a:lnTo>
                  <a:lnTo>
                    <a:pt x="2" y="136"/>
                  </a:lnTo>
                  <a:lnTo>
                    <a:pt x="3" y="135"/>
                  </a:lnTo>
                  <a:lnTo>
                    <a:pt x="6" y="133"/>
                  </a:lnTo>
                  <a:lnTo>
                    <a:pt x="8" y="131"/>
                  </a:lnTo>
                  <a:lnTo>
                    <a:pt x="9" y="131"/>
                  </a:lnTo>
                  <a:lnTo>
                    <a:pt x="7" y="135"/>
                  </a:lnTo>
                  <a:lnTo>
                    <a:pt x="4" y="138"/>
                  </a:lnTo>
                  <a:lnTo>
                    <a:pt x="3" y="140"/>
                  </a:lnTo>
                  <a:lnTo>
                    <a:pt x="3" y="141"/>
                  </a:lnTo>
                  <a:lnTo>
                    <a:pt x="3" y="143"/>
                  </a:lnTo>
                  <a:lnTo>
                    <a:pt x="4" y="145"/>
                  </a:lnTo>
                  <a:lnTo>
                    <a:pt x="7" y="146"/>
                  </a:lnTo>
                  <a:lnTo>
                    <a:pt x="8" y="145"/>
                  </a:lnTo>
                  <a:lnTo>
                    <a:pt x="8" y="146"/>
                  </a:lnTo>
                  <a:lnTo>
                    <a:pt x="9" y="146"/>
                  </a:lnTo>
                  <a:lnTo>
                    <a:pt x="10" y="146"/>
                  </a:lnTo>
                  <a:lnTo>
                    <a:pt x="11" y="145"/>
                  </a:lnTo>
                  <a:lnTo>
                    <a:pt x="11" y="143"/>
                  </a:lnTo>
                  <a:lnTo>
                    <a:pt x="14" y="141"/>
                  </a:lnTo>
                  <a:lnTo>
                    <a:pt x="15" y="140"/>
                  </a:lnTo>
                  <a:lnTo>
                    <a:pt x="14" y="141"/>
                  </a:lnTo>
                  <a:lnTo>
                    <a:pt x="14" y="143"/>
                  </a:lnTo>
                  <a:lnTo>
                    <a:pt x="14" y="146"/>
                  </a:lnTo>
                  <a:lnTo>
                    <a:pt x="14" y="148"/>
                  </a:lnTo>
                  <a:lnTo>
                    <a:pt x="13" y="148"/>
                  </a:lnTo>
                  <a:lnTo>
                    <a:pt x="14" y="150"/>
                  </a:lnTo>
                  <a:lnTo>
                    <a:pt x="15" y="150"/>
                  </a:lnTo>
                  <a:lnTo>
                    <a:pt x="15" y="148"/>
                  </a:lnTo>
                  <a:lnTo>
                    <a:pt x="17" y="143"/>
                  </a:lnTo>
                  <a:lnTo>
                    <a:pt x="19" y="141"/>
                  </a:lnTo>
                  <a:lnTo>
                    <a:pt x="23" y="138"/>
                  </a:lnTo>
                  <a:lnTo>
                    <a:pt x="24" y="136"/>
                  </a:lnTo>
                  <a:lnTo>
                    <a:pt x="25" y="135"/>
                  </a:lnTo>
                  <a:lnTo>
                    <a:pt x="26" y="133"/>
                  </a:lnTo>
                  <a:lnTo>
                    <a:pt x="28" y="131"/>
                  </a:lnTo>
                  <a:lnTo>
                    <a:pt x="29" y="128"/>
                  </a:lnTo>
                  <a:lnTo>
                    <a:pt x="30" y="126"/>
                  </a:lnTo>
                  <a:lnTo>
                    <a:pt x="33" y="123"/>
                  </a:lnTo>
                  <a:lnTo>
                    <a:pt x="37" y="121"/>
                  </a:lnTo>
                  <a:lnTo>
                    <a:pt x="41" y="120"/>
                  </a:lnTo>
                  <a:lnTo>
                    <a:pt x="47" y="116"/>
                  </a:lnTo>
                  <a:lnTo>
                    <a:pt x="55" y="111"/>
                  </a:lnTo>
                  <a:lnTo>
                    <a:pt x="62" y="105"/>
                  </a:lnTo>
                  <a:lnTo>
                    <a:pt x="66" y="98"/>
                  </a:lnTo>
                  <a:lnTo>
                    <a:pt x="68" y="95"/>
                  </a:lnTo>
                  <a:lnTo>
                    <a:pt x="70" y="88"/>
                  </a:lnTo>
                  <a:lnTo>
                    <a:pt x="71" y="81"/>
                  </a:lnTo>
                  <a:lnTo>
                    <a:pt x="71" y="76"/>
                  </a:lnTo>
                  <a:close/>
                </a:path>
              </a:pathLst>
            </a:custGeom>
            <a:solidFill>
              <a:srgbClr val="0C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4" name="Freeform 73"/>
            <p:cNvSpPr/>
            <p:nvPr/>
          </p:nvSpPr>
          <p:spPr bwMode="auto">
            <a:xfrm>
              <a:off x="1096" y="2733"/>
              <a:ext cx="170" cy="330"/>
            </a:xfrm>
            <a:custGeom>
              <a:avLst/>
              <a:gdLst>
                <a:gd name="T0" fmla="*/ 149 w 170"/>
                <a:gd name="T1" fmla="*/ 250 h 330"/>
                <a:gd name="T2" fmla="*/ 151 w 170"/>
                <a:gd name="T3" fmla="*/ 255 h 330"/>
                <a:gd name="T4" fmla="*/ 158 w 170"/>
                <a:gd name="T5" fmla="*/ 256 h 330"/>
                <a:gd name="T6" fmla="*/ 170 w 170"/>
                <a:gd name="T7" fmla="*/ 303 h 330"/>
                <a:gd name="T8" fmla="*/ 159 w 170"/>
                <a:gd name="T9" fmla="*/ 323 h 330"/>
                <a:gd name="T10" fmla="*/ 154 w 170"/>
                <a:gd name="T11" fmla="*/ 310 h 330"/>
                <a:gd name="T12" fmla="*/ 145 w 170"/>
                <a:gd name="T13" fmla="*/ 295 h 330"/>
                <a:gd name="T14" fmla="*/ 141 w 170"/>
                <a:gd name="T15" fmla="*/ 280 h 330"/>
                <a:gd name="T16" fmla="*/ 137 w 170"/>
                <a:gd name="T17" fmla="*/ 282 h 330"/>
                <a:gd name="T18" fmla="*/ 133 w 170"/>
                <a:gd name="T19" fmla="*/ 282 h 330"/>
                <a:gd name="T20" fmla="*/ 119 w 170"/>
                <a:gd name="T21" fmla="*/ 275 h 330"/>
                <a:gd name="T22" fmla="*/ 105 w 170"/>
                <a:gd name="T23" fmla="*/ 266 h 330"/>
                <a:gd name="T24" fmla="*/ 92 w 170"/>
                <a:gd name="T25" fmla="*/ 251 h 330"/>
                <a:gd name="T26" fmla="*/ 82 w 170"/>
                <a:gd name="T27" fmla="*/ 230 h 330"/>
                <a:gd name="T28" fmla="*/ 75 w 170"/>
                <a:gd name="T29" fmla="*/ 221 h 330"/>
                <a:gd name="T30" fmla="*/ 59 w 170"/>
                <a:gd name="T31" fmla="*/ 245 h 330"/>
                <a:gd name="T32" fmla="*/ 55 w 170"/>
                <a:gd name="T33" fmla="*/ 271 h 330"/>
                <a:gd name="T34" fmla="*/ 51 w 170"/>
                <a:gd name="T35" fmla="*/ 297 h 330"/>
                <a:gd name="T36" fmla="*/ 47 w 170"/>
                <a:gd name="T37" fmla="*/ 297 h 330"/>
                <a:gd name="T38" fmla="*/ 49 w 170"/>
                <a:gd name="T39" fmla="*/ 323 h 330"/>
                <a:gd name="T40" fmla="*/ 38 w 170"/>
                <a:gd name="T41" fmla="*/ 327 h 330"/>
                <a:gd name="T42" fmla="*/ 14 w 170"/>
                <a:gd name="T43" fmla="*/ 315 h 330"/>
                <a:gd name="T44" fmla="*/ 0 w 170"/>
                <a:gd name="T45" fmla="*/ 308 h 330"/>
                <a:gd name="T46" fmla="*/ 8 w 170"/>
                <a:gd name="T47" fmla="*/ 293 h 330"/>
                <a:gd name="T48" fmla="*/ 23 w 170"/>
                <a:gd name="T49" fmla="*/ 292 h 330"/>
                <a:gd name="T50" fmla="*/ 24 w 170"/>
                <a:gd name="T51" fmla="*/ 288 h 330"/>
                <a:gd name="T52" fmla="*/ 28 w 170"/>
                <a:gd name="T53" fmla="*/ 228 h 330"/>
                <a:gd name="T54" fmla="*/ 40 w 170"/>
                <a:gd name="T55" fmla="*/ 203 h 330"/>
                <a:gd name="T56" fmla="*/ 53 w 170"/>
                <a:gd name="T57" fmla="*/ 191 h 330"/>
                <a:gd name="T58" fmla="*/ 54 w 170"/>
                <a:gd name="T59" fmla="*/ 180 h 330"/>
                <a:gd name="T60" fmla="*/ 40 w 170"/>
                <a:gd name="T61" fmla="*/ 145 h 330"/>
                <a:gd name="T62" fmla="*/ 39 w 170"/>
                <a:gd name="T63" fmla="*/ 106 h 330"/>
                <a:gd name="T64" fmla="*/ 24 w 170"/>
                <a:gd name="T65" fmla="*/ 86 h 330"/>
                <a:gd name="T66" fmla="*/ 13 w 170"/>
                <a:gd name="T67" fmla="*/ 81 h 330"/>
                <a:gd name="T68" fmla="*/ 10 w 170"/>
                <a:gd name="T69" fmla="*/ 68 h 330"/>
                <a:gd name="T70" fmla="*/ 7 w 170"/>
                <a:gd name="T71" fmla="*/ 61 h 330"/>
                <a:gd name="T72" fmla="*/ 8 w 170"/>
                <a:gd name="T73" fmla="*/ 55 h 330"/>
                <a:gd name="T74" fmla="*/ 12 w 170"/>
                <a:gd name="T75" fmla="*/ 50 h 330"/>
                <a:gd name="T76" fmla="*/ 9 w 170"/>
                <a:gd name="T77" fmla="*/ 36 h 330"/>
                <a:gd name="T78" fmla="*/ 10 w 170"/>
                <a:gd name="T79" fmla="*/ 13 h 330"/>
                <a:gd name="T80" fmla="*/ 16 w 170"/>
                <a:gd name="T81" fmla="*/ 5 h 330"/>
                <a:gd name="T82" fmla="*/ 17 w 170"/>
                <a:gd name="T83" fmla="*/ 13 h 330"/>
                <a:gd name="T84" fmla="*/ 30 w 170"/>
                <a:gd name="T85" fmla="*/ 0 h 330"/>
                <a:gd name="T86" fmla="*/ 37 w 170"/>
                <a:gd name="T87" fmla="*/ 6 h 330"/>
                <a:gd name="T88" fmla="*/ 39 w 170"/>
                <a:gd name="T89" fmla="*/ 8 h 330"/>
                <a:gd name="T90" fmla="*/ 62 w 170"/>
                <a:gd name="T91" fmla="*/ 28 h 330"/>
                <a:gd name="T92" fmla="*/ 58 w 170"/>
                <a:gd name="T93" fmla="*/ 28 h 330"/>
                <a:gd name="T94" fmla="*/ 61 w 170"/>
                <a:gd name="T95" fmla="*/ 33 h 330"/>
                <a:gd name="T96" fmla="*/ 62 w 170"/>
                <a:gd name="T97" fmla="*/ 50 h 330"/>
                <a:gd name="T98" fmla="*/ 57 w 170"/>
                <a:gd name="T99" fmla="*/ 51 h 330"/>
                <a:gd name="T100" fmla="*/ 59 w 170"/>
                <a:gd name="T101" fmla="*/ 63 h 330"/>
                <a:gd name="T102" fmla="*/ 50 w 170"/>
                <a:gd name="T103" fmla="*/ 73 h 330"/>
                <a:gd name="T104" fmla="*/ 52 w 170"/>
                <a:gd name="T105" fmla="*/ 76 h 330"/>
                <a:gd name="T106" fmla="*/ 57 w 170"/>
                <a:gd name="T107" fmla="*/ 86 h 330"/>
                <a:gd name="T108" fmla="*/ 69 w 170"/>
                <a:gd name="T109" fmla="*/ 96 h 330"/>
                <a:gd name="T110" fmla="*/ 89 w 170"/>
                <a:gd name="T111" fmla="*/ 133 h 330"/>
                <a:gd name="T112" fmla="*/ 95 w 170"/>
                <a:gd name="T113" fmla="*/ 168 h 330"/>
                <a:gd name="T114" fmla="*/ 98 w 170"/>
                <a:gd name="T115" fmla="*/ 166 h 330"/>
                <a:gd name="T116" fmla="*/ 100 w 170"/>
                <a:gd name="T117" fmla="*/ 186 h 330"/>
                <a:gd name="T118" fmla="*/ 111 w 170"/>
                <a:gd name="T119" fmla="*/ 210 h 330"/>
                <a:gd name="T120" fmla="*/ 126 w 170"/>
                <a:gd name="T121" fmla="*/ 240 h 330"/>
                <a:gd name="T122" fmla="*/ 149 w 170"/>
                <a:gd name="T123" fmla="*/ 245 h 33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70"/>
                <a:gd name="T187" fmla="*/ 0 h 330"/>
                <a:gd name="T188" fmla="*/ 170 w 170"/>
                <a:gd name="T189" fmla="*/ 330 h 33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70" h="330">
                  <a:moveTo>
                    <a:pt x="149" y="245"/>
                  </a:moveTo>
                  <a:lnTo>
                    <a:pt x="149" y="248"/>
                  </a:lnTo>
                  <a:lnTo>
                    <a:pt x="149" y="250"/>
                  </a:lnTo>
                  <a:lnTo>
                    <a:pt x="149" y="253"/>
                  </a:lnTo>
                  <a:lnTo>
                    <a:pt x="149" y="256"/>
                  </a:lnTo>
                  <a:lnTo>
                    <a:pt x="151" y="255"/>
                  </a:lnTo>
                  <a:lnTo>
                    <a:pt x="154" y="255"/>
                  </a:lnTo>
                  <a:lnTo>
                    <a:pt x="156" y="256"/>
                  </a:lnTo>
                  <a:lnTo>
                    <a:pt x="158" y="256"/>
                  </a:lnTo>
                  <a:lnTo>
                    <a:pt x="162" y="266"/>
                  </a:lnTo>
                  <a:lnTo>
                    <a:pt x="167" y="283"/>
                  </a:lnTo>
                  <a:lnTo>
                    <a:pt x="170" y="303"/>
                  </a:lnTo>
                  <a:lnTo>
                    <a:pt x="166" y="325"/>
                  </a:lnTo>
                  <a:lnTo>
                    <a:pt x="162" y="325"/>
                  </a:lnTo>
                  <a:lnTo>
                    <a:pt x="159" y="323"/>
                  </a:lnTo>
                  <a:lnTo>
                    <a:pt x="157" y="320"/>
                  </a:lnTo>
                  <a:lnTo>
                    <a:pt x="156" y="317"/>
                  </a:lnTo>
                  <a:lnTo>
                    <a:pt x="154" y="310"/>
                  </a:lnTo>
                  <a:lnTo>
                    <a:pt x="151" y="303"/>
                  </a:lnTo>
                  <a:lnTo>
                    <a:pt x="148" y="298"/>
                  </a:lnTo>
                  <a:lnTo>
                    <a:pt x="145" y="295"/>
                  </a:lnTo>
                  <a:lnTo>
                    <a:pt x="144" y="292"/>
                  </a:lnTo>
                  <a:lnTo>
                    <a:pt x="142" y="285"/>
                  </a:lnTo>
                  <a:lnTo>
                    <a:pt x="141" y="280"/>
                  </a:lnTo>
                  <a:lnTo>
                    <a:pt x="141" y="278"/>
                  </a:lnTo>
                  <a:lnTo>
                    <a:pt x="139" y="280"/>
                  </a:lnTo>
                  <a:lnTo>
                    <a:pt x="137" y="282"/>
                  </a:lnTo>
                  <a:lnTo>
                    <a:pt x="136" y="283"/>
                  </a:lnTo>
                  <a:lnTo>
                    <a:pt x="133" y="282"/>
                  </a:lnTo>
                  <a:lnTo>
                    <a:pt x="129" y="280"/>
                  </a:lnTo>
                  <a:lnTo>
                    <a:pt x="125" y="278"/>
                  </a:lnTo>
                  <a:lnTo>
                    <a:pt x="119" y="275"/>
                  </a:lnTo>
                  <a:lnTo>
                    <a:pt x="113" y="273"/>
                  </a:lnTo>
                  <a:lnTo>
                    <a:pt x="109" y="270"/>
                  </a:lnTo>
                  <a:lnTo>
                    <a:pt x="105" y="266"/>
                  </a:lnTo>
                  <a:lnTo>
                    <a:pt x="102" y="265"/>
                  </a:lnTo>
                  <a:lnTo>
                    <a:pt x="98" y="258"/>
                  </a:lnTo>
                  <a:lnTo>
                    <a:pt x="92" y="251"/>
                  </a:lnTo>
                  <a:lnTo>
                    <a:pt x="88" y="243"/>
                  </a:lnTo>
                  <a:lnTo>
                    <a:pt x="84" y="236"/>
                  </a:lnTo>
                  <a:lnTo>
                    <a:pt x="82" y="230"/>
                  </a:lnTo>
                  <a:lnTo>
                    <a:pt x="80" y="225"/>
                  </a:lnTo>
                  <a:lnTo>
                    <a:pt x="76" y="223"/>
                  </a:lnTo>
                  <a:lnTo>
                    <a:pt x="75" y="221"/>
                  </a:lnTo>
                  <a:lnTo>
                    <a:pt x="72" y="228"/>
                  </a:lnTo>
                  <a:lnTo>
                    <a:pt x="66" y="236"/>
                  </a:lnTo>
                  <a:lnTo>
                    <a:pt x="59" y="245"/>
                  </a:lnTo>
                  <a:lnTo>
                    <a:pt x="51" y="248"/>
                  </a:lnTo>
                  <a:lnTo>
                    <a:pt x="54" y="258"/>
                  </a:lnTo>
                  <a:lnTo>
                    <a:pt x="55" y="271"/>
                  </a:lnTo>
                  <a:lnTo>
                    <a:pt x="55" y="287"/>
                  </a:lnTo>
                  <a:lnTo>
                    <a:pt x="54" y="297"/>
                  </a:lnTo>
                  <a:lnTo>
                    <a:pt x="51" y="297"/>
                  </a:lnTo>
                  <a:lnTo>
                    <a:pt x="49" y="297"/>
                  </a:lnTo>
                  <a:lnTo>
                    <a:pt x="47" y="297"/>
                  </a:lnTo>
                  <a:lnTo>
                    <a:pt x="49" y="305"/>
                  </a:lnTo>
                  <a:lnTo>
                    <a:pt x="49" y="315"/>
                  </a:lnTo>
                  <a:lnTo>
                    <a:pt x="49" y="323"/>
                  </a:lnTo>
                  <a:lnTo>
                    <a:pt x="47" y="330"/>
                  </a:lnTo>
                  <a:lnTo>
                    <a:pt x="44" y="328"/>
                  </a:lnTo>
                  <a:lnTo>
                    <a:pt x="38" y="327"/>
                  </a:lnTo>
                  <a:lnTo>
                    <a:pt x="31" y="323"/>
                  </a:lnTo>
                  <a:lnTo>
                    <a:pt x="22" y="318"/>
                  </a:lnTo>
                  <a:lnTo>
                    <a:pt x="14" y="315"/>
                  </a:lnTo>
                  <a:lnTo>
                    <a:pt x="7" y="312"/>
                  </a:lnTo>
                  <a:lnTo>
                    <a:pt x="2" y="310"/>
                  </a:lnTo>
                  <a:lnTo>
                    <a:pt x="0" y="308"/>
                  </a:lnTo>
                  <a:lnTo>
                    <a:pt x="1" y="303"/>
                  </a:lnTo>
                  <a:lnTo>
                    <a:pt x="4" y="298"/>
                  </a:lnTo>
                  <a:lnTo>
                    <a:pt x="8" y="293"/>
                  </a:lnTo>
                  <a:lnTo>
                    <a:pt x="13" y="292"/>
                  </a:lnTo>
                  <a:lnTo>
                    <a:pt x="19" y="293"/>
                  </a:lnTo>
                  <a:lnTo>
                    <a:pt x="23" y="292"/>
                  </a:lnTo>
                  <a:lnTo>
                    <a:pt x="28" y="290"/>
                  </a:lnTo>
                  <a:lnTo>
                    <a:pt x="30" y="288"/>
                  </a:lnTo>
                  <a:lnTo>
                    <a:pt x="24" y="288"/>
                  </a:lnTo>
                  <a:lnTo>
                    <a:pt x="24" y="270"/>
                  </a:lnTo>
                  <a:lnTo>
                    <a:pt x="25" y="248"/>
                  </a:lnTo>
                  <a:lnTo>
                    <a:pt x="28" y="228"/>
                  </a:lnTo>
                  <a:lnTo>
                    <a:pt x="30" y="218"/>
                  </a:lnTo>
                  <a:lnTo>
                    <a:pt x="34" y="211"/>
                  </a:lnTo>
                  <a:lnTo>
                    <a:pt x="40" y="203"/>
                  </a:lnTo>
                  <a:lnTo>
                    <a:pt x="49" y="196"/>
                  </a:lnTo>
                  <a:lnTo>
                    <a:pt x="54" y="193"/>
                  </a:lnTo>
                  <a:lnTo>
                    <a:pt x="53" y="191"/>
                  </a:lnTo>
                  <a:lnTo>
                    <a:pt x="53" y="186"/>
                  </a:lnTo>
                  <a:lnTo>
                    <a:pt x="53" y="183"/>
                  </a:lnTo>
                  <a:lnTo>
                    <a:pt x="54" y="180"/>
                  </a:lnTo>
                  <a:lnTo>
                    <a:pt x="50" y="171"/>
                  </a:lnTo>
                  <a:lnTo>
                    <a:pt x="45" y="158"/>
                  </a:lnTo>
                  <a:lnTo>
                    <a:pt x="40" y="145"/>
                  </a:lnTo>
                  <a:lnTo>
                    <a:pt x="39" y="133"/>
                  </a:lnTo>
                  <a:lnTo>
                    <a:pt x="40" y="121"/>
                  </a:lnTo>
                  <a:lnTo>
                    <a:pt x="39" y="106"/>
                  </a:lnTo>
                  <a:lnTo>
                    <a:pt x="36" y="93"/>
                  </a:lnTo>
                  <a:lnTo>
                    <a:pt x="28" y="86"/>
                  </a:lnTo>
                  <a:lnTo>
                    <a:pt x="24" y="86"/>
                  </a:lnTo>
                  <a:lnTo>
                    <a:pt x="20" y="86"/>
                  </a:lnTo>
                  <a:lnTo>
                    <a:pt x="15" y="86"/>
                  </a:lnTo>
                  <a:lnTo>
                    <a:pt x="13" y="81"/>
                  </a:lnTo>
                  <a:lnTo>
                    <a:pt x="12" y="76"/>
                  </a:lnTo>
                  <a:lnTo>
                    <a:pt x="12" y="73"/>
                  </a:lnTo>
                  <a:lnTo>
                    <a:pt x="10" y="68"/>
                  </a:lnTo>
                  <a:lnTo>
                    <a:pt x="9" y="65"/>
                  </a:lnTo>
                  <a:lnTo>
                    <a:pt x="8" y="63"/>
                  </a:lnTo>
                  <a:lnTo>
                    <a:pt x="7" y="61"/>
                  </a:lnTo>
                  <a:lnTo>
                    <a:pt x="7" y="60"/>
                  </a:lnTo>
                  <a:lnTo>
                    <a:pt x="7" y="58"/>
                  </a:lnTo>
                  <a:lnTo>
                    <a:pt x="8" y="55"/>
                  </a:lnTo>
                  <a:lnTo>
                    <a:pt x="9" y="53"/>
                  </a:lnTo>
                  <a:lnTo>
                    <a:pt x="12" y="51"/>
                  </a:lnTo>
                  <a:lnTo>
                    <a:pt x="12" y="50"/>
                  </a:lnTo>
                  <a:lnTo>
                    <a:pt x="10" y="45"/>
                  </a:lnTo>
                  <a:lnTo>
                    <a:pt x="10" y="41"/>
                  </a:lnTo>
                  <a:lnTo>
                    <a:pt x="9" y="36"/>
                  </a:lnTo>
                  <a:lnTo>
                    <a:pt x="12" y="28"/>
                  </a:lnTo>
                  <a:lnTo>
                    <a:pt x="10" y="21"/>
                  </a:lnTo>
                  <a:lnTo>
                    <a:pt x="10" y="13"/>
                  </a:lnTo>
                  <a:lnTo>
                    <a:pt x="13" y="6"/>
                  </a:lnTo>
                  <a:lnTo>
                    <a:pt x="17" y="3"/>
                  </a:lnTo>
                  <a:lnTo>
                    <a:pt x="16" y="5"/>
                  </a:lnTo>
                  <a:lnTo>
                    <a:pt x="16" y="8"/>
                  </a:lnTo>
                  <a:lnTo>
                    <a:pt x="16" y="11"/>
                  </a:lnTo>
                  <a:lnTo>
                    <a:pt x="17" y="13"/>
                  </a:lnTo>
                  <a:lnTo>
                    <a:pt x="19" y="8"/>
                  </a:lnTo>
                  <a:lnTo>
                    <a:pt x="23" y="1"/>
                  </a:lnTo>
                  <a:lnTo>
                    <a:pt x="30" y="0"/>
                  </a:lnTo>
                  <a:lnTo>
                    <a:pt x="39" y="3"/>
                  </a:lnTo>
                  <a:lnTo>
                    <a:pt x="38" y="3"/>
                  </a:lnTo>
                  <a:lnTo>
                    <a:pt x="37" y="6"/>
                  </a:lnTo>
                  <a:lnTo>
                    <a:pt x="36" y="8"/>
                  </a:lnTo>
                  <a:lnTo>
                    <a:pt x="36" y="11"/>
                  </a:lnTo>
                  <a:lnTo>
                    <a:pt x="39" y="8"/>
                  </a:lnTo>
                  <a:lnTo>
                    <a:pt x="46" y="6"/>
                  </a:lnTo>
                  <a:lnTo>
                    <a:pt x="53" y="13"/>
                  </a:lnTo>
                  <a:lnTo>
                    <a:pt x="62" y="28"/>
                  </a:lnTo>
                  <a:lnTo>
                    <a:pt x="60" y="28"/>
                  </a:lnTo>
                  <a:lnTo>
                    <a:pt x="59" y="28"/>
                  </a:lnTo>
                  <a:lnTo>
                    <a:pt x="58" y="28"/>
                  </a:lnTo>
                  <a:lnTo>
                    <a:pt x="57" y="30"/>
                  </a:lnTo>
                  <a:lnTo>
                    <a:pt x="59" y="30"/>
                  </a:lnTo>
                  <a:lnTo>
                    <a:pt x="61" y="33"/>
                  </a:lnTo>
                  <a:lnTo>
                    <a:pt x="62" y="40"/>
                  </a:lnTo>
                  <a:lnTo>
                    <a:pt x="62" y="51"/>
                  </a:lnTo>
                  <a:lnTo>
                    <a:pt x="62" y="50"/>
                  </a:lnTo>
                  <a:lnTo>
                    <a:pt x="60" y="50"/>
                  </a:lnTo>
                  <a:lnTo>
                    <a:pt x="59" y="50"/>
                  </a:lnTo>
                  <a:lnTo>
                    <a:pt x="57" y="51"/>
                  </a:lnTo>
                  <a:lnTo>
                    <a:pt x="59" y="53"/>
                  </a:lnTo>
                  <a:lnTo>
                    <a:pt x="60" y="58"/>
                  </a:lnTo>
                  <a:lnTo>
                    <a:pt x="59" y="63"/>
                  </a:lnTo>
                  <a:lnTo>
                    <a:pt x="54" y="68"/>
                  </a:lnTo>
                  <a:lnTo>
                    <a:pt x="51" y="71"/>
                  </a:lnTo>
                  <a:lnTo>
                    <a:pt x="50" y="73"/>
                  </a:lnTo>
                  <a:lnTo>
                    <a:pt x="51" y="73"/>
                  </a:lnTo>
                  <a:lnTo>
                    <a:pt x="52" y="76"/>
                  </a:lnTo>
                  <a:lnTo>
                    <a:pt x="54" y="80"/>
                  </a:lnTo>
                  <a:lnTo>
                    <a:pt x="55" y="85"/>
                  </a:lnTo>
                  <a:lnTo>
                    <a:pt x="57" y="86"/>
                  </a:lnTo>
                  <a:lnTo>
                    <a:pt x="59" y="88"/>
                  </a:lnTo>
                  <a:lnTo>
                    <a:pt x="64" y="91"/>
                  </a:lnTo>
                  <a:lnTo>
                    <a:pt x="69" y="96"/>
                  </a:lnTo>
                  <a:lnTo>
                    <a:pt x="74" y="103"/>
                  </a:lnTo>
                  <a:lnTo>
                    <a:pt x="81" y="116"/>
                  </a:lnTo>
                  <a:lnTo>
                    <a:pt x="89" y="133"/>
                  </a:lnTo>
                  <a:lnTo>
                    <a:pt x="94" y="153"/>
                  </a:lnTo>
                  <a:lnTo>
                    <a:pt x="92" y="170"/>
                  </a:lnTo>
                  <a:lnTo>
                    <a:pt x="95" y="168"/>
                  </a:lnTo>
                  <a:lnTo>
                    <a:pt x="96" y="166"/>
                  </a:lnTo>
                  <a:lnTo>
                    <a:pt x="98" y="166"/>
                  </a:lnTo>
                  <a:lnTo>
                    <a:pt x="99" y="171"/>
                  </a:lnTo>
                  <a:lnTo>
                    <a:pt x="100" y="178"/>
                  </a:lnTo>
                  <a:lnTo>
                    <a:pt x="100" y="186"/>
                  </a:lnTo>
                  <a:lnTo>
                    <a:pt x="99" y="193"/>
                  </a:lnTo>
                  <a:lnTo>
                    <a:pt x="104" y="198"/>
                  </a:lnTo>
                  <a:lnTo>
                    <a:pt x="111" y="210"/>
                  </a:lnTo>
                  <a:lnTo>
                    <a:pt x="115" y="223"/>
                  </a:lnTo>
                  <a:lnTo>
                    <a:pt x="119" y="236"/>
                  </a:lnTo>
                  <a:lnTo>
                    <a:pt x="126" y="240"/>
                  </a:lnTo>
                  <a:lnTo>
                    <a:pt x="136" y="241"/>
                  </a:lnTo>
                  <a:lnTo>
                    <a:pt x="144" y="243"/>
                  </a:lnTo>
                  <a:lnTo>
                    <a:pt x="149" y="245"/>
                  </a:lnTo>
                  <a:close/>
                </a:path>
              </a:pathLst>
            </a:custGeom>
            <a:solidFill>
              <a:srgbClr val="0C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5" name="Freeform 74"/>
            <p:cNvSpPr/>
            <p:nvPr/>
          </p:nvSpPr>
          <p:spPr bwMode="auto">
            <a:xfrm>
              <a:off x="1060" y="2831"/>
              <a:ext cx="91" cy="82"/>
            </a:xfrm>
            <a:custGeom>
              <a:avLst/>
              <a:gdLst>
                <a:gd name="T0" fmla="*/ 58 w 91"/>
                <a:gd name="T1" fmla="*/ 33 h 82"/>
                <a:gd name="T2" fmla="*/ 68 w 91"/>
                <a:gd name="T3" fmla="*/ 13 h 82"/>
                <a:gd name="T4" fmla="*/ 73 w 91"/>
                <a:gd name="T5" fmla="*/ 3 h 82"/>
                <a:gd name="T6" fmla="*/ 81 w 91"/>
                <a:gd name="T7" fmla="*/ 0 h 82"/>
                <a:gd name="T8" fmla="*/ 90 w 91"/>
                <a:gd name="T9" fmla="*/ 12 h 82"/>
                <a:gd name="T10" fmla="*/ 90 w 91"/>
                <a:gd name="T11" fmla="*/ 28 h 82"/>
                <a:gd name="T12" fmla="*/ 86 w 91"/>
                <a:gd name="T13" fmla="*/ 42 h 82"/>
                <a:gd name="T14" fmla="*/ 78 w 91"/>
                <a:gd name="T15" fmla="*/ 63 h 82"/>
                <a:gd name="T16" fmla="*/ 74 w 91"/>
                <a:gd name="T17" fmla="*/ 70 h 82"/>
                <a:gd name="T18" fmla="*/ 71 w 91"/>
                <a:gd name="T19" fmla="*/ 65 h 82"/>
                <a:gd name="T20" fmla="*/ 68 w 91"/>
                <a:gd name="T21" fmla="*/ 70 h 82"/>
                <a:gd name="T22" fmla="*/ 64 w 91"/>
                <a:gd name="T23" fmla="*/ 77 h 82"/>
                <a:gd name="T24" fmla="*/ 58 w 91"/>
                <a:gd name="T25" fmla="*/ 82 h 82"/>
                <a:gd name="T26" fmla="*/ 44 w 91"/>
                <a:gd name="T27" fmla="*/ 77 h 82"/>
                <a:gd name="T28" fmla="*/ 36 w 91"/>
                <a:gd name="T29" fmla="*/ 67 h 82"/>
                <a:gd name="T30" fmla="*/ 26 w 91"/>
                <a:gd name="T31" fmla="*/ 58 h 82"/>
                <a:gd name="T32" fmla="*/ 16 w 91"/>
                <a:gd name="T33" fmla="*/ 58 h 82"/>
                <a:gd name="T34" fmla="*/ 8 w 91"/>
                <a:gd name="T35" fmla="*/ 60 h 82"/>
                <a:gd name="T36" fmla="*/ 5 w 91"/>
                <a:gd name="T37" fmla="*/ 55 h 82"/>
                <a:gd name="T38" fmla="*/ 3 w 91"/>
                <a:gd name="T39" fmla="*/ 50 h 82"/>
                <a:gd name="T40" fmla="*/ 1 w 91"/>
                <a:gd name="T41" fmla="*/ 47 h 82"/>
                <a:gd name="T42" fmla="*/ 0 w 91"/>
                <a:gd name="T43" fmla="*/ 43 h 82"/>
                <a:gd name="T44" fmla="*/ 0 w 91"/>
                <a:gd name="T45" fmla="*/ 38 h 82"/>
                <a:gd name="T46" fmla="*/ 3 w 91"/>
                <a:gd name="T47" fmla="*/ 30 h 82"/>
                <a:gd name="T48" fmla="*/ 7 w 91"/>
                <a:gd name="T49" fmla="*/ 30 h 82"/>
                <a:gd name="T50" fmla="*/ 7 w 91"/>
                <a:gd name="T51" fmla="*/ 27 h 82"/>
                <a:gd name="T52" fmla="*/ 10 w 91"/>
                <a:gd name="T53" fmla="*/ 25 h 82"/>
                <a:gd name="T54" fmla="*/ 13 w 91"/>
                <a:gd name="T55" fmla="*/ 27 h 82"/>
                <a:gd name="T56" fmla="*/ 16 w 91"/>
                <a:gd name="T57" fmla="*/ 28 h 82"/>
                <a:gd name="T58" fmla="*/ 21 w 91"/>
                <a:gd name="T59" fmla="*/ 33 h 82"/>
                <a:gd name="T60" fmla="*/ 23 w 91"/>
                <a:gd name="T61" fmla="*/ 37 h 82"/>
                <a:gd name="T62" fmla="*/ 27 w 91"/>
                <a:gd name="T63" fmla="*/ 42 h 82"/>
                <a:gd name="T64" fmla="*/ 31 w 91"/>
                <a:gd name="T65" fmla="*/ 43 h 82"/>
                <a:gd name="T66" fmla="*/ 43 w 91"/>
                <a:gd name="T67" fmla="*/ 47 h 82"/>
                <a:gd name="T68" fmla="*/ 52 w 91"/>
                <a:gd name="T69" fmla="*/ 45 h 82"/>
                <a:gd name="T70" fmla="*/ 57 w 91"/>
                <a:gd name="T71" fmla="*/ 47 h 82"/>
                <a:gd name="T72" fmla="*/ 57 w 91"/>
                <a:gd name="T73" fmla="*/ 45 h 82"/>
                <a:gd name="T74" fmla="*/ 55 w 91"/>
                <a:gd name="T75" fmla="*/ 42 h 8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91"/>
                <a:gd name="T115" fmla="*/ 0 h 82"/>
                <a:gd name="T116" fmla="*/ 91 w 91"/>
                <a:gd name="T117" fmla="*/ 82 h 8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91" h="82">
                  <a:moveTo>
                    <a:pt x="55" y="42"/>
                  </a:moveTo>
                  <a:lnTo>
                    <a:pt x="58" y="33"/>
                  </a:lnTo>
                  <a:lnTo>
                    <a:pt x="64" y="23"/>
                  </a:lnTo>
                  <a:lnTo>
                    <a:pt x="68" y="13"/>
                  </a:lnTo>
                  <a:lnTo>
                    <a:pt x="72" y="5"/>
                  </a:lnTo>
                  <a:lnTo>
                    <a:pt x="73" y="3"/>
                  </a:lnTo>
                  <a:lnTo>
                    <a:pt x="76" y="0"/>
                  </a:lnTo>
                  <a:lnTo>
                    <a:pt x="81" y="0"/>
                  </a:lnTo>
                  <a:lnTo>
                    <a:pt x="87" y="3"/>
                  </a:lnTo>
                  <a:lnTo>
                    <a:pt x="90" y="12"/>
                  </a:lnTo>
                  <a:lnTo>
                    <a:pt x="91" y="20"/>
                  </a:lnTo>
                  <a:lnTo>
                    <a:pt x="90" y="28"/>
                  </a:lnTo>
                  <a:lnTo>
                    <a:pt x="89" y="35"/>
                  </a:lnTo>
                  <a:lnTo>
                    <a:pt x="86" y="42"/>
                  </a:lnTo>
                  <a:lnTo>
                    <a:pt x="81" y="53"/>
                  </a:lnTo>
                  <a:lnTo>
                    <a:pt x="78" y="63"/>
                  </a:lnTo>
                  <a:lnTo>
                    <a:pt x="75" y="72"/>
                  </a:lnTo>
                  <a:lnTo>
                    <a:pt x="74" y="70"/>
                  </a:lnTo>
                  <a:lnTo>
                    <a:pt x="72" y="67"/>
                  </a:lnTo>
                  <a:lnTo>
                    <a:pt x="71" y="65"/>
                  </a:lnTo>
                  <a:lnTo>
                    <a:pt x="70" y="65"/>
                  </a:lnTo>
                  <a:lnTo>
                    <a:pt x="68" y="70"/>
                  </a:lnTo>
                  <a:lnTo>
                    <a:pt x="66" y="73"/>
                  </a:lnTo>
                  <a:lnTo>
                    <a:pt x="64" y="77"/>
                  </a:lnTo>
                  <a:lnTo>
                    <a:pt x="63" y="78"/>
                  </a:lnTo>
                  <a:lnTo>
                    <a:pt x="58" y="82"/>
                  </a:lnTo>
                  <a:lnTo>
                    <a:pt x="51" y="80"/>
                  </a:lnTo>
                  <a:lnTo>
                    <a:pt x="44" y="77"/>
                  </a:lnTo>
                  <a:lnTo>
                    <a:pt x="40" y="73"/>
                  </a:lnTo>
                  <a:lnTo>
                    <a:pt x="36" y="67"/>
                  </a:lnTo>
                  <a:lnTo>
                    <a:pt x="31" y="62"/>
                  </a:lnTo>
                  <a:lnTo>
                    <a:pt x="26" y="58"/>
                  </a:lnTo>
                  <a:lnTo>
                    <a:pt x="21" y="57"/>
                  </a:lnTo>
                  <a:lnTo>
                    <a:pt x="16" y="58"/>
                  </a:lnTo>
                  <a:lnTo>
                    <a:pt x="12" y="60"/>
                  </a:lnTo>
                  <a:lnTo>
                    <a:pt x="8" y="60"/>
                  </a:lnTo>
                  <a:lnTo>
                    <a:pt x="7" y="57"/>
                  </a:lnTo>
                  <a:lnTo>
                    <a:pt x="5" y="55"/>
                  </a:lnTo>
                  <a:lnTo>
                    <a:pt x="4" y="53"/>
                  </a:lnTo>
                  <a:lnTo>
                    <a:pt x="3" y="50"/>
                  </a:lnTo>
                  <a:lnTo>
                    <a:pt x="4" y="48"/>
                  </a:lnTo>
                  <a:lnTo>
                    <a:pt x="1" y="47"/>
                  </a:lnTo>
                  <a:lnTo>
                    <a:pt x="1" y="45"/>
                  </a:lnTo>
                  <a:lnTo>
                    <a:pt x="0" y="43"/>
                  </a:lnTo>
                  <a:lnTo>
                    <a:pt x="1" y="42"/>
                  </a:lnTo>
                  <a:lnTo>
                    <a:pt x="0" y="38"/>
                  </a:lnTo>
                  <a:lnTo>
                    <a:pt x="0" y="33"/>
                  </a:lnTo>
                  <a:lnTo>
                    <a:pt x="3" y="30"/>
                  </a:lnTo>
                  <a:lnTo>
                    <a:pt x="7" y="30"/>
                  </a:lnTo>
                  <a:lnTo>
                    <a:pt x="7" y="28"/>
                  </a:lnTo>
                  <a:lnTo>
                    <a:pt x="7" y="27"/>
                  </a:lnTo>
                  <a:lnTo>
                    <a:pt x="7" y="25"/>
                  </a:lnTo>
                  <a:lnTo>
                    <a:pt x="10" y="25"/>
                  </a:lnTo>
                  <a:lnTo>
                    <a:pt x="12" y="25"/>
                  </a:lnTo>
                  <a:lnTo>
                    <a:pt x="13" y="27"/>
                  </a:lnTo>
                  <a:lnTo>
                    <a:pt x="15" y="27"/>
                  </a:lnTo>
                  <a:lnTo>
                    <a:pt x="16" y="28"/>
                  </a:lnTo>
                  <a:lnTo>
                    <a:pt x="19" y="30"/>
                  </a:lnTo>
                  <a:lnTo>
                    <a:pt x="21" y="33"/>
                  </a:lnTo>
                  <a:lnTo>
                    <a:pt x="22" y="35"/>
                  </a:lnTo>
                  <a:lnTo>
                    <a:pt x="23" y="37"/>
                  </a:lnTo>
                  <a:lnTo>
                    <a:pt x="26" y="40"/>
                  </a:lnTo>
                  <a:lnTo>
                    <a:pt x="27" y="42"/>
                  </a:lnTo>
                  <a:lnTo>
                    <a:pt x="28" y="43"/>
                  </a:lnTo>
                  <a:lnTo>
                    <a:pt x="31" y="43"/>
                  </a:lnTo>
                  <a:lnTo>
                    <a:pt x="37" y="45"/>
                  </a:lnTo>
                  <a:lnTo>
                    <a:pt x="43" y="47"/>
                  </a:lnTo>
                  <a:lnTo>
                    <a:pt x="49" y="47"/>
                  </a:lnTo>
                  <a:lnTo>
                    <a:pt x="52" y="45"/>
                  </a:lnTo>
                  <a:lnTo>
                    <a:pt x="56" y="45"/>
                  </a:lnTo>
                  <a:lnTo>
                    <a:pt x="57" y="47"/>
                  </a:lnTo>
                  <a:lnTo>
                    <a:pt x="58" y="47"/>
                  </a:lnTo>
                  <a:lnTo>
                    <a:pt x="57" y="45"/>
                  </a:lnTo>
                  <a:lnTo>
                    <a:pt x="56" y="43"/>
                  </a:lnTo>
                  <a:lnTo>
                    <a:pt x="55" y="42"/>
                  </a:lnTo>
                  <a:close/>
                </a:path>
              </a:pathLst>
            </a:custGeom>
            <a:solidFill>
              <a:srgbClr val="0C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36" name="Freeform 75"/>
            <p:cNvSpPr/>
            <p:nvPr/>
          </p:nvSpPr>
          <p:spPr bwMode="auto">
            <a:xfrm>
              <a:off x="758" y="2471"/>
              <a:ext cx="291" cy="594"/>
            </a:xfrm>
            <a:custGeom>
              <a:avLst/>
              <a:gdLst>
                <a:gd name="T0" fmla="*/ 97 w 291"/>
                <a:gd name="T1" fmla="*/ 260 h 594"/>
                <a:gd name="T2" fmla="*/ 98 w 291"/>
                <a:gd name="T3" fmla="*/ 385 h 594"/>
                <a:gd name="T4" fmla="*/ 96 w 291"/>
                <a:gd name="T5" fmla="*/ 445 h 594"/>
                <a:gd name="T6" fmla="*/ 97 w 291"/>
                <a:gd name="T7" fmla="*/ 565 h 594"/>
                <a:gd name="T8" fmla="*/ 99 w 291"/>
                <a:gd name="T9" fmla="*/ 592 h 594"/>
                <a:gd name="T10" fmla="*/ 131 w 291"/>
                <a:gd name="T11" fmla="*/ 592 h 594"/>
                <a:gd name="T12" fmla="*/ 146 w 291"/>
                <a:gd name="T13" fmla="*/ 579 h 594"/>
                <a:gd name="T14" fmla="*/ 131 w 291"/>
                <a:gd name="T15" fmla="*/ 565 h 594"/>
                <a:gd name="T16" fmla="*/ 131 w 291"/>
                <a:gd name="T17" fmla="*/ 557 h 594"/>
                <a:gd name="T18" fmla="*/ 127 w 291"/>
                <a:gd name="T19" fmla="*/ 452 h 594"/>
                <a:gd name="T20" fmla="*/ 135 w 291"/>
                <a:gd name="T21" fmla="*/ 373 h 594"/>
                <a:gd name="T22" fmla="*/ 151 w 291"/>
                <a:gd name="T23" fmla="*/ 435 h 594"/>
                <a:gd name="T24" fmla="*/ 156 w 291"/>
                <a:gd name="T25" fmla="*/ 562 h 594"/>
                <a:gd name="T26" fmla="*/ 157 w 291"/>
                <a:gd name="T27" fmla="*/ 580 h 594"/>
                <a:gd name="T28" fmla="*/ 195 w 291"/>
                <a:gd name="T29" fmla="*/ 589 h 594"/>
                <a:gd name="T30" fmla="*/ 191 w 291"/>
                <a:gd name="T31" fmla="*/ 570 h 594"/>
                <a:gd name="T32" fmla="*/ 183 w 291"/>
                <a:gd name="T33" fmla="*/ 510 h 594"/>
                <a:gd name="T34" fmla="*/ 182 w 291"/>
                <a:gd name="T35" fmla="*/ 372 h 594"/>
                <a:gd name="T36" fmla="*/ 179 w 291"/>
                <a:gd name="T37" fmla="*/ 262 h 594"/>
                <a:gd name="T38" fmla="*/ 209 w 291"/>
                <a:gd name="T39" fmla="*/ 262 h 594"/>
                <a:gd name="T40" fmla="*/ 239 w 291"/>
                <a:gd name="T41" fmla="*/ 233 h 594"/>
                <a:gd name="T42" fmla="*/ 265 w 291"/>
                <a:gd name="T43" fmla="*/ 210 h 594"/>
                <a:gd name="T44" fmla="*/ 288 w 291"/>
                <a:gd name="T45" fmla="*/ 175 h 594"/>
                <a:gd name="T46" fmla="*/ 283 w 291"/>
                <a:gd name="T47" fmla="*/ 148 h 594"/>
                <a:gd name="T48" fmla="*/ 271 w 291"/>
                <a:gd name="T49" fmla="*/ 148 h 594"/>
                <a:gd name="T50" fmla="*/ 266 w 291"/>
                <a:gd name="T51" fmla="*/ 161 h 594"/>
                <a:gd name="T52" fmla="*/ 257 w 291"/>
                <a:gd name="T53" fmla="*/ 150 h 594"/>
                <a:gd name="T54" fmla="*/ 261 w 291"/>
                <a:gd name="T55" fmla="*/ 163 h 594"/>
                <a:gd name="T56" fmla="*/ 256 w 291"/>
                <a:gd name="T57" fmla="*/ 175 h 594"/>
                <a:gd name="T58" fmla="*/ 250 w 291"/>
                <a:gd name="T59" fmla="*/ 178 h 594"/>
                <a:gd name="T60" fmla="*/ 234 w 291"/>
                <a:gd name="T61" fmla="*/ 200 h 594"/>
                <a:gd name="T62" fmla="*/ 212 w 291"/>
                <a:gd name="T63" fmla="*/ 201 h 594"/>
                <a:gd name="T64" fmla="*/ 210 w 291"/>
                <a:gd name="T65" fmla="*/ 160 h 594"/>
                <a:gd name="T66" fmla="*/ 206 w 291"/>
                <a:gd name="T67" fmla="*/ 123 h 594"/>
                <a:gd name="T68" fmla="*/ 197 w 291"/>
                <a:gd name="T69" fmla="*/ 106 h 594"/>
                <a:gd name="T70" fmla="*/ 204 w 291"/>
                <a:gd name="T71" fmla="*/ 103 h 594"/>
                <a:gd name="T72" fmla="*/ 215 w 291"/>
                <a:gd name="T73" fmla="*/ 80 h 594"/>
                <a:gd name="T74" fmla="*/ 221 w 291"/>
                <a:gd name="T75" fmla="*/ 71 h 594"/>
                <a:gd name="T76" fmla="*/ 221 w 291"/>
                <a:gd name="T77" fmla="*/ 51 h 594"/>
                <a:gd name="T78" fmla="*/ 226 w 291"/>
                <a:gd name="T79" fmla="*/ 21 h 594"/>
                <a:gd name="T80" fmla="*/ 181 w 291"/>
                <a:gd name="T81" fmla="*/ 5 h 594"/>
                <a:gd name="T82" fmla="*/ 170 w 291"/>
                <a:gd name="T83" fmla="*/ 36 h 594"/>
                <a:gd name="T84" fmla="*/ 166 w 291"/>
                <a:gd name="T85" fmla="*/ 48 h 594"/>
                <a:gd name="T86" fmla="*/ 166 w 291"/>
                <a:gd name="T87" fmla="*/ 76 h 594"/>
                <a:gd name="T88" fmla="*/ 149 w 291"/>
                <a:gd name="T89" fmla="*/ 91 h 594"/>
                <a:gd name="T90" fmla="*/ 131 w 291"/>
                <a:gd name="T91" fmla="*/ 93 h 594"/>
                <a:gd name="T92" fmla="*/ 105 w 291"/>
                <a:gd name="T93" fmla="*/ 108 h 594"/>
                <a:gd name="T94" fmla="*/ 91 w 291"/>
                <a:gd name="T95" fmla="*/ 111 h 594"/>
                <a:gd name="T96" fmla="*/ 60 w 291"/>
                <a:gd name="T97" fmla="*/ 98 h 594"/>
                <a:gd name="T98" fmla="*/ 44 w 291"/>
                <a:gd name="T99" fmla="*/ 96 h 594"/>
                <a:gd name="T100" fmla="*/ 37 w 291"/>
                <a:gd name="T101" fmla="*/ 96 h 594"/>
                <a:gd name="T102" fmla="*/ 26 w 291"/>
                <a:gd name="T103" fmla="*/ 83 h 594"/>
                <a:gd name="T104" fmla="*/ 10 w 291"/>
                <a:gd name="T105" fmla="*/ 76 h 594"/>
                <a:gd name="T106" fmla="*/ 1 w 291"/>
                <a:gd name="T107" fmla="*/ 96 h 594"/>
                <a:gd name="T108" fmla="*/ 5 w 291"/>
                <a:gd name="T109" fmla="*/ 113 h 594"/>
                <a:gd name="T110" fmla="*/ 9 w 291"/>
                <a:gd name="T111" fmla="*/ 123 h 594"/>
                <a:gd name="T112" fmla="*/ 24 w 291"/>
                <a:gd name="T113" fmla="*/ 120 h 594"/>
                <a:gd name="T114" fmla="*/ 29 w 291"/>
                <a:gd name="T115" fmla="*/ 126 h 594"/>
                <a:gd name="T116" fmla="*/ 45 w 291"/>
                <a:gd name="T117" fmla="*/ 130 h 594"/>
                <a:gd name="T118" fmla="*/ 88 w 291"/>
                <a:gd name="T119" fmla="*/ 155 h 594"/>
                <a:gd name="T120" fmla="*/ 106 w 291"/>
                <a:gd name="T121" fmla="*/ 148 h 59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291"/>
                <a:gd name="T184" fmla="*/ 0 h 594"/>
                <a:gd name="T185" fmla="*/ 291 w 291"/>
                <a:gd name="T186" fmla="*/ 594 h 594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291" h="594">
                  <a:moveTo>
                    <a:pt x="119" y="150"/>
                  </a:moveTo>
                  <a:lnTo>
                    <a:pt x="114" y="161"/>
                  </a:lnTo>
                  <a:lnTo>
                    <a:pt x="106" y="215"/>
                  </a:lnTo>
                  <a:lnTo>
                    <a:pt x="103" y="225"/>
                  </a:lnTo>
                  <a:lnTo>
                    <a:pt x="99" y="240"/>
                  </a:lnTo>
                  <a:lnTo>
                    <a:pt x="98" y="253"/>
                  </a:lnTo>
                  <a:lnTo>
                    <a:pt x="97" y="260"/>
                  </a:lnTo>
                  <a:lnTo>
                    <a:pt x="97" y="268"/>
                  </a:lnTo>
                  <a:lnTo>
                    <a:pt x="97" y="285"/>
                  </a:lnTo>
                  <a:lnTo>
                    <a:pt x="96" y="307"/>
                  </a:lnTo>
                  <a:lnTo>
                    <a:pt x="96" y="330"/>
                  </a:lnTo>
                  <a:lnTo>
                    <a:pt x="96" y="353"/>
                  </a:lnTo>
                  <a:lnTo>
                    <a:pt x="97" y="372"/>
                  </a:lnTo>
                  <a:lnTo>
                    <a:pt x="98" y="385"/>
                  </a:lnTo>
                  <a:lnTo>
                    <a:pt x="99" y="395"/>
                  </a:lnTo>
                  <a:lnTo>
                    <a:pt x="99" y="403"/>
                  </a:lnTo>
                  <a:lnTo>
                    <a:pt x="99" y="412"/>
                  </a:lnTo>
                  <a:lnTo>
                    <a:pt x="99" y="418"/>
                  </a:lnTo>
                  <a:lnTo>
                    <a:pt x="99" y="423"/>
                  </a:lnTo>
                  <a:lnTo>
                    <a:pt x="98" y="432"/>
                  </a:lnTo>
                  <a:lnTo>
                    <a:pt x="96" y="445"/>
                  </a:lnTo>
                  <a:lnTo>
                    <a:pt x="95" y="463"/>
                  </a:lnTo>
                  <a:lnTo>
                    <a:pt x="95" y="485"/>
                  </a:lnTo>
                  <a:lnTo>
                    <a:pt x="95" y="510"/>
                  </a:lnTo>
                  <a:lnTo>
                    <a:pt x="95" y="533"/>
                  </a:lnTo>
                  <a:lnTo>
                    <a:pt x="95" y="554"/>
                  </a:lnTo>
                  <a:lnTo>
                    <a:pt x="95" y="565"/>
                  </a:lnTo>
                  <a:lnTo>
                    <a:pt x="97" y="565"/>
                  </a:lnTo>
                  <a:lnTo>
                    <a:pt x="98" y="565"/>
                  </a:lnTo>
                  <a:lnTo>
                    <a:pt x="100" y="565"/>
                  </a:lnTo>
                  <a:lnTo>
                    <a:pt x="99" y="570"/>
                  </a:lnTo>
                  <a:lnTo>
                    <a:pt x="98" y="575"/>
                  </a:lnTo>
                  <a:lnTo>
                    <a:pt x="98" y="584"/>
                  </a:lnTo>
                  <a:lnTo>
                    <a:pt x="99" y="592"/>
                  </a:lnTo>
                  <a:lnTo>
                    <a:pt x="101" y="594"/>
                  </a:lnTo>
                  <a:lnTo>
                    <a:pt x="106" y="594"/>
                  </a:lnTo>
                  <a:lnTo>
                    <a:pt x="111" y="594"/>
                  </a:lnTo>
                  <a:lnTo>
                    <a:pt x="116" y="594"/>
                  </a:lnTo>
                  <a:lnTo>
                    <a:pt x="121" y="594"/>
                  </a:lnTo>
                  <a:lnTo>
                    <a:pt x="127" y="592"/>
                  </a:lnTo>
                  <a:lnTo>
                    <a:pt x="131" y="592"/>
                  </a:lnTo>
                  <a:lnTo>
                    <a:pt x="135" y="592"/>
                  </a:lnTo>
                  <a:lnTo>
                    <a:pt x="140" y="592"/>
                  </a:lnTo>
                  <a:lnTo>
                    <a:pt x="144" y="590"/>
                  </a:lnTo>
                  <a:lnTo>
                    <a:pt x="146" y="589"/>
                  </a:lnTo>
                  <a:lnTo>
                    <a:pt x="148" y="589"/>
                  </a:lnTo>
                  <a:lnTo>
                    <a:pt x="148" y="584"/>
                  </a:lnTo>
                  <a:lnTo>
                    <a:pt x="146" y="579"/>
                  </a:lnTo>
                  <a:lnTo>
                    <a:pt x="145" y="574"/>
                  </a:lnTo>
                  <a:lnTo>
                    <a:pt x="142" y="572"/>
                  </a:lnTo>
                  <a:lnTo>
                    <a:pt x="138" y="572"/>
                  </a:lnTo>
                  <a:lnTo>
                    <a:pt x="136" y="570"/>
                  </a:lnTo>
                  <a:lnTo>
                    <a:pt x="135" y="569"/>
                  </a:lnTo>
                  <a:lnTo>
                    <a:pt x="133" y="567"/>
                  </a:lnTo>
                  <a:lnTo>
                    <a:pt x="131" y="565"/>
                  </a:lnTo>
                  <a:lnTo>
                    <a:pt x="129" y="562"/>
                  </a:lnTo>
                  <a:lnTo>
                    <a:pt x="128" y="560"/>
                  </a:lnTo>
                  <a:lnTo>
                    <a:pt x="127" y="559"/>
                  </a:lnTo>
                  <a:lnTo>
                    <a:pt x="128" y="559"/>
                  </a:lnTo>
                  <a:lnTo>
                    <a:pt x="130" y="557"/>
                  </a:lnTo>
                  <a:lnTo>
                    <a:pt x="131" y="557"/>
                  </a:lnTo>
                  <a:lnTo>
                    <a:pt x="129" y="544"/>
                  </a:lnTo>
                  <a:lnTo>
                    <a:pt x="128" y="527"/>
                  </a:lnTo>
                  <a:lnTo>
                    <a:pt x="127" y="508"/>
                  </a:lnTo>
                  <a:lnTo>
                    <a:pt x="127" y="497"/>
                  </a:lnTo>
                  <a:lnTo>
                    <a:pt x="127" y="483"/>
                  </a:lnTo>
                  <a:lnTo>
                    <a:pt x="127" y="467"/>
                  </a:lnTo>
                  <a:lnTo>
                    <a:pt x="127" y="452"/>
                  </a:lnTo>
                  <a:lnTo>
                    <a:pt x="127" y="442"/>
                  </a:lnTo>
                  <a:lnTo>
                    <a:pt x="128" y="433"/>
                  </a:lnTo>
                  <a:lnTo>
                    <a:pt x="130" y="420"/>
                  </a:lnTo>
                  <a:lnTo>
                    <a:pt x="131" y="408"/>
                  </a:lnTo>
                  <a:lnTo>
                    <a:pt x="131" y="402"/>
                  </a:lnTo>
                  <a:lnTo>
                    <a:pt x="133" y="392"/>
                  </a:lnTo>
                  <a:lnTo>
                    <a:pt x="135" y="373"/>
                  </a:lnTo>
                  <a:lnTo>
                    <a:pt x="137" y="355"/>
                  </a:lnTo>
                  <a:lnTo>
                    <a:pt x="141" y="342"/>
                  </a:lnTo>
                  <a:lnTo>
                    <a:pt x="142" y="358"/>
                  </a:lnTo>
                  <a:lnTo>
                    <a:pt x="145" y="383"/>
                  </a:lnTo>
                  <a:lnTo>
                    <a:pt x="148" y="410"/>
                  </a:lnTo>
                  <a:lnTo>
                    <a:pt x="150" y="425"/>
                  </a:lnTo>
                  <a:lnTo>
                    <a:pt x="151" y="435"/>
                  </a:lnTo>
                  <a:lnTo>
                    <a:pt x="152" y="445"/>
                  </a:lnTo>
                  <a:lnTo>
                    <a:pt x="152" y="455"/>
                  </a:lnTo>
                  <a:lnTo>
                    <a:pt x="151" y="463"/>
                  </a:lnTo>
                  <a:lnTo>
                    <a:pt x="151" y="480"/>
                  </a:lnTo>
                  <a:lnTo>
                    <a:pt x="152" y="510"/>
                  </a:lnTo>
                  <a:lnTo>
                    <a:pt x="155" y="542"/>
                  </a:lnTo>
                  <a:lnTo>
                    <a:pt x="156" y="562"/>
                  </a:lnTo>
                  <a:lnTo>
                    <a:pt x="158" y="562"/>
                  </a:lnTo>
                  <a:lnTo>
                    <a:pt x="160" y="562"/>
                  </a:lnTo>
                  <a:lnTo>
                    <a:pt x="161" y="562"/>
                  </a:lnTo>
                  <a:lnTo>
                    <a:pt x="159" y="567"/>
                  </a:lnTo>
                  <a:lnTo>
                    <a:pt x="157" y="574"/>
                  </a:lnTo>
                  <a:lnTo>
                    <a:pt x="157" y="580"/>
                  </a:lnTo>
                  <a:lnTo>
                    <a:pt x="157" y="589"/>
                  </a:lnTo>
                  <a:lnTo>
                    <a:pt x="163" y="590"/>
                  </a:lnTo>
                  <a:lnTo>
                    <a:pt x="172" y="592"/>
                  </a:lnTo>
                  <a:lnTo>
                    <a:pt x="180" y="592"/>
                  </a:lnTo>
                  <a:lnTo>
                    <a:pt x="186" y="592"/>
                  </a:lnTo>
                  <a:lnTo>
                    <a:pt x="190" y="592"/>
                  </a:lnTo>
                  <a:lnTo>
                    <a:pt x="195" y="589"/>
                  </a:lnTo>
                  <a:lnTo>
                    <a:pt x="200" y="587"/>
                  </a:lnTo>
                  <a:lnTo>
                    <a:pt x="201" y="587"/>
                  </a:lnTo>
                  <a:lnTo>
                    <a:pt x="201" y="582"/>
                  </a:lnTo>
                  <a:lnTo>
                    <a:pt x="201" y="577"/>
                  </a:lnTo>
                  <a:lnTo>
                    <a:pt x="198" y="574"/>
                  </a:lnTo>
                  <a:lnTo>
                    <a:pt x="196" y="572"/>
                  </a:lnTo>
                  <a:lnTo>
                    <a:pt x="191" y="570"/>
                  </a:lnTo>
                  <a:lnTo>
                    <a:pt x="188" y="567"/>
                  </a:lnTo>
                  <a:lnTo>
                    <a:pt x="185" y="564"/>
                  </a:lnTo>
                  <a:lnTo>
                    <a:pt x="181" y="562"/>
                  </a:lnTo>
                  <a:lnTo>
                    <a:pt x="181" y="554"/>
                  </a:lnTo>
                  <a:lnTo>
                    <a:pt x="182" y="538"/>
                  </a:lnTo>
                  <a:lnTo>
                    <a:pt x="183" y="523"/>
                  </a:lnTo>
                  <a:lnTo>
                    <a:pt x="183" y="510"/>
                  </a:lnTo>
                  <a:lnTo>
                    <a:pt x="183" y="495"/>
                  </a:lnTo>
                  <a:lnTo>
                    <a:pt x="186" y="473"/>
                  </a:lnTo>
                  <a:lnTo>
                    <a:pt x="187" y="453"/>
                  </a:lnTo>
                  <a:lnTo>
                    <a:pt x="187" y="438"/>
                  </a:lnTo>
                  <a:lnTo>
                    <a:pt x="186" y="422"/>
                  </a:lnTo>
                  <a:lnTo>
                    <a:pt x="185" y="397"/>
                  </a:lnTo>
                  <a:lnTo>
                    <a:pt x="182" y="372"/>
                  </a:lnTo>
                  <a:lnTo>
                    <a:pt x="180" y="357"/>
                  </a:lnTo>
                  <a:lnTo>
                    <a:pt x="178" y="340"/>
                  </a:lnTo>
                  <a:lnTo>
                    <a:pt x="173" y="317"/>
                  </a:lnTo>
                  <a:lnTo>
                    <a:pt x="170" y="293"/>
                  </a:lnTo>
                  <a:lnTo>
                    <a:pt x="168" y="282"/>
                  </a:lnTo>
                  <a:lnTo>
                    <a:pt x="172" y="277"/>
                  </a:lnTo>
                  <a:lnTo>
                    <a:pt x="179" y="262"/>
                  </a:lnTo>
                  <a:lnTo>
                    <a:pt x="186" y="243"/>
                  </a:lnTo>
                  <a:lnTo>
                    <a:pt x="190" y="232"/>
                  </a:lnTo>
                  <a:lnTo>
                    <a:pt x="195" y="238"/>
                  </a:lnTo>
                  <a:lnTo>
                    <a:pt x="200" y="248"/>
                  </a:lnTo>
                  <a:lnTo>
                    <a:pt x="204" y="255"/>
                  </a:lnTo>
                  <a:lnTo>
                    <a:pt x="206" y="260"/>
                  </a:lnTo>
                  <a:lnTo>
                    <a:pt x="209" y="262"/>
                  </a:lnTo>
                  <a:lnTo>
                    <a:pt x="212" y="262"/>
                  </a:lnTo>
                  <a:lnTo>
                    <a:pt x="217" y="262"/>
                  </a:lnTo>
                  <a:lnTo>
                    <a:pt x="221" y="257"/>
                  </a:lnTo>
                  <a:lnTo>
                    <a:pt x="225" y="252"/>
                  </a:lnTo>
                  <a:lnTo>
                    <a:pt x="228" y="247"/>
                  </a:lnTo>
                  <a:lnTo>
                    <a:pt x="233" y="240"/>
                  </a:lnTo>
                  <a:lnTo>
                    <a:pt x="239" y="233"/>
                  </a:lnTo>
                  <a:lnTo>
                    <a:pt x="245" y="228"/>
                  </a:lnTo>
                  <a:lnTo>
                    <a:pt x="250" y="223"/>
                  </a:lnTo>
                  <a:lnTo>
                    <a:pt x="256" y="218"/>
                  </a:lnTo>
                  <a:lnTo>
                    <a:pt x="262" y="215"/>
                  </a:lnTo>
                  <a:lnTo>
                    <a:pt x="265" y="212"/>
                  </a:lnTo>
                  <a:lnTo>
                    <a:pt x="266" y="210"/>
                  </a:lnTo>
                  <a:lnTo>
                    <a:pt x="265" y="210"/>
                  </a:lnTo>
                  <a:lnTo>
                    <a:pt x="264" y="208"/>
                  </a:lnTo>
                  <a:lnTo>
                    <a:pt x="270" y="201"/>
                  </a:lnTo>
                  <a:lnTo>
                    <a:pt x="268" y="196"/>
                  </a:lnTo>
                  <a:lnTo>
                    <a:pt x="273" y="193"/>
                  </a:lnTo>
                  <a:lnTo>
                    <a:pt x="279" y="190"/>
                  </a:lnTo>
                  <a:lnTo>
                    <a:pt x="285" y="183"/>
                  </a:lnTo>
                  <a:lnTo>
                    <a:pt x="288" y="175"/>
                  </a:lnTo>
                  <a:lnTo>
                    <a:pt x="291" y="170"/>
                  </a:lnTo>
                  <a:lnTo>
                    <a:pt x="291" y="165"/>
                  </a:lnTo>
                  <a:lnTo>
                    <a:pt x="290" y="163"/>
                  </a:lnTo>
                  <a:lnTo>
                    <a:pt x="288" y="161"/>
                  </a:lnTo>
                  <a:lnTo>
                    <a:pt x="287" y="158"/>
                  </a:lnTo>
                  <a:lnTo>
                    <a:pt x="285" y="153"/>
                  </a:lnTo>
                  <a:lnTo>
                    <a:pt x="283" y="148"/>
                  </a:lnTo>
                  <a:lnTo>
                    <a:pt x="282" y="141"/>
                  </a:lnTo>
                  <a:lnTo>
                    <a:pt x="280" y="140"/>
                  </a:lnTo>
                  <a:lnTo>
                    <a:pt x="279" y="143"/>
                  </a:lnTo>
                  <a:lnTo>
                    <a:pt x="277" y="146"/>
                  </a:lnTo>
                  <a:lnTo>
                    <a:pt x="276" y="148"/>
                  </a:lnTo>
                  <a:lnTo>
                    <a:pt x="273" y="146"/>
                  </a:lnTo>
                  <a:lnTo>
                    <a:pt x="271" y="148"/>
                  </a:lnTo>
                  <a:lnTo>
                    <a:pt x="270" y="151"/>
                  </a:lnTo>
                  <a:lnTo>
                    <a:pt x="270" y="155"/>
                  </a:lnTo>
                  <a:lnTo>
                    <a:pt x="271" y="158"/>
                  </a:lnTo>
                  <a:lnTo>
                    <a:pt x="270" y="160"/>
                  </a:lnTo>
                  <a:lnTo>
                    <a:pt x="269" y="161"/>
                  </a:lnTo>
                  <a:lnTo>
                    <a:pt x="268" y="163"/>
                  </a:lnTo>
                  <a:lnTo>
                    <a:pt x="266" y="161"/>
                  </a:lnTo>
                  <a:lnTo>
                    <a:pt x="266" y="156"/>
                  </a:lnTo>
                  <a:lnTo>
                    <a:pt x="265" y="153"/>
                  </a:lnTo>
                  <a:lnTo>
                    <a:pt x="263" y="150"/>
                  </a:lnTo>
                  <a:lnTo>
                    <a:pt x="262" y="148"/>
                  </a:lnTo>
                  <a:lnTo>
                    <a:pt x="260" y="148"/>
                  </a:lnTo>
                  <a:lnTo>
                    <a:pt x="258" y="148"/>
                  </a:lnTo>
                  <a:lnTo>
                    <a:pt x="257" y="150"/>
                  </a:lnTo>
                  <a:lnTo>
                    <a:pt x="256" y="151"/>
                  </a:lnTo>
                  <a:lnTo>
                    <a:pt x="256" y="153"/>
                  </a:lnTo>
                  <a:lnTo>
                    <a:pt x="257" y="153"/>
                  </a:lnTo>
                  <a:lnTo>
                    <a:pt x="258" y="155"/>
                  </a:lnTo>
                  <a:lnTo>
                    <a:pt x="261" y="158"/>
                  </a:lnTo>
                  <a:lnTo>
                    <a:pt x="261" y="160"/>
                  </a:lnTo>
                  <a:lnTo>
                    <a:pt x="261" y="163"/>
                  </a:lnTo>
                  <a:lnTo>
                    <a:pt x="258" y="166"/>
                  </a:lnTo>
                  <a:lnTo>
                    <a:pt x="258" y="170"/>
                  </a:lnTo>
                  <a:lnTo>
                    <a:pt x="258" y="171"/>
                  </a:lnTo>
                  <a:lnTo>
                    <a:pt x="258" y="175"/>
                  </a:lnTo>
                  <a:lnTo>
                    <a:pt x="258" y="178"/>
                  </a:lnTo>
                  <a:lnTo>
                    <a:pt x="257" y="176"/>
                  </a:lnTo>
                  <a:lnTo>
                    <a:pt x="256" y="175"/>
                  </a:lnTo>
                  <a:lnTo>
                    <a:pt x="255" y="175"/>
                  </a:lnTo>
                  <a:lnTo>
                    <a:pt x="255" y="176"/>
                  </a:lnTo>
                  <a:lnTo>
                    <a:pt x="254" y="178"/>
                  </a:lnTo>
                  <a:lnTo>
                    <a:pt x="253" y="180"/>
                  </a:lnTo>
                  <a:lnTo>
                    <a:pt x="250" y="178"/>
                  </a:lnTo>
                  <a:lnTo>
                    <a:pt x="249" y="176"/>
                  </a:lnTo>
                  <a:lnTo>
                    <a:pt x="248" y="178"/>
                  </a:lnTo>
                  <a:lnTo>
                    <a:pt x="246" y="180"/>
                  </a:lnTo>
                  <a:lnTo>
                    <a:pt x="243" y="185"/>
                  </a:lnTo>
                  <a:lnTo>
                    <a:pt x="241" y="190"/>
                  </a:lnTo>
                  <a:lnTo>
                    <a:pt x="238" y="196"/>
                  </a:lnTo>
                  <a:lnTo>
                    <a:pt x="234" y="200"/>
                  </a:lnTo>
                  <a:lnTo>
                    <a:pt x="231" y="201"/>
                  </a:lnTo>
                  <a:lnTo>
                    <a:pt x="225" y="203"/>
                  </a:lnTo>
                  <a:lnTo>
                    <a:pt x="220" y="208"/>
                  </a:lnTo>
                  <a:lnTo>
                    <a:pt x="217" y="213"/>
                  </a:lnTo>
                  <a:lnTo>
                    <a:pt x="216" y="208"/>
                  </a:lnTo>
                  <a:lnTo>
                    <a:pt x="215" y="205"/>
                  </a:lnTo>
                  <a:lnTo>
                    <a:pt x="212" y="201"/>
                  </a:lnTo>
                  <a:lnTo>
                    <a:pt x="211" y="200"/>
                  </a:lnTo>
                  <a:lnTo>
                    <a:pt x="210" y="196"/>
                  </a:lnTo>
                  <a:lnTo>
                    <a:pt x="210" y="190"/>
                  </a:lnTo>
                  <a:lnTo>
                    <a:pt x="210" y="181"/>
                  </a:lnTo>
                  <a:lnTo>
                    <a:pt x="210" y="175"/>
                  </a:lnTo>
                  <a:lnTo>
                    <a:pt x="209" y="168"/>
                  </a:lnTo>
                  <a:lnTo>
                    <a:pt x="210" y="160"/>
                  </a:lnTo>
                  <a:lnTo>
                    <a:pt x="211" y="153"/>
                  </a:lnTo>
                  <a:lnTo>
                    <a:pt x="211" y="148"/>
                  </a:lnTo>
                  <a:lnTo>
                    <a:pt x="211" y="143"/>
                  </a:lnTo>
                  <a:lnTo>
                    <a:pt x="208" y="136"/>
                  </a:lnTo>
                  <a:lnTo>
                    <a:pt x="204" y="131"/>
                  </a:lnTo>
                  <a:lnTo>
                    <a:pt x="202" y="128"/>
                  </a:lnTo>
                  <a:lnTo>
                    <a:pt x="206" y="123"/>
                  </a:lnTo>
                  <a:lnTo>
                    <a:pt x="205" y="118"/>
                  </a:lnTo>
                  <a:lnTo>
                    <a:pt x="203" y="115"/>
                  </a:lnTo>
                  <a:lnTo>
                    <a:pt x="202" y="111"/>
                  </a:lnTo>
                  <a:lnTo>
                    <a:pt x="201" y="111"/>
                  </a:lnTo>
                  <a:lnTo>
                    <a:pt x="200" y="108"/>
                  </a:lnTo>
                  <a:lnTo>
                    <a:pt x="197" y="106"/>
                  </a:lnTo>
                  <a:lnTo>
                    <a:pt x="196" y="106"/>
                  </a:lnTo>
                  <a:lnTo>
                    <a:pt x="196" y="103"/>
                  </a:lnTo>
                  <a:lnTo>
                    <a:pt x="195" y="100"/>
                  </a:lnTo>
                  <a:lnTo>
                    <a:pt x="196" y="100"/>
                  </a:lnTo>
                  <a:lnTo>
                    <a:pt x="201" y="103"/>
                  </a:lnTo>
                  <a:lnTo>
                    <a:pt x="202" y="103"/>
                  </a:lnTo>
                  <a:lnTo>
                    <a:pt x="204" y="103"/>
                  </a:lnTo>
                  <a:lnTo>
                    <a:pt x="206" y="101"/>
                  </a:lnTo>
                  <a:lnTo>
                    <a:pt x="208" y="98"/>
                  </a:lnTo>
                  <a:lnTo>
                    <a:pt x="210" y="96"/>
                  </a:lnTo>
                  <a:lnTo>
                    <a:pt x="212" y="91"/>
                  </a:lnTo>
                  <a:lnTo>
                    <a:pt x="213" y="85"/>
                  </a:lnTo>
                  <a:lnTo>
                    <a:pt x="215" y="81"/>
                  </a:lnTo>
                  <a:lnTo>
                    <a:pt x="215" y="80"/>
                  </a:lnTo>
                  <a:lnTo>
                    <a:pt x="216" y="80"/>
                  </a:lnTo>
                  <a:lnTo>
                    <a:pt x="217" y="80"/>
                  </a:lnTo>
                  <a:lnTo>
                    <a:pt x="219" y="80"/>
                  </a:lnTo>
                  <a:lnTo>
                    <a:pt x="220" y="80"/>
                  </a:lnTo>
                  <a:lnTo>
                    <a:pt x="221" y="78"/>
                  </a:lnTo>
                  <a:lnTo>
                    <a:pt x="221" y="75"/>
                  </a:lnTo>
                  <a:lnTo>
                    <a:pt x="221" y="71"/>
                  </a:lnTo>
                  <a:lnTo>
                    <a:pt x="220" y="68"/>
                  </a:lnTo>
                  <a:lnTo>
                    <a:pt x="219" y="66"/>
                  </a:lnTo>
                  <a:lnTo>
                    <a:pt x="218" y="63"/>
                  </a:lnTo>
                  <a:lnTo>
                    <a:pt x="219" y="63"/>
                  </a:lnTo>
                  <a:lnTo>
                    <a:pt x="220" y="60"/>
                  </a:lnTo>
                  <a:lnTo>
                    <a:pt x="221" y="55"/>
                  </a:lnTo>
                  <a:lnTo>
                    <a:pt x="221" y="51"/>
                  </a:lnTo>
                  <a:lnTo>
                    <a:pt x="221" y="50"/>
                  </a:lnTo>
                  <a:lnTo>
                    <a:pt x="224" y="48"/>
                  </a:lnTo>
                  <a:lnTo>
                    <a:pt x="226" y="40"/>
                  </a:lnTo>
                  <a:lnTo>
                    <a:pt x="227" y="33"/>
                  </a:lnTo>
                  <a:lnTo>
                    <a:pt x="228" y="30"/>
                  </a:lnTo>
                  <a:lnTo>
                    <a:pt x="228" y="26"/>
                  </a:lnTo>
                  <a:lnTo>
                    <a:pt x="226" y="21"/>
                  </a:lnTo>
                  <a:lnTo>
                    <a:pt x="220" y="15"/>
                  </a:lnTo>
                  <a:lnTo>
                    <a:pt x="211" y="6"/>
                  </a:lnTo>
                  <a:lnTo>
                    <a:pt x="203" y="1"/>
                  </a:lnTo>
                  <a:lnTo>
                    <a:pt x="196" y="0"/>
                  </a:lnTo>
                  <a:lnTo>
                    <a:pt x="190" y="1"/>
                  </a:lnTo>
                  <a:lnTo>
                    <a:pt x="186" y="3"/>
                  </a:lnTo>
                  <a:lnTo>
                    <a:pt x="181" y="5"/>
                  </a:lnTo>
                  <a:lnTo>
                    <a:pt x="175" y="10"/>
                  </a:lnTo>
                  <a:lnTo>
                    <a:pt x="172" y="16"/>
                  </a:lnTo>
                  <a:lnTo>
                    <a:pt x="172" y="25"/>
                  </a:lnTo>
                  <a:lnTo>
                    <a:pt x="171" y="28"/>
                  </a:lnTo>
                  <a:lnTo>
                    <a:pt x="170" y="30"/>
                  </a:lnTo>
                  <a:lnTo>
                    <a:pt x="170" y="33"/>
                  </a:lnTo>
                  <a:lnTo>
                    <a:pt x="170" y="36"/>
                  </a:lnTo>
                  <a:lnTo>
                    <a:pt x="168" y="36"/>
                  </a:lnTo>
                  <a:lnTo>
                    <a:pt x="167" y="38"/>
                  </a:lnTo>
                  <a:lnTo>
                    <a:pt x="168" y="40"/>
                  </a:lnTo>
                  <a:lnTo>
                    <a:pt x="168" y="41"/>
                  </a:lnTo>
                  <a:lnTo>
                    <a:pt x="167" y="45"/>
                  </a:lnTo>
                  <a:lnTo>
                    <a:pt x="166" y="46"/>
                  </a:lnTo>
                  <a:lnTo>
                    <a:pt x="166" y="48"/>
                  </a:lnTo>
                  <a:lnTo>
                    <a:pt x="165" y="50"/>
                  </a:lnTo>
                  <a:lnTo>
                    <a:pt x="165" y="55"/>
                  </a:lnTo>
                  <a:lnTo>
                    <a:pt x="165" y="60"/>
                  </a:lnTo>
                  <a:lnTo>
                    <a:pt x="165" y="65"/>
                  </a:lnTo>
                  <a:lnTo>
                    <a:pt x="166" y="68"/>
                  </a:lnTo>
                  <a:lnTo>
                    <a:pt x="166" y="73"/>
                  </a:lnTo>
                  <a:lnTo>
                    <a:pt x="166" y="76"/>
                  </a:lnTo>
                  <a:lnTo>
                    <a:pt x="165" y="80"/>
                  </a:lnTo>
                  <a:lnTo>
                    <a:pt x="165" y="81"/>
                  </a:lnTo>
                  <a:lnTo>
                    <a:pt x="160" y="83"/>
                  </a:lnTo>
                  <a:lnTo>
                    <a:pt x="155" y="85"/>
                  </a:lnTo>
                  <a:lnTo>
                    <a:pt x="150" y="88"/>
                  </a:lnTo>
                  <a:lnTo>
                    <a:pt x="148" y="90"/>
                  </a:lnTo>
                  <a:lnTo>
                    <a:pt x="149" y="91"/>
                  </a:lnTo>
                  <a:lnTo>
                    <a:pt x="150" y="93"/>
                  </a:lnTo>
                  <a:lnTo>
                    <a:pt x="150" y="95"/>
                  </a:lnTo>
                  <a:lnTo>
                    <a:pt x="150" y="96"/>
                  </a:lnTo>
                  <a:lnTo>
                    <a:pt x="145" y="95"/>
                  </a:lnTo>
                  <a:lnTo>
                    <a:pt x="140" y="91"/>
                  </a:lnTo>
                  <a:lnTo>
                    <a:pt x="135" y="91"/>
                  </a:lnTo>
                  <a:lnTo>
                    <a:pt x="131" y="93"/>
                  </a:lnTo>
                  <a:lnTo>
                    <a:pt x="127" y="96"/>
                  </a:lnTo>
                  <a:lnTo>
                    <a:pt x="121" y="101"/>
                  </a:lnTo>
                  <a:lnTo>
                    <a:pt x="115" y="105"/>
                  </a:lnTo>
                  <a:lnTo>
                    <a:pt x="111" y="106"/>
                  </a:lnTo>
                  <a:lnTo>
                    <a:pt x="108" y="108"/>
                  </a:lnTo>
                  <a:lnTo>
                    <a:pt x="107" y="108"/>
                  </a:lnTo>
                  <a:lnTo>
                    <a:pt x="105" y="108"/>
                  </a:lnTo>
                  <a:lnTo>
                    <a:pt x="103" y="106"/>
                  </a:lnTo>
                  <a:lnTo>
                    <a:pt x="100" y="106"/>
                  </a:lnTo>
                  <a:lnTo>
                    <a:pt x="98" y="108"/>
                  </a:lnTo>
                  <a:lnTo>
                    <a:pt x="96" y="111"/>
                  </a:lnTo>
                  <a:lnTo>
                    <a:pt x="95" y="115"/>
                  </a:lnTo>
                  <a:lnTo>
                    <a:pt x="93" y="113"/>
                  </a:lnTo>
                  <a:lnTo>
                    <a:pt x="91" y="111"/>
                  </a:lnTo>
                  <a:lnTo>
                    <a:pt x="89" y="110"/>
                  </a:lnTo>
                  <a:lnTo>
                    <a:pt x="84" y="110"/>
                  </a:lnTo>
                  <a:lnTo>
                    <a:pt x="81" y="108"/>
                  </a:lnTo>
                  <a:lnTo>
                    <a:pt x="76" y="106"/>
                  </a:lnTo>
                  <a:lnTo>
                    <a:pt x="71" y="105"/>
                  </a:lnTo>
                  <a:lnTo>
                    <a:pt x="66" y="101"/>
                  </a:lnTo>
                  <a:lnTo>
                    <a:pt x="60" y="98"/>
                  </a:lnTo>
                  <a:lnTo>
                    <a:pt x="54" y="96"/>
                  </a:lnTo>
                  <a:lnTo>
                    <a:pt x="50" y="93"/>
                  </a:lnTo>
                  <a:lnTo>
                    <a:pt x="47" y="90"/>
                  </a:lnTo>
                  <a:lnTo>
                    <a:pt x="45" y="91"/>
                  </a:lnTo>
                  <a:lnTo>
                    <a:pt x="44" y="95"/>
                  </a:lnTo>
                  <a:lnTo>
                    <a:pt x="44" y="96"/>
                  </a:lnTo>
                  <a:lnTo>
                    <a:pt x="43" y="95"/>
                  </a:lnTo>
                  <a:lnTo>
                    <a:pt x="40" y="91"/>
                  </a:lnTo>
                  <a:lnTo>
                    <a:pt x="39" y="90"/>
                  </a:lnTo>
                  <a:lnTo>
                    <a:pt x="38" y="90"/>
                  </a:lnTo>
                  <a:lnTo>
                    <a:pt x="38" y="91"/>
                  </a:lnTo>
                  <a:lnTo>
                    <a:pt x="38" y="95"/>
                  </a:lnTo>
                  <a:lnTo>
                    <a:pt x="37" y="96"/>
                  </a:lnTo>
                  <a:lnTo>
                    <a:pt x="33" y="95"/>
                  </a:lnTo>
                  <a:lnTo>
                    <a:pt x="31" y="91"/>
                  </a:lnTo>
                  <a:lnTo>
                    <a:pt x="30" y="90"/>
                  </a:lnTo>
                  <a:lnTo>
                    <a:pt x="29" y="88"/>
                  </a:lnTo>
                  <a:lnTo>
                    <a:pt x="29" y="86"/>
                  </a:lnTo>
                  <a:lnTo>
                    <a:pt x="26" y="83"/>
                  </a:lnTo>
                  <a:lnTo>
                    <a:pt x="25" y="81"/>
                  </a:lnTo>
                  <a:lnTo>
                    <a:pt x="24" y="81"/>
                  </a:lnTo>
                  <a:lnTo>
                    <a:pt x="21" y="83"/>
                  </a:lnTo>
                  <a:lnTo>
                    <a:pt x="17" y="81"/>
                  </a:lnTo>
                  <a:lnTo>
                    <a:pt x="14" y="80"/>
                  </a:lnTo>
                  <a:lnTo>
                    <a:pt x="13" y="76"/>
                  </a:lnTo>
                  <a:lnTo>
                    <a:pt x="10" y="76"/>
                  </a:lnTo>
                  <a:lnTo>
                    <a:pt x="9" y="78"/>
                  </a:lnTo>
                  <a:lnTo>
                    <a:pt x="9" y="83"/>
                  </a:lnTo>
                  <a:lnTo>
                    <a:pt x="10" y="88"/>
                  </a:lnTo>
                  <a:lnTo>
                    <a:pt x="8" y="90"/>
                  </a:lnTo>
                  <a:lnTo>
                    <a:pt x="5" y="93"/>
                  </a:lnTo>
                  <a:lnTo>
                    <a:pt x="2" y="95"/>
                  </a:lnTo>
                  <a:lnTo>
                    <a:pt x="1" y="96"/>
                  </a:lnTo>
                  <a:lnTo>
                    <a:pt x="0" y="98"/>
                  </a:lnTo>
                  <a:lnTo>
                    <a:pt x="0" y="101"/>
                  </a:lnTo>
                  <a:lnTo>
                    <a:pt x="1" y="103"/>
                  </a:lnTo>
                  <a:lnTo>
                    <a:pt x="5" y="103"/>
                  </a:lnTo>
                  <a:lnTo>
                    <a:pt x="3" y="106"/>
                  </a:lnTo>
                  <a:lnTo>
                    <a:pt x="3" y="110"/>
                  </a:lnTo>
                  <a:lnTo>
                    <a:pt x="5" y="113"/>
                  </a:lnTo>
                  <a:lnTo>
                    <a:pt x="7" y="115"/>
                  </a:lnTo>
                  <a:lnTo>
                    <a:pt x="6" y="116"/>
                  </a:lnTo>
                  <a:lnTo>
                    <a:pt x="6" y="118"/>
                  </a:lnTo>
                  <a:lnTo>
                    <a:pt x="6" y="120"/>
                  </a:lnTo>
                  <a:lnTo>
                    <a:pt x="8" y="120"/>
                  </a:lnTo>
                  <a:lnTo>
                    <a:pt x="8" y="121"/>
                  </a:lnTo>
                  <a:lnTo>
                    <a:pt x="9" y="123"/>
                  </a:lnTo>
                  <a:lnTo>
                    <a:pt x="11" y="125"/>
                  </a:lnTo>
                  <a:lnTo>
                    <a:pt x="14" y="123"/>
                  </a:lnTo>
                  <a:lnTo>
                    <a:pt x="16" y="123"/>
                  </a:lnTo>
                  <a:lnTo>
                    <a:pt x="18" y="121"/>
                  </a:lnTo>
                  <a:lnTo>
                    <a:pt x="21" y="120"/>
                  </a:lnTo>
                  <a:lnTo>
                    <a:pt x="22" y="120"/>
                  </a:lnTo>
                  <a:lnTo>
                    <a:pt x="24" y="120"/>
                  </a:lnTo>
                  <a:lnTo>
                    <a:pt x="26" y="120"/>
                  </a:lnTo>
                  <a:lnTo>
                    <a:pt x="28" y="120"/>
                  </a:lnTo>
                  <a:lnTo>
                    <a:pt x="29" y="120"/>
                  </a:lnTo>
                  <a:lnTo>
                    <a:pt x="29" y="121"/>
                  </a:lnTo>
                  <a:lnTo>
                    <a:pt x="29" y="125"/>
                  </a:lnTo>
                  <a:lnTo>
                    <a:pt x="29" y="126"/>
                  </a:lnTo>
                  <a:lnTo>
                    <a:pt x="30" y="126"/>
                  </a:lnTo>
                  <a:lnTo>
                    <a:pt x="32" y="126"/>
                  </a:lnTo>
                  <a:lnTo>
                    <a:pt x="33" y="126"/>
                  </a:lnTo>
                  <a:lnTo>
                    <a:pt x="35" y="126"/>
                  </a:lnTo>
                  <a:lnTo>
                    <a:pt x="38" y="128"/>
                  </a:lnTo>
                  <a:lnTo>
                    <a:pt x="45" y="130"/>
                  </a:lnTo>
                  <a:lnTo>
                    <a:pt x="51" y="133"/>
                  </a:lnTo>
                  <a:lnTo>
                    <a:pt x="58" y="136"/>
                  </a:lnTo>
                  <a:lnTo>
                    <a:pt x="65" y="141"/>
                  </a:lnTo>
                  <a:lnTo>
                    <a:pt x="73" y="146"/>
                  </a:lnTo>
                  <a:lnTo>
                    <a:pt x="81" y="151"/>
                  </a:lnTo>
                  <a:lnTo>
                    <a:pt x="85" y="155"/>
                  </a:lnTo>
                  <a:lnTo>
                    <a:pt x="88" y="155"/>
                  </a:lnTo>
                  <a:lnTo>
                    <a:pt x="91" y="156"/>
                  </a:lnTo>
                  <a:lnTo>
                    <a:pt x="95" y="156"/>
                  </a:lnTo>
                  <a:lnTo>
                    <a:pt x="97" y="155"/>
                  </a:lnTo>
                  <a:lnTo>
                    <a:pt x="99" y="151"/>
                  </a:lnTo>
                  <a:lnTo>
                    <a:pt x="101" y="150"/>
                  </a:lnTo>
                  <a:lnTo>
                    <a:pt x="105" y="150"/>
                  </a:lnTo>
                  <a:lnTo>
                    <a:pt x="106" y="148"/>
                  </a:lnTo>
                  <a:lnTo>
                    <a:pt x="110" y="148"/>
                  </a:lnTo>
                  <a:lnTo>
                    <a:pt x="113" y="148"/>
                  </a:lnTo>
                  <a:lnTo>
                    <a:pt x="116" y="150"/>
                  </a:lnTo>
                  <a:lnTo>
                    <a:pt x="119" y="150"/>
                  </a:lnTo>
                  <a:close/>
                </a:path>
              </a:pathLst>
            </a:custGeom>
            <a:solidFill>
              <a:srgbClr val="0C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2739827" y="1052736"/>
            <a:ext cx="5254625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000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彩云" panose="02010800040101010101" pitchFamily="2" charset="-122"/>
                <a:ea typeface="华文彩云" panose="02010800040101010101" pitchFamily="2" charset="-122"/>
              </a:rPr>
              <a:t>《</a:t>
            </a:r>
            <a:r>
              <a:rPr lang="zh-CN" altLang="en-US" sz="4000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彩云" panose="02010800040101010101" pitchFamily="2" charset="-122"/>
                <a:ea typeface="华文彩云" panose="02010800040101010101" pitchFamily="2" charset="-122"/>
              </a:rPr>
              <a:t>数学</a:t>
            </a:r>
            <a:r>
              <a:rPr lang="en-US" altLang="zh-CN" sz="4000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彩云" panose="02010800040101010101" pitchFamily="2" charset="-122"/>
                <a:ea typeface="华文彩云" panose="02010800040101010101" pitchFamily="2" charset="-122"/>
              </a:rPr>
              <a:t>》(</a:t>
            </a:r>
            <a:r>
              <a:rPr lang="zh-CN" altLang="en-US" sz="4000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彩云" panose="02010800040101010101" pitchFamily="2" charset="-122"/>
                <a:ea typeface="华文彩云" panose="02010800040101010101" pitchFamily="2" charset="-122"/>
              </a:rPr>
              <a:t>七年级 上册</a:t>
            </a:r>
            <a:r>
              <a:rPr lang="en-US" altLang="zh-CN" sz="4000" dirty="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彩云" panose="02010800040101010101" pitchFamily="2" charset="-122"/>
                <a:ea typeface="华文彩云" panose="02010800040101010101" pitchFamily="2" charset="-122"/>
              </a:rPr>
              <a:t>)</a:t>
            </a:r>
          </a:p>
        </p:txBody>
      </p:sp>
      <p:sp>
        <p:nvSpPr>
          <p:cNvPr id="2052" name="WordArt 4">
            <a:hlinkClick r:id="rId2" action="ppaction://hlinkfile"/>
          </p:cNvPr>
          <p:cNvSpPr>
            <a:spLocks noChangeArrowheads="1" noChangeShapeType="1"/>
          </p:cNvSpPr>
          <p:nvPr/>
        </p:nvSpPr>
        <p:spPr bwMode="auto">
          <a:xfrm>
            <a:off x="2806824" y="2348880"/>
            <a:ext cx="5293568" cy="118805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7200" kern="10" dirty="0">
                <a:ln w="9525">
                  <a:solidFill>
                    <a:srgbClr val="800000"/>
                  </a:solidFill>
                  <a:round/>
                </a:ln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代数式的</a:t>
            </a:r>
            <a:r>
              <a:rPr lang="zh-CN" altLang="en-US" sz="7200" kern="10" dirty="0" smtClean="0">
                <a:ln w="9525">
                  <a:solidFill>
                    <a:srgbClr val="800000"/>
                  </a:solidFill>
                  <a:round/>
                </a:ln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值</a:t>
            </a:r>
            <a:endParaRPr lang="zh-CN" altLang="en-US" sz="7200" kern="10" dirty="0">
              <a:ln w="9525">
                <a:solidFill>
                  <a:srgbClr val="800000"/>
                </a:solidFill>
                <a:round/>
              </a:ln>
              <a:solidFill>
                <a:srgbClr val="33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4302539" y="5443358"/>
            <a:ext cx="3294492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kern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sz="2400" b="1" kern="0" dirty="0" smtClean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285750" y="1484313"/>
            <a:ext cx="8858250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你能用简便方法算出当                                                 时，                                                                                                                                    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                              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值吗？</a:t>
            </a:r>
          </a:p>
          <a:p>
            <a:pPr>
              <a:spcBef>
                <a:spcPct val="50000"/>
              </a:spcBef>
            </a:pP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它的值为</a:t>
            </a:r>
            <a:r>
              <a:rPr lang="zh-CN" altLang="en-US" sz="2800" b="1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4221163" y="1484313"/>
          <a:ext cx="3806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公式" r:id="rId3" imgW="1790700" imgH="203200" progId="Equation.3">
                  <p:embed/>
                </p:oleObj>
              </mc:Choice>
              <mc:Fallback>
                <p:oleObj name="公式" r:id="rId3" imgW="17907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1484313"/>
                        <a:ext cx="38068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428625" y="1857375"/>
          <a:ext cx="48244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公式" r:id="rId5" imgW="1905000" imgH="203200" progId="Equation.3">
                  <p:embed/>
                </p:oleObj>
              </mc:Choice>
              <mc:Fallback>
                <p:oleObj name="公式" r:id="rId5" imgW="19050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857375"/>
                        <a:ext cx="4824413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214313" y="214313"/>
            <a:ext cx="266541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6000" b="1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charset="-122"/>
              </a:rPr>
              <a:t>思考：</a:t>
            </a:r>
          </a:p>
        </p:txBody>
      </p:sp>
      <p:sp>
        <p:nvSpPr>
          <p:cNvPr id="152586" name="Text Box 10"/>
          <p:cNvSpPr txBox="1">
            <a:spLocks noChangeArrowheads="1"/>
          </p:cNvSpPr>
          <p:nvPr/>
        </p:nvSpPr>
        <p:spPr bwMode="auto">
          <a:xfrm>
            <a:off x="2571750" y="3071813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66"/>
                </a:solidFill>
                <a:latin typeface="Times New Roman" panose="02020603050405020304" pitchFamily="18" charset="0"/>
              </a:rPr>
              <a:t>1</a:t>
            </a:r>
          </a:p>
        </p:txBody>
      </p:sp>
      <p:grpSp>
        <p:nvGrpSpPr>
          <p:cNvPr id="2" name="组合 11"/>
          <p:cNvGrpSpPr/>
          <p:nvPr/>
        </p:nvGrpSpPr>
        <p:grpSpPr bwMode="auto">
          <a:xfrm>
            <a:off x="500063" y="4500563"/>
            <a:ext cx="7743825" cy="1211262"/>
            <a:chOff x="500034" y="4500570"/>
            <a:chExt cx="7743854" cy="1211255"/>
          </a:xfrm>
        </p:grpSpPr>
        <p:graphicFrame>
          <p:nvGraphicFramePr>
            <p:cNvPr id="7172" name="Object 4"/>
            <p:cNvGraphicFramePr>
              <a:graphicFrameLocks noChangeAspect="1"/>
            </p:cNvGraphicFramePr>
            <p:nvPr/>
          </p:nvGraphicFramePr>
          <p:xfrm>
            <a:off x="500034" y="4500570"/>
            <a:ext cx="5040312" cy="560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1" name="公式" r:id="rId7" imgW="1828800" imgH="203200" progId="Equation.3">
                    <p:embed/>
                  </p:oleObj>
                </mc:Choice>
                <mc:Fallback>
                  <p:oleObj name="公式" r:id="rId7" imgW="1828800" imgH="203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34" y="4500570"/>
                          <a:ext cx="5040312" cy="560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3" name="Object 5"/>
            <p:cNvGraphicFramePr>
              <a:graphicFrameLocks noChangeAspect="1"/>
            </p:cNvGraphicFramePr>
            <p:nvPr/>
          </p:nvGraphicFramePr>
          <p:xfrm>
            <a:off x="684213" y="5084763"/>
            <a:ext cx="7559675" cy="627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2" name="公式" r:id="rId9" imgW="2755900" imgH="228600" progId="Equation.3">
                    <p:embed/>
                  </p:oleObj>
                </mc:Choice>
                <mc:Fallback>
                  <p:oleObj name="公式" r:id="rId9" imgW="27559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213" y="5084763"/>
                          <a:ext cx="7559675" cy="627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Group 2"/>
          <p:cNvGraphicFramePr>
            <a:graphicFrameLocks noGrp="1"/>
          </p:cNvGraphicFramePr>
          <p:nvPr/>
        </p:nvGraphicFramePr>
        <p:xfrm>
          <a:off x="228600" y="2286000"/>
          <a:ext cx="8642350" cy="2051051"/>
        </p:xfrm>
        <a:graphic>
          <a:graphicData uri="http://schemas.openxmlformats.org/drawingml/2006/table">
            <a:tbl>
              <a:tblPr/>
              <a:tblGrid>
                <a:gridCol w="21605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12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112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112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112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6715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marL="18000" marR="18000" marT="0" marB="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3</a:t>
                      </a:r>
                    </a:p>
                  </a:txBody>
                  <a:tcPr marL="18000" marR="18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2</a:t>
                      </a:r>
                    </a:p>
                  </a:txBody>
                  <a:tcPr marL="18000" marR="18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1</a:t>
                      </a:r>
                    </a:p>
                  </a:txBody>
                  <a:tcPr marL="18000" marR="18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18000" marR="18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18000" marR="18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18000" marR="18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18000" marR="18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18000" marR="18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0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  <a:r>
                        <a:rPr kumimoji="0" lang="en-US" altLang="zh-CN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+6</a:t>
                      </a:r>
                    </a:p>
                  </a:txBody>
                  <a:tcPr marL="18000" marR="18000" marT="0" marB="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8000" marR="18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8000" marR="18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8000" marR="18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8000" marR="18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8000" marR="18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8000" marR="18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8000" marR="18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8000" marR="18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9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3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18000" marR="18000" marT="0" marB="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8000" marR="18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8000" marR="18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8000" marR="18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8000" marR="18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8000" marR="18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8000" marR="18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8000" marR="18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8000" marR="18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0528" name="Text Box 48"/>
          <p:cNvSpPr txBox="1">
            <a:spLocks noChangeArrowheads="1"/>
          </p:cNvSpPr>
          <p:nvPr/>
        </p:nvSpPr>
        <p:spPr bwMode="auto">
          <a:xfrm>
            <a:off x="326784" y="1008063"/>
            <a:ext cx="806022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/>
              <a:t>填写下表，并观察下列两个代数式的值</a:t>
            </a:r>
          </a:p>
          <a:p>
            <a:pPr eaLnBrk="1" hangingPunct="1"/>
            <a:r>
              <a:rPr lang="zh-CN" altLang="en-US" sz="3600" b="1" dirty="0"/>
              <a:t>的变化情况：</a:t>
            </a:r>
          </a:p>
        </p:txBody>
      </p:sp>
      <p:sp>
        <p:nvSpPr>
          <p:cNvPr id="20529" name="WordArt 49"/>
          <p:cNvSpPr>
            <a:spLocks noChangeArrowheads="1" noChangeShapeType="1" noTextEdit="1"/>
          </p:cNvSpPr>
          <p:nvPr/>
        </p:nvSpPr>
        <p:spPr bwMode="auto">
          <a:xfrm>
            <a:off x="533400" y="0"/>
            <a:ext cx="2952750" cy="10080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议一议</a:t>
            </a:r>
          </a:p>
        </p:txBody>
      </p:sp>
      <p:sp>
        <p:nvSpPr>
          <p:cNvPr id="20530" name="Text Box 50"/>
          <p:cNvSpPr txBox="1">
            <a:spLocks noChangeArrowheads="1"/>
          </p:cNvSpPr>
          <p:nvPr/>
        </p:nvSpPr>
        <p:spPr bwMode="auto">
          <a:xfrm>
            <a:off x="273050" y="4500562"/>
            <a:ext cx="876300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 dirty="0"/>
              <a:t>⑴ </a:t>
            </a:r>
            <a:r>
              <a:rPr lang="zh-CN" altLang="en-US" sz="3600" b="1" dirty="0"/>
              <a:t>随着</a:t>
            </a:r>
            <a:r>
              <a:rPr lang="en-US" altLang="zh-CN" sz="3600" b="1" i="1" dirty="0">
                <a:latin typeface="Times New Roman" panose="02020603050405020304" pitchFamily="18" charset="0"/>
              </a:rPr>
              <a:t>n </a:t>
            </a:r>
            <a:r>
              <a:rPr lang="zh-CN" altLang="en-US" sz="3600" b="1" dirty="0"/>
              <a:t>的值逐渐变大，两个代数式的值如何变化？</a:t>
            </a:r>
          </a:p>
          <a:p>
            <a:pPr eaLnBrk="1" hangingPunct="1"/>
            <a:r>
              <a:rPr lang="zh-CN" altLang="en-US" sz="3600" b="1" dirty="0"/>
              <a:t>⑵ 估计一下，哪个代数式的值先超过</a:t>
            </a:r>
            <a:r>
              <a:rPr lang="en-US" altLang="zh-CN" sz="3600" b="1" dirty="0"/>
              <a:t>100</a:t>
            </a:r>
            <a:r>
              <a:rPr lang="zh-CN" altLang="en-US" sz="3600" b="1" dirty="0"/>
              <a:t>？</a:t>
            </a:r>
          </a:p>
        </p:txBody>
      </p:sp>
      <p:sp>
        <p:nvSpPr>
          <p:cNvPr id="20531" name="Text Box 51"/>
          <p:cNvSpPr txBox="1">
            <a:spLocks noChangeArrowheads="1"/>
          </p:cNvSpPr>
          <p:nvPr/>
        </p:nvSpPr>
        <p:spPr bwMode="auto">
          <a:xfrm>
            <a:off x="2514600" y="3048000"/>
            <a:ext cx="50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DA0000"/>
                </a:solidFill>
              </a:rPr>
              <a:t>-9</a:t>
            </a:r>
          </a:p>
        </p:txBody>
      </p:sp>
      <p:sp>
        <p:nvSpPr>
          <p:cNvPr id="20532" name="Text Box 52"/>
          <p:cNvSpPr txBox="1">
            <a:spLocks noChangeArrowheads="1"/>
          </p:cNvSpPr>
          <p:nvPr/>
        </p:nvSpPr>
        <p:spPr bwMode="auto">
          <a:xfrm>
            <a:off x="3352800" y="3048000"/>
            <a:ext cx="50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DA0000"/>
                </a:solidFill>
              </a:rPr>
              <a:t>-4</a:t>
            </a:r>
          </a:p>
        </p:txBody>
      </p:sp>
      <p:sp>
        <p:nvSpPr>
          <p:cNvPr id="20533" name="Text Box 53"/>
          <p:cNvSpPr txBox="1">
            <a:spLocks noChangeArrowheads="1"/>
          </p:cNvSpPr>
          <p:nvPr/>
        </p:nvSpPr>
        <p:spPr bwMode="auto">
          <a:xfrm>
            <a:off x="4165600" y="29718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DA0000"/>
                </a:solidFill>
              </a:rPr>
              <a:t>1</a:t>
            </a:r>
          </a:p>
        </p:txBody>
      </p:sp>
      <p:sp>
        <p:nvSpPr>
          <p:cNvPr id="20534" name="Text Box 54"/>
          <p:cNvSpPr txBox="1">
            <a:spLocks noChangeArrowheads="1"/>
          </p:cNvSpPr>
          <p:nvPr/>
        </p:nvSpPr>
        <p:spPr bwMode="auto">
          <a:xfrm>
            <a:off x="4981575" y="29718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DA0000"/>
                </a:solidFill>
              </a:rPr>
              <a:t>6</a:t>
            </a:r>
          </a:p>
        </p:txBody>
      </p:sp>
      <p:sp>
        <p:nvSpPr>
          <p:cNvPr id="20535" name="Text Box 55"/>
          <p:cNvSpPr txBox="1">
            <a:spLocks noChangeArrowheads="1"/>
          </p:cNvSpPr>
          <p:nvPr/>
        </p:nvSpPr>
        <p:spPr bwMode="auto">
          <a:xfrm>
            <a:off x="5795963" y="2971800"/>
            <a:ext cx="581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DA0000"/>
                </a:solidFill>
              </a:rPr>
              <a:t>11</a:t>
            </a:r>
          </a:p>
        </p:txBody>
      </p:sp>
      <p:sp>
        <p:nvSpPr>
          <p:cNvPr id="20536" name="Text Box 56"/>
          <p:cNvSpPr txBox="1">
            <a:spLocks noChangeArrowheads="1"/>
          </p:cNvSpPr>
          <p:nvPr/>
        </p:nvSpPr>
        <p:spPr bwMode="auto">
          <a:xfrm>
            <a:off x="6611938" y="2971800"/>
            <a:ext cx="581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DA0000"/>
                </a:solidFill>
              </a:rPr>
              <a:t>16</a:t>
            </a:r>
          </a:p>
        </p:txBody>
      </p:sp>
      <p:sp>
        <p:nvSpPr>
          <p:cNvPr id="20537" name="Text Box 57"/>
          <p:cNvSpPr txBox="1">
            <a:spLocks noChangeArrowheads="1"/>
          </p:cNvSpPr>
          <p:nvPr/>
        </p:nvSpPr>
        <p:spPr bwMode="auto">
          <a:xfrm>
            <a:off x="7427913" y="2971800"/>
            <a:ext cx="581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DA0000"/>
                </a:solidFill>
              </a:rPr>
              <a:t>21</a:t>
            </a:r>
          </a:p>
        </p:txBody>
      </p:sp>
      <p:sp>
        <p:nvSpPr>
          <p:cNvPr id="20538" name="Text Box 58"/>
          <p:cNvSpPr txBox="1">
            <a:spLocks noChangeArrowheads="1"/>
          </p:cNvSpPr>
          <p:nvPr/>
        </p:nvSpPr>
        <p:spPr bwMode="auto">
          <a:xfrm>
            <a:off x="8243888" y="2971800"/>
            <a:ext cx="581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DA0000"/>
                </a:solidFill>
              </a:rPr>
              <a:t>26</a:t>
            </a:r>
          </a:p>
        </p:txBody>
      </p:sp>
      <p:sp>
        <p:nvSpPr>
          <p:cNvPr id="20539" name="Text Box 59"/>
          <p:cNvSpPr txBox="1">
            <a:spLocks noChangeArrowheads="1"/>
          </p:cNvSpPr>
          <p:nvPr/>
        </p:nvSpPr>
        <p:spPr bwMode="auto">
          <a:xfrm>
            <a:off x="2667000" y="37338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DA0000"/>
                </a:solidFill>
              </a:rPr>
              <a:t>9</a:t>
            </a:r>
          </a:p>
        </p:txBody>
      </p:sp>
      <p:sp>
        <p:nvSpPr>
          <p:cNvPr id="20540" name="Text Box 60"/>
          <p:cNvSpPr txBox="1">
            <a:spLocks noChangeArrowheads="1"/>
          </p:cNvSpPr>
          <p:nvPr/>
        </p:nvSpPr>
        <p:spPr bwMode="auto">
          <a:xfrm>
            <a:off x="3505200" y="37338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DA0000"/>
                </a:solidFill>
              </a:rPr>
              <a:t>4</a:t>
            </a:r>
          </a:p>
        </p:txBody>
      </p:sp>
      <p:sp>
        <p:nvSpPr>
          <p:cNvPr id="20541" name="Text Box 61"/>
          <p:cNvSpPr txBox="1">
            <a:spLocks noChangeArrowheads="1"/>
          </p:cNvSpPr>
          <p:nvPr/>
        </p:nvSpPr>
        <p:spPr bwMode="auto">
          <a:xfrm>
            <a:off x="4271963" y="3657600"/>
            <a:ext cx="382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DA0000"/>
                </a:solidFill>
              </a:rPr>
              <a:t>1</a:t>
            </a:r>
          </a:p>
        </p:txBody>
      </p:sp>
      <p:sp>
        <p:nvSpPr>
          <p:cNvPr id="20542" name="Text Box 62"/>
          <p:cNvSpPr txBox="1">
            <a:spLocks noChangeArrowheads="1"/>
          </p:cNvSpPr>
          <p:nvPr/>
        </p:nvSpPr>
        <p:spPr bwMode="auto">
          <a:xfrm>
            <a:off x="4951413" y="3657600"/>
            <a:ext cx="382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DA0000"/>
                </a:solidFill>
              </a:rPr>
              <a:t>0</a:t>
            </a:r>
          </a:p>
        </p:txBody>
      </p:sp>
      <p:sp>
        <p:nvSpPr>
          <p:cNvPr id="20543" name="Text Box 63"/>
          <p:cNvSpPr txBox="1">
            <a:spLocks noChangeArrowheads="1"/>
          </p:cNvSpPr>
          <p:nvPr/>
        </p:nvSpPr>
        <p:spPr bwMode="auto">
          <a:xfrm>
            <a:off x="5765800" y="36576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DA0000"/>
                </a:solidFill>
              </a:rPr>
              <a:t>1</a:t>
            </a:r>
          </a:p>
        </p:txBody>
      </p:sp>
      <p:sp>
        <p:nvSpPr>
          <p:cNvPr id="20544" name="Text Box 64"/>
          <p:cNvSpPr txBox="1">
            <a:spLocks noChangeArrowheads="1"/>
          </p:cNvSpPr>
          <p:nvPr/>
        </p:nvSpPr>
        <p:spPr bwMode="auto">
          <a:xfrm>
            <a:off x="6581775" y="36576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DA0000"/>
                </a:solidFill>
              </a:rPr>
              <a:t>4</a:t>
            </a:r>
          </a:p>
        </p:txBody>
      </p:sp>
      <p:sp>
        <p:nvSpPr>
          <p:cNvPr id="20545" name="Text Box 65"/>
          <p:cNvSpPr txBox="1">
            <a:spLocks noChangeArrowheads="1"/>
          </p:cNvSpPr>
          <p:nvPr/>
        </p:nvSpPr>
        <p:spPr bwMode="auto">
          <a:xfrm>
            <a:off x="7397750" y="36576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DA0000"/>
                </a:solidFill>
              </a:rPr>
              <a:t>9</a:t>
            </a:r>
          </a:p>
        </p:txBody>
      </p:sp>
      <p:sp>
        <p:nvSpPr>
          <p:cNvPr id="20546" name="Text Box 66"/>
          <p:cNvSpPr txBox="1">
            <a:spLocks noChangeArrowheads="1"/>
          </p:cNvSpPr>
          <p:nvPr/>
        </p:nvSpPr>
        <p:spPr bwMode="auto">
          <a:xfrm>
            <a:off x="8213725" y="3657600"/>
            <a:ext cx="581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DA0000"/>
                </a:solidFill>
              </a:rPr>
              <a:t>16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4429125" y="285750"/>
            <a:ext cx="3786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CC"/>
                </a:solidFill>
              </a:rPr>
              <a:t>感悟：</a:t>
            </a:r>
            <a:r>
              <a:rPr lang="en-US" altLang="zh-CN" sz="3200" b="1">
                <a:solidFill>
                  <a:srgbClr val="0000CC"/>
                </a:solidFill>
              </a:rPr>
              <a:t>p89</a:t>
            </a:r>
            <a:r>
              <a:rPr lang="zh-CN" altLang="en-US" sz="3200" b="1">
                <a:solidFill>
                  <a:srgbClr val="0000CC"/>
                </a:solidFill>
              </a:rPr>
              <a:t>页议一议</a:t>
            </a:r>
          </a:p>
        </p:txBody>
      </p:sp>
    </p:spTree>
  </p:cSld>
  <p:clrMapOvr>
    <a:masterClrMapping/>
  </p:clrMapOvr>
  <p:transition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5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5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0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0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0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0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0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0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0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0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0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0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0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0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0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0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0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0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0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0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0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8" grpId="0" autoUpdateAnimBg="0"/>
      <p:bldP spid="20529" grpId="0" animBg="1"/>
      <p:bldP spid="20530" grpId="0" autoUpdateAnimBg="0"/>
      <p:bldP spid="20531" grpId="0" autoUpdateAnimBg="0"/>
      <p:bldP spid="20532" grpId="0" autoUpdateAnimBg="0"/>
      <p:bldP spid="20533" grpId="0" autoUpdateAnimBg="0"/>
      <p:bldP spid="20534" grpId="0" autoUpdateAnimBg="0"/>
      <p:bldP spid="20535" grpId="0" autoUpdateAnimBg="0"/>
      <p:bldP spid="20536" grpId="0" autoUpdateAnimBg="0"/>
      <p:bldP spid="20537" grpId="0" autoUpdateAnimBg="0"/>
      <p:bldP spid="20538" grpId="0" autoUpdateAnimBg="0"/>
      <p:bldP spid="20539" grpId="0" autoUpdateAnimBg="0"/>
      <p:bldP spid="20540" grpId="0" autoUpdateAnimBg="0"/>
      <p:bldP spid="20541" grpId="0" autoUpdateAnimBg="0"/>
      <p:bldP spid="20542" grpId="0" autoUpdateAnimBg="0"/>
      <p:bldP spid="20543" grpId="0" autoUpdateAnimBg="0"/>
      <p:bldP spid="20544" grpId="0" autoUpdateAnimBg="0"/>
      <p:bldP spid="20545" grpId="0" autoUpdateAnimBg="0"/>
      <p:bldP spid="20546" grpId="0" autoUpdateAnimBg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6" name="Group 2"/>
          <p:cNvGrpSpPr/>
          <p:nvPr/>
        </p:nvGrpSpPr>
        <p:grpSpPr bwMode="auto">
          <a:xfrm>
            <a:off x="0" y="6019800"/>
            <a:ext cx="9144000" cy="838200"/>
            <a:chOff x="0" y="3792"/>
            <a:chExt cx="5760" cy="528"/>
          </a:xfrm>
        </p:grpSpPr>
        <p:pic>
          <p:nvPicPr>
            <p:cNvPr id="8209" name="Picture 3" descr="fj43_f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3800"/>
              <a:ext cx="5760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10" name="Text Box 4"/>
            <p:cNvSpPr txBox="1">
              <a:spLocks noChangeArrowheads="1"/>
            </p:cNvSpPr>
            <p:nvPr/>
          </p:nvSpPr>
          <p:spPr bwMode="auto">
            <a:xfrm>
              <a:off x="3696" y="3888"/>
              <a:ext cx="19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 sz="2400" b="1">
                <a:solidFill>
                  <a:srgbClr val="FF3300"/>
                </a:solidFill>
              </a:endParaRPr>
            </a:p>
          </p:txBody>
        </p:sp>
        <p:sp>
          <p:nvSpPr>
            <p:cNvPr id="8211" name="Text Box 6"/>
            <p:cNvSpPr txBox="1">
              <a:spLocks noChangeArrowheads="1"/>
            </p:cNvSpPr>
            <p:nvPr/>
          </p:nvSpPr>
          <p:spPr bwMode="auto">
            <a:xfrm>
              <a:off x="336" y="3792"/>
              <a:ext cx="29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 sz="3200" b="1">
                <a:solidFill>
                  <a:schemeClr val="bg1"/>
                </a:solidFill>
              </a:endParaRPr>
            </a:p>
          </p:txBody>
        </p:sp>
      </p:grp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-395288" y="5373688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7898" name="Rectangle 10"/>
          <p:cNvSpPr>
            <a:spLocks noChangeArrowheads="1"/>
          </p:cNvSpPr>
          <p:nvPr/>
        </p:nvSpPr>
        <p:spPr bwMode="auto">
          <a:xfrm>
            <a:off x="-395288" y="5373688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" name="组合 20"/>
          <p:cNvGrpSpPr/>
          <p:nvPr/>
        </p:nvGrpSpPr>
        <p:grpSpPr bwMode="auto">
          <a:xfrm>
            <a:off x="0" y="4357688"/>
            <a:ext cx="8534400" cy="1243012"/>
            <a:chOff x="0" y="4357694"/>
            <a:chExt cx="8534430" cy="1243017"/>
          </a:xfrm>
        </p:grpSpPr>
        <p:sp>
          <p:nvSpPr>
            <p:cNvPr id="8208" name="Text Box 7"/>
            <p:cNvSpPr txBox="1">
              <a:spLocks noChangeArrowheads="1"/>
            </p:cNvSpPr>
            <p:nvPr/>
          </p:nvSpPr>
          <p:spPr bwMode="auto">
            <a:xfrm>
              <a:off x="0" y="4357694"/>
              <a:ext cx="8534430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变题</a:t>
              </a: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)</a:t>
              </a:r>
              <a:r>
                <a:rPr lang="zh-CN" altLang="en-US" sz="32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若                      的值为</a:t>
              </a:r>
              <a:r>
                <a:rPr lang="en-US" altLang="zh-CN" sz="32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7</a:t>
              </a:r>
              <a:r>
                <a:rPr lang="zh-CN" altLang="en-US" sz="32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，求代数式                              的值。</a:t>
              </a:r>
            </a:p>
          </p:txBody>
        </p:sp>
        <p:graphicFrame>
          <p:nvGraphicFramePr>
            <p:cNvPr id="37897" name="Object 2"/>
            <p:cNvGraphicFramePr>
              <a:graphicFrameLocks noChangeAspect="1"/>
            </p:cNvGraphicFramePr>
            <p:nvPr/>
          </p:nvGraphicFramePr>
          <p:xfrm>
            <a:off x="2857488" y="4357694"/>
            <a:ext cx="1928826" cy="636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3" name="Microsoft 公式 3.0" r:id="rId4" imgW="723900" imgH="228600" progId="Equation.3">
                    <p:embed/>
                  </p:oleObj>
                </mc:Choice>
                <mc:Fallback>
                  <p:oleObj name="Microsoft 公式 3.0" r:id="rId4" imgW="723900" imgH="2286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488" y="4357694"/>
                          <a:ext cx="1928826" cy="636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9" name="Object 3"/>
            <p:cNvGraphicFramePr>
              <a:graphicFrameLocks noChangeAspect="1"/>
            </p:cNvGraphicFramePr>
            <p:nvPr/>
          </p:nvGraphicFramePr>
          <p:xfrm>
            <a:off x="3214678" y="4929198"/>
            <a:ext cx="2928958" cy="671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" name="Microsoft 公式 3.0" r:id="rId6" imgW="800100" imgH="228600" progId="Equation.3">
                    <p:embed/>
                  </p:oleObj>
                </mc:Choice>
                <mc:Fallback>
                  <p:oleObj name="Microsoft 公式 3.0" r:id="rId6" imgW="800100" imgH="228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678" y="4929198"/>
                          <a:ext cx="2928958" cy="671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00" name="Rectangle 12"/>
          <p:cNvSpPr>
            <a:spLocks noChangeArrowheads="1"/>
          </p:cNvSpPr>
          <p:nvPr/>
        </p:nvSpPr>
        <p:spPr bwMode="auto">
          <a:xfrm>
            <a:off x="-395288" y="5373688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7901" name="Rectangle 13"/>
          <p:cNvSpPr>
            <a:spLocks noChangeArrowheads="1"/>
          </p:cNvSpPr>
          <p:nvPr/>
        </p:nvSpPr>
        <p:spPr bwMode="auto">
          <a:xfrm>
            <a:off x="-395288" y="5373688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2" name="Text Box 15"/>
          <p:cNvSpPr txBox="1">
            <a:spLocks noChangeArrowheads="1"/>
          </p:cNvSpPr>
          <p:nvPr/>
        </p:nvSpPr>
        <p:spPr bwMode="auto">
          <a:xfrm>
            <a:off x="357188" y="1000125"/>
            <a:ext cx="650716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CC"/>
                </a:solidFill>
              </a:rPr>
              <a:t>（题源）</a:t>
            </a:r>
            <a:r>
              <a:rPr lang="zh-CN" altLang="en-US" sz="2800" b="1" dirty="0"/>
              <a:t>若</a:t>
            </a:r>
            <a:r>
              <a:rPr lang="en-US" altLang="zh-CN" sz="2800" b="1" dirty="0" err="1"/>
              <a:t>a+b</a:t>
            </a:r>
            <a:r>
              <a:rPr lang="en-US" altLang="zh-CN" sz="2800" b="1" dirty="0"/>
              <a:t>=-1,</a:t>
            </a:r>
            <a:r>
              <a:rPr lang="zh-CN" altLang="en-US" sz="2800" b="1" dirty="0"/>
              <a:t>求代数式</a:t>
            </a:r>
          </a:p>
          <a:p>
            <a:pPr eaLnBrk="1" hangingPunct="1"/>
            <a:r>
              <a:rPr lang="en-US" altLang="zh-CN" sz="2800" b="1" dirty="0"/>
              <a:t>(1)a+b+2</a:t>
            </a:r>
            <a:r>
              <a:rPr lang="zh-CN" altLang="en-US" sz="2800" b="1" dirty="0"/>
              <a:t>的值</a:t>
            </a:r>
            <a:r>
              <a:rPr lang="en-US" altLang="zh-CN" sz="2800" b="1" dirty="0"/>
              <a:t>;</a:t>
            </a:r>
          </a:p>
          <a:p>
            <a:pPr eaLnBrk="1" hangingPunct="1"/>
            <a:endParaRPr lang="en-US" altLang="zh-CN" sz="2800" b="1" dirty="0"/>
          </a:p>
        </p:txBody>
      </p:sp>
      <p:pic>
        <p:nvPicPr>
          <p:cNvPr id="8203" name="Picture 16" descr="tree_0020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524750" y="5229225"/>
            <a:ext cx="1438275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285750" y="2500313"/>
            <a:ext cx="4953000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/>
              <a:t>(2)3a+3b</a:t>
            </a:r>
            <a:r>
              <a:rPr lang="zh-CN" altLang="en-US" sz="2800" b="1" dirty="0"/>
              <a:t>的值</a:t>
            </a:r>
            <a:r>
              <a:rPr lang="en-US" altLang="zh-CN" sz="2800" b="1" dirty="0"/>
              <a:t>.</a:t>
            </a:r>
          </a:p>
          <a:p>
            <a:pPr eaLnBrk="1" hangingPunct="1">
              <a:spcBef>
                <a:spcPct val="50000"/>
              </a:spcBef>
            </a:pPr>
            <a:endParaRPr lang="en-US" altLang="zh-CN" b="1" dirty="0"/>
          </a:p>
        </p:txBody>
      </p:sp>
      <p:sp>
        <p:nvSpPr>
          <p:cNvPr id="37906" name="Text Box 18"/>
          <p:cNvSpPr txBox="1">
            <a:spLocks noChangeArrowheads="1"/>
          </p:cNvSpPr>
          <p:nvPr/>
        </p:nvSpPr>
        <p:spPr bwMode="auto">
          <a:xfrm>
            <a:off x="214313" y="2000250"/>
            <a:ext cx="518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2800" b="1" dirty="0">
                <a:solidFill>
                  <a:srgbClr val="0000CC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</a:rPr>
              <a:t>当</a:t>
            </a:r>
            <a:r>
              <a:rPr lang="en-US" altLang="zh-CN" sz="2800" b="1" dirty="0" err="1">
                <a:solidFill>
                  <a:srgbClr val="0000CC"/>
                </a:solidFill>
              </a:rPr>
              <a:t>a+b</a:t>
            </a:r>
            <a:r>
              <a:rPr lang="en-US" altLang="zh-CN" sz="2800" b="1" dirty="0">
                <a:solidFill>
                  <a:srgbClr val="0000CC"/>
                </a:solidFill>
              </a:rPr>
              <a:t>=-1</a:t>
            </a:r>
            <a:r>
              <a:rPr lang="zh-CN" altLang="en-US" sz="2800" b="1" dirty="0">
                <a:solidFill>
                  <a:srgbClr val="0000CC"/>
                </a:solidFill>
              </a:rPr>
              <a:t>时</a:t>
            </a:r>
            <a:r>
              <a:rPr lang="en-US" altLang="zh-CN" sz="2800" b="1" dirty="0">
                <a:solidFill>
                  <a:srgbClr val="0000CC"/>
                </a:solidFill>
              </a:rPr>
              <a:t>, a+b+2=-1+2=1</a:t>
            </a:r>
          </a:p>
        </p:txBody>
      </p:sp>
      <p:sp>
        <p:nvSpPr>
          <p:cNvPr id="37907" name="Text Box 19"/>
          <p:cNvSpPr txBox="1">
            <a:spLocks noChangeArrowheads="1"/>
          </p:cNvSpPr>
          <p:nvPr/>
        </p:nvSpPr>
        <p:spPr bwMode="auto">
          <a:xfrm>
            <a:off x="357188" y="3143250"/>
            <a:ext cx="49530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2800" b="1" dirty="0">
                <a:solidFill>
                  <a:srgbClr val="0000CC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</a:rPr>
              <a:t>当</a:t>
            </a:r>
            <a:r>
              <a:rPr lang="en-US" altLang="zh-CN" sz="2800" b="1" dirty="0" err="1">
                <a:solidFill>
                  <a:srgbClr val="0000CC"/>
                </a:solidFill>
              </a:rPr>
              <a:t>a+b</a:t>
            </a:r>
            <a:r>
              <a:rPr lang="en-US" altLang="zh-CN" sz="2800" b="1" dirty="0">
                <a:solidFill>
                  <a:srgbClr val="0000CC"/>
                </a:solidFill>
              </a:rPr>
              <a:t>=-1</a:t>
            </a:r>
            <a:r>
              <a:rPr lang="zh-CN" altLang="en-US" sz="2800" b="1" dirty="0">
                <a:solidFill>
                  <a:srgbClr val="0000CC"/>
                </a:solidFill>
              </a:rPr>
              <a:t>时</a:t>
            </a:r>
            <a:r>
              <a:rPr lang="en-US" altLang="zh-CN" sz="2800" b="1" dirty="0">
                <a:solidFill>
                  <a:srgbClr val="0000CC"/>
                </a:solidFill>
              </a:rPr>
              <a:t>,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CC"/>
                </a:solidFill>
              </a:rPr>
              <a:t>      3a+3b=3(</a:t>
            </a:r>
            <a:r>
              <a:rPr lang="en-US" altLang="zh-CN" sz="2800" b="1" dirty="0" err="1">
                <a:solidFill>
                  <a:srgbClr val="0000CC"/>
                </a:solidFill>
              </a:rPr>
              <a:t>a+b</a:t>
            </a:r>
            <a:r>
              <a:rPr lang="en-US" altLang="zh-CN" sz="2800" b="1" dirty="0">
                <a:solidFill>
                  <a:srgbClr val="0000CC"/>
                </a:solidFill>
              </a:rPr>
              <a:t>)=3×(-1)=-3</a:t>
            </a: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357188" y="214313"/>
            <a:ext cx="2214562" cy="6461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0000CC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整体带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4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" presetClass="entr" presetSubtype="4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" presetClass="entr" presetSubtype="4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7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 animBg="1"/>
      <p:bldP spid="37898" grpId="0" animBg="1"/>
      <p:bldP spid="37900" grpId="0" animBg="1"/>
      <p:bldP spid="37901" grpId="0" animBg="1"/>
      <p:bldP spid="37905" grpId="0" autoUpdateAnimBg="0"/>
      <p:bldP spid="37906" grpId="0" autoUpdateAnimBg="0"/>
      <p:bldP spid="37907" grpId="0" autoUpdateAnimBg="0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6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9227" name="Group 27"/>
          <p:cNvGrpSpPr/>
          <p:nvPr/>
        </p:nvGrpSpPr>
        <p:grpSpPr bwMode="auto">
          <a:xfrm>
            <a:off x="323850" y="620713"/>
            <a:ext cx="8496300" cy="576262"/>
            <a:chOff x="204" y="391"/>
            <a:chExt cx="5352" cy="363"/>
          </a:xfrm>
        </p:grpSpPr>
        <p:sp>
          <p:nvSpPr>
            <p:cNvPr id="9240" name="Text Box 5"/>
            <p:cNvSpPr txBox="1">
              <a:spLocks noChangeArrowheads="1"/>
            </p:cNvSpPr>
            <p:nvPr/>
          </p:nvSpPr>
          <p:spPr bwMode="auto">
            <a:xfrm>
              <a:off x="204" y="436"/>
              <a:ext cx="5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若                   的值为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7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，求代数式                        的值。</a:t>
              </a:r>
            </a:p>
          </p:txBody>
        </p:sp>
        <p:graphicFrame>
          <p:nvGraphicFramePr>
            <p:cNvPr id="9223" name="Object 7"/>
            <p:cNvGraphicFramePr>
              <a:graphicFrameLocks noChangeAspect="1"/>
            </p:cNvGraphicFramePr>
            <p:nvPr/>
          </p:nvGraphicFramePr>
          <p:xfrm>
            <a:off x="929" y="391"/>
            <a:ext cx="86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2" name="公式" r:id="rId3" imgW="723900" imgH="228600" progId="Equation.3">
                    <p:embed/>
                  </p:oleObj>
                </mc:Choice>
                <mc:Fallback>
                  <p:oleObj name="公式" r:id="rId3" imgW="7239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" y="391"/>
                          <a:ext cx="862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Object 8"/>
            <p:cNvGraphicFramePr>
              <a:graphicFrameLocks noChangeAspect="1"/>
            </p:cNvGraphicFramePr>
            <p:nvPr/>
          </p:nvGraphicFramePr>
          <p:xfrm>
            <a:off x="3470" y="391"/>
            <a:ext cx="1088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3" name="公式" r:id="rId5" imgW="800100" imgH="228600" progId="Equation.3">
                    <p:embed/>
                  </p:oleObj>
                </mc:Choice>
                <mc:Fallback>
                  <p:oleObj name="公式" r:id="rId5" imgW="80010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391"/>
                          <a:ext cx="1088" cy="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9" name="Rectangle 1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" name="Group 21"/>
          <p:cNvGrpSpPr/>
          <p:nvPr/>
        </p:nvGrpSpPr>
        <p:grpSpPr bwMode="auto">
          <a:xfrm>
            <a:off x="681038" y="1196975"/>
            <a:ext cx="5978525" cy="617538"/>
            <a:chOff x="1111" y="1253"/>
            <a:chExt cx="3766" cy="389"/>
          </a:xfrm>
        </p:grpSpPr>
        <p:sp>
          <p:nvSpPr>
            <p:cNvPr id="9239" name="Text Box 10"/>
            <p:cNvSpPr txBox="1">
              <a:spLocks noChangeArrowheads="1"/>
            </p:cNvSpPr>
            <p:nvPr/>
          </p:nvSpPr>
          <p:spPr bwMode="auto">
            <a:xfrm>
              <a:off x="1111" y="1344"/>
              <a:ext cx="33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解：由已知                          ，则</a:t>
              </a:r>
            </a:p>
          </p:txBody>
        </p:sp>
        <p:graphicFrame>
          <p:nvGraphicFramePr>
            <p:cNvPr id="9221" name="Object 5"/>
            <p:cNvGraphicFramePr>
              <a:graphicFrameLocks noChangeAspect="1"/>
            </p:cNvGraphicFramePr>
            <p:nvPr/>
          </p:nvGraphicFramePr>
          <p:xfrm>
            <a:off x="2154" y="1298"/>
            <a:ext cx="118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4" name="公式" r:id="rId7" imgW="1282700" imgH="304800" progId="Equation.3">
                    <p:embed/>
                  </p:oleObj>
                </mc:Choice>
                <mc:Fallback>
                  <p:oleObj name="公式" r:id="rId7" imgW="1282700" imgH="304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298"/>
                          <a:ext cx="1180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Object 6"/>
            <p:cNvGraphicFramePr>
              <a:graphicFrameLocks noChangeAspect="1"/>
            </p:cNvGraphicFramePr>
            <p:nvPr/>
          </p:nvGraphicFramePr>
          <p:xfrm>
            <a:off x="3833" y="1253"/>
            <a:ext cx="104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5" name="公式" r:id="rId9" imgW="1003300" imgH="304800" progId="Equation.3">
                    <p:embed/>
                  </p:oleObj>
                </mc:Choice>
                <mc:Fallback>
                  <p:oleObj name="公式" r:id="rId9" imgW="1003300" imgH="304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1253"/>
                          <a:ext cx="1044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1" name="Rectangle 1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44399" name="Object 2"/>
          <p:cNvGraphicFramePr>
            <a:graphicFrameLocks noChangeAspect="1"/>
          </p:cNvGraphicFramePr>
          <p:nvPr/>
        </p:nvGraphicFramePr>
        <p:xfrm>
          <a:off x="1763713" y="3068638"/>
          <a:ext cx="25923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公式" r:id="rId11" imgW="1231900" imgH="241300" progId="Equation.3">
                  <p:embed/>
                </p:oleObj>
              </mc:Choice>
              <mc:Fallback>
                <p:oleObj name="公式" r:id="rId11" imgW="12319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068638"/>
                        <a:ext cx="2592387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1" name="Object 3"/>
          <p:cNvGraphicFramePr>
            <a:graphicFrameLocks noChangeAspect="1"/>
          </p:cNvGraphicFramePr>
          <p:nvPr/>
        </p:nvGraphicFramePr>
        <p:xfrm>
          <a:off x="1255713" y="1773238"/>
          <a:ext cx="281146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公式" r:id="rId13" imgW="1206500" imgH="304800" progId="Equation.3">
                  <p:embed/>
                </p:oleObj>
              </mc:Choice>
              <mc:Fallback>
                <p:oleObj name="公式" r:id="rId13" imgW="1206500" imgH="304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1773238"/>
                        <a:ext cx="2811462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3"/>
          <p:cNvGrpSpPr/>
          <p:nvPr/>
        </p:nvGrpSpPr>
        <p:grpSpPr bwMode="auto">
          <a:xfrm>
            <a:off x="1692275" y="2492375"/>
            <a:ext cx="3095625" cy="579438"/>
            <a:chOff x="1565" y="2160"/>
            <a:chExt cx="1950" cy="365"/>
          </a:xfrm>
        </p:grpSpPr>
        <p:graphicFrame>
          <p:nvGraphicFramePr>
            <p:cNvPr id="9220" name="Object 4"/>
            <p:cNvGraphicFramePr>
              <a:graphicFrameLocks noChangeAspect="1"/>
            </p:cNvGraphicFramePr>
            <p:nvPr/>
          </p:nvGraphicFramePr>
          <p:xfrm>
            <a:off x="1882" y="2205"/>
            <a:ext cx="81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8" name="公式" r:id="rId15" imgW="762000" imgH="304800" progId="Equation.3">
                    <p:embed/>
                  </p:oleObj>
                </mc:Choice>
                <mc:Fallback>
                  <p:oleObj name="公式" r:id="rId15" imgW="762000" imgH="304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205"/>
                          <a:ext cx="816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8" name="Text Box 20"/>
            <p:cNvSpPr txBox="1">
              <a:spLocks noChangeArrowheads="1"/>
            </p:cNvSpPr>
            <p:nvPr/>
          </p:nvSpPr>
          <p:spPr bwMode="auto">
            <a:xfrm>
              <a:off x="1565" y="2160"/>
              <a:ext cx="195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CC3300"/>
                  </a:solidFill>
                  <a:latin typeface="Times New Roman" panose="02020603050405020304" pitchFamily="18" charset="0"/>
                </a:rPr>
                <a:t>=3            +4</a:t>
              </a:r>
            </a:p>
          </p:txBody>
        </p:sp>
      </p:grpSp>
      <p:sp>
        <p:nvSpPr>
          <p:cNvPr id="9233" name="Text Box 24"/>
          <p:cNvSpPr txBox="1">
            <a:spLocks noChangeArrowheads="1"/>
          </p:cNvSpPr>
          <p:nvPr/>
        </p:nvSpPr>
        <p:spPr bwMode="auto">
          <a:xfrm>
            <a:off x="5651500" y="3500438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44409" name="Text Box 25"/>
          <p:cNvSpPr txBox="1">
            <a:spLocks noChangeArrowheads="1"/>
          </p:cNvSpPr>
          <p:nvPr/>
        </p:nvSpPr>
        <p:spPr bwMode="auto">
          <a:xfrm>
            <a:off x="3708400" y="2565400"/>
            <a:ext cx="320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66"/>
                </a:solidFill>
                <a:latin typeface="Times New Roman" panose="02020603050405020304" pitchFamily="18" charset="0"/>
              </a:rPr>
              <a:t>（逆用乘法分配律）</a:t>
            </a:r>
          </a:p>
        </p:txBody>
      </p:sp>
      <p:sp>
        <p:nvSpPr>
          <p:cNvPr id="144413" name="Text Box 29"/>
          <p:cNvSpPr txBox="1">
            <a:spLocks noChangeArrowheads="1"/>
          </p:cNvSpPr>
          <p:nvPr/>
        </p:nvSpPr>
        <p:spPr bwMode="auto">
          <a:xfrm>
            <a:off x="180975" y="3571875"/>
            <a:ext cx="8963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变题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)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若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2b-a=5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，求代数式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5(a-2b)</a:t>
            </a:r>
            <a:r>
              <a:rPr lang="en-US" altLang="zh-CN" sz="2800" b="1" baseline="3000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-3(a-2b)-60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的值。</a:t>
            </a:r>
          </a:p>
        </p:txBody>
      </p:sp>
      <p:sp>
        <p:nvSpPr>
          <p:cNvPr id="144416" name="Text Box 32"/>
          <p:cNvSpPr txBox="1">
            <a:spLocks noChangeArrowheads="1"/>
          </p:cNvSpPr>
          <p:nvPr/>
        </p:nvSpPr>
        <p:spPr bwMode="auto">
          <a:xfrm>
            <a:off x="250825" y="4149725"/>
            <a:ext cx="84963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解：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</a:rPr>
              <a:t>∵2b-a=5</a:t>
            </a:r>
            <a:r>
              <a:rPr lang="zh-CN" altLang="en-US" sz="2400" b="1">
                <a:solidFill>
                  <a:srgbClr val="0000CC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</a:rPr>
              <a:t>∴a-2b=-5</a:t>
            </a:r>
          </a:p>
          <a:p>
            <a:pPr>
              <a:spcBef>
                <a:spcPct val="20000"/>
              </a:spcBef>
            </a:pP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</a:rPr>
              <a:t>    ∴ 5(a-2b)</a:t>
            </a:r>
            <a:r>
              <a:rPr lang="en-US" altLang="zh-CN" sz="2400" b="1" baseline="30000">
                <a:solidFill>
                  <a:srgbClr val="0000CC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</a:rPr>
              <a:t>-3(a-2b)-60=5×(-5)</a:t>
            </a:r>
            <a:r>
              <a:rPr lang="en-US" altLang="zh-CN" sz="2400" b="1" baseline="30000">
                <a:solidFill>
                  <a:srgbClr val="0000CC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</a:rPr>
              <a:t>-3×(-5)-60</a:t>
            </a:r>
          </a:p>
          <a:p>
            <a:pPr>
              <a:spcBef>
                <a:spcPct val="20000"/>
              </a:spcBef>
            </a:pP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</a:rPr>
              <a:t>                          =125+15-60</a:t>
            </a:r>
          </a:p>
          <a:p>
            <a:pPr>
              <a:spcBef>
                <a:spcPct val="20000"/>
              </a:spcBef>
            </a:pP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</a:rPr>
              <a:t>                          =80</a:t>
            </a: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214313" y="142875"/>
            <a:ext cx="2143125" cy="6461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0000CC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整体带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92" decel="100000"/>
                                        <p:tgtEl>
                                          <p:spTgt spid="14440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192" decel="100000"/>
                                        <p:tgtEl>
                                          <p:spTgt spid="14440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1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14440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2" dur="192" fill="hold"/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3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4" dur="192" fill="hold"/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5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4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09" grpId="0"/>
      <p:bldP spid="144413" grpId="0"/>
      <p:bldP spid="144416" grpId="0"/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7"/>
          <p:cNvSpPr txBox="1">
            <a:spLocks noChangeArrowheads="1"/>
          </p:cNvSpPr>
          <p:nvPr/>
        </p:nvSpPr>
        <p:spPr bwMode="auto">
          <a:xfrm>
            <a:off x="428625" y="1071563"/>
            <a:ext cx="821531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变题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3)</a:t>
            </a:r>
            <a:r>
              <a:rPr lang="zh-CN" altLang="en-US" sz="3200" b="1">
                <a:solidFill>
                  <a:srgbClr val="000000"/>
                </a:solidFill>
              </a:rPr>
              <a:t>已知 </a:t>
            </a:r>
            <a:r>
              <a:rPr lang="en-US" altLang="zh-CN" sz="3200" b="1">
                <a:solidFill>
                  <a:srgbClr val="000000"/>
                </a:solidFill>
              </a:rPr>
              <a:t>y=ax</a:t>
            </a:r>
            <a:r>
              <a:rPr lang="en-US" altLang="zh-CN" sz="3200" b="1">
                <a:solidFill>
                  <a:srgbClr val="000000"/>
                </a:solidFill>
                <a:cs typeface="Arial" panose="020B0604020202020204" pitchFamily="34" charset="0"/>
              </a:rPr>
              <a:t>³</a:t>
            </a:r>
            <a:r>
              <a:rPr lang="en-US" altLang="zh-CN" sz="3200" b="1">
                <a:solidFill>
                  <a:srgbClr val="000000"/>
                </a:solidFill>
              </a:rPr>
              <a:t>+bx+3</a:t>
            </a:r>
            <a:r>
              <a:rPr lang="zh-CN" altLang="en-US" sz="3200" b="1">
                <a:solidFill>
                  <a:srgbClr val="000000"/>
                </a:solidFill>
              </a:rPr>
              <a:t>，当 </a:t>
            </a:r>
            <a:r>
              <a:rPr lang="en-US" altLang="zh-CN" sz="3200" b="1">
                <a:solidFill>
                  <a:srgbClr val="000000"/>
                </a:solidFill>
              </a:rPr>
              <a:t>x=3</a:t>
            </a:r>
            <a:r>
              <a:rPr lang="zh-CN" altLang="en-US" sz="3200" b="1">
                <a:solidFill>
                  <a:srgbClr val="000000"/>
                </a:solidFill>
              </a:rPr>
              <a:t>时，</a:t>
            </a:r>
            <a:r>
              <a:rPr lang="en-US" altLang="zh-CN" sz="3200" b="1">
                <a:solidFill>
                  <a:srgbClr val="000000"/>
                </a:solidFill>
              </a:rPr>
              <a:t>y= -7</a:t>
            </a:r>
            <a:r>
              <a:rPr lang="zh-CN" altLang="en-US" sz="3200" b="1">
                <a:solidFill>
                  <a:srgbClr val="000000"/>
                </a:solidFill>
              </a:rPr>
              <a:t>，试求：当 </a:t>
            </a:r>
            <a:r>
              <a:rPr lang="en-US" altLang="zh-CN" sz="3200" b="1">
                <a:solidFill>
                  <a:srgbClr val="000000"/>
                </a:solidFill>
              </a:rPr>
              <a:t>x= -3</a:t>
            </a:r>
            <a:r>
              <a:rPr lang="zh-CN" altLang="en-US" sz="3200" b="1">
                <a:solidFill>
                  <a:srgbClr val="000000"/>
                </a:solidFill>
              </a:rPr>
              <a:t>时，</a:t>
            </a:r>
            <a:r>
              <a:rPr lang="en-US" altLang="zh-CN" sz="3200" b="1">
                <a:solidFill>
                  <a:srgbClr val="000000"/>
                </a:solidFill>
              </a:rPr>
              <a:t>y </a:t>
            </a:r>
            <a:r>
              <a:rPr lang="zh-CN" altLang="en-US" sz="3200" b="1">
                <a:solidFill>
                  <a:srgbClr val="000000"/>
                </a:solidFill>
              </a:rPr>
              <a:t>的值。</a:t>
            </a:r>
          </a:p>
        </p:txBody>
      </p:sp>
      <p:sp>
        <p:nvSpPr>
          <p:cNvPr id="83976" name="Text Box 8"/>
          <p:cNvSpPr txBox="1">
            <a:spLocks noChangeArrowheads="1"/>
          </p:cNvSpPr>
          <p:nvPr/>
        </p:nvSpPr>
        <p:spPr bwMode="auto">
          <a:xfrm>
            <a:off x="500063" y="2643188"/>
            <a:ext cx="7416800" cy="327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zh-CN" altLang="en-US" sz="3200" b="1"/>
              <a:t>解：当</a:t>
            </a:r>
            <a:r>
              <a:rPr lang="en-US" altLang="zh-CN" sz="3200" b="1"/>
              <a:t>x=3</a:t>
            </a:r>
            <a:r>
              <a:rPr lang="zh-CN" altLang="en-US" sz="3200" b="1"/>
              <a:t>时，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zh-CN" altLang="en-US" sz="3200" b="1"/>
              <a:t>       </a:t>
            </a:r>
            <a:r>
              <a:rPr lang="en-US" altLang="zh-CN" sz="3200" b="1"/>
              <a:t>y = ax³+bx+3 = a·3</a:t>
            </a:r>
            <a:r>
              <a:rPr lang="en-US" altLang="zh-CN" sz="3200" b="1">
                <a:cs typeface="Arial" panose="020B0604020202020204" pitchFamily="34" charset="0"/>
              </a:rPr>
              <a:t>³</a:t>
            </a:r>
            <a:r>
              <a:rPr lang="en-US" altLang="zh-CN" sz="3200" b="1"/>
              <a:t>+b·3+3=-7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/>
              <a:t>                                  27a+3b+3=-7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/>
              <a:t>                                      27a+3b=-10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/>
              <a:t>      </a:t>
            </a:r>
            <a:r>
              <a:rPr lang="zh-CN" altLang="en-US" sz="3200" b="1"/>
              <a:t>当 </a:t>
            </a:r>
            <a:r>
              <a:rPr lang="en-US" altLang="zh-CN" sz="3200" b="1"/>
              <a:t>x= -3, 27a+3b=-10</a:t>
            </a:r>
            <a:r>
              <a:rPr lang="zh-CN" altLang="en-US" sz="3200" b="1"/>
              <a:t>时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zh-CN" altLang="en-US" sz="3200" b="1"/>
              <a:t>       </a:t>
            </a:r>
            <a:r>
              <a:rPr lang="en-US" altLang="zh-CN" sz="3200" b="1"/>
              <a:t>y = a·(-3)³+b·(-3)+3 = -27a+(-3b)+3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CN" sz="3200" b="1"/>
              <a:t>          = -(27a+3b)+3 = -(-10)+3 = 13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85750" y="214313"/>
            <a:ext cx="2071688" cy="6461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0000CC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整体带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3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39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839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839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839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839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839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1219200"/>
            <a:ext cx="9144000" cy="76200"/>
          </a:xfrm>
          <a:prstGeom prst="rect">
            <a:avLst/>
          </a:prstGeom>
          <a:gradFill rotWithShape="0">
            <a:gsLst>
              <a:gs pos="0">
                <a:srgbClr val="477647"/>
              </a:gs>
              <a:gs pos="50000">
                <a:srgbClr val="99FF99"/>
              </a:gs>
              <a:gs pos="100000">
                <a:srgbClr val="477647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143000" y="1371600"/>
            <a:ext cx="8001000" cy="152400"/>
          </a:xfrm>
          <a:prstGeom prst="rect">
            <a:avLst/>
          </a:prstGeom>
          <a:gradFill rotWithShape="0">
            <a:gsLst>
              <a:gs pos="0">
                <a:srgbClr val="477647"/>
              </a:gs>
              <a:gs pos="50000">
                <a:srgbClr val="99FF99"/>
              </a:gs>
              <a:gs pos="100000">
                <a:srgbClr val="477647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428625" y="285750"/>
            <a:ext cx="22860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400">
                <a:solidFill>
                  <a:srgbClr val="0000FF"/>
                </a:solidFill>
                <a:ea typeface="黑体" panose="02010609060101010101" pitchFamily="49" charset="-122"/>
              </a:rPr>
              <a:t>练一练：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214313" y="1643063"/>
            <a:ext cx="84296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/>
              <a:t>若代数式</a:t>
            </a:r>
            <a:r>
              <a:rPr lang="en-US" altLang="zh-CN" sz="3600" b="1"/>
              <a:t>2a</a:t>
            </a:r>
            <a:r>
              <a:rPr lang="en-US" altLang="zh-CN" sz="3600" b="1" baseline="30000"/>
              <a:t>2</a:t>
            </a:r>
            <a:r>
              <a:rPr lang="en-US" altLang="zh-CN" sz="3600" b="1"/>
              <a:t>+3a+1</a:t>
            </a:r>
            <a:r>
              <a:rPr lang="zh-CN" altLang="en-US" sz="3600" b="1"/>
              <a:t>的值为</a:t>
            </a:r>
            <a:r>
              <a:rPr lang="en-US" altLang="zh-CN" sz="3600" b="1"/>
              <a:t>5</a:t>
            </a:r>
            <a:r>
              <a:rPr lang="zh-CN" altLang="en-US" sz="3600" b="1"/>
              <a:t>，求代数式</a:t>
            </a:r>
            <a:r>
              <a:rPr lang="en-US" altLang="zh-CN" sz="3600" b="1"/>
              <a:t>4a</a:t>
            </a:r>
            <a:r>
              <a:rPr lang="en-US" altLang="zh-CN" sz="3600" b="1" baseline="30000"/>
              <a:t>2</a:t>
            </a:r>
            <a:r>
              <a:rPr lang="en-US" altLang="zh-CN" sz="3600" b="1"/>
              <a:t>+6a+8</a:t>
            </a:r>
            <a:r>
              <a:rPr lang="zh-CN" altLang="en-US" sz="3600" b="1"/>
              <a:t>的值</a:t>
            </a:r>
            <a:r>
              <a:rPr lang="en-US" altLang="zh-CN" sz="3600" b="1"/>
              <a:t>.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1143000" y="2971800"/>
            <a:ext cx="7215188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解：	由</a:t>
            </a:r>
            <a:r>
              <a:rPr lang="en-US" altLang="zh-CN" sz="3200" b="1"/>
              <a:t>2a</a:t>
            </a:r>
            <a:r>
              <a:rPr lang="en-US" altLang="zh-CN" sz="3200" b="1" baseline="30000"/>
              <a:t>2</a:t>
            </a:r>
            <a:r>
              <a:rPr lang="en-US" altLang="zh-CN" sz="3200" b="1"/>
              <a:t>+3a+1+5</a:t>
            </a:r>
            <a:r>
              <a:rPr lang="zh-CN" altLang="en-US" sz="3200" b="1"/>
              <a:t>，得</a:t>
            </a:r>
            <a:r>
              <a:rPr lang="en-US" altLang="zh-CN" sz="3200" b="1"/>
              <a:t>2a</a:t>
            </a:r>
            <a:r>
              <a:rPr lang="en-US" altLang="zh-CN" sz="3200" b="1" baseline="30000"/>
              <a:t>2</a:t>
            </a:r>
            <a:r>
              <a:rPr lang="en-US" altLang="zh-CN" sz="3200" b="1"/>
              <a:t>+3a=4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200" b="1"/>
              <a:t>	</a:t>
            </a:r>
            <a:r>
              <a:rPr lang="zh-CN" altLang="en-US" sz="3200" b="1"/>
              <a:t>当</a:t>
            </a:r>
            <a:r>
              <a:rPr lang="en-US" altLang="zh-CN" sz="3200" b="1"/>
              <a:t>2a</a:t>
            </a:r>
            <a:r>
              <a:rPr lang="en-US" altLang="zh-CN" sz="3200" b="1" baseline="30000"/>
              <a:t>2</a:t>
            </a:r>
            <a:r>
              <a:rPr lang="en-US" altLang="zh-CN" sz="3200" b="1"/>
              <a:t>+3a=4</a:t>
            </a:r>
            <a:r>
              <a:rPr lang="zh-CN" altLang="en-US" sz="3200" b="1"/>
              <a:t>时，    </a:t>
            </a:r>
            <a:r>
              <a:rPr lang="en-US" altLang="zh-CN" sz="3200" b="1"/>
              <a:t>4a</a:t>
            </a:r>
            <a:r>
              <a:rPr lang="en-US" altLang="zh-CN" sz="3200" b="1" baseline="30000"/>
              <a:t>2</a:t>
            </a:r>
            <a:r>
              <a:rPr lang="en-US" altLang="zh-CN" sz="3200" b="1"/>
              <a:t>+6a+8=2(2a</a:t>
            </a:r>
            <a:r>
              <a:rPr lang="en-US" altLang="zh-CN" sz="3200" b="1" baseline="30000"/>
              <a:t>2</a:t>
            </a:r>
            <a:r>
              <a:rPr lang="en-US" altLang="zh-CN" sz="3200" b="1"/>
              <a:t>+3a)+8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200" b="1"/>
              <a:t>				=2 </a:t>
            </a:r>
            <a:r>
              <a:rPr lang="en-US" altLang="zh-CN" sz="3200" b="1">
                <a:cs typeface="Arial" panose="020B0604020202020204" pitchFamily="34" charset="0"/>
              </a:rPr>
              <a:t>Χ 4+8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cs typeface="Arial" panose="020B0604020202020204" pitchFamily="34" charset="0"/>
              </a:rPr>
              <a:t>				=16</a:t>
            </a:r>
            <a:endParaRPr lang="en-US" altLang="zh-CN" sz="32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285750" y="1571625"/>
            <a:ext cx="96488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tabLst>
                <a:tab pos="457200" algn="l"/>
              </a:tabLst>
            </a:pP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0" hangingPunct="0">
              <a:tabLst>
                <a:tab pos="457200" algn="l"/>
              </a:tabLst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某人体重为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 kg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那么血液重量约多少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kg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？</a:t>
            </a:r>
          </a:p>
        </p:txBody>
      </p:sp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293688" y="2343150"/>
            <a:ext cx="8599487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tabLst>
                <a:tab pos="457200" algn="l"/>
              </a:tabLst>
            </a:pP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 eaLnBrk="0" hangingPunct="0">
              <a:tabLst>
                <a:tab pos="457200" algn="l"/>
              </a:tabLst>
            </a:pP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0" hangingPunct="0">
              <a:tabLst>
                <a:tab pos="457200" algn="l"/>
              </a:tabLst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亮亮的体重为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5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kg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它的血液量约多少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kg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呢？</a:t>
            </a:r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428625" y="3929063"/>
            <a:ext cx="48260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tabLst>
                <a:tab pos="457200" algn="l"/>
              </a:tabLst>
            </a:pP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 eaLnBrk="0" hangingPunct="0">
              <a:tabLst>
                <a:tab pos="457200" algn="l"/>
              </a:tabLst>
            </a:pP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0" hangingPunct="0">
              <a:tabLst>
                <a:tab pos="457200" algn="l"/>
              </a:tabLst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请估计自己的血液重量。 </a:t>
            </a:r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-642938" y="1285875"/>
            <a:ext cx="85994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tabLst>
                <a:tab pos="457200" algn="l"/>
              </a:tabLst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人体血液重量约占人体重的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6%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</a:p>
          <a:p>
            <a:pPr algn="ctr" eaLnBrk="0" hangingPunct="0">
              <a:tabLst>
                <a:tab pos="457200" algn="l"/>
              </a:tabLst>
            </a:pP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3286125" y="2571750"/>
            <a:ext cx="1828800" cy="5286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ea typeface="黑体" panose="02010609060101010101" pitchFamily="49" charset="-122"/>
              </a:rPr>
              <a:t>0.06a(kg)</a:t>
            </a:r>
          </a:p>
        </p:txBody>
      </p:sp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1547813" y="3789363"/>
            <a:ext cx="3276600" cy="528637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ea typeface="黑体" panose="02010609060101010101" pitchFamily="49" charset="-122"/>
              </a:rPr>
              <a:t>35×0.06=2.1(kg)</a:t>
            </a:r>
          </a:p>
        </p:txBody>
      </p:sp>
      <p:sp>
        <p:nvSpPr>
          <p:cNvPr id="32776" name="WordArt 3"/>
          <p:cNvSpPr>
            <a:spLocks noChangeArrowheads="1" noChangeShapeType="1" noTextEdit="1"/>
          </p:cNvSpPr>
          <p:nvPr/>
        </p:nvSpPr>
        <p:spPr bwMode="auto">
          <a:xfrm>
            <a:off x="428625" y="285750"/>
            <a:ext cx="4143375" cy="6429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生活数学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7" grpId="0" autoUpdateAnimBg="0"/>
      <p:bldP spid="32778" grpId="0" autoUpdateAnimBg="0"/>
      <p:bldP spid="32779" grpId="0" autoUpdateAnimBg="0"/>
      <p:bldP spid="32782" grpId="0" animBg="1" autoUpdateAnimBg="0"/>
      <p:bldP spid="32783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WordArt 3"/>
          <p:cNvSpPr>
            <a:spLocks noChangeArrowheads="1" noChangeShapeType="1" noTextEdit="1"/>
          </p:cNvSpPr>
          <p:nvPr/>
        </p:nvSpPr>
        <p:spPr bwMode="auto">
          <a:xfrm>
            <a:off x="428625" y="285750"/>
            <a:ext cx="3817938" cy="538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生活数学：</a:t>
            </a:r>
          </a:p>
        </p:txBody>
      </p:sp>
      <p:sp>
        <p:nvSpPr>
          <p:cNvPr id="33795" name="Text Box 5"/>
          <p:cNvSpPr txBox="1">
            <a:spLocks noChangeArrowheads="1"/>
          </p:cNvSpPr>
          <p:nvPr/>
        </p:nvSpPr>
        <p:spPr bwMode="auto">
          <a:xfrm>
            <a:off x="428625" y="1071563"/>
            <a:ext cx="7391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       </a:t>
            </a:r>
            <a:r>
              <a:rPr lang="zh-CN" altLang="en-US" sz="2800" b="1" dirty="0"/>
              <a:t>一根弹簧，原长为</a:t>
            </a:r>
            <a:r>
              <a:rPr lang="en-US" altLang="zh-CN" sz="2800" b="1" dirty="0"/>
              <a:t>12 cm</a:t>
            </a:r>
            <a:r>
              <a:rPr lang="zh-CN" altLang="en-US" sz="2800" b="1" dirty="0"/>
              <a:t>，当弹簧受到拉力</a:t>
            </a:r>
            <a:r>
              <a:rPr lang="en-US" altLang="zh-CN" sz="2800" b="1" dirty="0"/>
              <a:t>F</a:t>
            </a:r>
            <a:r>
              <a:rPr lang="zh-CN" altLang="en-US" sz="2800" b="1" dirty="0"/>
              <a:t>时（</a:t>
            </a:r>
            <a:r>
              <a:rPr lang="en-US" altLang="zh-CN" sz="2800" b="1" dirty="0"/>
              <a:t>F</a:t>
            </a:r>
            <a:r>
              <a:rPr lang="zh-CN" altLang="en-US" sz="2800" b="1" dirty="0"/>
              <a:t>在一定范围内），弹簧的长度用</a:t>
            </a:r>
            <a:r>
              <a:rPr lang="en-US" altLang="zh-CN" sz="2800" b="1" dirty="0"/>
              <a:t>L</a:t>
            </a:r>
            <a:r>
              <a:rPr lang="zh-CN" altLang="en-US" sz="2800" b="1" dirty="0"/>
              <a:t>表示。测得的有关数据如下表所示：</a:t>
            </a:r>
          </a:p>
        </p:txBody>
      </p:sp>
      <p:graphicFrame>
        <p:nvGraphicFramePr>
          <p:cNvPr id="12328" name="Group 40"/>
          <p:cNvGraphicFramePr>
            <a:graphicFrameLocks noGrp="1"/>
          </p:cNvGraphicFramePr>
          <p:nvPr/>
        </p:nvGraphicFramePr>
        <p:xfrm>
          <a:off x="1600200" y="2514600"/>
          <a:ext cx="6096000" cy="2743200"/>
        </p:xfrm>
        <a:graphic>
          <a:graphicData uri="http://schemas.openxmlformats.org/drawingml/2006/table">
            <a:tbl>
              <a:tblPr/>
              <a:tblGrid>
                <a:gridCol w="2438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57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2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拉力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F(kg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弹簧的长度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L(cm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2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+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2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+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2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+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2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+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2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…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…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3819" name="Text Box 41"/>
          <p:cNvSpPr txBox="1">
            <a:spLocks noChangeArrowheads="1"/>
          </p:cNvSpPr>
          <p:nvPr/>
        </p:nvSpPr>
        <p:spPr bwMode="auto">
          <a:xfrm>
            <a:off x="1000125" y="5500688"/>
            <a:ext cx="7239000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（</a:t>
            </a:r>
            <a:r>
              <a:rPr lang="en-US" altLang="zh-CN" sz="2800" b="1"/>
              <a:t>1</a:t>
            </a:r>
            <a:r>
              <a:rPr lang="zh-CN" altLang="en-US" sz="2800" b="1"/>
              <a:t>）写出用拉力</a:t>
            </a:r>
            <a:r>
              <a:rPr lang="en-US" altLang="zh-CN" sz="2800" b="1"/>
              <a:t>F</a:t>
            </a:r>
            <a:r>
              <a:rPr lang="zh-CN" altLang="en-US" sz="2800" b="1"/>
              <a:t>表示弹簧长度</a:t>
            </a:r>
            <a:r>
              <a:rPr lang="en-US" altLang="zh-CN" sz="2800" b="1"/>
              <a:t>L</a:t>
            </a:r>
            <a:r>
              <a:rPr lang="zh-CN" altLang="en-US" sz="2800" b="1"/>
              <a:t>的关系式；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（</a:t>
            </a:r>
            <a:r>
              <a:rPr lang="en-US" altLang="zh-CN" sz="2800" b="1"/>
              <a:t>2</a:t>
            </a:r>
            <a:r>
              <a:rPr lang="zh-CN" altLang="en-US" sz="2800" b="1"/>
              <a:t>）当弹簧受到</a:t>
            </a:r>
            <a:r>
              <a:rPr lang="en-US" altLang="zh-CN" sz="2800" b="1"/>
              <a:t>6kg</a:t>
            </a:r>
            <a:r>
              <a:rPr lang="zh-CN" altLang="en-US" sz="2800" b="1"/>
              <a:t>的拉力是，长度是多少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642938" y="0"/>
            <a:ext cx="78486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练习</a:t>
            </a:r>
            <a:r>
              <a:rPr lang="en-US" altLang="zh-CN" sz="3200" b="1"/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某种药品的数量与总价关系如下表：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14313" y="5516563"/>
            <a:ext cx="89296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写出药品数量</a:t>
            </a:r>
            <a:r>
              <a:rPr lang="en-US" altLang="zh-CN" sz="3200" b="1"/>
              <a:t>x</a:t>
            </a:r>
            <a:r>
              <a:rPr lang="zh-CN" altLang="en-US" sz="3200" b="1"/>
              <a:t>（克）与总价</a:t>
            </a:r>
            <a:r>
              <a:rPr lang="en-US" altLang="zh-CN" sz="3200" b="1"/>
              <a:t>y</a:t>
            </a:r>
            <a:r>
              <a:rPr lang="zh-CN" altLang="en-US" sz="3200" b="1"/>
              <a:t>（元）之间的关系。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3214688" y="6215063"/>
            <a:ext cx="2286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</a:rPr>
              <a:t>y=2x+0.1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4284663" y="3213100"/>
            <a:ext cx="3884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400" b="1"/>
          </a:p>
        </p:txBody>
      </p:sp>
      <p:graphicFrame>
        <p:nvGraphicFramePr>
          <p:cNvPr id="7174" name="Group 6"/>
          <p:cNvGraphicFramePr>
            <a:graphicFrameLocks noGrp="1"/>
          </p:cNvGraphicFramePr>
          <p:nvPr/>
        </p:nvGraphicFramePr>
        <p:xfrm>
          <a:off x="1116013" y="1412875"/>
          <a:ext cx="6096000" cy="3933827"/>
        </p:xfrm>
        <a:graphic>
          <a:graphicData uri="http://schemas.openxmlformats.org/drawingml/2006/table">
            <a:tbl>
              <a:tblPr/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数量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克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总价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元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6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6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4845" name="Text Box 29"/>
          <p:cNvSpPr txBox="1">
            <a:spLocks noChangeArrowheads="1"/>
          </p:cNvSpPr>
          <p:nvPr/>
        </p:nvSpPr>
        <p:spPr bwMode="auto">
          <a:xfrm>
            <a:off x="4119563" y="33623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1835150" y="2205038"/>
            <a:ext cx="4465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/>
              <a:t>1                                2.1</a:t>
            </a:r>
          </a:p>
        </p:txBody>
      </p:sp>
      <p:sp>
        <p:nvSpPr>
          <p:cNvPr id="34847" name="Text Box 31"/>
          <p:cNvSpPr txBox="1">
            <a:spLocks noChangeArrowheads="1"/>
          </p:cNvSpPr>
          <p:nvPr/>
        </p:nvSpPr>
        <p:spPr bwMode="auto">
          <a:xfrm>
            <a:off x="1979613" y="2852738"/>
            <a:ext cx="38877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7200" name="Text Box 32"/>
          <p:cNvSpPr txBox="1">
            <a:spLocks noChangeArrowheads="1"/>
          </p:cNvSpPr>
          <p:nvPr/>
        </p:nvSpPr>
        <p:spPr bwMode="auto">
          <a:xfrm>
            <a:off x="1835150" y="2924175"/>
            <a:ext cx="4681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/>
              <a:t>2                                4.1</a:t>
            </a:r>
          </a:p>
        </p:txBody>
      </p:sp>
      <p:sp>
        <p:nvSpPr>
          <p:cNvPr id="34849" name="Text Box 33"/>
          <p:cNvSpPr txBox="1">
            <a:spLocks noChangeArrowheads="1"/>
          </p:cNvSpPr>
          <p:nvPr/>
        </p:nvSpPr>
        <p:spPr bwMode="auto">
          <a:xfrm>
            <a:off x="950913" y="32908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7202" name="Text Box 34"/>
          <p:cNvSpPr txBox="1">
            <a:spLocks noChangeArrowheads="1"/>
          </p:cNvSpPr>
          <p:nvPr/>
        </p:nvSpPr>
        <p:spPr bwMode="auto">
          <a:xfrm>
            <a:off x="1835150" y="3562350"/>
            <a:ext cx="4681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/>
              <a:t>3                                6.1</a:t>
            </a:r>
          </a:p>
        </p:txBody>
      </p:sp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1835150" y="4283075"/>
            <a:ext cx="453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/>
              <a:t>4                                8.1</a:t>
            </a:r>
          </a:p>
        </p:txBody>
      </p:sp>
      <p:sp>
        <p:nvSpPr>
          <p:cNvPr id="7204" name="Text Box 36"/>
          <p:cNvSpPr txBox="1">
            <a:spLocks noChangeArrowheads="1"/>
          </p:cNvSpPr>
          <p:nvPr/>
        </p:nvSpPr>
        <p:spPr bwMode="auto">
          <a:xfrm>
            <a:off x="1835150" y="4930775"/>
            <a:ext cx="518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/>
              <a:t>……                           ……</a:t>
            </a:r>
          </a:p>
        </p:txBody>
      </p:sp>
      <p:sp>
        <p:nvSpPr>
          <p:cNvPr id="7205" name="Text Box 37"/>
          <p:cNvSpPr txBox="1">
            <a:spLocks noChangeArrowheads="1"/>
          </p:cNvSpPr>
          <p:nvPr/>
        </p:nvSpPr>
        <p:spPr bwMode="auto">
          <a:xfrm>
            <a:off x="5364163" y="2205038"/>
            <a:ext cx="1655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</a:rPr>
              <a:t>=2+0.1</a:t>
            </a:r>
          </a:p>
        </p:txBody>
      </p:sp>
      <p:sp>
        <p:nvSpPr>
          <p:cNvPr id="7206" name="Text Box 38"/>
          <p:cNvSpPr txBox="1">
            <a:spLocks noChangeArrowheads="1"/>
          </p:cNvSpPr>
          <p:nvPr/>
        </p:nvSpPr>
        <p:spPr bwMode="auto">
          <a:xfrm>
            <a:off x="5364163" y="2924175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</a:rPr>
              <a:t>=4+0.1</a:t>
            </a:r>
          </a:p>
        </p:txBody>
      </p:sp>
      <p:sp>
        <p:nvSpPr>
          <p:cNvPr id="7207" name="Text Box 39"/>
          <p:cNvSpPr txBox="1">
            <a:spLocks noChangeArrowheads="1"/>
          </p:cNvSpPr>
          <p:nvPr/>
        </p:nvSpPr>
        <p:spPr bwMode="auto">
          <a:xfrm>
            <a:off x="5435600" y="3573463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</a:rPr>
              <a:t>=6+0.1</a:t>
            </a:r>
          </a:p>
        </p:txBody>
      </p:sp>
      <p:sp>
        <p:nvSpPr>
          <p:cNvPr id="7208" name="Text Box 40"/>
          <p:cNvSpPr txBox="1">
            <a:spLocks noChangeArrowheads="1"/>
          </p:cNvSpPr>
          <p:nvPr/>
        </p:nvSpPr>
        <p:spPr bwMode="auto">
          <a:xfrm>
            <a:off x="5435600" y="4292600"/>
            <a:ext cx="158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</a:rPr>
              <a:t>=8+0.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2" grpId="0" autoUpdateAnimBg="0"/>
      <p:bldP spid="7200" grpId="0"/>
      <p:bldP spid="7202" grpId="0"/>
      <p:bldP spid="7203" grpId="0"/>
      <p:bldP spid="7204" grpId="0"/>
      <p:bldP spid="7205" grpId="0"/>
      <p:bldP spid="7206" grpId="0"/>
      <p:bldP spid="7207" grpId="0"/>
      <p:bldP spid="720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765175"/>
            <a:ext cx="9144000" cy="4535488"/>
          </a:xfrm>
        </p:spPr>
        <p:txBody>
          <a:bodyPr/>
          <a:lstStyle/>
          <a:p>
            <a:pPr eaLnBrk="1">
              <a:lnSpc>
                <a:spcPct val="80000"/>
              </a:lnSpc>
              <a:buFontTx/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　　　</a:t>
            </a:r>
            <a:r>
              <a:rPr lang="zh-CN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现代营养学家用身体质量指数来判断人体的健康状况。这个指数是人体质量（千克）与人体身高（米）平方的商。一个健康人的身体质量指数在</a:t>
            </a:r>
            <a:r>
              <a:rPr lang="en-US" altLang="zh-CN" sz="2800" b="1" dirty="0" smtClean="0">
                <a:solidFill>
                  <a:srgbClr val="FF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0~25</a:t>
            </a:r>
            <a:r>
              <a:rPr lang="zh-CN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之间。</a:t>
            </a:r>
          </a:p>
          <a:p>
            <a:pPr eaLnBrk="1">
              <a:lnSpc>
                <a:spcPct val="8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设一个人质量为</a:t>
            </a:r>
            <a:r>
              <a:rPr lang="en-US" altLang="zh-CN" sz="28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千克，身高为</a:t>
            </a:r>
            <a:r>
              <a:rPr lang="en-US" altLang="zh-CN" sz="28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h</a:t>
            </a:r>
            <a:r>
              <a:rPr lang="zh-CN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米，则他的身体质量指数</a:t>
            </a:r>
            <a:r>
              <a:rPr lang="zh-CN" altLang="en-US" sz="2800" b="1" u="sng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　　　　</a:t>
            </a:r>
            <a:r>
              <a:rPr lang="zh-CN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</a:p>
          <a:p>
            <a:pPr eaLnBrk="1">
              <a:lnSpc>
                <a:spcPct val="80000"/>
              </a:lnSpc>
              <a:buFontTx/>
              <a:buNone/>
            </a:pPr>
            <a:endParaRPr lang="zh-CN" altLang="en-US" sz="2800" b="1" dirty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>
              <a:lnSpc>
                <a:spcPct val="8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某人的身高</a:t>
            </a:r>
            <a:r>
              <a:rPr lang="en-US" altLang="zh-CN" sz="2800" b="1" dirty="0" smtClean="0">
                <a:solidFill>
                  <a:srgbClr val="FF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.70</a:t>
            </a:r>
            <a:r>
              <a:rPr lang="zh-CN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米，体重</a:t>
            </a:r>
            <a:r>
              <a:rPr lang="en-US" altLang="zh-CN" sz="2800" b="1" dirty="0" smtClean="0">
                <a:solidFill>
                  <a:srgbClr val="FF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2</a:t>
            </a:r>
            <a:r>
              <a:rPr lang="zh-CN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千克，则他的身体质量指数为</a:t>
            </a:r>
            <a:r>
              <a:rPr lang="zh-CN" altLang="en-US" sz="2800" b="1" u="sng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　　　　　　　　　</a:t>
            </a:r>
            <a:r>
              <a:rPr lang="zh-CN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</a:p>
          <a:p>
            <a:pPr eaLnBrk="1">
              <a:lnSpc>
                <a:spcPct val="80000"/>
              </a:lnSpc>
              <a:buFontTx/>
              <a:buNone/>
            </a:pPr>
            <a:endParaRPr lang="zh-CN" altLang="en-US" sz="2800" b="1" dirty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>
              <a:lnSpc>
                <a:spcPct val="8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课后请你估算一下你及你的家人的身体质量指数。</a:t>
            </a:r>
          </a:p>
        </p:txBody>
      </p:sp>
      <p:graphicFrame>
        <p:nvGraphicFramePr>
          <p:cNvPr id="65546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4171950" y="2143125"/>
          <a:ext cx="47783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公式" r:id="rId3" imgW="292100" imgH="520700" progId="Equation.3">
                  <p:embed/>
                </p:oleObj>
              </mc:Choice>
              <mc:Fallback>
                <p:oleObj name="公式" r:id="rId3" imgW="292100" imgH="520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2143125"/>
                        <a:ext cx="477838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5552" name="Object 3"/>
          <p:cNvGraphicFramePr>
            <a:graphicFrameLocks noChangeAspect="1"/>
          </p:cNvGraphicFramePr>
          <p:nvPr/>
        </p:nvGraphicFramePr>
        <p:xfrm>
          <a:off x="4857750" y="3429000"/>
          <a:ext cx="27416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公式" r:id="rId5" imgW="1689100" imgH="520700" progId="Equation.3">
                  <p:embed/>
                </p:oleObj>
              </mc:Choice>
              <mc:Fallback>
                <p:oleObj name="公式" r:id="rId5" imgW="1689100" imgH="520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3429000"/>
                        <a:ext cx="2741613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17"/>
          <p:cNvSpPr txBox="1">
            <a:spLocks noChangeArrowheads="1"/>
          </p:cNvSpPr>
          <p:nvPr/>
        </p:nvSpPr>
        <p:spPr bwMode="auto">
          <a:xfrm>
            <a:off x="357188" y="142875"/>
            <a:ext cx="15128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练习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  <a:endParaRPr kumimoji="1" lang="zh-CN" altLang="en-US" sz="32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311968" y="14310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27" name="Oval 3"/>
          <p:cNvSpPr>
            <a:spLocks noChangeArrowheads="1"/>
          </p:cNvSpPr>
          <p:nvPr/>
        </p:nvSpPr>
        <p:spPr bwMode="auto">
          <a:xfrm>
            <a:off x="692968" y="16596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28" name="Oval 4"/>
          <p:cNvSpPr>
            <a:spLocks noChangeArrowheads="1"/>
          </p:cNvSpPr>
          <p:nvPr/>
        </p:nvSpPr>
        <p:spPr bwMode="auto">
          <a:xfrm>
            <a:off x="692968" y="15072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 flipV="1">
            <a:off x="311968" y="17358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>
            <a:off x="769168" y="11262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1" name="Oval 7"/>
          <p:cNvSpPr>
            <a:spLocks noChangeArrowheads="1"/>
          </p:cNvSpPr>
          <p:nvPr/>
        </p:nvSpPr>
        <p:spPr bwMode="auto">
          <a:xfrm>
            <a:off x="1150168" y="13548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2" name="Oval 8"/>
          <p:cNvSpPr>
            <a:spLocks noChangeArrowheads="1"/>
          </p:cNvSpPr>
          <p:nvPr/>
        </p:nvSpPr>
        <p:spPr bwMode="auto">
          <a:xfrm>
            <a:off x="1150168" y="12024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 flipV="1">
            <a:off x="769168" y="14310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845368" y="17358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5" name="Oval 11"/>
          <p:cNvSpPr>
            <a:spLocks noChangeArrowheads="1"/>
          </p:cNvSpPr>
          <p:nvPr/>
        </p:nvSpPr>
        <p:spPr bwMode="auto">
          <a:xfrm>
            <a:off x="1226368" y="19644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6" name="Oval 12"/>
          <p:cNvSpPr>
            <a:spLocks noChangeArrowheads="1"/>
          </p:cNvSpPr>
          <p:nvPr/>
        </p:nvSpPr>
        <p:spPr bwMode="auto">
          <a:xfrm>
            <a:off x="1226368" y="18120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 flipV="1">
            <a:off x="845368" y="20406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>
            <a:off x="1302568" y="1431032"/>
            <a:ext cx="5334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9" name="Oval 15"/>
          <p:cNvSpPr>
            <a:spLocks noChangeArrowheads="1"/>
          </p:cNvSpPr>
          <p:nvPr/>
        </p:nvSpPr>
        <p:spPr bwMode="auto">
          <a:xfrm>
            <a:off x="1759768" y="16596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0" name="Oval 16"/>
          <p:cNvSpPr>
            <a:spLocks noChangeArrowheads="1"/>
          </p:cNvSpPr>
          <p:nvPr/>
        </p:nvSpPr>
        <p:spPr bwMode="auto">
          <a:xfrm>
            <a:off x="1759768" y="15072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1" name="Line 17"/>
          <p:cNvSpPr>
            <a:spLocks noChangeShapeType="1"/>
          </p:cNvSpPr>
          <p:nvPr/>
        </p:nvSpPr>
        <p:spPr bwMode="auto">
          <a:xfrm flipV="1">
            <a:off x="1378768" y="17358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>
            <a:off x="2140768" y="15072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3" name="Oval 19"/>
          <p:cNvSpPr>
            <a:spLocks noChangeArrowheads="1"/>
          </p:cNvSpPr>
          <p:nvPr/>
        </p:nvSpPr>
        <p:spPr bwMode="auto">
          <a:xfrm>
            <a:off x="2521768" y="17358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4" name="Oval 20"/>
          <p:cNvSpPr>
            <a:spLocks noChangeArrowheads="1"/>
          </p:cNvSpPr>
          <p:nvPr/>
        </p:nvSpPr>
        <p:spPr bwMode="auto">
          <a:xfrm>
            <a:off x="2521768" y="15834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5" name="Line 21"/>
          <p:cNvSpPr>
            <a:spLocks noChangeShapeType="1"/>
          </p:cNvSpPr>
          <p:nvPr/>
        </p:nvSpPr>
        <p:spPr bwMode="auto">
          <a:xfrm flipV="1">
            <a:off x="2140768" y="18120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6" name="Line 22"/>
          <p:cNvSpPr>
            <a:spLocks noChangeShapeType="1"/>
          </p:cNvSpPr>
          <p:nvPr/>
        </p:nvSpPr>
        <p:spPr bwMode="auto">
          <a:xfrm>
            <a:off x="2597968" y="12024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7" name="Oval 23"/>
          <p:cNvSpPr>
            <a:spLocks noChangeArrowheads="1"/>
          </p:cNvSpPr>
          <p:nvPr/>
        </p:nvSpPr>
        <p:spPr bwMode="auto">
          <a:xfrm>
            <a:off x="2978968" y="14310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8" name="Oval 24"/>
          <p:cNvSpPr>
            <a:spLocks noChangeArrowheads="1"/>
          </p:cNvSpPr>
          <p:nvPr/>
        </p:nvSpPr>
        <p:spPr bwMode="auto">
          <a:xfrm>
            <a:off x="2978968" y="12786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9" name="Line 25"/>
          <p:cNvSpPr>
            <a:spLocks noChangeShapeType="1"/>
          </p:cNvSpPr>
          <p:nvPr/>
        </p:nvSpPr>
        <p:spPr bwMode="auto">
          <a:xfrm flipV="1">
            <a:off x="2597968" y="15072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0" name="Line 26"/>
          <p:cNvSpPr>
            <a:spLocks noChangeShapeType="1"/>
          </p:cNvSpPr>
          <p:nvPr/>
        </p:nvSpPr>
        <p:spPr bwMode="auto">
          <a:xfrm>
            <a:off x="2674168" y="18120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1" name="Oval 27"/>
          <p:cNvSpPr>
            <a:spLocks noChangeArrowheads="1"/>
          </p:cNvSpPr>
          <p:nvPr/>
        </p:nvSpPr>
        <p:spPr bwMode="auto">
          <a:xfrm>
            <a:off x="3055168" y="20406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52" name="Oval 28"/>
          <p:cNvSpPr>
            <a:spLocks noChangeArrowheads="1"/>
          </p:cNvSpPr>
          <p:nvPr/>
        </p:nvSpPr>
        <p:spPr bwMode="auto">
          <a:xfrm>
            <a:off x="3055168" y="18882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53" name="Line 29"/>
          <p:cNvSpPr>
            <a:spLocks noChangeShapeType="1"/>
          </p:cNvSpPr>
          <p:nvPr/>
        </p:nvSpPr>
        <p:spPr bwMode="auto">
          <a:xfrm flipV="1">
            <a:off x="2674168" y="21168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4" name="Line 30"/>
          <p:cNvSpPr>
            <a:spLocks noChangeShapeType="1"/>
          </p:cNvSpPr>
          <p:nvPr/>
        </p:nvSpPr>
        <p:spPr bwMode="auto">
          <a:xfrm>
            <a:off x="3131368" y="1507232"/>
            <a:ext cx="5334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5" name="Oval 31"/>
          <p:cNvSpPr>
            <a:spLocks noChangeArrowheads="1"/>
          </p:cNvSpPr>
          <p:nvPr/>
        </p:nvSpPr>
        <p:spPr bwMode="auto">
          <a:xfrm>
            <a:off x="3588568" y="17358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56" name="Oval 32"/>
          <p:cNvSpPr>
            <a:spLocks noChangeArrowheads="1"/>
          </p:cNvSpPr>
          <p:nvPr/>
        </p:nvSpPr>
        <p:spPr bwMode="auto">
          <a:xfrm>
            <a:off x="3588568" y="15834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57" name="Line 33"/>
          <p:cNvSpPr>
            <a:spLocks noChangeShapeType="1"/>
          </p:cNvSpPr>
          <p:nvPr/>
        </p:nvSpPr>
        <p:spPr bwMode="auto">
          <a:xfrm flipV="1">
            <a:off x="3207568" y="18120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8" name="Line 34"/>
          <p:cNvSpPr>
            <a:spLocks noChangeShapeType="1"/>
          </p:cNvSpPr>
          <p:nvPr/>
        </p:nvSpPr>
        <p:spPr bwMode="auto">
          <a:xfrm>
            <a:off x="3207568" y="15072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9" name="Oval 35"/>
          <p:cNvSpPr>
            <a:spLocks noChangeArrowheads="1"/>
          </p:cNvSpPr>
          <p:nvPr/>
        </p:nvSpPr>
        <p:spPr bwMode="auto">
          <a:xfrm>
            <a:off x="3588568" y="17358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60" name="Oval 36"/>
          <p:cNvSpPr>
            <a:spLocks noChangeArrowheads="1"/>
          </p:cNvSpPr>
          <p:nvPr/>
        </p:nvSpPr>
        <p:spPr bwMode="auto">
          <a:xfrm>
            <a:off x="3588568" y="15834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61" name="Line 37"/>
          <p:cNvSpPr>
            <a:spLocks noChangeShapeType="1"/>
          </p:cNvSpPr>
          <p:nvPr/>
        </p:nvSpPr>
        <p:spPr bwMode="auto">
          <a:xfrm flipV="1">
            <a:off x="3207568" y="18120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2" name="Line 38"/>
          <p:cNvSpPr>
            <a:spLocks noChangeShapeType="1"/>
          </p:cNvSpPr>
          <p:nvPr/>
        </p:nvSpPr>
        <p:spPr bwMode="auto">
          <a:xfrm>
            <a:off x="3664768" y="12024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3" name="Oval 39"/>
          <p:cNvSpPr>
            <a:spLocks noChangeArrowheads="1"/>
          </p:cNvSpPr>
          <p:nvPr/>
        </p:nvSpPr>
        <p:spPr bwMode="auto">
          <a:xfrm>
            <a:off x="4045768" y="14310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64" name="Oval 40"/>
          <p:cNvSpPr>
            <a:spLocks noChangeArrowheads="1"/>
          </p:cNvSpPr>
          <p:nvPr/>
        </p:nvSpPr>
        <p:spPr bwMode="auto">
          <a:xfrm>
            <a:off x="4045768" y="12786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65" name="Line 41"/>
          <p:cNvSpPr>
            <a:spLocks noChangeShapeType="1"/>
          </p:cNvSpPr>
          <p:nvPr/>
        </p:nvSpPr>
        <p:spPr bwMode="auto">
          <a:xfrm flipV="1">
            <a:off x="3664768" y="15072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6" name="Line 42"/>
          <p:cNvSpPr>
            <a:spLocks noChangeShapeType="1"/>
          </p:cNvSpPr>
          <p:nvPr/>
        </p:nvSpPr>
        <p:spPr bwMode="auto">
          <a:xfrm>
            <a:off x="3740968" y="18120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7" name="Oval 43"/>
          <p:cNvSpPr>
            <a:spLocks noChangeArrowheads="1"/>
          </p:cNvSpPr>
          <p:nvPr/>
        </p:nvSpPr>
        <p:spPr bwMode="auto">
          <a:xfrm>
            <a:off x="4121968" y="20406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68" name="Oval 44"/>
          <p:cNvSpPr>
            <a:spLocks noChangeArrowheads="1"/>
          </p:cNvSpPr>
          <p:nvPr/>
        </p:nvSpPr>
        <p:spPr bwMode="auto">
          <a:xfrm>
            <a:off x="4121968" y="18882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69" name="Line 45"/>
          <p:cNvSpPr>
            <a:spLocks noChangeShapeType="1"/>
          </p:cNvSpPr>
          <p:nvPr/>
        </p:nvSpPr>
        <p:spPr bwMode="auto">
          <a:xfrm flipV="1">
            <a:off x="3740968" y="21168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70" name="Line 46"/>
          <p:cNvSpPr>
            <a:spLocks noChangeShapeType="1"/>
          </p:cNvSpPr>
          <p:nvPr/>
        </p:nvSpPr>
        <p:spPr bwMode="auto">
          <a:xfrm>
            <a:off x="4198168" y="1507232"/>
            <a:ext cx="5334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71" name="Oval 47"/>
          <p:cNvSpPr>
            <a:spLocks noChangeArrowheads="1"/>
          </p:cNvSpPr>
          <p:nvPr/>
        </p:nvSpPr>
        <p:spPr bwMode="auto">
          <a:xfrm>
            <a:off x="4655368" y="17358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72" name="Oval 48"/>
          <p:cNvSpPr>
            <a:spLocks noChangeArrowheads="1"/>
          </p:cNvSpPr>
          <p:nvPr/>
        </p:nvSpPr>
        <p:spPr bwMode="auto">
          <a:xfrm>
            <a:off x="4655368" y="15834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73" name="Line 49"/>
          <p:cNvSpPr>
            <a:spLocks noChangeShapeType="1"/>
          </p:cNvSpPr>
          <p:nvPr/>
        </p:nvSpPr>
        <p:spPr bwMode="auto">
          <a:xfrm flipV="1">
            <a:off x="4274368" y="18120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74" name="Line 50"/>
          <p:cNvSpPr>
            <a:spLocks noChangeShapeType="1"/>
          </p:cNvSpPr>
          <p:nvPr/>
        </p:nvSpPr>
        <p:spPr bwMode="auto">
          <a:xfrm>
            <a:off x="5112568" y="15834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75" name="Oval 51"/>
          <p:cNvSpPr>
            <a:spLocks noChangeArrowheads="1"/>
          </p:cNvSpPr>
          <p:nvPr/>
        </p:nvSpPr>
        <p:spPr bwMode="auto">
          <a:xfrm>
            <a:off x="5493568" y="18120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76" name="Oval 52"/>
          <p:cNvSpPr>
            <a:spLocks noChangeArrowheads="1"/>
          </p:cNvSpPr>
          <p:nvPr/>
        </p:nvSpPr>
        <p:spPr bwMode="auto">
          <a:xfrm>
            <a:off x="5493568" y="16596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77" name="Line 53"/>
          <p:cNvSpPr>
            <a:spLocks noChangeShapeType="1"/>
          </p:cNvSpPr>
          <p:nvPr/>
        </p:nvSpPr>
        <p:spPr bwMode="auto">
          <a:xfrm flipV="1">
            <a:off x="5112568" y="18882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78" name="Line 54"/>
          <p:cNvSpPr>
            <a:spLocks noChangeShapeType="1"/>
          </p:cNvSpPr>
          <p:nvPr/>
        </p:nvSpPr>
        <p:spPr bwMode="auto">
          <a:xfrm>
            <a:off x="5569768" y="12786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79" name="Oval 55"/>
          <p:cNvSpPr>
            <a:spLocks noChangeArrowheads="1"/>
          </p:cNvSpPr>
          <p:nvPr/>
        </p:nvSpPr>
        <p:spPr bwMode="auto">
          <a:xfrm>
            <a:off x="5950768" y="15072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80" name="Oval 56"/>
          <p:cNvSpPr>
            <a:spLocks noChangeArrowheads="1"/>
          </p:cNvSpPr>
          <p:nvPr/>
        </p:nvSpPr>
        <p:spPr bwMode="auto">
          <a:xfrm>
            <a:off x="5950768" y="13548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81" name="Line 57"/>
          <p:cNvSpPr>
            <a:spLocks noChangeShapeType="1"/>
          </p:cNvSpPr>
          <p:nvPr/>
        </p:nvSpPr>
        <p:spPr bwMode="auto">
          <a:xfrm flipV="1">
            <a:off x="5569768" y="15834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82" name="Line 58"/>
          <p:cNvSpPr>
            <a:spLocks noChangeShapeType="1"/>
          </p:cNvSpPr>
          <p:nvPr/>
        </p:nvSpPr>
        <p:spPr bwMode="auto">
          <a:xfrm>
            <a:off x="5645968" y="18882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83" name="Oval 59"/>
          <p:cNvSpPr>
            <a:spLocks noChangeArrowheads="1"/>
          </p:cNvSpPr>
          <p:nvPr/>
        </p:nvSpPr>
        <p:spPr bwMode="auto">
          <a:xfrm>
            <a:off x="6026968" y="21168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84" name="Oval 60"/>
          <p:cNvSpPr>
            <a:spLocks noChangeArrowheads="1"/>
          </p:cNvSpPr>
          <p:nvPr/>
        </p:nvSpPr>
        <p:spPr bwMode="auto">
          <a:xfrm>
            <a:off x="6026968" y="19644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85" name="Line 61"/>
          <p:cNvSpPr>
            <a:spLocks noChangeShapeType="1"/>
          </p:cNvSpPr>
          <p:nvPr/>
        </p:nvSpPr>
        <p:spPr bwMode="auto">
          <a:xfrm flipV="1">
            <a:off x="5645968" y="21930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86" name="Line 62"/>
          <p:cNvSpPr>
            <a:spLocks noChangeShapeType="1"/>
          </p:cNvSpPr>
          <p:nvPr/>
        </p:nvSpPr>
        <p:spPr bwMode="auto">
          <a:xfrm>
            <a:off x="6103168" y="1583432"/>
            <a:ext cx="5334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87" name="Oval 63"/>
          <p:cNvSpPr>
            <a:spLocks noChangeArrowheads="1"/>
          </p:cNvSpPr>
          <p:nvPr/>
        </p:nvSpPr>
        <p:spPr bwMode="auto">
          <a:xfrm>
            <a:off x="6560368" y="18120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88" name="Oval 64"/>
          <p:cNvSpPr>
            <a:spLocks noChangeArrowheads="1"/>
          </p:cNvSpPr>
          <p:nvPr/>
        </p:nvSpPr>
        <p:spPr bwMode="auto">
          <a:xfrm>
            <a:off x="6560368" y="16596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89" name="Line 65"/>
          <p:cNvSpPr>
            <a:spLocks noChangeShapeType="1"/>
          </p:cNvSpPr>
          <p:nvPr/>
        </p:nvSpPr>
        <p:spPr bwMode="auto">
          <a:xfrm flipV="1">
            <a:off x="6179368" y="18882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90" name="Line 66"/>
          <p:cNvSpPr>
            <a:spLocks noChangeShapeType="1"/>
          </p:cNvSpPr>
          <p:nvPr/>
        </p:nvSpPr>
        <p:spPr bwMode="auto">
          <a:xfrm>
            <a:off x="6179368" y="15834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91" name="Oval 67"/>
          <p:cNvSpPr>
            <a:spLocks noChangeArrowheads="1"/>
          </p:cNvSpPr>
          <p:nvPr/>
        </p:nvSpPr>
        <p:spPr bwMode="auto">
          <a:xfrm>
            <a:off x="6560368" y="18120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92" name="Oval 68"/>
          <p:cNvSpPr>
            <a:spLocks noChangeArrowheads="1"/>
          </p:cNvSpPr>
          <p:nvPr/>
        </p:nvSpPr>
        <p:spPr bwMode="auto">
          <a:xfrm>
            <a:off x="6560368" y="16596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93" name="Line 69"/>
          <p:cNvSpPr>
            <a:spLocks noChangeShapeType="1"/>
          </p:cNvSpPr>
          <p:nvPr/>
        </p:nvSpPr>
        <p:spPr bwMode="auto">
          <a:xfrm flipV="1">
            <a:off x="6179368" y="18882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94" name="Line 70"/>
          <p:cNvSpPr>
            <a:spLocks noChangeShapeType="1"/>
          </p:cNvSpPr>
          <p:nvPr/>
        </p:nvSpPr>
        <p:spPr bwMode="auto">
          <a:xfrm>
            <a:off x="6636568" y="12786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95" name="Oval 71"/>
          <p:cNvSpPr>
            <a:spLocks noChangeArrowheads="1"/>
          </p:cNvSpPr>
          <p:nvPr/>
        </p:nvSpPr>
        <p:spPr bwMode="auto">
          <a:xfrm>
            <a:off x="7017568" y="15072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96" name="Oval 72"/>
          <p:cNvSpPr>
            <a:spLocks noChangeArrowheads="1"/>
          </p:cNvSpPr>
          <p:nvPr/>
        </p:nvSpPr>
        <p:spPr bwMode="auto">
          <a:xfrm>
            <a:off x="7017568" y="13548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97" name="Line 73"/>
          <p:cNvSpPr>
            <a:spLocks noChangeShapeType="1"/>
          </p:cNvSpPr>
          <p:nvPr/>
        </p:nvSpPr>
        <p:spPr bwMode="auto">
          <a:xfrm flipV="1">
            <a:off x="6636568" y="15834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98" name="Line 74"/>
          <p:cNvSpPr>
            <a:spLocks noChangeShapeType="1"/>
          </p:cNvSpPr>
          <p:nvPr/>
        </p:nvSpPr>
        <p:spPr bwMode="auto">
          <a:xfrm>
            <a:off x="6712768" y="18882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99" name="Oval 75"/>
          <p:cNvSpPr>
            <a:spLocks noChangeArrowheads="1"/>
          </p:cNvSpPr>
          <p:nvPr/>
        </p:nvSpPr>
        <p:spPr bwMode="auto">
          <a:xfrm>
            <a:off x="7093768" y="21168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00" name="Oval 76"/>
          <p:cNvSpPr>
            <a:spLocks noChangeArrowheads="1"/>
          </p:cNvSpPr>
          <p:nvPr/>
        </p:nvSpPr>
        <p:spPr bwMode="auto">
          <a:xfrm>
            <a:off x="7093768" y="19644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01" name="Line 77"/>
          <p:cNvSpPr>
            <a:spLocks noChangeShapeType="1"/>
          </p:cNvSpPr>
          <p:nvPr/>
        </p:nvSpPr>
        <p:spPr bwMode="auto">
          <a:xfrm flipV="1">
            <a:off x="6712768" y="21930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02" name="Line 78"/>
          <p:cNvSpPr>
            <a:spLocks noChangeShapeType="1"/>
          </p:cNvSpPr>
          <p:nvPr/>
        </p:nvSpPr>
        <p:spPr bwMode="auto">
          <a:xfrm>
            <a:off x="7169968" y="1583432"/>
            <a:ext cx="5334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03" name="Oval 79"/>
          <p:cNvSpPr>
            <a:spLocks noChangeArrowheads="1"/>
          </p:cNvSpPr>
          <p:nvPr/>
        </p:nvSpPr>
        <p:spPr bwMode="auto">
          <a:xfrm>
            <a:off x="7627168" y="18120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04" name="Oval 80"/>
          <p:cNvSpPr>
            <a:spLocks noChangeArrowheads="1"/>
          </p:cNvSpPr>
          <p:nvPr/>
        </p:nvSpPr>
        <p:spPr bwMode="auto">
          <a:xfrm>
            <a:off x="7627168" y="16596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05" name="Line 81"/>
          <p:cNvSpPr>
            <a:spLocks noChangeShapeType="1"/>
          </p:cNvSpPr>
          <p:nvPr/>
        </p:nvSpPr>
        <p:spPr bwMode="auto">
          <a:xfrm flipV="1">
            <a:off x="7246168" y="18882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06" name="Oval 82"/>
          <p:cNvSpPr>
            <a:spLocks noChangeArrowheads="1"/>
          </p:cNvSpPr>
          <p:nvPr/>
        </p:nvSpPr>
        <p:spPr bwMode="auto">
          <a:xfrm>
            <a:off x="7627168" y="18120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07" name="Oval 83"/>
          <p:cNvSpPr>
            <a:spLocks noChangeArrowheads="1"/>
          </p:cNvSpPr>
          <p:nvPr/>
        </p:nvSpPr>
        <p:spPr bwMode="auto">
          <a:xfrm>
            <a:off x="7627168" y="16596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08" name="Line 84"/>
          <p:cNvSpPr>
            <a:spLocks noChangeShapeType="1"/>
          </p:cNvSpPr>
          <p:nvPr/>
        </p:nvSpPr>
        <p:spPr bwMode="auto">
          <a:xfrm>
            <a:off x="7703368" y="12786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09" name="Oval 85"/>
          <p:cNvSpPr>
            <a:spLocks noChangeArrowheads="1"/>
          </p:cNvSpPr>
          <p:nvPr/>
        </p:nvSpPr>
        <p:spPr bwMode="auto">
          <a:xfrm>
            <a:off x="8084368" y="15072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10" name="Oval 86"/>
          <p:cNvSpPr>
            <a:spLocks noChangeArrowheads="1"/>
          </p:cNvSpPr>
          <p:nvPr/>
        </p:nvSpPr>
        <p:spPr bwMode="auto">
          <a:xfrm>
            <a:off x="8084368" y="13548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11" name="Line 87"/>
          <p:cNvSpPr>
            <a:spLocks noChangeShapeType="1"/>
          </p:cNvSpPr>
          <p:nvPr/>
        </p:nvSpPr>
        <p:spPr bwMode="auto">
          <a:xfrm flipV="1">
            <a:off x="7703368" y="15834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12" name="Line 88"/>
          <p:cNvSpPr>
            <a:spLocks noChangeShapeType="1"/>
          </p:cNvSpPr>
          <p:nvPr/>
        </p:nvSpPr>
        <p:spPr bwMode="auto">
          <a:xfrm>
            <a:off x="7779568" y="18882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13" name="Oval 89"/>
          <p:cNvSpPr>
            <a:spLocks noChangeArrowheads="1"/>
          </p:cNvSpPr>
          <p:nvPr/>
        </p:nvSpPr>
        <p:spPr bwMode="auto">
          <a:xfrm>
            <a:off x="8160568" y="21168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14" name="Oval 90"/>
          <p:cNvSpPr>
            <a:spLocks noChangeArrowheads="1"/>
          </p:cNvSpPr>
          <p:nvPr/>
        </p:nvSpPr>
        <p:spPr bwMode="auto">
          <a:xfrm>
            <a:off x="8160568" y="19644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15" name="Line 91"/>
          <p:cNvSpPr>
            <a:spLocks noChangeShapeType="1"/>
          </p:cNvSpPr>
          <p:nvPr/>
        </p:nvSpPr>
        <p:spPr bwMode="auto">
          <a:xfrm flipV="1">
            <a:off x="7779568" y="21930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16" name="Line 92"/>
          <p:cNvSpPr>
            <a:spLocks noChangeShapeType="1"/>
          </p:cNvSpPr>
          <p:nvPr/>
        </p:nvSpPr>
        <p:spPr bwMode="auto">
          <a:xfrm>
            <a:off x="8236768" y="1583432"/>
            <a:ext cx="5334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17" name="Oval 93"/>
          <p:cNvSpPr>
            <a:spLocks noChangeArrowheads="1"/>
          </p:cNvSpPr>
          <p:nvPr/>
        </p:nvSpPr>
        <p:spPr bwMode="auto">
          <a:xfrm>
            <a:off x="8693968" y="18120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18" name="Oval 94"/>
          <p:cNvSpPr>
            <a:spLocks noChangeArrowheads="1"/>
          </p:cNvSpPr>
          <p:nvPr/>
        </p:nvSpPr>
        <p:spPr bwMode="auto">
          <a:xfrm>
            <a:off x="8693968" y="16596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19" name="Line 95"/>
          <p:cNvSpPr>
            <a:spLocks noChangeShapeType="1"/>
          </p:cNvSpPr>
          <p:nvPr/>
        </p:nvSpPr>
        <p:spPr bwMode="auto">
          <a:xfrm flipV="1">
            <a:off x="8312968" y="18882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20" name="Text Box 96"/>
          <p:cNvSpPr txBox="1">
            <a:spLocks noChangeArrowheads="1"/>
          </p:cNvSpPr>
          <p:nvPr/>
        </p:nvSpPr>
        <p:spPr bwMode="auto">
          <a:xfrm>
            <a:off x="311968" y="472182"/>
            <a:ext cx="937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用火柴棒按如下方式搭小鱼</a:t>
            </a:r>
            <a:r>
              <a:rPr kumimoji="1"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26721" name="Line 133"/>
          <p:cNvSpPr>
            <a:spLocks noChangeShapeType="1"/>
          </p:cNvSpPr>
          <p:nvPr/>
        </p:nvSpPr>
        <p:spPr bwMode="auto">
          <a:xfrm>
            <a:off x="7315200" y="5334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22" name="Line 138"/>
          <p:cNvSpPr>
            <a:spLocks noChangeShapeType="1"/>
          </p:cNvSpPr>
          <p:nvPr/>
        </p:nvSpPr>
        <p:spPr bwMode="auto">
          <a:xfrm>
            <a:off x="1454968" y="29550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23" name="Oval 139"/>
          <p:cNvSpPr>
            <a:spLocks noChangeArrowheads="1"/>
          </p:cNvSpPr>
          <p:nvPr/>
        </p:nvSpPr>
        <p:spPr bwMode="auto">
          <a:xfrm>
            <a:off x="1835968" y="31836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4" name="Oval 140"/>
          <p:cNvSpPr>
            <a:spLocks noChangeArrowheads="1"/>
          </p:cNvSpPr>
          <p:nvPr/>
        </p:nvSpPr>
        <p:spPr bwMode="auto">
          <a:xfrm>
            <a:off x="1835968" y="30312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5" name="Line 141"/>
          <p:cNvSpPr>
            <a:spLocks noChangeShapeType="1"/>
          </p:cNvSpPr>
          <p:nvPr/>
        </p:nvSpPr>
        <p:spPr bwMode="auto">
          <a:xfrm flipV="1">
            <a:off x="1454968" y="32598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26" name="Line 142"/>
          <p:cNvSpPr>
            <a:spLocks noChangeShapeType="1"/>
          </p:cNvSpPr>
          <p:nvPr/>
        </p:nvSpPr>
        <p:spPr bwMode="auto">
          <a:xfrm>
            <a:off x="1912168" y="26502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27" name="Oval 143"/>
          <p:cNvSpPr>
            <a:spLocks noChangeArrowheads="1"/>
          </p:cNvSpPr>
          <p:nvPr/>
        </p:nvSpPr>
        <p:spPr bwMode="auto">
          <a:xfrm>
            <a:off x="2293168" y="28788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8" name="Oval 144"/>
          <p:cNvSpPr>
            <a:spLocks noChangeArrowheads="1"/>
          </p:cNvSpPr>
          <p:nvPr/>
        </p:nvSpPr>
        <p:spPr bwMode="auto">
          <a:xfrm>
            <a:off x="2293168" y="27264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" name="Line 145"/>
          <p:cNvSpPr>
            <a:spLocks noChangeShapeType="1"/>
          </p:cNvSpPr>
          <p:nvPr/>
        </p:nvSpPr>
        <p:spPr bwMode="auto">
          <a:xfrm flipV="1">
            <a:off x="1912168" y="29550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30" name="Line 146"/>
          <p:cNvSpPr>
            <a:spLocks noChangeShapeType="1"/>
          </p:cNvSpPr>
          <p:nvPr/>
        </p:nvSpPr>
        <p:spPr bwMode="auto">
          <a:xfrm>
            <a:off x="1988368" y="32598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31" name="Oval 147"/>
          <p:cNvSpPr>
            <a:spLocks noChangeArrowheads="1"/>
          </p:cNvSpPr>
          <p:nvPr/>
        </p:nvSpPr>
        <p:spPr bwMode="auto">
          <a:xfrm>
            <a:off x="2369368" y="34884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32" name="Oval 148"/>
          <p:cNvSpPr>
            <a:spLocks noChangeArrowheads="1"/>
          </p:cNvSpPr>
          <p:nvPr/>
        </p:nvSpPr>
        <p:spPr bwMode="auto">
          <a:xfrm>
            <a:off x="2369368" y="33360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33" name="Line 149"/>
          <p:cNvSpPr>
            <a:spLocks noChangeShapeType="1"/>
          </p:cNvSpPr>
          <p:nvPr/>
        </p:nvSpPr>
        <p:spPr bwMode="auto">
          <a:xfrm flipV="1">
            <a:off x="1988368" y="35646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34" name="Line 150"/>
          <p:cNvSpPr>
            <a:spLocks noChangeShapeType="1"/>
          </p:cNvSpPr>
          <p:nvPr/>
        </p:nvSpPr>
        <p:spPr bwMode="auto">
          <a:xfrm>
            <a:off x="2445568" y="2955032"/>
            <a:ext cx="5334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35" name="Oval 151"/>
          <p:cNvSpPr>
            <a:spLocks noChangeArrowheads="1"/>
          </p:cNvSpPr>
          <p:nvPr/>
        </p:nvSpPr>
        <p:spPr bwMode="auto">
          <a:xfrm>
            <a:off x="2902768" y="31836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36" name="Oval 152"/>
          <p:cNvSpPr>
            <a:spLocks noChangeArrowheads="1"/>
          </p:cNvSpPr>
          <p:nvPr/>
        </p:nvSpPr>
        <p:spPr bwMode="auto">
          <a:xfrm>
            <a:off x="2902768" y="30312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37" name="Line 153"/>
          <p:cNvSpPr>
            <a:spLocks noChangeShapeType="1"/>
          </p:cNvSpPr>
          <p:nvPr/>
        </p:nvSpPr>
        <p:spPr bwMode="auto">
          <a:xfrm flipV="1">
            <a:off x="2521768" y="32598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38" name="Line 154"/>
          <p:cNvSpPr>
            <a:spLocks noChangeShapeType="1"/>
          </p:cNvSpPr>
          <p:nvPr/>
        </p:nvSpPr>
        <p:spPr bwMode="auto">
          <a:xfrm>
            <a:off x="2521768" y="29550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39" name="Oval 155"/>
          <p:cNvSpPr>
            <a:spLocks noChangeArrowheads="1"/>
          </p:cNvSpPr>
          <p:nvPr/>
        </p:nvSpPr>
        <p:spPr bwMode="auto">
          <a:xfrm>
            <a:off x="2902768" y="31836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40" name="Oval 156"/>
          <p:cNvSpPr>
            <a:spLocks noChangeArrowheads="1"/>
          </p:cNvSpPr>
          <p:nvPr/>
        </p:nvSpPr>
        <p:spPr bwMode="auto">
          <a:xfrm>
            <a:off x="2902768" y="30312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41" name="Line 157"/>
          <p:cNvSpPr>
            <a:spLocks noChangeShapeType="1"/>
          </p:cNvSpPr>
          <p:nvPr/>
        </p:nvSpPr>
        <p:spPr bwMode="auto">
          <a:xfrm flipV="1">
            <a:off x="2521768" y="32598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42" name="Line 158"/>
          <p:cNvSpPr>
            <a:spLocks noChangeShapeType="1"/>
          </p:cNvSpPr>
          <p:nvPr/>
        </p:nvSpPr>
        <p:spPr bwMode="auto">
          <a:xfrm>
            <a:off x="2978968" y="26502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43" name="Oval 159"/>
          <p:cNvSpPr>
            <a:spLocks noChangeArrowheads="1"/>
          </p:cNvSpPr>
          <p:nvPr/>
        </p:nvSpPr>
        <p:spPr bwMode="auto">
          <a:xfrm>
            <a:off x="3359968" y="28788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44" name="Oval 160"/>
          <p:cNvSpPr>
            <a:spLocks noChangeArrowheads="1"/>
          </p:cNvSpPr>
          <p:nvPr/>
        </p:nvSpPr>
        <p:spPr bwMode="auto">
          <a:xfrm>
            <a:off x="3359968" y="27264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45" name="Line 161"/>
          <p:cNvSpPr>
            <a:spLocks noChangeShapeType="1"/>
          </p:cNvSpPr>
          <p:nvPr/>
        </p:nvSpPr>
        <p:spPr bwMode="auto">
          <a:xfrm flipV="1">
            <a:off x="2978968" y="29550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46" name="Line 162"/>
          <p:cNvSpPr>
            <a:spLocks noChangeShapeType="1"/>
          </p:cNvSpPr>
          <p:nvPr/>
        </p:nvSpPr>
        <p:spPr bwMode="auto">
          <a:xfrm>
            <a:off x="3055168" y="32598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47" name="Oval 163"/>
          <p:cNvSpPr>
            <a:spLocks noChangeArrowheads="1"/>
          </p:cNvSpPr>
          <p:nvPr/>
        </p:nvSpPr>
        <p:spPr bwMode="auto">
          <a:xfrm>
            <a:off x="3436168" y="34884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48" name="Oval 164"/>
          <p:cNvSpPr>
            <a:spLocks noChangeArrowheads="1"/>
          </p:cNvSpPr>
          <p:nvPr/>
        </p:nvSpPr>
        <p:spPr bwMode="auto">
          <a:xfrm>
            <a:off x="3436168" y="33360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49" name="Line 165"/>
          <p:cNvSpPr>
            <a:spLocks noChangeShapeType="1"/>
          </p:cNvSpPr>
          <p:nvPr/>
        </p:nvSpPr>
        <p:spPr bwMode="auto">
          <a:xfrm flipV="1">
            <a:off x="3055168" y="35646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50" name="Line 166"/>
          <p:cNvSpPr>
            <a:spLocks noChangeShapeType="1"/>
          </p:cNvSpPr>
          <p:nvPr/>
        </p:nvSpPr>
        <p:spPr bwMode="auto">
          <a:xfrm>
            <a:off x="3512368" y="2955032"/>
            <a:ext cx="5334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51" name="Oval 167"/>
          <p:cNvSpPr>
            <a:spLocks noChangeArrowheads="1"/>
          </p:cNvSpPr>
          <p:nvPr/>
        </p:nvSpPr>
        <p:spPr bwMode="auto">
          <a:xfrm>
            <a:off x="3969568" y="31836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52" name="Oval 168"/>
          <p:cNvSpPr>
            <a:spLocks noChangeArrowheads="1"/>
          </p:cNvSpPr>
          <p:nvPr/>
        </p:nvSpPr>
        <p:spPr bwMode="auto">
          <a:xfrm>
            <a:off x="3969568" y="30312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53" name="Line 169"/>
          <p:cNvSpPr>
            <a:spLocks noChangeShapeType="1"/>
          </p:cNvSpPr>
          <p:nvPr/>
        </p:nvSpPr>
        <p:spPr bwMode="auto">
          <a:xfrm flipV="1">
            <a:off x="3588568" y="32598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54" name="Oval 170"/>
          <p:cNvSpPr>
            <a:spLocks noChangeArrowheads="1"/>
          </p:cNvSpPr>
          <p:nvPr/>
        </p:nvSpPr>
        <p:spPr bwMode="auto">
          <a:xfrm>
            <a:off x="3969568" y="31836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55" name="Oval 171"/>
          <p:cNvSpPr>
            <a:spLocks noChangeArrowheads="1"/>
          </p:cNvSpPr>
          <p:nvPr/>
        </p:nvSpPr>
        <p:spPr bwMode="auto">
          <a:xfrm>
            <a:off x="3969568" y="30312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56" name="Line 172"/>
          <p:cNvSpPr>
            <a:spLocks noChangeShapeType="1"/>
          </p:cNvSpPr>
          <p:nvPr/>
        </p:nvSpPr>
        <p:spPr bwMode="auto">
          <a:xfrm>
            <a:off x="4045768" y="26502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57" name="Oval 173"/>
          <p:cNvSpPr>
            <a:spLocks noChangeArrowheads="1"/>
          </p:cNvSpPr>
          <p:nvPr/>
        </p:nvSpPr>
        <p:spPr bwMode="auto">
          <a:xfrm>
            <a:off x="4426768" y="28788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58" name="Oval 174"/>
          <p:cNvSpPr>
            <a:spLocks noChangeArrowheads="1"/>
          </p:cNvSpPr>
          <p:nvPr/>
        </p:nvSpPr>
        <p:spPr bwMode="auto">
          <a:xfrm>
            <a:off x="4426768" y="27264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59" name="Line 175"/>
          <p:cNvSpPr>
            <a:spLocks noChangeShapeType="1"/>
          </p:cNvSpPr>
          <p:nvPr/>
        </p:nvSpPr>
        <p:spPr bwMode="auto">
          <a:xfrm flipV="1">
            <a:off x="4045768" y="29550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60" name="Line 176"/>
          <p:cNvSpPr>
            <a:spLocks noChangeShapeType="1"/>
          </p:cNvSpPr>
          <p:nvPr/>
        </p:nvSpPr>
        <p:spPr bwMode="auto">
          <a:xfrm>
            <a:off x="4121968" y="32598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61" name="Oval 177"/>
          <p:cNvSpPr>
            <a:spLocks noChangeArrowheads="1"/>
          </p:cNvSpPr>
          <p:nvPr/>
        </p:nvSpPr>
        <p:spPr bwMode="auto">
          <a:xfrm>
            <a:off x="4502968" y="34884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62" name="Oval 178"/>
          <p:cNvSpPr>
            <a:spLocks noChangeArrowheads="1"/>
          </p:cNvSpPr>
          <p:nvPr/>
        </p:nvSpPr>
        <p:spPr bwMode="auto">
          <a:xfrm>
            <a:off x="4502968" y="33360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63" name="Line 179"/>
          <p:cNvSpPr>
            <a:spLocks noChangeShapeType="1"/>
          </p:cNvSpPr>
          <p:nvPr/>
        </p:nvSpPr>
        <p:spPr bwMode="auto">
          <a:xfrm flipV="1">
            <a:off x="4121968" y="35646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64" name="Line 180"/>
          <p:cNvSpPr>
            <a:spLocks noChangeShapeType="1"/>
          </p:cNvSpPr>
          <p:nvPr/>
        </p:nvSpPr>
        <p:spPr bwMode="auto">
          <a:xfrm>
            <a:off x="4579168" y="2955032"/>
            <a:ext cx="5334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65" name="Oval 181"/>
          <p:cNvSpPr>
            <a:spLocks noChangeArrowheads="1"/>
          </p:cNvSpPr>
          <p:nvPr/>
        </p:nvSpPr>
        <p:spPr bwMode="auto">
          <a:xfrm>
            <a:off x="5036368" y="31836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66" name="Oval 182"/>
          <p:cNvSpPr>
            <a:spLocks noChangeArrowheads="1"/>
          </p:cNvSpPr>
          <p:nvPr/>
        </p:nvSpPr>
        <p:spPr bwMode="auto">
          <a:xfrm>
            <a:off x="5036368" y="30312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67" name="Line 183"/>
          <p:cNvSpPr>
            <a:spLocks noChangeShapeType="1"/>
          </p:cNvSpPr>
          <p:nvPr/>
        </p:nvSpPr>
        <p:spPr bwMode="auto">
          <a:xfrm flipV="1">
            <a:off x="4655368" y="32598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68" name="Line 184"/>
          <p:cNvSpPr>
            <a:spLocks noChangeShapeType="1"/>
          </p:cNvSpPr>
          <p:nvPr/>
        </p:nvSpPr>
        <p:spPr bwMode="auto">
          <a:xfrm>
            <a:off x="5188768" y="26502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69" name="Oval 185"/>
          <p:cNvSpPr>
            <a:spLocks noChangeArrowheads="1"/>
          </p:cNvSpPr>
          <p:nvPr/>
        </p:nvSpPr>
        <p:spPr bwMode="auto">
          <a:xfrm>
            <a:off x="5569768" y="28788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70" name="Oval 186"/>
          <p:cNvSpPr>
            <a:spLocks noChangeArrowheads="1"/>
          </p:cNvSpPr>
          <p:nvPr/>
        </p:nvSpPr>
        <p:spPr bwMode="auto">
          <a:xfrm>
            <a:off x="5569768" y="27264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71" name="Line 187"/>
          <p:cNvSpPr>
            <a:spLocks noChangeShapeType="1"/>
          </p:cNvSpPr>
          <p:nvPr/>
        </p:nvSpPr>
        <p:spPr bwMode="auto">
          <a:xfrm flipV="1">
            <a:off x="5188768" y="29550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72" name="Line 188"/>
          <p:cNvSpPr>
            <a:spLocks noChangeShapeType="1"/>
          </p:cNvSpPr>
          <p:nvPr/>
        </p:nvSpPr>
        <p:spPr bwMode="auto">
          <a:xfrm>
            <a:off x="5112568" y="3259832"/>
            <a:ext cx="6096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73" name="Oval 189"/>
          <p:cNvSpPr>
            <a:spLocks noChangeArrowheads="1"/>
          </p:cNvSpPr>
          <p:nvPr/>
        </p:nvSpPr>
        <p:spPr bwMode="auto">
          <a:xfrm>
            <a:off x="5645968" y="34884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74" name="Oval 190"/>
          <p:cNvSpPr>
            <a:spLocks noChangeArrowheads="1"/>
          </p:cNvSpPr>
          <p:nvPr/>
        </p:nvSpPr>
        <p:spPr bwMode="auto">
          <a:xfrm>
            <a:off x="5645968" y="33360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75" name="Line 191"/>
          <p:cNvSpPr>
            <a:spLocks noChangeShapeType="1"/>
          </p:cNvSpPr>
          <p:nvPr/>
        </p:nvSpPr>
        <p:spPr bwMode="auto">
          <a:xfrm flipV="1">
            <a:off x="5264968" y="35646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76" name="Line 192"/>
          <p:cNvSpPr>
            <a:spLocks noChangeShapeType="1"/>
          </p:cNvSpPr>
          <p:nvPr/>
        </p:nvSpPr>
        <p:spPr bwMode="auto">
          <a:xfrm>
            <a:off x="5722168" y="2955032"/>
            <a:ext cx="5334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777" name="Oval 193"/>
          <p:cNvSpPr>
            <a:spLocks noChangeArrowheads="1"/>
          </p:cNvSpPr>
          <p:nvPr/>
        </p:nvSpPr>
        <p:spPr bwMode="auto">
          <a:xfrm>
            <a:off x="6179368" y="31836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78" name="Oval 194"/>
          <p:cNvSpPr>
            <a:spLocks noChangeArrowheads="1"/>
          </p:cNvSpPr>
          <p:nvPr/>
        </p:nvSpPr>
        <p:spPr bwMode="auto">
          <a:xfrm>
            <a:off x="6179368" y="3031232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79" name="Line 195"/>
          <p:cNvSpPr>
            <a:spLocks noChangeShapeType="1"/>
          </p:cNvSpPr>
          <p:nvPr/>
        </p:nvSpPr>
        <p:spPr bwMode="auto">
          <a:xfrm flipV="1">
            <a:off x="5798368" y="3259832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91" name="Text Box 199"/>
          <p:cNvSpPr txBox="1">
            <a:spLocks noChangeArrowheads="1"/>
          </p:cNvSpPr>
          <p:nvPr/>
        </p:nvSpPr>
        <p:spPr bwMode="auto">
          <a:xfrm>
            <a:off x="231775" y="3802063"/>
            <a:ext cx="6330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 dirty="0"/>
              <a:t>(1)</a:t>
            </a:r>
            <a:r>
              <a:rPr lang="zh-CN" altLang="en-US" sz="3600" b="1" dirty="0"/>
              <a:t>搭</a:t>
            </a:r>
            <a:r>
              <a:rPr lang="en-US" altLang="zh-CN" sz="3600" b="1" dirty="0"/>
              <a:t>n</a:t>
            </a:r>
            <a:r>
              <a:rPr lang="zh-CN" altLang="en-US" sz="3600" b="1" dirty="0"/>
              <a:t>条小鱼用多少根火柴棒</a:t>
            </a:r>
            <a:r>
              <a:rPr lang="en-US" altLang="zh-CN" sz="3600" b="1" dirty="0"/>
              <a:t>?</a:t>
            </a:r>
          </a:p>
        </p:txBody>
      </p:sp>
      <p:sp>
        <p:nvSpPr>
          <p:cNvPr id="8392" name="Text Box 200"/>
          <p:cNvSpPr txBox="1">
            <a:spLocks noChangeArrowheads="1"/>
          </p:cNvSpPr>
          <p:nvPr/>
        </p:nvSpPr>
        <p:spPr bwMode="auto">
          <a:xfrm>
            <a:off x="323850" y="4581525"/>
            <a:ext cx="80295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 dirty="0"/>
              <a:t>(2)</a:t>
            </a:r>
            <a:r>
              <a:rPr lang="zh-CN" altLang="en-US" sz="3600" b="1" dirty="0"/>
              <a:t>搭</a:t>
            </a:r>
            <a:r>
              <a:rPr lang="en-US" altLang="zh-CN" sz="3600" b="1" dirty="0"/>
              <a:t>20</a:t>
            </a:r>
            <a:r>
              <a:rPr lang="zh-CN" altLang="en-US" sz="3600" b="1" dirty="0"/>
              <a:t>条这样的小鱼用多少根火柴棒</a:t>
            </a:r>
            <a:r>
              <a:rPr lang="en-US" altLang="zh-CN" sz="3600" b="1" dirty="0"/>
              <a:t>?</a:t>
            </a:r>
          </a:p>
        </p:txBody>
      </p:sp>
      <p:sp>
        <p:nvSpPr>
          <p:cNvPr id="160" name="TextBox 159"/>
          <p:cNvSpPr txBox="1">
            <a:spLocks noChangeArrowheads="1"/>
          </p:cNvSpPr>
          <p:nvPr/>
        </p:nvSpPr>
        <p:spPr bwMode="auto">
          <a:xfrm>
            <a:off x="785813" y="5357813"/>
            <a:ext cx="5850755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800" b="1" dirty="0"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lang="zh-CN" altLang="en-US" sz="4800" b="1" dirty="0">
                <a:latin typeface="黑体" panose="02010609060101010101" pitchFamily="49" charset="-122"/>
                <a:ea typeface="黑体" panose="02010609060101010101" pitchFamily="49" charset="-122"/>
              </a:rPr>
              <a:t>条呢</a:t>
            </a:r>
            <a:r>
              <a:rPr lang="en-US" altLang="zh-CN" sz="4800" b="1" dirty="0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  <a:p>
            <a:pPr eaLnBrk="1" hangingPunct="1"/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1" grpId="0"/>
      <p:bldP spid="8392" grpId="0"/>
      <p:bldP spid="16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"/>
          <p:cNvGrpSpPr/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35864" name="Group 3"/>
            <p:cNvGrpSpPr/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pic>
            <p:nvPicPr>
              <p:cNvPr id="35869" name="Picture 4" descr="无标题17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0" y="0"/>
                <a:ext cx="912" cy="4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5870" name="Picture 5" descr="无标题17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872" y="0"/>
                <a:ext cx="816" cy="4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5871" name="Picture 6" descr="无标题17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2688" y="0"/>
                <a:ext cx="816" cy="4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5872" name="Picture 7" descr="无标题17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3408" y="0"/>
                <a:ext cx="816" cy="4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5873" name="Picture 8" descr="无标题17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4176" y="0"/>
                <a:ext cx="816" cy="4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5874" name="Picture 9" descr="无标题17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4944" y="0"/>
                <a:ext cx="816" cy="4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5875" name="Picture 10" descr="无标题17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864" y="0"/>
                <a:ext cx="960" cy="4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35865" name="Picture 11" descr="BD21370_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104" y="3408"/>
              <a:ext cx="3888" cy="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66" name="Picture 12" descr="menu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064" y="960"/>
              <a:ext cx="1440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67" name="Picture 13" descr="pp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416" y="336"/>
              <a:ext cx="1344" cy="1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68" name="Picture 14" descr="showimg11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0" y="2976"/>
              <a:ext cx="1313" cy="1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762000" y="762000"/>
            <a:ext cx="73914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如图， 这是用</a:t>
            </a:r>
            <a:r>
              <a:rPr kumimoji="1" lang="en-US" altLang="zh-CN" sz="3200" b="1">
                <a:latin typeface="Times New Roman" panose="02020603050405020304" pitchFamily="18" charset="0"/>
              </a:rPr>
              <a:t>100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米的篱笆围成一个有一边靠墙的长方形的饲养场，设饲养场的长为</a:t>
            </a:r>
            <a:r>
              <a:rPr kumimoji="1" lang="en-US" altLang="zh-CN" sz="3200" b="1"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米。</a:t>
            </a:r>
          </a:p>
          <a:p>
            <a:pPr eaLnBrk="1" hangingPunct="1">
              <a:spcBef>
                <a:spcPct val="50000"/>
              </a:spcBef>
            </a:pPr>
            <a:endParaRPr kumimoji="1" lang="en-US" altLang="zh-CN" sz="3200" b="1">
              <a:latin typeface="Times New Roman" panose="02020603050405020304" pitchFamily="18" charset="0"/>
            </a:endParaRPr>
          </a:p>
        </p:txBody>
      </p:sp>
      <p:grpSp>
        <p:nvGrpSpPr>
          <p:cNvPr id="4" name="Group 16"/>
          <p:cNvGrpSpPr/>
          <p:nvPr/>
        </p:nvGrpSpPr>
        <p:grpSpPr bwMode="auto">
          <a:xfrm>
            <a:off x="1866900" y="5105400"/>
            <a:ext cx="5410200" cy="990600"/>
            <a:chOff x="576" y="3072"/>
            <a:chExt cx="3408" cy="624"/>
          </a:xfrm>
        </p:grpSpPr>
        <p:sp>
          <p:nvSpPr>
            <p:cNvPr id="35850" name="Line 17"/>
            <p:cNvSpPr>
              <a:spLocks noChangeShapeType="1"/>
            </p:cNvSpPr>
            <p:nvPr/>
          </p:nvSpPr>
          <p:spPr bwMode="auto">
            <a:xfrm>
              <a:off x="576" y="3312"/>
              <a:ext cx="34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1" name="Line 18"/>
            <p:cNvSpPr>
              <a:spLocks noChangeShapeType="1"/>
            </p:cNvSpPr>
            <p:nvPr/>
          </p:nvSpPr>
          <p:spPr bwMode="auto">
            <a:xfrm>
              <a:off x="1008" y="3312"/>
              <a:ext cx="0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2" name="Line 19"/>
            <p:cNvSpPr>
              <a:spLocks noChangeShapeType="1"/>
            </p:cNvSpPr>
            <p:nvPr/>
          </p:nvSpPr>
          <p:spPr bwMode="auto">
            <a:xfrm>
              <a:off x="1008" y="3696"/>
              <a:ext cx="2256" cy="0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3" name="Line 20"/>
            <p:cNvSpPr>
              <a:spLocks noChangeShapeType="1"/>
            </p:cNvSpPr>
            <p:nvPr/>
          </p:nvSpPr>
          <p:spPr bwMode="auto">
            <a:xfrm flipV="1">
              <a:off x="3216" y="3312"/>
              <a:ext cx="0" cy="384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4" name="Line 21"/>
            <p:cNvSpPr>
              <a:spLocks noChangeShapeType="1"/>
            </p:cNvSpPr>
            <p:nvPr/>
          </p:nvSpPr>
          <p:spPr bwMode="auto">
            <a:xfrm flipH="1">
              <a:off x="864" y="3072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5" name="Line 22"/>
            <p:cNvSpPr>
              <a:spLocks noChangeShapeType="1"/>
            </p:cNvSpPr>
            <p:nvPr/>
          </p:nvSpPr>
          <p:spPr bwMode="auto">
            <a:xfrm flipH="1">
              <a:off x="1248" y="3072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6" name="Line 23"/>
            <p:cNvSpPr>
              <a:spLocks noChangeShapeType="1"/>
            </p:cNvSpPr>
            <p:nvPr/>
          </p:nvSpPr>
          <p:spPr bwMode="auto">
            <a:xfrm flipH="1">
              <a:off x="1584" y="3072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7" name="Line 24"/>
            <p:cNvSpPr>
              <a:spLocks noChangeShapeType="1"/>
            </p:cNvSpPr>
            <p:nvPr/>
          </p:nvSpPr>
          <p:spPr bwMode="auto">
            <a:xfrm flipH="1">
              <a:off x="1824" y="3072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8" name="Line 25"/>
            <p:cNvSpPr>
              <a:spLocks noChangeShapeType="1"/>
            </p:cNvSpPr>
            <p:nvPr/>
          </p:nvSpPr>
          <p:spPr bwMode="auto">
            <a:xfrm flipH="1">
              <a:off x="2112" y="3072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9" name="Line 26"/>
            <p:cNvSpPr>
              <a:spLocks noChangeShapeType="1"/>
            </p:cNvSpPr>
            <p:nvPr/>
          </p:nvSpPr>
          <p:spPr bwMode="auto">
            <a:xfrm flipH="1">
              <a:off x="2400" y="3072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0" name="Line 27"/>
            <p:cNvSpPr>
              <a:spLocks noChangeShapeType="1"/>
            </p:cNvSpPr>
            <p:nvPr/>
          </p:nvSpPr>
          <p:spPr bwMode="auto">
            <a:xfrm flipH="1">
              <a:off x="2688" y="3072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1" name="Line 28"/>
            <p:cNvSpPr>
              <a:spLocks noChangeShapeType="1"/>
            </p:cNvSpPr>
            <p:nvPr/>
          </p:nvSpPr>
          <p:spPr bwMode="auto">
            <a:xfrm flipH="1">
              <a:off x="2976" y="3072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2" name="Line 29"/>
            <p:cNvSpPr>
              <a:spLocks noChangeShapeType="1"/>
            </p:cNvSpPr>
            <p:nvPr/>
          </p:nvSpPr>
          <p:spPr bwMode="auto">
            <a:xfrm flipH="1">
              <a:off x="3264" y="3072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3" name="Line 30"/>
            <p:cNvSpPr>
              <a:spLocks noChangeShapeType="1"/>
            </p:cNvSpPr>
            <p:nvPr/>
          </p:nvSpPr>
          <p:spPr bwMode="auto">
            <a:xfrm flipH="1">
              <a:off x="3552" y="3072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463" name="Text Box 31"/>
          <p:cNvSpPr txBox="1">
            <a:spLocks noChangeArrowheads="1"/>
          </p:cNvSpPr>
          <p:nvPr/>
        </p:nvSpPr>
        <p:spPr bwMode="auto">
          <a:xfrm>
            <a:off x="3962400" y="59436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     </a:t>
            </a:r>
            <a:r>
              <a:rPr kumimoji="1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8464" name="Text Box 32"/>
          <p:cNvSpPr txBox="1">
            <a:spLocks noChangeArrowheads="1"/>
          </p:cNvSpPr>
          <p:nvPr/>
        </p:nvSpPr>
        <p:spPr bwMode="auto">
          <a:xfrm>
            <a:off x="1371600" y="2514600"/>
            <a:ext cx="6872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3200" b="1">
                <a:latin typeface="Times New Roman" panose="02020603050405020304" pitchFamily="18" charset="0"/>
              </a:rPr>
              <a:t>1</a:t>
            </a:r>
            <a:r>
              <a:rPr kumimoji="1" lang="zh-CN" altLang="en-US" sz="3200" b="1">
                <a:latin typeface="Times New Roman" panose="02020603050405020304" pitchFamily="18" charset="0"/>
              </a:rPr>
              <a:t>）  用代数式表示饲养场的面积。</a:t>
            </a:r>
          </a:p>
        </p:txBody>
      </p:sp>
      <p:sp>
        <p:nvSpPr>
          <p:cNvPr id="18465" name="Text Box 33"/>
          <p:cNvSpPr txBox="1">
            <a:spLocks noChangeArrowheads="1"/>
          </p:cNvSpPr>
          <p:nvPr/>
        </p:nvSpPr>
        <p:spPr bwMode="auto">
          <a:xfrm>
            <a:off x="1431925" y="3371850"/>
            <a:ext cx="7113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3200" b="1">
                <a:latin typeface="Times New Roman" panose="02020603050405020304" pitchFamily="18" charset="0"/>
              </a:rPr>
              <a:t>2</a:t>
            </a:r>
            <a:r>
              <a:rPr kumimoji="1" lang="zh-CN" altLang="en-US" sz="3200" b="1">
                <a:latin typeface="Times New Roman" panose="02020603050405020304" pitchFamily="18" charset="0"/>
              </a:rPr>
              <a:t>）当</a:t>
            </a:r>
            <a:r>
              <a:rPr kumimoji="1" lang="en-US" altLang="zh-CN" sz="3200" b="1"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分别为</a:t>
            </a:r>
            <a:r>
              <a:rPr kumimoji="1" lang="en-US" altLang="zh-CN" sz="3200" b="1">
                <a:latin typeface="Times New Roman" panose="02020603050405020304" pitchFamily="18" charset="0"/>
              </a:rPr>
              <a:t>40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米，</a:t>
            </a:r>
            <a:r>
              <a:rPr kumimoji="1" lang="en-US" altLang="zh-CN" sz="3200" b="1">
                <a:latin typeface="Times New Roman" panose="02020603050405020304" pitchFamily="18" charset="0"/>
              </a:rPr>
              <a:t>50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米，</a:t>
            </a:r>
            <a:r>
              <a:rPr kumimoji="1" lang="en-US" altLang="zh-CN" sz="3200" b="1">
                <a:latin typeface="Times New Roman" panose="02020603050405020304" pitchFamily="18" charset="0"/>
              </a:rPr>
              <a:t>60</a:t>
            </a:r>
            <a:r>
              <a:rPr kumimoji="1" lang="zh-CN" altLang="en-US" sz="3200" b="1">
                <a:latin typeface="Times New Roman" panose="02020603050405020304" pitchFamily="18" charset="0"/>
              </a:rPr>
              <a:t>米时，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哪一种围成的面积最大？</a:t>
            </a:r>
          </a:p>
          <a:p>
            <a:pPr eaLnBrk="1" hangingPunct="1"/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35848" name="AutoShape 34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8686800" y="6477000"/>
            <a:ext cx="457200" cy="228600"/>
          </a:xfrm>
          <a:prstGeom prst="curvedUpArrow">
            <a:avLst>
              <a:gd name="adj1" fmla="val 40000"/>
              <a:gd name="adj2" fmla="val 8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9" name="WordArt 3"/>
          <p:cNvSpPr>
            <a:spLocks noChangeArrowheads="1" noChangeShapeType="1" noTextEdit="1"/>
          </p:cNvSpPr>
          <p:nvPr/>
        </p:nvSpPr>
        <p:spPr bwMode="auto">
          <a:xfrm>
            <a:off x="142875" y="214313"/>
            <a:ext cx="3817938" cy="5381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生活数学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7" grpId="0" autoUpdateAnimBg="0"/>
      <p:bldP spid="18463" grpId="0" autoUpdateAnimBg="0"/>
      <p:bldP spid="18464" grpId="0" autoUpdateAnimBg="0"/>
      <p:bldP spid="1846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0" y="785813"/>
            <a:ext cx="91440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某企业去年的年产值为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亿元，今年比去年增长了10%。如果明年还能按这个速度增长，请你预测一下，该企业明年的年产值能达到多少亿元？如果去年的年产值是2亿元，那么预计明年的年产值是多少亿元？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36513" y="2781300"/>
            <a:ext cx="9290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解：由题意可得，今年的年产值为                    亿元，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5508625" y="2781300"/>
            <a:ext cx="2303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FF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rgbClr val="FF0066"/>
                </a:solidFill>
                <a:latin typeface="Times New Roman" panose="02020603050405020304" pitchFamily="18" charset="0"/>
              </a:rPr>
              <a:t>·（1+10%）</a:t>
            </a:r>
            <a:endParaRPr lang="zh-CN" altLang="en-US" sz="2400" b="1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36513" y="3214688"/>
            <a:ext cx="9037637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于是明年的年产值为                                                       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亿元）</a:t>
            </a:r>
          </a:p>
          <a:p>
            <a:pPr>
              <a:spcBef>
                <a:spcPct val="50000"/>
              </a:spcBef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252413" y="3646488"/>
            <a:ext cx="9144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若去年的年产值为2亿元，则明年的年产值为 </a:t>
            </a:r>
          </a:p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                    （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亿元）.</a:t>
            </a:r>
          </a:p>
          <a:p>
            <a:pPr>
              <a:spcBef>
                <a:spcPct val="50000"/>
              </a:spcBef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285750" y="4786313"/>
            <a:ext cx="885825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答：该企业明年的年产值将能达到1.21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亿元。由去年的年产值是2亿元，可以预测明年的年产值是2.42亿元。</a:t>
            </a:r>
          </a:p>
          <a:p>
            <a:pPr>
              <a:spcBef>
                <a:spcPct val="50000"/>
              </a:spcBef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2916238" y="3214688"/>
            <a:ext cx="4392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FF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rgbClr val="FF0066"/>
                </a:solidFill>
                <a:latin typeface="Times New Roman" panose="02020603050405020304" pitchFamily="18" charset="0"/>
              </a:rPr>
              <a:t>（1+10%）（1+10%）=1.21</a:t>
            </a:r>
            <a:r>
              <a:rPr lang="en-US" altLang="zh-CN" sz="2400" b="1" i="1">
                <a:solidFill>
                  <a:srgbClr val="FF0066"/>
                </a:solidFill>
                <a:latin typeface="Times New Roman" panose="02020603050405020304" pitchFamily="18" charset="0"/>
              </a:rPr>
              <a:t>a</a:t>
            </a:r>
            <a:endParaRPr lang="zh-CN" altLang="en-US" sz="2400" b="1" i="1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1116013" y="4222750"/>
            <a:ext cx="309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66"/>
                </a:solidFill>
                <a:latin typeface="Times New Roman" panose="02020603050405020304" pitchFamily="18" charset="0"/>
              </a:rPr>
              <a:t>1.21</a:t>
            </a:r>
            <a:r>
              <a:rPr lang="en-US" altLang="zh-CN" sz="2400" b="1" i="1">
                <a:solidFill>
                  <a:srgbClr val="FF0066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rgbClr val="FF0066"/>
                </a:solidFill>
                <a:latin typeface="Times New Roman" panose="02020603050405020304" pitchFamily="18" charset="0"/>
              </a:rPr>
              <a:t>=1.21×2=2.42</a:t>
            </a:r>
            <a:endParaRPr lang="zh-CN" altLang="en-US" sz="2400" b="1" i="1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74" name="WordArt 3"/>
          <p:cNvSpPr>
            <a:spLocks noChangeArrowheads="1" noChangeShapeType="1" noTextEdit="1"/>
          </p:cNvSpPr>
          <p:nvPr/>
        </p:nvSpPr>
        <p:spPr bwMode="auto">
          <a:xfrm>
            <a:off x="285750" y="214313"/>
            <a:ext cx="3817938" cy="5381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生活数学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/>
      <p:bldP spid="58373" grpId="0"/>
      <p:bldP spid="58374" grpId="0"/>
      <p:bldP spid="58375" grpId="0"/>
      <p:bldP spid="58376" grpId="0"/>
      <p:bldP spid="58377" grpId="0"/>
      <p:bldP spid="5837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5892800" y="214313"/>
            <a:ext cx="3251200" cy="777875"/>
          </a:xfrm>
        </p:spPr>
        <p:txBody>
          <a:bodyPr/>
          <a:lstStyle/>
          <a:p>
            <a:r>
              <a:rPr lang="zh-CN" altLang="en-US" sz="3100" b="1" i="1" dirty="0">
                <a:solidFill>
                  <a:srgbClr val="FF0000"/>
                </a:solidFill>
              </a:rPr>
              <a:t>猜一猜，谁更高？</a:t>
            </a:r>
          </a:p>
        </p:txBody>
      </p:sp>
      <p:sp>
        <p:nvSpPr>
          <p:cNvPr id="37891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0" y="1022350"/>
            <a:ext cx="8820472" cy="5616575"/>
          </a:xfrm>
        </p:spPr>
        <p:txBody>
          <a:bodyPr/>
          <a:lstStyle/>
          <a:p>
            <a:pPr>
              <a:lnSpc>
                <a:spcPct val="135000"/>
              </a:lnSpc>
              <a:buFont typeface="Wingdings" panose="05000000000000000000" pitchFamily="2" charset="2"/>
              <a:buNone/>
            </a:pPr>
            <a:r>
              <a:rPr lang="en-US" altLang="zh-CN" sz="2000" dirty="0"/>
              <a:t>   </a:t>
            </a:r>
            <a:r>
              <a:rPr lang="zh-CN" altLang="en-US" sz="2000" dirty="0"/>
              <a:t>  </a:t>
            </a:r>
            <a:r>
              <a:rPr lang="zh-CN" altLang="en-US" sz="2400" b="1" dirty="0">
                <a:solidFill>
                  <a:srgbClr val="000000"/>
                </a:solidFill>
              </a:rPr>
              <a:t>据报纸记载，一位医生研究得出父母身高可以预测子女成年后的身高公式：儿子身高是由父母身高的和的一半，再乘以</a:t>
            </a:r>
            <a:r>
              <a:rPr lang="en-US" altLang="zh-CN" sz="2400" b="1" dirty="0">
                <a:solidFill>
                  <a:srgbClr val="000000"/>
                </a:solidFill>
              </a:rPr>
              <a:t>1.08</a:t>
            </a:r>
            <a:r>
              <a:rPr lang="zh-CN" altLang="en-US" sz="2400" b="1" dirty="0">
                <a:solidFill>
                  <a:srgbClr val="000000"/>
                </a:solidFill>
              </a:rPr>
              <a:t>，女儿的身高是父亲身高的</a:t>
            </a:r>
            <a:r>
              <a:rPr lang="en-US" altLang="zh-CN" sz="2400" b="1" dirty="0">
                <a:solidFill>
                  <a:srgbClr val="000000"/>
                </a:solidFill>
              </a:rPr>
              <a:t>0.923</a:t>
            </a:r>
            <a:r>
              <a:rPr lang="zh-CN" altLang="en-US" sz="2400" b="1" dirty="0">
                <a:solidFill>
                  <a:srgbClr val="000000"/>
                </a:solidFill>
              </a:rPr>
              <a:t>倍加上母亲身高的和再除以</a:t>
            </a:r>
            <a:r>
              <a:rPr lang="en-US" altLang="zh-CN" sz="2400" b="1" dirty="0">
                <a:solidFill>
                  <a:srgbClr val="000000"/>
                </a:solidFill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</a:rPr>
              <a:t>。</a:t>
            </a:r>
          </a:p>
          <a:p>
            <a:pPr>
              <a:lnSpc>
                <a:spcPct val="135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00"/>
                </a:solidFill>
              </a:rPr>
              <a:t>(1) </a:t>
            </a:r>
            <a:r>
              <a:rPr lang="zh-CN" altLang="en-US" sz="2400" b="1" dirty="0">
                <a:solidFill>
                  <a:srgbClr val="000000"/>
                </a:solidFill>
              </a:rPr>
              <a:t>已知父亲身高是</a:t>
            </a:r>
            <a:r>
              <a:rPr lang="en-US" altLang="zh-CN" sz="2400" b="1" dirty="0">
                <a:solidFill>
                  <a:srgbClr val="000000"/>
                </a:solidFill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</a:rPr>
              <a:t>米，母亲身高是</a:t>
            </a:r>
            <a:r>
              <a:rPr lang="en-US" altLang="zh-CN" sz="2400" b="1" dirty="0">
                <a:solidFill>
                  <a:srgbClr val="000000"/>
                </a:solidFill>
              </a:rPr>
              <a:t>b</a:t>
            </a:r>
            <a:r>
              <a:rPr lang="zh-CN" altLang="en-US" sz="2400" b="1" dirty="0">
                <a:solidFill>
                  <a:srgbClr val="000000"/>
                </a:solidFill>
              </a:rPr>
              <a:t>米，试用代数式表示儿子和女儿的身高。</a:t>
            </a:r>
          </a:p>
          <a:p>
            <a:pPr>
              <a:lnSpc>
                <a:spcPct val="135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00"/>
                </a:solidFill>
              </a:rPr>
              <a:t>(2) </a:t>
            </a:r>
            <a:r>
              <a:rPr lang="zh-CN" altLang="en-US" sz="2400" b="1" dirty="0">
                <a:solidFill>
                  <a:srgbClr val="000000"/>
                </a:solidFill>
              </a:rPr>
              <a:t>初一年级女生小红的父亲身高是</a:t>
            </a:r>
            <a:r>
              <a:rPr lang="en-US" altLang="zh-CN" sz="2400" b="1" dirty="0">
                <a:solidFill>
                  <a:srgbClr val="000000"/>
                </a:solidFill>
              </a:rPr>
              <a:t>1.75</a:t>
            </a:r>
            <a:r>
              <a:rPr lang="zh-CN" altLang="en-US" sz="2400" b="1" dirty="0">
                <a:solidFill>
                  <a:srgbClr val="000000"/>
                </a:solidFill>
              </a:rPr>
              <a:t>米，母亲身高是</a:t>
            </a:r>
            <a:r>
              <a:rPr lang="en-US" altLang="zh-CN" sz="2400" b="1" dirty="0">
                <a:solidFill>
                  <a:srgbClr val="000000"/>
                </a:solidFill>
              </a:rPr>
              <a:t>1.62 </a:t>
            </a:r>
            <a:r>
              <a:rPr lang="zh-CN" altLang="en-US" sz="2400" b="1" dirty="0">
                <a:solidFill>
                  <a:srgbClr val="000000"/>
                </a:solidFill>
              </a:rPr>
              <a:t>米，六年级男生小明的父亲身高是</a:t>
            </a:r>
            <a:r>
              <a:rPr lang="en-US" altLang="zh-CN" sz="2400" b="1" dirty="0">
                <a:solidFill>
                  <a:srgbClr val="000000"/>
                </a:solidFill>
              </a:rPr>
              <a:t>1.70</a:t>
            </a:r>
            <a:r>
              <a:rPr lang="zh-CN" altLang="en-US" sz="2400" b="1" dirty="0">
                <a:solidFill>
                  <a:srgbClr val="000000"/>
                </a:solidFill>
              </a:rPr>
              <a:t>米，母亲身高是</a:t>
            </a:r>
            <a:r>
              <a:rPr lang="en-US" altLang="zh-CN" sz="2400" b="1" dirty="0">
                <a:solidFill>
                  <a:srgbClr val="000000"/>
                </a:solidFill>
              </a:rPr>
              <a:t>1.62</a:t>
            </a:r>
            <a:r>
              <a:rPr lang="zh-CN" altLang="en-US" sz="2400" b="1" dirty="0">
                <a:solidFill>
                  <a:srgbClr val="000000"/>
                </a:solidFill>
              </a:rPr>
              <a:t>米，试预测成年后，小红与小明谁个子更高？</a:t>
            </a:r>
          </a:p>
          <a:p>
            <a:pPr>
              <a:lnSpc>
                <a:spcPct val="135000"/>
              </a:lnSpc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00"/>
                </a:solidFill>
              </a:rPr>
              <a:t>(3) </a:t>
            </a:r>
            <a:r>
              <a:rPr lang="zh-CN" altLang="en-US" sz="2400" b="1" dirty="0">
                <a:solidFill>
                  <a:srgbClr val="000000"/>
                </a:solidFill>
              </a:rPr>
              <a:t>试测试成年后你的身高。</a:t>
            </a:r>
          </a:p>
        </p:txBody>
      </p:sp>
      <p:pic>
        <p:nvPicPr>
          <p:cNvPr id="37892" name="Picture 4" descr="KT167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78663" y="5084763"/>
            <a:ext cx="2065337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WordArt 3"/>
          <p:cNvSpPr>
            <a:spLocks noChangeArrowheads="1" noChangeShapeType="1" noTextEdit="1"/>
          </p:cNvSpPr>
          <p:nvPr/>
        </p:nvSpPr>
        <p:spPr bwMode="auto">
          <a:xfrm>
            <a:off x="428625" y="285750"/>
            <a:ext cx="3817938" cy="538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生活数学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762000" y="5334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按下图方式摆放餐桌和椅子：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0" y="2362200"/>
            <a:ext cx="9467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张餐桌可坐</a:t>
            </a:r>
            <a:r>
              <a:rPr kumimoji="1" lang="en-US" altLang="zh-CN" sz="2400" b="1">
                <a:latin typeface="Times New Roman" panose="02020603050405020304" pitchFamily="18" charset="0"/>
              </a:rPr>
              <a:t>6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人，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张餐桌可</a:t>
            </a:r>
            <a:r>
              <a:rPr kumimoji="1" lang="zh-CN" altLang="en-US" sz="2400" b="1" u="sng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人。</a:t>
            </a:r>
            <a:endParaRPr kumimoji="1" lang="zh-CN" altLang="en-US" sz="2400" b="1" u="sng">
              <a:latin typeface="Times New Roman" panose="02020603050405020304" pitchFamily="18" charset="0"/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0" y="2819400"/>
            <a:ext cx="944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）按照上图的方式继续排列餐桌，完成下表：</a:t>
            </a:r>
          </a:p>
        </p:txBody>
      </p:sp>
      <p:graphicFrame>
        <p:nvGraphicFramePr>
          <p:cNvPr id="5125" name="Group 5"/>
          <p:cNvGraphicFramePr>
            <a:graphicFrameLocks noGrp="1"/>
          </p:cNvGraphicFramePr>
          <p:nvPr/>
        </p:nvGraphicFramePr>
        <p:xfrm>
          <a:off x="685800" y="3200400"/>
          <a:ext cx="7050088" cy="1371600"/>
        </p:xfrm>
        <a:graphic>
          <a:graphicData uri="http://schemas.openxmlformats.org/drawingml/2006/table">
            <a:tbl>
              <a:tblPr/>
              <a:tblGrid>
                <a:gridCol w="2373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67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74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99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001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652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桌子张数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…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可坐人数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" name="Group 30"/>
          <p:cNvGrpSpPr/>
          <p:nvPr/>
        </p:nvGrpSpPr>
        <p:grpSpPr bwMode="auto">
          <a:xfrm rot="-5400000">
            <a:off x="547687" y="823913"/>
            <a:ext cx="1165225" cy="1651000"/>
            <a:chOff x="2257" y="2762"/>
            <a:chExt cx="962" cy="1363"/>
          </a:xfrm>
        </p:grpSpPr>
        <p:sp>
          <p:nvSpPr>
            <p:cNvPr id="38995" name="Oval 31"/>
            <p:cNvSpPr>
              <a:spLocks noChangeArrowheads="1"/>
            </p:cNvSpPr>
            <p:nvPr/>
          </p:nvSpPr>
          <p:spPr bwMode="auto">
            <a:xfrm>
              <a:off x="2266" y="3112"/>
              <a:ext cx="499" cy="273"/>
            </a:xfrm>
            <a:prstGeom prst="ellipse">
              <a:avLst/>
            </a:prstGeom>
            <a:gradFill rotWithShape="1">
              <a:gsLst>
                <a:gs pos="0">
                  <a:srgbClr val="6969FF"/>
                </a:gs>
                <a:gs pos="100000">
                  <a:srgbClr val="FFFFFF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96" name="Oval 32"/>
            <p:cNvSpPr>
              <a:spLocks noChangeArrowheads="1"/>
            </p:cNvSpPr>
            <p:nvPr/>
          </p:nvSpPr>
          <p:spPr bwMode="auto">
            <a:xfrm rot="5400000">
              <a:off x="2495" y="2875"/>
              <a:ext cx="499" cy="273"/>
            </a:xfrm>
            <a:prstGeom prst="ellipse">
              <a:avLst/>
            </a:prstGeom>
            <a:gradFill rotWithShape="1">
              <a:gsLst>
                <a:gs pos="0">
                  <a:srgbClr val="6969FF"/>
                </a:gs>
                <a:gs pos="100000">
                  <a:srgbClr val="FFFFFF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97" name="Oval 33"/>
            <p:cNvSpPr>
              <a:spLocks noChangeArrowheads="1"/>
            </p:cNvSpPr>
            <p:nvPr/>
          </p:nvSpPr>
          <p:spPr bwMode="auto">
            <a:xfrm rot="5400000">
              <a:off x="2495" y="3739"/>
              <a:ext cx="499" cy="27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6969FF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98" name="Oval 34"/>
            <p:cNvSpPr>
              <a:spLocks noChangeArrowheads="1"/>
            </p:cNvSpPr>
            <p:nvPr/>
          </p:nvSpPr>
          <p:spPr bwMode="auto">
            <a:xfrm>
              <a:off x="2257" y="3499"/>
              <a:ext cx="499" cy="273"/>
            </a:xfrm>
            <a:prstGeom prst="ellipse">
              <a:avLst/>
            </a:prstGeom>
            <a:gradFill rotWithShape="1">
              <a:gsLst>
                <a:gs pos="0">
                  <a:srgbClr val="6969FF"/>
                </a:gs>
                <a:gs pos="100000">
                  <a:srgbClr val="FFFFFF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99" name="Oval 35"/>
            <p:cNvSpPr>
              <a:spLocks noChangeArrowheads="1"/>
            </p:cNvSpPr>
            <p:nvPr/>
          </p:nvSpPr>
          <p:spPr bwMode="auto">
            <a:xfrm>
              <a:off x="2720" y="3502"/>
              <a:ext cx="499" cy="27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6969FF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00" name="Oval 36"/>
            <p:cNvSpPr>
              <a:spLocks noChangeArrowheads="1"/>
            </p:cNvSpPr>
            <p:nvPr/>
          </p:nvSpPr>
          <p:spPr bwMode="auto">
            <a:xfrm>
              <a:off x="2720" y="3122"/>
              <a:ext cx="499" cy="27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6969FF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001" name="Rectangle 37" descr="白色大理石"/>
            <p:cNvSpPr>
              <a:spLocks noChangeArrowheads="1"/>
            </p:cNvSpPr>
            <p:nvPr/>
          </p:nvSpPr>
          <p:spPr bwMode="auto">
            <a:xfrm>
              <a:off x="2517" y="3022"/>
              <a:ext cx="454" cy="861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38"/>
          <p:cNvGrpSpPr/>
          <p:nvPr/>
        </p:nvGrpSpPr>
        <p:grpSpPr bwMode="auto">
          <a:xfrm>
            <a:off x="2133600" y="990600"/>
            <a:ext cx="2695575" cy="1166813"/>
            <a:chOff x="1882" y="1388"/>
            <a:chExt cx="2225" cy="963"/>
          </a:xfrm>
        </p:grpSpPr>
        <p:grpSp>
          <p:nvGrpSpPr>
            <p:cNvPr id="38981" name="Group 39"/>
            <p:cNvGrpSpPr/>
            <p:nvPr/>
          </p:nvGrpSpPr>
          <p:grpSpPr bwMode="auto">
            <a:xfrm rot="-5400000">
              <a:off x="2083" y="1188"/>
              <a:ext cx="962" cy="1363"/>
              <a:chOff x="2257" y="2762"/>
              <a:chExt cx="962" cy="1363"/>
            </a:xfrm>
          </p:grpSpPr>
          <p:sp>
            <p:nvSpPr>
              <p:cNvPr id="38988" name="Oval 40"/>
              <p:cNvSpPr>
                <a:spLocks noChangeArrowheads="1"/>
              </p:cNvSpPr>
              <p:nvPr/>
            </p:nvSpPr>
            <p:spPr bwMode="auto">
              <a:xfrm>
                <a:off x="2266" y="3112"/>
                <a:ext cx="499" cy="273"/>
              </a:xfrm>
              <a:prstGeom prst="ellipse">
                <a:avLst/>
              </a:prstGeom>
              <a:gradFill rotWithShape="1">
                <a:gsLst>
                  <a:gs pos="0">
                    <a:srgbClr val="6969FF"/>
                  </a:gs>
                  <a:gs pos="100000">
                    <a:srgbClr val="FFFF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89" name="Oval 41"/>
              <p:cNvSpPr>
                <a:spLocks noChangeArrowheads="1"/>
              </p:cNvSpPr>
              <p:nvPr/>
            </p:nvSpPr>
            <p:spPr bwMode="auto">
              <a:xfrm rot="5400000">
                <a:off x="2495" y="2875"/>
                <a:ext cx="499" cy="273"/>
              </a:xfrm>
              <a:prstGeom prst="ellipse">
                <a:avLst/>
              </a:prstGeom>
              <a:gradFill rotWithShape="1">
                <a:gsLst>
                  <a:gs pos="0">
                    <a:srgbClr val="6969FF"/>
                  </a:gs>
                  <a:gs pos="100000">
                    <a:srgbClr val="FFFF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90" name="Oval 42"/>
              <p:cNvSpPr>
                <a:spLocks noChangeArrowheads="1"/>
              </p:cNvSpPr>
              <p:nvPr/>
            </p:nvSpPr>
            <p:spPr bwMode="auto">
              <a:xfrm rot="5400000">
                <a:off x="2495" y="3739"/>
                <a:ext cx="499" cy="27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6969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91" name="Oval 43"/>
              <p:cNvSpPr>
                <a:spLocks noChangeArrowheads="1"/>
              </p:cNvSpPr>
              <p:nvPr/>
            </p:nvSpPr>
            <p:spPr bwMode="auto">
              <a:xfrm>
                <a:off x="2257" y="3499"/>
                <a:ext cx="499" cy="273"/>
              </a:xfrm>
              <a:prstGeom prst="ellipse">
                <a:avLst/>
              </a:prstGeom>
              <a:gradFill rotWithShape="1">
                <a:gsLst>
                  <a:gs pos="0">
                    <a:srgbClr val="6969FF"/>
                  </a:gs>
                  <a:gs pos="100000">
                    <a:srgbClr val="FFFF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92" name="Oval 44"/>
              <p:cNvSpPr>
                <a:spLocks noChangeArrowheads="1"/>
              </p:cNvSpPr>
              <p:nvPr/>
            </p:nvSpPr>
            <p:spPr bwMode="auto">
              <a:xfrm>
                <a:off x="2720" y="3502"/>
                <a:ext cx="499" cy="27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6969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93" name="Oval 45"/>
              <p:cNvSpPr>
                <a:spLocks noChangeArrowheads="1"/>
              </p:cNvSpPr>
              <p:nvPr/>
            </p:nvSpPr>
            <p:spPr bwMode="auto">
              <a:xfrm>
                <a:off x="2720" y="3122"/>
                <a:ext cx="499" cy="27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6969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94" name="Rectangle 46" descr="白色大理石"/>
              <p:cNvSpPr>
                <a:spLocks noChangeArrowheads="1"/>
              </p:cNvSpPr>
              <p:nvPr/>
            </p:nvSpPr>
            <p:spPr bwMode="auto">
              <a:xfrm>
                <a:off x="2517" y="3022"/>
                <a:ext cx="454" cy="861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1905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8982" name="Oval 47"/>
            <p:cNvSpPr>
              <a:spLocks noChangeArrowheads="1"/>
            </p:cNvSpPr>
            <p:nvPr/>
          </p:nvSpPr>
          <p:spPr bwMode="auto">
            <a:xfrm rot="-5400000">
              <a:off x="2981" y="1955"/>
              <a:ext cx="499" cy="273"/>
            </a:xfrm>
            <a:prstGeom prst="ellipse">
              <a:avLst/>
            </a:prstGeom>
            <a:gradFill rotWithShape="1">
              <a:gsLst>
                <a:gs pos="0">
                  <a:srgbClr val="6969FF"/>
                </a:gs>
                <a:gs pos="100000">
                  <a:srgbClr val="FFFFFF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83" name="Oval 48"/>
            <p:cNvSpPr>
              <a:spLocks noChangeArrowheads="1"/>
            </p:cNvSpPr>
            <p:nvPr/>
          </p:nvSpPr>
          <p:spPr bwMode="auto">
            <a:xfrm>
              <a:off x="3608" y="1726"/>
              <a:ext cx="499" cy="27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6969FF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84" name="Oval 49"/>
            <p:cNvSpPr>
              <a:spLocks noChangeArrowheads="1"/>
            </p:cNvSpPr>
            <p:nvPr/>
          </p:nvSpPr>
          <p:spPr bwMode="auto">
            <a:xfrm rot="-5400000">
              <a:off x="3368" y="1964"/>
              <a:ext cx="499" cy="273"/>
            </a:xfrm>
            <a:prstGeom prst="ellipse">
              <a:avLst/>
            </a:prstGeom>
            <a:gradFill rotWithShape="1">
              <a:gsLst>
                <a:gs pos="0">
                  <a:srgbClr val="6969FF"/>
                </a:gs>
                <a:gs pos="100000">
                  <a:srgbClr val="FFFFFF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85" name="Oval 50"/>
            <p:cNvSpPr>
              <a:spLocks noChangeArrowheads="1"/>
            </p:cNvSpPr>
            <p:nvPr/>
          </p:nvSpPr>
          <p:spPr bwMode="auto">
            <a:xfrm rot="-5400000">
              <a:off x="3371" y="1501"/>
              <a:ext cx="499" cy="27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6969FF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86" name="Oval 51"/>
            <p:cNvSpPr>
              <a:spLocks noChangeArrowheads="1"/>
            </p:cNvSpPr>
            <p:nvPr/>
          </p:nvSpPr>
          <p:spPr bwMode="auto">
            <a:xfrm rot="-5400000">
              <a:off x="2991" y="1501"/>
              <a:ext cx="499" cy="27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6969FF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87" name="Rectangle 52" descr="白色大理石"/>
            <p:cNvSpPr>
              <a:spLocks noChangeArrowheads="1"/>
            </p:cNvSpPr>
            <p:nvPr/>
          </p:nvSpPr>
          <p:spPr bwMode="auto">
            <a:xfrm rot="-5400000">
              <a:off x="3208" y="1433"/>
              <a:ext cx="454" cy="861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53"/>
          <p:cNvGrpSpPr/>
          <p:nvPr/>
        </p:nvGrpSpPr>
        <p:grpSpPr bwMode="auto">
          <a:xfrm>
            <a:off x="5105400" y="914400"/>
            <a:ext cx="3752850" cy="1223963"/>
            <a:chOff x="3194" y="1014"/>
            <a:chExt cx="2364" cy="771"/>
          </a:xfrm>
        </p:grpSpPr>
        <p:grpSp>
          <p:nvGrpSpPr>
            <p:cNvPr id="38960" name="Group 54"/>
            <p:cNvGrpSpPr/>
            <p:nvPr/>
          </p:nvGrpSpPr>
          <p:grpSpPr bwMode="auto">
            <a:xfrm rot="-5400000">
              <a:off x="3347" y="883"/>
              <a:ext cx="734" cy="1040"/>
              <a:chOff x="2257" y="2762"/>
              <a:chExt cx="962" cy="1363"/>
            </a:xfrm>
          </p:grpSpPr>
          <p:sp>
            <p:nvSpPr>
              <p:cNvPr id="38974" name="Oval 55"/>
              <p:cNvSpPr>
                <a:spLocks noChangeArrowheads="1"/>
              </p:cNvSpPr>
              <p:nvPr/>
            </p:nvSpPr>
            <p:spPr bwMode="auto">
              <a:xfrm>
                <a:off x="2266" y="3112"/>
                <a:ext cx="499" cy="273"/>
              </a:xfrm>
              <a:prstGeom prst="ellipse">
                <a:avLst/>
              </a:prstGeom>
              <a:gradFill rotWithShape="1">
                <a:gsLst>
                  <a:gs pos="0">
                    <a:srgbClr val="6969FF"/>
                  </a:gs>
                  <a:gs pos="100000">
                    <a:srgbClr val="FFFF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75" name="Oval 56"/>
              <p:cNvSpPr>
                <a:spLocks noChangeArrowheads="1"/>
              </p:cNvSpPr>
              <p:nvPr/>
            </p:nvSpPr>
            <p:spPr bwMode="auto">
              <a:xfrm rot="5400000">
                <a:off x="2495" y="2875"/>
                <a:ext cx="499" cy="273"/>
              </a:xfrm>
              <a:prstGeom prst="ellipse">
                <a:avLst/>
              </a:prstGeom>
              <a:gradFill rotWithShape="1">
                <a:gsLst>
                  <a:gs pos="0">
                    <a:srgbClr val="6969FF"/>
                  </a:gs>
                  <a:gs pos="100000">
                    <a:srgbClr val="FFFF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76" name="Oval 57"/>
              <p:cNvSpPr>
                <a:spLocks noChangeArrowheads="1"/>
              </p:cNvSpPr>
              <p:nvPr/>
            </p:nvSpPr>
            <p:spPr bwMode="auto">
              <a:xfrm rot="5400000">
                <a:off x="2495" y="3739"/>
                <a:ext cx="499" cy="27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6969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77" name="Oval 58"/>
              <p:cNvSpPr>
                <a:spLocks noChangeArrowheads="1"/>
              </p:cNvSpPr>
              <p:nvPr/>
            </p:nvSpPr>
            <p:spPr bwMode="auto">
              <a:xfrm>
                <a:off x="2257" y="3499"/>
                <a:ext cx="499" cy="273"/>
              </a:xfrm>
              <a:prstGeom prst="ellipse">
                <a:avLst/>
              </a:prstGeom>
              <a:gradFill rotWithShape="1">
                <a:gsLst>
                  <a:gs pos="0">
                    <a:srgbClr val="6969FF"/>
                  </a:gs>
                  <a:gs pos="100000">
                    <a:srgbClr val="FFFF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78" name="Oval 59"/>
              <p:cNvSpPr>
                <a:spLocks noChangeArrowheads="1"/>
              </p:cNvSpPr>
              <p:nvPr/>
            </p:nvSpPr>
            <p:spPr bwMode="auto">
              <a:xfrm>
                <a:off x="2720" y="3502"/>
                <a:ext cx="499" cy="27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6969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79" name="Oval 60"/>
              <p:cNvSpPr>
                <a:spLocks noChangeArrowheads="1"/>
              </p:cNvSpPr>
              <p:nvPr/>
            </p:nvSpPr>
            <p:spPr bwMode="auto">
              <a:xfrm>
                <a:off x="2720" y="3122"/>
                <a:ext cx="499" cy="27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6969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80" name="Rectangle 61" descr="白色大理石"/>
              <p:cNvSpPr>
                <a:spLocks noChangeArrowheads="1"/>
              </p:cNvSpPr>
              <p:nvPr/>
            </p:nvSpPr>
            <p:spPr bwMode="auto">
              <a:xfrm>
                <a:off x="2517" y="3022"/>
                <a:ext cx="454" cy="861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1905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8961" name="Oval 62"/>
            <p:cNvSpPr>
              <a:spLocks noChangeArrowheads="1"/>
            </p:cNvSpPr>
            <p:nvPr/>
          </p:nvSpPr>
          <p:spPr bwMode="auto">
            <a:xfrm rot="-5400000">
              <a:off x="4032" y="1468"/>
              <a:ext cx="381" cy="208"/>
            </a:xfrm>
            <a:prstGeom prst="ellipse">
              <a:avLst/>
            </a:prstGeom>
            <a:gradFill rotWithShape="1">
              <a:gsLst>
                <a:gs pos="0">
                  <a:srgbClr val="6969FF"/>
                </a:gs>
                <a:gs pos="100000">
                  <a:srgbClr val="FFFFFF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2" name="Oval 63"/>
            <p:cNvSpPr>
              <a:spLocks noChangeArrowheads="1"/>
            </p:cNvSpPr>
            <p:nvPr/>
          </p:nvSpPr>
          <p:spPr bwMode="auto">
            <a:xfrm>
              <a:off x="4511" y="1293"/>
              <a:ext cx="381" cy="208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6969FF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3" name="Oval 64"/>
            <p:cNvSpPr>
              <a:spLocks noChangeArrowheads="1"/>
            </p:cNvSpPr>
            <p:nvPr/>
          </p:nvSpPr>
          <p:spPr bwMode="auto">
            <a:xfrm rot="-5400000">
              <a:off x="4327" y="1475"/>
              <a:ext cx="381" cy="208"/>
            </a:xfrm>
            <a:prstGeom prst="ellipse">
              <a:avLst/>
            </a:prstGeom>
            <a:gradFill rotWithShape="1">
              <a:gsLst>
                <a:gs pos="0">
                  <a:srgbClr val="6969FF"/>
                </a:gs>
                <a:gs pos="100000">
                  <a:srgbClr val="FFFFFF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4" name="Oval 65"/>
            <p:cNvSpPr>
              <a:spLocks noChangeArrowheads="1"/>
            </p:cNvSpPr>
            <p:nvPr/>
          </p:nvSpPr>
          <p:spPr bwMode="auto">
            <a:xfrm rot="-5400000">
              <a:off x="4330" y="1121"/>
              <a:ext cx="381" cy="209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6969FF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5" name="Oval 66"/>
            <p:cNvSpPr>
              <a:spLocks noChangeArrowheads="1"/>
            </p:cNvSpPr>
            <p:nvPr/>
          </p:nvSpPr>
          <p:spPr bwMode="auto">
            <a:xfrm rot="-5400000">
              <a:off x="4040" y="1121"/>
              <a:ext cx="381" cy="209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6969FF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66" name="Rectangle 67" descr="白色大理石"/>
            <p:cNvSpPr>
              <a:spLocks noChangeArrowheads="1"/>
            </p:cNvSpPr>
            <p:nvPr/>
          </p:nvSpPr>
          <p:spPr bwMode="auto">
            <a:xfrm rot="-5400000">
              <a:off x="4205" y="1070"/>
              <a:ext cx="347" cy="657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8967" name="Group 68"/>
            <p:cNvGrpSpPr/>
            <p:nvPr/>
          </p:nvGrpSpPr>
          <p:grpSpPr bwMode="auto">
            <a:xfrm>
              <a:off x="4716" y="1014"/>
              <a:ext cx="842" cy="771"/>
              <a:chOff x="4716" y="1026"/>
              <a:chExt cx="842" cy="734"/>
            </a:xfrm>
          </p:grpSpPr>
          <p:sp>
            <p:nvSpPr>
              <p:cNvPr id="38968" name="Oval 69"/>
              <p:cNvSpPr>
                <a:spLocks noChangeArrowheads="1"/>
              </p:cNvSpPr>
              <p:nvPr/>
            </p:nvSpPr>
            <p:spPr bwMode="auto">
              <a:xfrm rot="-5400000">
                <a:off x="4698" y="1459"/>
                <a:ext cx="381" cy="208"/>
              </a:xfrm>
              <a:prstGeom prst="ellipse">
                <a:avLst/>
              </a:prstGeom>
              <a:gradFill rotWithShape="1">
                <a:gsLst>
                  <a:gs pos="0">
                    <a:srgbClr val="6969FF"/>
                  </a:gs>
                  <a:gs pos="100000">
                    <a:srgbClr val="FFFF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69" name="Oval 70"/>
              <p:cNvSpPr>
                <a:spLocks noChangeArrowheads="1"/>
              </p:cNvSpPr>
              <p:nvPr/>
            </p:nvSpPr>
            <p:spPr bwMode="auto">
              <a:xfrm>
                <a:off x="5177" y="1284"/>
                <a:ext cx="381" cy="20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6969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70" name="Oval 71"/>
              <p:cNvSpPr>
                <a:spLocks noChangeArrowheads="1"/>
              </p:cNvSpPr>
              <p:nvPr/>
            </p:nvSpPr>
            <p:spPr bwMode="auto">
              <a:xfrm rot="-5400000">
                <a:off x="4993" y="1466"/>
                <a:ext cx="381" cy="208"/>
              </a:xfrm>
              <a:prstGeom prst="ellipse">
                <a:avLst/>
              </a:prstGeom>
              <a:gradFill rotWithShape="1">
                <a:gsLst>
                  <a:gs pos="0">
                    <a:srgbClr val="6969FF"/>
                  </a:gs>
                  <a:gs pos="100000">
                    <a:srgbClr val="FFFF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71" name="Oval 72"/>
              <p:cNvSpPr>
                <a:spLocks noChangeArrowheads="1"/>
              </p:cNvSpPr>
              <p:nvPr/>
            </p:nvSpPr>
            <p:spPr bwMode="auto">
              <a:xfrm rot="-5400000">
                <a:off x="4996" y="1112"/>
                <a:ext cx="381" cy="20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6969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72" name="Oval 73"/>
              <p:cNvSpPr>
                <a:spLocks noChangeArrowheads="1"/>
              </p:cNvSpPr>
              <p:nvPr/>
            </p:nvSpPr>
            <p:spPr bwMode="auto">
              <a:xfrm rot="-5400000">
                <a:off x="4706" y="1112"/>
                <a:ext cx="381" cy="209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6969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973" name="Rectangle 74" descr="白色大理石"/>
              <p:cNvSpPr>
                <a:spLocks noChangeArrowheads="1"/>
              </p:cNvSpPr>
              <p:nvPr/>
            </p:nvSpPr>
            <p:spPr bwMode="auto">
              <a:xfrm rot="-5400000">
                <a:off x="4871" y="1061"/>
                <a:ext cx="347" cy="657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1905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5195" name="Text Box 75"/>
          <p:cNvSpPr txBox="1">
            <a:spLocks noChangeArrowheads="1"/>
          </p:cNvSpPr>
          <p:nvPr/>
        </p:nvSpPr>
        <p:spPr bwMode="auto">
          <a:xfrm>
            <a:off x="3048000" y="3657600"/>
            <a:ext cx="762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DA0000"/>
                </a:solidFill>
              </a:rPr>
              <a:t>4+4</a:t>
            </a:r>
          </a:p>
          <a:p>
            <a:pPr eaLnBrk="1" hangingPunct="1"/>
            <a:r>
              <a:rPr lang="en-US" altLang="zh-CN" sz="2000">
                <a:solidFill>
                  <a:srgbClr val="DA0000"/>
                </a:solidFill>
              </a:rPr>
              <a:t>+4+2</a:t>
            </a:r>
          </a:p>
        </p:txBody>
      </p:sp>
      <p:sp>
        <p:nvSpPr>
          <p:cNvPr id="5196" name="Text Box 76"/>
          <p:cNvSpPr txBox="1">
            <a:spLocks noChangeArrowheads="1"/>
          </p:cNvSpPr>
          <p:nvPr/>
        </p:nvSpPr>
        <p:spPr bwMode="auto">
          <a:xfrm>
            <a:off x="3810000" y="3657600"/>
            <a:ext cx="76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DA0000"/>
                </a:solidFill>
              </a:rPr>
              <a:t>4+4</a:t>
            </a:r>
          </a:p>
          <a:p>
            <a:pPr eaLnBrk="1" hangingPunct="1"/>
            <a:r>
              <a:rPr lang="en-US" altLang="zh-CN" sz="2000">
                <a:solidFill>
                  <a:srgbClr val="DA0000"/>
                </a:solidFill>
              </a:rPr>
              <a:t>+4+4</a:t>
            </a:r>
          </a:p>
          <a:p>
            <a:pPr eaLnBrk="1" hangingPunct="1"/>
            <a:r>
              <a:rPr lang="en-US" altLang="zh-CN" sz="2000">
                <a:solidFill>
                  <a:srgbClr val="DA0000"/>
                </a:solidFill>
              </a:rPr>
              <a:t>+2</a:t>
            </a:r>
          </a:p>
        </p:txBody>
      </p:sp>
      <p:sp>
        <p:nvSpPr>
          <p:cNvPr id="5197" name="Text Box 77"/>
          <p:cNvSpPr txBox="1">
            <a:spLocks noChangeArrowheads="1"/>
          </p:cNvSpPr>
          <p:nvPr/>
        </p:nvSpPr>
        <p:spPr bwMode="auto">
          <a:xfrm>
            <a:off x="4648200" y="3657600"/>
            <a:ext cx="76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DA0000"/>
                </a:solidFill>
              </a:rPr>
              <a:t>4+4</a:t>
            </a:r>
          </a:p>
          <a:p>
            <a:pPr eaLnBrk="1" hangingPunct="1"/>
            <a:r>
              <a:rPr lang="en-US" altLang="zh-CN" sz="2000">
                <a:solidFill>
                  <a:srgbClr val="DA0000"/>
                </a:solidFill>
              </a:rPr>
              <a:t>+4+4</a:t>
            </a:r>
          </a:p>
          <a:p>
            <a:pPr eaLnBrk="1" hangingPunct="1"/>
            <a:r>
              <a:rPr lang="en-US" altLang="zh-CN" sz="2000">
                <a:solidFill>
                  <a:srgbClr val="DA0000"/>
                </a:solidFill>
              </a:rPr>
              <a:t>+4+2</a:t>
            </a:r>
          </a:p>
        </p:txBody>
      </p:sp>
      <p:sp>
        <p:nvSpPr>
          <p:cNvPr id="5198" name="Text Box 78"/>
          <p:cNvSpPr txBox="1">
            <a:spLocks noChangeArrowheads="1"/>
          </p:cNvSpPr>
          <p:nvPr/>
        </p:nvSpPr>
        <p:spPr bwMode="auto">
          <a:xfrm>
            <a:off x="5410200" y="3657600"/>
            <a:ext cx="10509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DA0000"/>
                </a:solidFill>
              </a:rPr>
              <a:t>4+4+4</a:t>
            </a:r>
          </a:p>
          <a:p>
            <a:pPr eaLnBrk="1" hangingPunct="1"/>
            <a:r>
              <a:rPr lang="en-US" altLang="zh-CN" sz="2000">
                <a:solidFill>
                  <a:srgbClr val="DA0000"/>
                </a:solidFill>
              </a:rPr>
              <a:t>+4+4+4</a:t>
            </a:r>
          </a:p>
          <a:p>
            <a:pPr eaLnBrk="1" hangingPunct="1"/>
            <a:r>
              <a:rPr lang="en-US" altLang="zh-CN" sz="2000">
                <a:solidFill>
                  <a:srgbClr val="DA0000"/>
                </a:solidFill>
              </a:rPr>
              <a:t>+2</a:t>
            </a:r>
          </a:p>
        </p:txBody>
      </p:sp>
      <p:sp>
        <p:nvSpPr>
          <p:cNvPr id="5199" name="Text Box 79"/>
          <p:cNvSpPr txBox="1">
            <a:spLocks noChangeArrowheads="1"/>
          </p:cNvSpPr>
          <p:nvPr/>
        </p:nvSpPr>
        <p:spPr bwMode="auto">
          <a:xfrm>
            <a:off x="4572000" y="2349500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DA0000"/>
                </a:solidFill>
              </a:rPr>
              <a:t>4+4+2</a:t>
            </a:r>
          </a:p>
        </p:txBody>
      </p:sp>
      <p:sp>
        <p:nvSpPr>
          <p:cNvPr id="5200" name="Text Box 80"/>
          <p:cNvSpPr txBox="1">
            <a:spLocks noChangeArrowheads="1"/>
          </p:cNvSpPr>
          <p:nvPr/>
        </p:nvSpPr>
        <p:spPr bwMode="auto">
          <a:xfrm>
            <a:off x="6516688" y="3716338"/>
            <a:ext cx="996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latin typeface="Times New Roman" panose="02020603050405020304" pitchFamily="18" charset="0"/>
              </a:rPr>
              <a:t>……</a:t>
            </a:r>
          </a:p>
        </p:txBody>
      </p:sp>
      <p:sp>
        <p:nvSpPr>
          <p:cNvPr id="5201" name="Text Box 81"/>
          <p:cNvSpPr txBox="1">
            <a:spLocks noChangeArrowheads="1"/>
          </p:cNvSpPr>
          <p:nvPr/>
        </p:nvSpPr>
        <p:spPr bwMode="auto">
          <a:xfrm>
            <a:off x="0" y="4724400"/>
            <a:ext cx="731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/>
              <a:t>（</a:t>
            </a:r>
            <a:r>
              <a:rPr lang="en-US" altLang="zh-CN" sz="2400" b="1"/>
              <a:t>3</a:t>
            </a:r>
            <a:r>
              <a:rPr lang="zh-CN" altLang="en-US" sz="2400" b="1"/>
              <a:t>）探索餐桌张数</a:t>
            </a:r>
            <a:r>
              <a:rPr lang="en-US" altLang="zh-CN" sz="2400" b="1"/>
              <a:t>n</a:t>
            </a:r>
            <a:r>
              <a:rPr lang="zh-CN" altLang="en-US" sz="2400" b="1"/>
              <a:t>与可坐人数</a:t>
            </a:r>
            <a:r>
              <a:rPr lang="en-US" altLang="zh-CN" sz="2400" b="1"/>
              <a:t>w</a:t>
            </a:r>
            <a:r>
              <a:rPr lang="zh-CN" altLang="en-US" sz="2400" b="1"/>
              <a:t>之间的关系。</a:t>
            </a:r>
          </a:p>
        </p:txBody>
      </p:sp>
      <p:sp>
        <p:nvSpPr>
          <p:cNvPr id="5202" name="Text Box 82"/>
          <p:cNvSpPr txBox="1">
            <a:spLocks noChangeArrowheads="1"/>
          </p:cNvSpPr>
          <p:nvPr/>
        </p:nvSpPr>
        <p:spPr bwMode="auto">
          <a:xfrm>
            <a:off x="6553200" y="4724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</a:rPr>
              <a:t>W=4n+2</a:t>
            </a:r>
          </a:p>
        </p:txBody>
      </p:sp>
      <p:sp>
        <p:nvSpPr>
          <p:cNvPr id="5203" name="Text Box 83"/>
          <p:cNvSpPr txBox="1">
            <a:spLocks noChangeArrowheads="1"/>
          </p:cNvSpPr>
          <p:nvPr/>
        </p:nvSpPr>
        <p:spPr bwMode="auto">
          <a:xfrm>
            <a:off x="228600" y="5257800"/>
            <a:ext cx="563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/>
              <a:t>(4)  15</a:t>
            </a:r>
            <a:r>
              <a:rPr lang="zh-CN" altLang="en-US" sz="2400" b="1"/>
              <a:t>张餐桌这样排，可坐多少人？</a:t>
            </a:r>
          </a:p>
        </p:txBody>
      </p:sp>
      <p:sp>
        <p:nvSpPr>
          <p:cNvPr id="5204" name="Text Box 84"/>
          <p:cNvSpPr txBox="1">
            <a:spLocks noChangeArrowheads="1"/>
          </p:cNvSpPr>
          <p:nvPr/>
        </p:nvSpPr>
        <p:spPr bwMode="auto">
          <a:xfrm>
            <a:off x="1187450" y="5734050"/>
            <a:ext cx="482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</a:rPr>
              <a:t>解</a:t>
            </a:r>
            <a:r>
              <a:rPr lang="en-US" altLang="zh-CN" sz="2400">
                <a:solidFill>
                  <a:srgbClr val="FF0000"/>
                </a:solidFill>
              </a:rPr>
              <a:t>:</a:t>
            </a:r>
            <a:r>
              <a:rPr lang="zh-CN" altLang="en-US" sz="2400">
                <a:solidFill>
                  <a:srgbClr val="FF0000"/>
                </a:solidFill>
              </a:rPr>
              <a:t>当</a:t>
            </a:r>
            <a:r>
              <a:rPr lang="en-US" altLang="zh-CN" sz="2400">
                <a:solidFill>
                  <a:srgbClr val="FF0000"/>
                </a:solidFill>
              </a:rPr>
              <a:t>n= 15</a:t>
            </a:r>
            <a:r>
              <a:rPr lang="zh-CN" altLang="en-US" sz="2400">
                <a:solidFill>
                  <a:srgbClr val="FF0000"/>
                </a:solidFill>
              </a:rPr>
              <a:t>时</a:t>
            </a:r>
            <a:r>
              <a:rPr lang="en-US" altLang="zh-CN" sz="2400">
                <a:solidFill>
                  <a:srgbClr val="FF0000"/>
                </a:solidFill>
              </a:rPr>
              <a:t>,w=4×15+2=62</a:t>
            </a:r>
          </a:p>
        </p:txBody>
      </p:sp>
      <p:sp>
        <p:nvSpPr>
          <p:cNvPr id="38951" name="Text Box 85"/>
          <p:cNvSpPr txBox="1">
            <a:spLocks noChangeArrowheads="1"/>
          </p:cNvSpPr>
          <p:nvPr/>
        </p:nvSpPr>
        <p:spPr bwMode="auto">
          <a:xfrm>
            <a:off x="7956550" y="4005263"/>
            <a:ext cx="14398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grpSp>
        <p:nvGrpSpPr>
          <p:cNvPr id="8" name="Group 86"/>
          <p:cNvGrpSpPr/>
          <p:nvPr/>
        </p:nvGrpSpPr>
        <p:grpSpPr bwMode="auto">
          <a:xfrm>
            <a:off x="-3636963" y="2924175"/>
            <a:ext cx="3636963" cy="3394075"/>
            <a:chOff x="384" y="288"/>
            <a:chExt cx="2688" cy="3068"/>
          </a:xfrm>
        </p:grpSpPr>
        <p:pic>
          <p:nvPicPr>
            <p:cNvPr id="38958" name="Picture 87" descr="PE01832_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384" y="1200"/>
              <a:ext cx="1488" cy="2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59" name="AutoShape 88"/>
            <p:cNvSpPr>
              <a:spLocks noChangeArrowheads="1"/>
            </p:cNvSpPr>
            <p:nvPr/>
          </p:nvSpPr>
          <p:spPr bwMode="auto">
            <a:xfrm>
              <a:off x="1680" y="288"/>
              <a:ext cx="1392" cy="1152"/>
            </a:xfrm>
            <a:prstGeom prst="cloudCallout">
              <a:avLst>
                <a:gd name="adj1" fmla="val -73204"/>
                <a:gd name="adj2" fmla="val 108940"/>
              </a:avLst>
            </a:prstGeom>
            <a:gradFill rotWithShape="0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algn="ctr"/>
              <a:r>
                <a:rPr kumimoji="1" lang="zh-CN" altLang="en-US" sz="2800">
                  <a:solidFill>
                    <a:srgbClr val="0000FF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别忘了</a:t>
              </a:r>
            </a:p>
            <a:p>
              <a:pPr algn="ctr"/>
              <a:r>
                <a:rPr kumimoji="1" lang="zh-CN" altLang="en-US" sz="2800">
                  <a:solidFill>
                    <a:srgbClr val="0000FF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验证！</a:t>
              </a:r>
            </a:p>
          </p:txBody>
        </p:sp>
      </p:grpSp>
      <p:sp>
        <p:nvSpPr>
          <p:cNvPr id="5209" name="Text Box 89"/>
          <p:cNvSpPr txBox="1">
            <a:spLocks noChangeArrowheads="1"/>
          </p:cNvSpPr>
          <p:nvPr/>
        </p:nvSpPr>
        <p:spPr bwMode="auto">
          <a:xfrm>
            <a:off x="4716463" y="2349500"/>
            <a:ext cx="865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/>
              <a:t>10</a:t>
            </a:r>
          </a:p>
        </p:txBody>
      </p:sp>
      <p:sp>
        <p:nvSpPr>
          <p:cNvPr id="5210" name="Text Box 90"/>
          <p:cNvSpPr txBox="1">
            <a:spLocks noChangeArrowheads="1"/>
          </p:cNvSpPr>
          <p:nvPr/>
        </p:nvSpPr>
        <p:spPr bwMode="auto">
          <a:xfrm>
            <a:off x="3132138" y="38608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14</a:t>
            </a:r>
          </a:p>
        </p:txBody>
      </p:sp>
      <p:sp>
        <p:nvSpPr>
          <p:cNvPr id="5211" name="Text Box 91"/>
          <p:cNvSpPr txBox="1">
            <a:spLocks noChangeArrowheads="1"/>
          </p:cNvSpPr>
          <p:nvPr/>
        </p:nvSpPr>
        <p:spPr bwMode="auto">
          <a:xfrm>
            <a:off x="3851275" y="3860800"/>
            <a:ext cx="79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18</a:t>
            </a:r>
          </a:p>
        </p:txBody>
      </p:sp>
      <p:sp>
        <p:nvSpPr>
          <p:cNvPr id="5212" name="Text Box 92"/>
          <p:cNvSpPr txBox="1">
            <a:spLocks noChangeArrowheads="1"/>
          </p:cNvSpPr>
          <p:nvPr/>
        </p:nvSpPr>
        <p:spPr bwMode="auto">
          <a:xfrm>
            <a:off x="4643438" y="38608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22</a:t>
            </a:r>
          </a:p>
        </p:txBody>
      </p:sp>
      <p:sp>
        <p:nvSpPr>
          <p:cNvPr id="5213" name="Text Box 93"/>
          <p:cNvSpPr txBox="1">
            <a:spLocks noChangeArrowheads="1"/>
          </p:cNvSpPr>
          <p:nvPr/>
        </p:nvSpPr>
        <p:spPr bwMode="auto">
          <a:xfrm>
            <a:off x="5508625" y="3860800"/>
            <a:ext cx="79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/>
              <a:t>2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5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5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scjc5.99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5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5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5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5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4" grpId="0" autoUpdateAnimBg="0"/>
      <p:bldP spid="5195" grpId="0" autoUpdateAnimBg="0"/>
      <p:bldP spid="5196" grpId="0" autoUpdateAnimBg="0"/>
      <p:bldP spid="5197" grpId="0" autoUpdateAnimBg="0"/>
      <p:bldP spid="5198" grpId="0" autoUpdateAnimBg="0"/>
      <p:bldP spid="5199" grpId="0" autoUpdateAnimBg="0"/>
      <p:bldP spid="5200" grpId="0" autoUpdateAnimBg="0"/>
      <p:bldP spid="5201" grpId="0" autoUpdateAnimBg="0"/>
      <p:bldP spid="5202" grpId="0" autoUpdateAnimBg="0"/>
      <p:bldP spid="5203" grpId="0" autoUpdateAnimBg="0"/>
      <p:bldP spid="5204" grpId="0" autoUpdateAnimBg="0"/>
      <p:bldP spid="5209" grpId="0"/>
      <p:bldP spid="52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0" y="457200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若按下图方式将桌子拼在一起。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0" y="2852738"/>
            <a:ext cx="8763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3200" b="1">
                <a:latin typeface="Times New Roman" panose="02020603050405020304" pitchFamily="18" charset="0"/>
              </a:rPr>
              <a:t>1</a:t>
            </a:r>
            <a:r>
              <a:rPr kumimoji="1" lang="zh-CN" altLang="en-US" sz="3200" b="1">
                <a:latin typeface="Times New Roman" panose="02020603050405020304" pitchFamily="18" charset="0"/>
              </a:rPr>
              <a:t>）</a:t>
            </a:r>
            <a:r>
              <a:rPr kumimoji="1" lang="en-US" altLang="zh-CN" sz="3200" b="1">
                <a:latin typeface="Times New Roman" panose="02020603050405020304" pitchFamily="18" charset="0"/>
              </a:rPr>
              <a:t>2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张桌子拼在一起可坐</a:t>
            </a:r>
            <a:r>
              <a:rPr kumimoji="1" lang="zh-CN" altLang="en-US" sz="3200" b="1" u="sng">
                <a:latin typeface="Times New Roman" panose="02020603050405020304" pitchFamily="18" charset="0"/>
              </a:rPr>
              <a:t>              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人，</a:t>
            </a:r>
            <a:r>
              <a:rPr kumimoji="1" lang="en-US" altLang="zh-CN" sz="3200" b="1">
                <a:latin typeface="Times New Roman" panose="02020603050405020304" pitchFamily="18" charset="0"/>
              </a:rPr>
              <a:t>3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张桌子可坐</a:t>
            </a:r>
            <a:r>
              <a:rPr kumimoji="1" lang="zh-CN" altLang="en-US" sz="3200" b="1" u="sng">
                <a:latin typeface="Times New Roman" panose="02020603050405020304" pitchFamily="18" charset="0"/>
              </a:rPr>
              <a:t>　　　    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人，</a:t>
            </a:r>
            <a:r>
              <a:rPr kumimoji="1" lang="en-US" altLang="zh-CN" sz="3200" b="1" i="1">
                <a:latin typeface="Times New Roman" panose="02020603050405020304" pitchFamily="18" charset="0"/>
              </a:rPr>
              <a:t>n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张桌子可坐</a:t>
            </a:r>
            <a:r>
              <a:rPr kumimoji="1" lang="zh-CN" altLang="en-US" sz="3200" b="1" u="sng">
                <a:latin typeface="Times New Roman" panose="02020603050405020304" pitchFamily="18" charset="0"/>
              </a:rPr>
              <a:t>　　　</a:t>
            </a:r>
            <a:r>
              <a:rPr kumimoji="1" lang="zh-CN" altLang="en-US" sz="3200" b="1">
                <a:latin typeface="Times New Roman" panose="02020603050405020304" pitchFamily="18" charset="0"/>
              </a:rPr>
              <a:t>人。</a:t>
            </a:r>
          </a:p>
        </p:txBody>
      </p:sp>
      <p:grpSp>
        <p:nvGrpSpPr>
          <p:cNvPr id="2" name="Group 4"/>
          <p:cNvGrpSpPr/>
          <p:nvPr/>
        </p:nvGrpSpPr>
        <p:grpSpPr bwMode="auto">
          <a:xfrm>
            <a:off x="1403350" y="1125538"/>
            <a:ext cx="1112838" cy="1576387"/>
            <a:chOff x="2257" y="2762"/>
            <a:chExt cx="962" cy="1363"/>
          </a:xfrm>
        </p:grpSpPr>
        <p:sp>
          <p:nvSpPr>
            <p:cNvPr id="39985" name="Oval 5"/>
            <p:cNvSpPr>
              <a:spLocks noChangeArrowheads="1"/>
            </p:cNvSpPr>
            <p:nvPr/>
          </p:nvSpPr>
          <p:spPr bwMode="auto">
            <a:xfrm>
              <a:off x="2266" y="3112"/>
              <a:ext cx="499" cy="273"/>
            </a:xfrm>
            <a:prstGeom prst="ellipse">
              <a:avLst/>
            </a:prstGeom>
            <a:gradFill rotWithShape="1">
              <a:gsLst>
                <a:gs pos="0">
                  <a:srgbClr val="6969FF"/>
                </a:gs>
                <a:gs pos="100000">
                  <a:srgbClr val="FFFFFF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6" name="Oval 6"/>
            <p:cNvSpPr>
              <a:spLocks noChangeArrowheads="1"/>
            </p:cNvSpPr>
            <p:nvPr/>
          </p:nvSpPr>
          <p:spPr bwMode="auto">
            <a:xfrm rot="5400000">
              <a:off x="2495" y="2875"/>
              <a:ext cx="499" cy="273"/>
            </a:xfrm>
            <a:prstGeom prst="ellipse">
              <a:avLst/>
            </a:prstGeom>
            <a:gradFill rotWithShape="1">
              <a:gsLst>
                <a:gs pos="0">
                  <a:srgbClr val="6969FF"/>
                </a:gs>
                <a:gs pos="100000">
                  <a:srgbClr val="FFFFFF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7" name="Oval 7"/>
            <p:cNvSpPr>
              <a:spLocks noChangeArrowheads="1"/>
            </p:cNvSpPr>
            <p:nvPr/>
          </p:nvSpPr>
          <p:spPr bwMode="auto">
            <a:xfrm rot="5400000">
              <a:off x="2495" y="3739"/>
              <a:ext cx="499" cy="27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6969FF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8" name="Oval 8"/>
            <p:cNvSpPr>
              <a:spLocks noChangeArrowheads="1"/>
            </p:cNvSpPr>
            <p:nvPr/>
          </p:nvSpPr>
          <p:spPr bwMode="auto">
            <a:xfrm>
              <a:off x="2257" y="3499"/>
              <a:ext cx="499" cy="273"/>
            </a:xfrm>
            <a:prstGeom prst="ellipse">
              <a:avLst/>
            </a:prstGeom>
            <a:gradFill rotWithShape="1">
              <a:gsLst>
                <a:gs pos="0">
                  <a:srgbClr val="6969FF"/>
                </a:gs>
                <a:gs pos="100000">
                  <a:srgbClr val="FFFFFF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9" name="Oval 9"/>
            <p:cNvSpPr>
              <a:spLocks noChangeArrowheads="1"/>
            </p:cNvSpPr>
            <p:nvPr/>
          </p:nvSpPr>
          <p:spPr bwMode="auto">
            <a:xfrm>
              <a:off x="2720" y="3502"/>
              <a:ext cx="499" cy="27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6969FF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0" name="Oval 10"/>
            <p:cNvSpPr>
              <a:spLocks noChangeArrowheads="1"/>
            </p:cNvSpPr>
            <p:nvPr/>
          </p:nvSpPr>
          <p:spPr bwMode="auto">
            <a:xfrm>
              <a:off x="2720" y="3122"/>
              <a:ext cx="499" cy="27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6969FF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91" name="Rectangle 11" descr="白色大理石"/>
            <p:cNvSpPr>
              <a:spLocks noChangeArrowheads="1"/>
            </p:cNvSpPr>
            <p:nvPr/>
          </p:nvSpPr>
          <p:spPr bwMode="auto">
            <a:xfrm>
              <a:off x="2517" y="3022"/>
              <a:ext cx="454" cy="861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190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3132138" y="1196975"/>
            <a:ext cx="1638300" cy="1576388"/>
            <a:chOff x="3379" y="2568"/>
            <a:chExt cx="1416" cy="1363"/>
          </a:xfrm>
        </p:grpSpPr>
        <p:grpSp>
          <p:nvGrpSpPr>
            <p:cNvPr id="39971" name="Group 13"/>
            <p:cNvGrpSpPr/>
            <p:nvPr/>
          </p:nvGrpSpPr>
          <p:grpSpPr bwMode="auto">
            <a:xfrm>
              <a:off x="3379" y="2568"/>
              <a:ext cx="962" cy="1363"/>
              <a:chOff x="2257" y="2762"/>
              <a:chExt cx="962" cy="1363"/>
            </a:xfrm>
          </p:grpSpPr>
          <p:sp>
            <p:nvSpPr>
              <p:cNvPr id="39978" name="Oval 14"/>
              <p:cNvSpPr>
                <a:spLocks noChangeArrowheads="1"/>
              </p:cNvSpPr>
              <p:nvPr/>
            </p:nvSpPr>
            <p:spPr bwMode="auto">
              <a:xfrm>
                <a:off x="2266" y="3112"/>
                <a:ext cx="499" cy="273"/>
              </a:xfrm>
              <a:prstGeom prst="ellipse">
                <a:avLst/>
              </a:prstGeom>
              <a:gradFill rotWithShape="1">
                <a:gsLst>
                  <a:gs pos="0">
                    <a:srgbClr val="6969FF"/>
                  </a:gs>
                  <a:gs pos="100000">
                    <a:srgbClr val="FFFF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9" name="Oval 15"/>
              <p:cNvSpPr>
                <a:spLocks noChangeArrowheads="1"/>
              </p:cNvSpPr>
              <p:nvPr/>
            </p:nvSpPr>
            <p:spPr bwMode="auto">
              <a:xfrm rot="5400000">
                <a:off x="2495" y="2875"/>
                <a:ext cx="499" cy="273"/>
              </a:xfrm>
              <a:prstGeom prst="ellipse">
                <a:avLst/>
              </a:prstGeom>
              <a:gradFill rotWithShape="1">
                <a:gsLst>
                  <a:gs pos="0">
                    <a:srgbClr val="6969FF"/>
                  </a:gs>
                  <a:gs pos="100000">
                    <a:srgbClr val="FFFF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0" name="Oval 16"/>
              <p:cNvSpPr>
                <a:spLocks noChangeArrowheads="1"/>
              </p:cNvSpPr>
              <p:nvPr/>
            </p:nvSpPr>
            <p:spPr bwMode="auto">
              <a:xfrm rot="5400000">
                <a:off x="2495" y="3739"/>
                <a:ext cx="499" cy="27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6969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1" name="Oval 17"/>
              <p:cNvSpPr>
                <a:spLocks noChangeArrowheads="1"/>
              </p:cNvSpPr>
              <p:nvPr/>
            </p:nvSpPr>
            <p:spPr bwMode="auto">
              <a:xfrm>
                <a:off x="2257" y="3499"/>
                <a:ext cx="499" cy="273"/>
              </a:xfrm>
              <a:prstGeom prst="ellipse">
                <a:avLst/>
              </a:prstGeom>
              <a:gradFill rotWithShape="1">
                <a:gsLst>
                  <a:gs pos="0">
                    <a:srgbClr val="6969FF"/>
                  </a:gs>
                  <a:gs pos="100000">
                    <a:srgbClr val="FFFF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2" name="Oval 18"/>
              <p:cNvSpPr>
                <a:spLocks noChangeArrowheads="1"/>
              </p:cNvSpPr>
              <p:nvPr/>
            </p:nvSpPr>
            <p:spPr bwMode="auto">
              <a:xfrm>
                <a:off x="2720" y="3502"/>
                <a:ext cx="499" cy="27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6969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3" name="Oval 19"/>
              <p:cNvSpPr>
                <a:spLocks noChangeArrowheads="1"/>
              </p:cNvSpPr>
              <p:nvPr/>
            </p:nvSpPr>
            <p:spPr bwMode="auto">
              <a:xfrm>
                <a:off x="2720" y="3122"/>
                <a:ext cx="499" cy="27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6969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84" name="Rectangle 20" descr="白色大理石"/>
              <p:cNvSpPr>
                <a:spLocks noChangeArrowheads="1"/>
              </p:cNvSpPr>
              <p:nvPr/>
            </p:nvSpPr>
            <p:spPr bwMode="auto">
              <a:xfrm>
                <a:off x="2517" y="3022"/>
                <a:ext cx="454" cy="861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1905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9972" name="Group 21"/>
            <p:cNvGrpSpPr/>
            <p:nvPr/>
          </p:nvGrpSpPr>
          <p:grpSpPr bwMode="auto">
            <a:xfrm>
              <a:off x="4093" y="2568"/>
              <a:ext cx="702" cy="1363"/>
              <a:chOff x="4682" y="2659"/>
              <a:chExt cx="702" cy="1363"/>
            </a:xfrm>
          </p:grpSpPr>
          <p:sp>
            <p:nvSpPr>
              <p:cNvPr id="39973" name="Oval 22"/>
              <p:cNvSpPr>
                <a:spLocks noChangeArrowheads="1"/>
              </p:cNvSpPr>
              <p:nvPr/>
            </p:nvSpPr>
            <p:spPr bwMode="auto">
              <a:xfrm rot="5400000">
                <a:off x="4660" y="2772"/>
                <a:ext cx="499" cy="273"/>
              </a:xfrm>
              <a:prstGeom prst="ellipse">
                <a:avLst/>
              </a:prstGeom>
              <a:gradFill rotWithShape="1">
                <a:gsLst>
                  <a:gs pos="0">
                    <a:srgbClr val="6969FF"/>
                  </a:gs>
                  <a:gs pos="100000">
                    <a:srgbClr val="FFFF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4" name="Oval 23"/>
              <p:cNvSpPr>
                <a:spLocks noChangeArrowheads="1"/>
              </p:cNvSpPr>
              <p:nvPr/>
            </p:nvSpPr>
            <p:spPr bwMode="auto">
              <a:xfrm rot="5400000">
                <a:off x="4660" y="3636"/>
                <a:ext cx="499" cy="27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6969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5" name="Oval 24"/>
              <p:cNvSpPr>
                <a:spLocks noChangeArrowheads="1"/>
              </p:cNvSpPr>
              <p:nvPr/>
            </p:nvSpPr>
            <p:spPr bwMode="auto">
              <a:xfrm>
                <a:off x="4885" y="3399"/>
                <a:ext cx="499" cy="27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6969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6" name="Oval 25"/>
              <p:cNvSpPr>
                <a:spLocks noChangeArrowheads="1"/>
              </p:cNvSpPr>
              <p:nvPr/>
            </p:nvSpPr>
            <p:spPr bwMode="auto">
              <a:xfrm>
                <a:off x="4885" y="3019"/>
                <a:ext cx="499" cy="27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6969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77" name="Rectangle 26" descr="白色大理石"/>
              <p:cNvSpPr>
                <a:spLocks noChangeArrowheads="1"/>
              </p:cNvSpPr>
              <p:nvPr/>
            </p:nvSpPr>
            <p:spPr bwMode="auto">
              <a:xfrm>
                <a:off x="4682" y="2919"/>
                <a:ext cx="454" cy="861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1905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6" name="Group 27"/>
          <p:cNvGrpSpPr/>
          <p:nvPr/>
        </p:nvGrpSpPr>
        <p:grpSpPr bwMode="auto">
          <a:xfrm>
            <a:off x="5364163" y="1196975"/>
            <a:ext cx="2160587" cy="1576388"/>
            <a:chOff x="3515" y="2704"/>
            <a:chExt cx="1869" cy="1363"/>
          </a:xfrm>
        </p:grpSpPr>
        <p:grpSp>
          <p:nvGrpSpPr>
            <p:cNvPr id="39950" name="Group 28"/>
            <p:cNvGrpSpPr/>
            <p:nvPr/>
          </p:nvGrpSpPr>
          <p:grpSpPr bwMode="auto">
            <a:xfrm>
              <a:off x="3515" y="2704"/>
              <a:ext cx="1416" cy="1363"/>
              <a:chOff x="3379" y="2568"/>
              <a:chExt cx="1416" cy="1363"/>
            </a:xfrm>
          </p:grpSpPr>
          <p:grpSp>
            <p:nvGrpSpPr>
              <p:cNvPr id="39957" name="Group 29"/>
              <p:cNvGrpSpPr/>
              <p:nvPr/>
            </p:nvGrpSpPr>
            <p:grpSpPr bwMode="auto">
              <a:xfrm>
                <a:off x="3379" y="2568"/>
                <a:ext cx="962" cy="1363"/>
                <a:chOff x="2257" y="2762"/>
                <a:chExt cx="962" cy="1363"/>
              </a:xfrm>
            </p:grpSpPr>
            <p:sp>
              <p:nvSpPr>
                <p:cNvPr id="39964" name="Oval 30"/>
                <p:cNvSpPr>
                  <a:spLocks noChangeArrowheads="1"/>
                </p:cNvSpPr>
                <p:nvPr/>
              </p:nvSpPr>
              <p:spPr bwMode="auto">
                <a:xfrm>
                  <a:off x="2266" y="3112"/>
                  <a:ext cx="499" cy="27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969FF"/>
                    </a:gs>
                    <a:gs pos="100000">
                      <a:srgbClr val="FFFFFF"/>
                    </a:gs>
                  </a:gsLst>
                  <a:lin ang="0" scaled="1"/>
                </a:gradFill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65" name="Oval 31"/>
                <p:cNvSpPr>
                  <a:spLocks noChangeArrowheads="1"/>
                </p:cNvSpPr>
                <p:nvPr/>
              </p:nvSpPr>
              <p:spPr bwMode="auto">
                <a:xfrm rot="5400000">
                  <a:off x="2495" y="2875"/>
                  <a:ext cx="499" cy="27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969FF"/>
                    </a:gs>
                    <a:gs pos="100000">
                      <a:srgbClr val="FFFFFF"/>
                    </a:gs>
                  </a:gsLst>
                  <a:lin ang="0" scaled="1"/>
                </a:gradFill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66" name="Oval 32"/>
                <p:cNvSpPr>
                  <a:spLocks noChangeArrowheads="1"/>
                </p:cNvSpPr>
                <p:nvPr/>
              </p:nvSpPr>
              <p:spPr bwMode="auto">
                <a:xfrm rot="5400000">
                  <a:off x="2495" y="3739"/>
                  <a:ext cx="499" cy="27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6969FF"/>
                    </a:gs>
                  </a:gsLst>
                  <a:lin ang="0" scaled="1"/>
                </a:gradFill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67" name="Oval 33"/>
                <p:cNvSpPr>
                  <a:spLocks noChangeArrowheads="1"/>
                </p:cNvSpPr>
                <p:nvPr/>
              </p:nvSpPr>
              <p:spPr bwMode="auto">
                <a:xfrm>
                  <a:off x="2257" y="3499"/>
                  <a:ext cx="499" cy="27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969FF"/>
                    </a:gs>
                    <a:gs pos="100000">
                      <a:srgbClr val="FFFFFF"/>
                    </a:gs>
                  </a:gsLst>
                  <a:lin ang="0" scaled="1"/>
                </a:gradFill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68" name="Oval 34"/>
                <p:cNvSpPr>
                  <a:spLocks noChangeArrowheads="1"/>
                </p:cNvSpPr>
                <p:nvPr/>
              </p:nvSpPr>
              <p:spPr bwMode="auto">
                <a:xfrm>
                  <a:off x="2720" y="3502"/>
                  <a:ext cx="499" cy="27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6969FF"/>
                    </a:gs>
                  </a:gsLst>
                  <a:lin ang="0" scaled="1"/>
                </a:gradFill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69" name="Oval 35"/>
                <p:cNvSpPr>
                  <a:spLocks noChangeArrowheads="1"/>
                </p:cNvSpPr>
                <p:nvPr/>
              </p:nvSpPr>
              <p:spPr bwMode="auto">
                <a:xfrm>
                  <a:off x="2720" y="3122"/>
                  <a:ext cx="499" cy="27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6969FF"/>
                    </a:gs>
                  </a:gsLst>
                  <a:lin ang="0" scaled="1"/>
                </a:gradFill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70" name="Rectangle 36" descr="白色大理石"/>
                <p:cNvSpPr>
                  <a:spLocks noChangeArrowheads="1"/>
                </p:cNvSpPr>
                <p:nvPr/>
              </p:nvSpPr>
              <p:spPr bwMode="auto">
                <a:xfrm>
                  <a:off x="2517" y="3022"/>
                  <a:ext cx="454" cy="86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1905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958" name="Group 37"/>
              <p:cNvGrpSpPr/>
              <p:nvPr/>
            </p:nvGrpSpPr>
            <p:grpSpPr bwMode="auto">
              <a:xfrm>
                <a:off x="4093" y="2568"/>
                <a:ext cx="702" cy="1363"/>
                <a:chOff x="4682" y="2659"/>
                <a:chExt cx="702" cy="1363"/>
              </a:xfrm>
            </p:grpSpPr>
            <p:sp>
              <p:nvSpPr>
                <p:cNvPr id="39959" name="Oval 38"/>
                <p:cNvSpPr>
                  <a:spLocks noChangeArrowheads="1"/>
                </p:cNvSpPr>
                <p:nvPr/>
              </p:nvSpPr>
              <p:spPr bwMode="auto">
                <a:xfrm rot="5400000">
                  <a:off x="4660" y="2772"/>
                  <a:ext cx="499" cy="27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6969FF"/>
                    </a:gs>
                    <a:gs pos="100000">
                      <a:srgbClr val="FFFFFF"/>
                    </a:gs>
                  </a:gsLst>
                  <a:lin ang="0" scaled="1"/>
                </a:gradFill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60" name="Oval 39"/>
                <p:cNvSpPr>
                  <a:spLocks noChangeArrowheads="1"/>
                </p:cNvSpPr>
                <p:nvPr/>
              </p:nvSpPr>
              <p:spPr bwMode="auto">
                <a:xfrm rot="5400000">
                  <a:off x="4660" y="3636"/>
                  <a:ext cx="499" cy="27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6969FF"/>
                    </a:gs>
                  </a:gsLst>
                  <a:lin ang="0" scaled="1"/>
                </a:gradFill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61" name="Oval 40"/>
                <p:cNvSpPr>
                  <a:spLocks noChangeArrowheads="1"/>
                </p:cNvSpPr>
                <p:nvPr/>
              </p:nvSpPr>
              <p:spPr bwMode="auto">
                <a:xfrm>
                  <a:off x="4885" y="3399"/>
                  <a:ext cx="499" cy="27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6969FF"/>
                    </a:gs>
                  </a:gsLst>
                  <a:lin ang="0" scaled="1"/>
                </a:gradFill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62" name="Oval 41"/>
                <p:cNvSpPr>
                  <a:spLocks noChangeArrowheads="1"/>
                </p:cNvSpPr>
                <p:nvPr/>
              </p:nvSpPr>
              <p:spPr bwMode="auto">
                <a:xfrm>
                  <a:off x="4885" y="3019"/>
                  <a:ext cx="499" cy="27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6969FF"/>
                    </a:gs>
                  </a:gsLst>
                  <a:lin ang="0" scaled="1"/>
                </a:gradFill>
                <a:ln w="19050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963" name="Rectangle 42" descr="白色大理石"/>
                <p:cNvSpPr>
                  <a:spLocks noChangeArrowheads="1"/>
                </p:cNvSpPr>
                <p:nvPr/>
              </p:nvSpPr>
              <p:spPr bwMode="auto">
                <a:xfrm>
                  <a:off x="4682" y="2919"/>
                  <a:ext cx="454" cy="861"/>
                </a:xfrm>
                <a:prstGeom prst="rect">
                  <a:avLst/>
                </a:prstGeom>
                <a:blipFill dpi="0" rotWithShape="1">
                  <a:blip r:embed="rId2"/>
                  <a:srcRect/>
                  <a:tile tx="0" ty="0" sx="100000" sy="100000" flip="none" algn="tl"/>
                </a:blipFill>
                <a:ln w="1905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9951" name="Group 43"/>
            <p:cNvGrpSpPr/>
            <p:nvPr/>
          </p:nvGrpSpPr>
          <p:grpSpPr bwMode="auto">
            <a:xfrm>
              <a:off x="4682" y="2704"/>
              <a:ext cx="702" cy="1363"/>
              <a:chOff x="4682" y="2659"/>
              <a:chExt cx="702" cy="1363"/>
            </a:xfrm>
          </p:grpSpPr>
          <p:sp>
            <p:nvSpPr>
              <p:cNvPr id="39952" name="Oval 44"/>
              <p:cNvSpPr>
                <a:spLocks noChangeArrowheads="1"/>
              </p:cNvSpPr>
              <p:nvPr/>
            </p:nvSpPr>
            <p:spPr bwMode="auto">
              <a:xfrm rot="5400000">
                <a:off x="4660" y="2772"/>
                <a:ext cx="499" cy="273"/>
              </a:xfrm>
              <a:prstGeom prst="ellipse">
                <a:avLst/>
              </a:prstGeom>
              <a:gradFill rotWithShape="1">
                <a:gsLst>
                  <a:gs pos="0">
                    <a:srgbClr val="6969FF"/>
                  </a:gs>
                  <a:gs pos="100000">
                    <a:srgbClr val="FFFF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53" name="Oval 45"/>
              <p:cNvSpPr>
                <a:spLocks noChangeArrowheads="1"/>
              </p:cNvSpPr>
              <p:nvPr/>
            </p:nvSpPr>
            <p:spPr bwMode="auto">
              <a:xfrm rot="5400000">
                <a:off x="4660" y="3636"/>
                <a:ext cx="499" cy="27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6969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54" name="Oval 46"/>
              <p:cNvSpPr>
                <a:spLocks noChangeArrowheads="1"/>
              </p:cNvSpPr>
              <p:nvPr/>
            </p:nvSpPr>
            <p:spPr bwMode="auto">
              <a:xfrm>
                <a:off x="4885" y="3399"/>
                <a:ext cx="499" cy="27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6969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55" name="Oval 47"/>
              <p:cNvSpPr>
                <a:spLocks noChangeArrowheads="1"/>
              </p:cNvSpPr>
              <p:nvPr/>
            </p:nvSpPr>
            <p:spPr bwMode="auto">
              <a:xfrm>
                <a:off x="4885" y="3019"/>
                <a:ext cx="499" cy="27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6969FF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956" name="Rectangle 48" descr="白色大理石"/>
              <p:cNvSpPr>
                <a:spLocks noChangeArrowheads="1"/>
              </p:cNvSpPr>
              <p:nvPr/>
            </p:nvSpPr>
            <p:spPr bwMode="auto">
              <a:xfrm>
                <a:off x="4682" y="2919"/>
                <a:ext cx="454" cy="861"/>
              </a:xfrm>
              <a:prstGeom prst="rect">
                <a:avLst/>
              </a:prstGeom>
              <a:blipFill dpi="0" rotWithShape="1">
                <a:blip r:embed="rId2"/>
                <a:srcRect/>
                <a:tile tx="0" ty="0" sx="100000" sy="100000" flip="none" algn="tl"/>
              </a:blipFill>
              <a:ln w="1905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6193" name="Text Box 49"/>
          <p:cNvSpPr txBox="1">
            <a:spLocks noChangeArrowheads="1"/>
          </p:cNvSpPr>
          <p:nvPr/>
        </p:nvSpPr>
        <p:spPr bwMode="auto">
          <a:xfrm>
            <a:off x="0" y="4005263"/>
            <a:ext cx="9144000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）一家餐厅有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40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张这样的长方形桌子，按照上图方式每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5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张拼成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张大桌子，则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40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张桌子可拼成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8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张大桌子，共可坐</a:t>
            </a:r>
            <a:r>
              <a:rPr kumimoji="1" lang="zh-CN" altLang="en-US" sz="3200" b="1" u="sng" dirty="0">
                <a:latin typeface="Times New Roman" panose="02020603050405020304" pitchFamily="18" charset="0"/>
              </a:rPr>
              <a:t>            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人；</a:t>
            </a:r>
          </a:p>
        </p:txBody>
      </p:sp>
      <p:sp>
        <p:nvSpPr>
          <p:cNvPr id="6194" name="Text Box 50"/>
          <p:cNvSpPr txBox="1">
            <a:spLocks noChangeArrowheads="1"/>
          </p:cNvSpPr>
          <p:nvPr/>
        </p:nvSpPr>
        <p:spPr bwMode="auto">
          <a:xfrm>
            <a:off x="228600" y="5572125"/>
            <a:ext cx="8915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pitchFamily="18" charset="0"/>
              </a:rPr>
              <a:t>（</a:t>
            </a:r>
            <a:r>
              <a:rPr kumimoji="1" lang="en-US" altLang="zh-CN" sz="3200" b="1">
                <a:latin typeface="Times New Roman" panose="02020603050405020304" pitchFamily="18" charset="0"/>
              </a:rPr>
              <a:t>3</a:t>
            </a:r>
            <a:r>
              <a:rPr kumimoji="1" lang="zh-CN" altLang="en-US" sz="3200" b="1">
                <a:latin typeface="Times New Roman" panose="02020603050405020304" pitchFamily="18" charset="0"/>
              </a:rPr>
              <a:t>）在（</a:t>
            </a:r>
            <a:r>
              <a:rPr kumimoji="1" lang="en-US" altLang="zh-CN" sz="3200" b="1">
                <a:latin typeface="Times New Roman" panose="02020603050405020304" pitchFamily="18" charset="0"/>
              </a:rPr>
              <a:t>2</a:t>
            </a:r>
            <a:r>
              <a:rPr kumimoji="1" lang="zh-CN" altLang="en-US" sz="3200" b="1">
                <a:latin typeface="Times New Roman" panose="02020603050405020304" pitchFamily="18" charset="0"/>
              </a:rPr>
              <a:t>）中，若改成每</a:t>
            </a:r>
            <a:r>
              <a:rPr kumimoji="1" lang="en-US" altLang="zh-CN" sz="3200" b="1">
                <a:latin typeface="Times New Roman" panose="02020603050405020304" pitchFamily="18" charset="0"/>
              </a:rPr>
              <a:t>8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张桌子拼成</a:t>
            </a:r>
            <a:r>
              <a:rPr kumimoji="1" lang="en-US" altLang="zh-CN" sz="3200" b="1">
                <a:latin typeface="Times New Roman" panose="02020603050405020304" pitchFamily="18" charset="0"/>
              </a:rPr>
              <a:t>1</a:t>
            </a:r>
            <a:r>
              <a:rPr kumimoji="1" lang="zh-CN" altLang="en-US" sz="3200" b="1">
                <a:latin typeface="Times New Roman" panose="02020603050405020304" pitchFamily="18" charset="0"/>
              </a:rPr>
              <a:t>张大桌子，则共可坐</a:t>
            </a:r>
            <a:r>
              <a:rPr kumimoji="1" lang="zh-CN" altLang="en-US" sz="3200" b="1" u="sng">
                <a:latin typeface="Times New Roman" panose="02020603050405020304" pitchFamily="18" charset="0"/>
              </a:rPr>
              <a:t>               </a:t>
            </a:r>
            <a:r>
              <a:rPr kumimoji="1" lang="zh-CN" altLang="en-US" sz="3200" b="1">
                <a:latin typeface="Times New Roman" panose="02020603050405020304" pitchFamily="18" charset="0"/>
              </a:rPr>
              <a:t>人。</a:t>
            </a:r>
          </a:p>
        </p:txBody>
      </p:sp>
      <p:sp>
        <p:nvSpPr>
          <p:cNvPr id="6195" name="Text Box 51"/>
          <p:cNvSpPr txBox="1">
            <a:spLocks noChangeArrowheads="1"/>
          </p:cNvSpPr>
          <p:nvPr/>
        </p:nvSpPr>
        <p:spPr bwMode="auto">
          <a:xfrm>
            <a:off x="5273675" y="2841625"/>
            <a:ext cx="1314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2×2+4</a:t>
            </a:r>
          </a:p>
        </p:txBody>
      </p:sp>
      <p:sp>
        <p:nvSpPr>
          <p:cNvPr id="6196" name="Text Box 52"/>
          <p:cNvSpPr txBox="1">
            <a:spLocks noChangeArrowheads="1"/>
          </p:cNvSpPr>
          <p:nvPr/>
        </p:nvSpPr>
        <p:spPr bwMode="auto">
          <a:xfrm>
            <a:off x="6300788" y="3284538"/>
            <a:ext cx="1022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DA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i="1">
                <a:solidFill>
                  <a:srgbClr val="DA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3200">
                <a:solidFill>
                  <a:srgbClr val="DA0000"/>
                </a:solidFill>
                <a:latin typeface="Times New Roman" panose="02020603050405020304" pitchFamily="18" charset="0"/>
              </a:rPr>
              <a:t>+4</a:t>
            </a:r>
          </a:p>
        </p:txBody>
      </p:sp>
      <p:sp>
        <p:nvSpPr>
          <p:cNvPr id="6197" name="Text Box 53"/>
          <p:cNvSpPr txBox="1">
            <a:spLocks noChangeArrowheads="1"/>
          </p:cNvSpPr>
          <p:nvPr/>
        </p:nvSpPr>
        <p:spPr bwMode="auto">
          <a:xfrm>
            <a:off x="3635375" y="4941888"/>
            <a:ext cx="793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DA0000"/>
                </a:solidFill>
                <a:latin typeface="Times New Roman" panose="02020603050405020304" pitchFamily="18" charset="0"/>
              </a:rPr>
              <a:t>112</a:t>
            </a:r>
          </a:p>
        </p:txBody>
      </p:sp>
      <p:sp>
        <p:nvSpPr>
          <p:cNvPr id="6198" name="Text Box 54"/>
          <p:cNvSpPr txBox="1">
            <a:spLocks noChangeArrowheads="1"/>
          </p:cNvSpPr>
          <p:nvPr/>
        </p:nvSpPr>
        <p:spPr bwMode="auto">
          <a:xfrm>
            <a:off x="2960688" y="5988050"/>
            <a:ext cx="793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rgbClr val="DA0000"/>
                </a:solidFill>
                <a:latin typeface="Times New Roman" panose="02020603050405020304" pitchFamily="18" charset="0"/>
              </a:rPr>
              <a:t>100</a:t>
            </a:r>
          </a:p>
        </p:txBody>
      </p:sp>
      <p:sp>
        <p:nvSpPr>
          <p:cNvPr id="6199" name="Text Box 55"/>
          <p:cNvSpPr txBox="1">
            <a:spLocks noChangeArrowheads="1"/>
          </p:cNvSpPr>
          <p:nvPr/>
        </p:nvSpPr>
        <p:spPr bwMode="auto">
          <a:xfrm>
            <a:off x="1835150" y="3429000"/>
            <a:ext cx="1314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2×3+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7" grpId="0" autoUpdateAnimBg="0"/>
      <p:bldP spid="6193" grpId="0" autoUpdateAnimBg="0"/>
      <p:bldP spid="6194" grpId="0" autoUpdateAnimBg="0"/>
      <p:bldP spid="6195" grpId="0" autoUpdateAnimBg="0"/>
      <p:bldP spid="6196" grpId="0" autoUpdateAnimBg="0"/>
      <p:bldP spid="6197" grpId="0" autoUpdateAnimBg="0"/>
      <p:bldP spid="6198" grpId="0" autoUpdateAnimBg="0"/>
      <p:bldP spid="619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535"/>
          <p:cNvGrpSpPr/>
          <p:nvPr/>
        </p:nvGrpSpPr>
        <p:grpSpPr bwMode="auto">
          <a:xfrm>
            <a:off x="304800" y="4052888"/>
            <a:ext cx="4410075" cy="2805112"/>
            <a:chOff x="240" y="2208"/>
            <a:chExt cx="2778" cy="1767"/>
          </a:xfrm>
        </p:grpSpPr>
        <p:sp>
          <p:nvSpPr>
            <p:cNvPr id="40965" name="Freeform 361"/>
            <p:cNvSpPr/>
            <p:nvPr/>
          </p:nvSpPr>
          <p:spPr bwMode="auto">
            <a:xfrm>
              <a:off x="240" y="2223"/>
              <a:ext cx="2742" cy="1161"/>
            </a:xfrm>
            <a:custGeom>
              <a:avLst/>
              <a:gdLst>
                <a:gd name="T0" fmla="*/ 1 w 5484"/>
                <a:gd name="T1" fmla="*/ 98 h 2321"/>
                <a:gd name="T2" fmla="*/ 326 w 5484"/>
                <a:gd name="T3" fmla="*/ 79 h 2321"/>
                <a:gd name="T4" fmla="*/ 431 w 5484"/>
                <a:gd name="T5" fmla="*/ 27 h 2321"/>
                <a:gd name="T6" fmla="*/ 514 w 5484"/>
                <a:gd name="T7" fmla="*/ 29 h 2321"/>
                <a:gd name="T8" fmla="*/ 599 w 5484"/>
                <a:gd name="T9" fmla="*/ 0 h 2321"/>
                <a:gd name="T10" fmla="*/ 818 w 5484"/>
                <a:gd name="T11" fmla="*/ 79 h 2321"/>
                <a:gd name="T12" fmla="*/ 931 w 5484"/>
                <a:gd name="T13" fmla="*/ 77 h 2321"/>
                <a:gd name="T14" fmla="*/ 1041 w 5484"/>
                <a:gd name="T15" fmla="*/ 106 h 2321"/>
                <a:gd name="T16" fmla="*/ 1188 w 5484"/>
                <a:gd name="T17" fmla="*/ 90 h 2321"/>
                <a:gd name="T18" fmla="*/ 1284 w 5484"/>
                <a:gd name="T19" fmla="*/ 156 h 2321"/>
                <a:gd name="T20" fmla="*/ 1367 w 5484"/>
                <a:gd name="T21" fmla="*/ 154 h 2321"/>
                <a:gd name="T22" fmla="*/ 1371 w 5484"/>
                <a:gd name="T23" fmla="*/ 380 h 2321"/>
                <a:gd name="T24" fmla="*/ 1121 w 5484"/>
                <a:gd name="T25" fmla="*/ 581 h 2321"/>
                <a:gd name="T26" fmla="*/ 139 w 5484"/>
                <a:gd name="T27" fmla="*/ 573 h 2321"/>
                <a:gd name="T28" fmla="*/ 0 w 5484"/>
                <a:gd name="T29" fmla="*/ 380 h 2321"/>
                <a:gd name="T30" fmla="*/ 1 w 5484"/>
                <a:gd name="T31" fmla="*/ 98 h 2321"/>
                <a:gd name="T32" fmla="*/ 1 w 5484"/>
                <a:gd name="T33" fmla="*/ 98 h 23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484"/>
                <a:gd name="T52" fmla="*/ 0 h 2321"/>
                <a:gd name="T53" fmla="*/ 5484 w 5484"/>
                <a:gd name="T54" fmla="*/ 2321 h 23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484" h="2321">
                  <a:moveTo>
                    <a:pt x="7" y="389"/>
                  </a:moveTo>
                  <a:lnTo>
                    <a:pt x="1304" y="315"/>
                  </a:lnTo>
                  <a:lnTo>
                    <a:pt x="1726" y="108"/>
                  </a:lnTo>
                  <a:lnTo>
                    <a:pt x="2053" y="116"/>
                  </a:lnTo>
                  <a:lnTo>
                    <a:pt x="2395" y="0"/>
                  </a:lnTo>
                  <a:lnTo>
                    <a:pt x="3275" y="315"/>
                  </a:lnTo>
                  <a:lnTo>
                    <a:pt x="3724" y="306"/>
                  </a:lnTo>
                  <a:lnTo>
                    <a:pt x="4163" y="424"/>
                  </a:lnTo>
                  <a:lnTo>
                    <a:pt x="4751" y="357"/>
                  </a:lnTo>
                  <a:lnTo>
                    <a:pt x="5133" y="621"/>
                  </a:lnTo>
                  <a:lnTo>
                    <a:pt x="5467" y="614"/>
                  </a:lnTo>
                  <a:lnTo>
                    <a:pt x="5484" y="1517"/>
                  </a:lnTo>
                  <a:lnTo>
                    <a:pt x="4481" y="2321"/>
                  </a:lnTo>
                  <a:lnTo>
                    <a:pt x="553" y="2289"/>
                  </a:lnTo>
                  <a:lnTo>
                    <a:pt x="0" y="1517"/>
                  </a:lnTo>
                  <a:lnTo>
                    <a:pt x="7" y="38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6" name="Freeform 363"/>
            <p:cNvSpPr/>
            <p:nvPr/>
          </p:nvSpPr>
          <p:spPr bwMode="auto">
            <a:xfrm>
              <a:off x="259" y="2382"/>
              <a:ext cx="2755" cy="1021"/>
            </a:xfrm>
            <a:custGeom>
              <a:avLst/>
              <a:gdLst>
                <a:gd name="T0" fmla="*/ 10 w 5511"/>
                <a:gd name="T1" fmla="*/ 222 h 2042"/>
                <a:gd name="T2" fmla="*/ 208 w 5511"/>
                <a:gd name="T3" fmla="*/ 222 h 2042"/>
                <a:gd name="T4" fmla="*/ 208 w 5511"/>
                <a:gd name="T5" fmla="*/ 82 h 2042"/>
                <a:gd name="T6" fmla="*/ 476 w 5511"/>
                <a:gd name="T7" fmla="*/ 82 h 2042"/>
                <a:gd name="T8" fmla="*/ 476 w 5511"/>
                <a:gd name="T9" fmla="*/ 200 h 2042"/>
                <a:gd name="T10" fmla="*/ 574 w 5511"/>
                <a:gd name="T11" fmla="*/ 200 h 2042"/>
                <a:gd name="T12" fmla="*/ 574 w 5511"/>
                <a:gd name="T13" fmla="*/ 461 h 2042"/>
                <a:gd name="T14" fmla="*/ 601 w 5511"/>
                <a:gd name="T15" fmla="*/ 461 h 2042"/>
                <a:gd name="T16" fmla="*/ 601 w 5511"/>
                <a:gd name="T17" fmla="*/ 0 h 2042"/>
                <a:gd name="T18" fmla="*/ 753 w 5511"/>
                <a:gd name="T19" fmla="*/ 0 h 2042"/>
                <a:gd name="T20" fmla="*/ 753 w 5511"/>
                <a:gd name="T21" fmla="*/ 277 h 2042"/>
                <a:gd name="T22" fmla="*/ 810 w 5511"/>
                <a:gd name="T23" fmla="*/ 277 h 2042"/>
                <a:gd name="T24" fmla="*/ 810 w 5511"/>
                <a:gd name="T25" fmla="*/ 84 h 2042"/>
                <a:gd name="T26" fmla="*/ 904 w 5511"/>
                <a:gd name="T27" fmla="*/ 84 h 2042"/>
                <a:gd name="T28" fmla="*/ 904 w 5511"/>
                <a:gd name="T29" fmla="*/ 463 h 2042"/>
                <a:gd name="T30" fmla="*/ 937 w 5511"/>
                <a:gd name="T31" fmla="*/ 463 h 2042"/>
                <a:gd name="T32" fmla="*/ 937 w 5511"/>
                <a:gd name="T33" fmla="*/ 158 h 2042"/>
                <a:gd name="T34" fmla="*/ 996 w 5511"/>
                <a:gd name="T35" fmla="*/ 158 h 2042"/>
                <a:gd name="T36" fmla="*/ 996 w 5511"/>
                <a:gd name="T37" fmla="*/ 133 h 2042"/>
                <a:gd name="T38" fmla="*/ 965 w 5511"/>
                <a:gd name="T39" fmla="*/ 111 h 2042"/>
                <a:gd name="T40" fmla="*/ 955 w 5511"/>
                <a:gd name="T41" fmla="*/ 71 h 2042"/>
                <a:gd name="T42" fmla="*/ 996 w 5511"/>
                <a:gd name="T43" fmla="*/ 65 h 2042"/>
                <a:gd name="T44" fmla="*/ 992 w 5511"/>
                <a:gd name="T45" fmla="*/ 32 h 2042"/>
                <a:gd name="T46" fmla="*/ 1041 w 5511"/>
                <a:gd name="T47" fmla="*/ 32 h 2042"/>
                <a:gd name="T48" fmla="*/ 1043 w 5511"/>
                <a:gd name="T49" fmla="*/ 63 h 2042"/>
                <a:gd name="T50" fmla="*/ 1071 w 5511"/>
                <a:gd name="T51" fmla="*/ 67 h 2042"/>
                <a:gd name="T52" fmla="*/ 1065 w 5511"/>
                <a:gd name="T53" fmla="*/ 117 h 2042"/>
                <a:gd name="T54" fmla="*/ 1041 w 5511"/>
                <a:gd name="T55" fmla="*/ 135 h 2042"/>
                <a:gd name="T56" fmla="*/ 1041 w 5511"/>
                <a:gd name="T57" fmla="*/ 156 h 2042"/>
                <a:gd name="T58" fmla="*/ 1102 w 5511"/>
                <a:gd name="T59" fmla="*/ 156 h 2042"/>
                <a:gd name="T60" fmla="*/ 1106 w 5511"/>
                <a:gd name="T61" fmla="*/ 280 h 2042"/>
                <a:gd name="T62" fmla="*/ 1377 w 5511"/>
                <a:gd name="T63" fmla="*/ 280 h 2042"/>
                <a:gd name="T64" fmla="*/ 1372 w 5511"/>
                <a:gd name="T65" fmla="*/ 496 h 2042"/>
                <a:gd name="T66" fmla="*/ 1298 w 5511"/>
                <a:gd name="T67" fmla="*/ 511 h 2042"/>
                <a:gd name="T68" fmla="*/ 31 w 5511"/>
                <a:gd name="T69" fmla="*/ 507 h 2042"/>
                <a:gd name="T70" fmla="*/ 0 w 5511"/>
                <a:gd name="T71" fmla="*/ 459 h 2042"/>
                <a:gd name="T72" fmla="*/ 10 w 5511"/>
                <a:gd name="T73" fmla="*/ 222 h 2042"/>
                <a:gd name="T74" fmla="*/ 10 w 5511"/>
                <a:gd name="T75" fmla="*/ 222 h 204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511"/>
                <a:gd name="T115" fmla="*/ 0 h 2042"/>
                <a:gd name="T116" fmla="*/ 5511 w 5511"/>
                <a:gd name="T117" fmla="*/ 2042 h 204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511" h="2042">
                  <a:moveTo>
                    <a:pt x="42" y="888"/>
                  </a:moveTo>
                  <a:lnTo>
                    <a:pt x="833" y="888"/>
                  </a:lnTo>
                  <a:lnTo>
                    <a:pt x="833" y="325"/>
                  </a:lnTo>
                  <a:lnTo>
                    <a:pt x="1907" y="325"/>
                  </a:lnTo>
                  <a:lnTo>
                    <a:pt x="1907" y="797"/>
                  </a:lnTo>
                  <a:lnTo>
                    <a:pt x="2298" y="797"/>
                  </a:lnTo>
                  <a:lnTo>
                    <a:pt x="2298" y="1842"/>
                  </a:lnTo>
                  <a:lnTo>
                    <a:pt x="2405" y="1842"/>
                  </a:lnTo>
                  <a:lnTo>
                    <a:pt x="2405" y="0"/>
                  </a:lnTo>
                  <a:lnTo>
                    <a:pt x="3015" y="0"/>
                  </a:lnTo>
                  <a:lnTo>
                    <a:pt x="3015" y="1105"/>
                  </a:lnTo>
                  <a:lnTo>
                    <a:pt x="3243" y="1105"/>
                  </a:lnTo>
                  <a:lnTo>
                    <a:pt x="3243" y="333"/>
                  </a:lnTo>
                  <a:lnTo>
                    <a:pt x="3618" y="333"/>
                  </a:lnTo>
                  <a:lnTo>
                    <a:pt x="3618" y="1850"/>
                  </a:lnTo>
                  <a:lnTo>
                    <a:pt x="3749" y="1850"/>
                  </a:lnTo>
                  <a:lnTo>
                    <a:pt x="3749" y="631"/>
                  </a:lnTo>
                  <a:lnTo>
                    <a:pt x="3985" y="631"/>
                  </a:lnTo>
                  <a:lnTo>
                    <a:pt x="3985" y="532"/>
                  </a:lnTo>
                  <a:lnTo>
                    <a:pt x="3863" y="441"/>
                  </a:lnTo>
                  <a:lnTo>
                    <a:pt x="3823" y="283"/>
                  </a:lnTo>
                  <a:lnTo>
                    <a:pt x="3985" y="258"/>
                  </a:lnTo>
                  <a:lnTo>
                    <a:pt x="3969" y="125"/>
                  </a:lnTo>
                  <a:lnTo>
                    <a:pt x="4165" y="125"/>
                  </a:lnTo>
                  <a:lnTo>
                    <a:pt x="4173" y="251"/>
                  </a:lnTo>
                  <a:lnTo>
                    <a:pt x="4287" y="266"/>
                  </a:lnTo>
                  <a:lnTo>
                    <a:pt x="4262" y="466"/>
                  </a:lnTo>
                  <a:lnTo>
                    <a:pt x="4165" y="540"/>
                  </a:lnTo>
                  <a:lnTo>
                    <a:pt x="4165" y="623"/>
                  </a:lnTo>
                  <a:lnTo>
                    <a:pt x="4409" y="623"/>
                  </a:lnTo>
                  <a:lnTo>
                    <a:pt x="4426" y="1120"/>
                  </a:lnTo>
                  <a:lnTo>
                    <a:pt x="5511" y="1120"/>
                  </a:lnTo>
                  <a:lnTo>
                    <a:pt x="5488" y="1981"/>
                  </a:lnTo>
                  <a:lnTo>
                    <a:pt x="5192" y="2042"/>
                  </a:lnTo>
                  <a:lnTo>
                    <a:pt x="124" y="2025"/>
                  </a:lnTo>
                  <a:lnTo>
                    <a:pt x="0" y="1835"/>
                  </a:lnTo>
                  <a:lnTo>
                    <a:pt x="42" y="888"/>
                  </a:lnTo>
                  <a:close/>
                </a:path>
              </a:pathLst>
            </a:custGeom>
            <a:solidFill>
              <a:srgbClr val="FFFF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7" name="Freeform 364"/>
            <p:cNvSpPr/>
            <p:nvPr/>
          </p:nvSpPr>
          <p:spPr bwMode="auto">
            <a:xfrm>
              <a:off x="2273" y="2224"/>
              <a:ext cx="48" cy="223"/>
            </a:xfrm>
            <a:custGeom>
              <a:avLst/>
              <a:gdLst>
                <a:gd name="T0" fmla="*/ 0 w 97"/>
                <a:gd name="T1" fmla="*/ 2 h 447"/>
                <a:gd name="T2" fmla="*/ 0 w 97"/>
                <a:gd name="T3" fmla="*/ 111 h 447"/>
                <a:gd name="T4" fmla="*/ 24 w 97"/>
                <a:gd name="T5" fmla="*/ 111 h 447"/>
                <a:gd name="T6" fmla="*/ 24 w 97"/>
                <a:gd name="T7" fmla="*/ 0 h 447"/>
                <a:gd name="T8" fmla="*/ 0 w 97"/>
                <a:gd name="T9" fmla="*/ 2 h 447"/>
                <a:gd name="T10" fmla="*/ 0 w 97"/>
                <a:gd name="T11" fmla="*/ 2 h 44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7"/>
                <a:gd name="T19" fmla="*/ 0 h 447"/>
                <a:gd name="T20" fmla="*/ 97 w 97"/>
                <a:gd name="T21" fmla="*/ 447 h 44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7" h="447">
                  <a:moveTo>
                    <a:pt x="0" y="10"/>
                  </a:moveTo>
                  <a:lnTo>
                    <a:pt x="0" y="447"/>
                  </a:lnTo>
                  <a:lnTo>
                    <a:pt x="97" y="447"/>
                  </a:lnTo>
                  <a:lnTo>
                    <a:pt x="97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8" name="Freeform 365"/>
            <p:cNvSpPr/>
            <p:nvPr/>
          </p:nvSpPr>
          <p:spPr bwMode="auto">
            <a:xfrm>
              <a:off x="2228" y="2441"/>
              <a:ext cx="155" cy="102"/>
            </a:xfrm>
            <a:custGeom>
              <a:avLst/>
              <a:gdLst>
                <a:gd name="T0" fmla="*/ 0 w 310"/>
                <a:gd name="T1" fmla="*/ 51 h 203"/>
                <a:gd name="T2" fmla="*/ 0 w 310"/>
                <a:gd name="T3" fmla="*/ 11 h 203"/>
                <a:gd name="T4" fmla="*/ 10 w 310"/>
                <a:gd name="T5" fmla="*/ 0 h 203"/>
                <a:gd name="T6" fmla="*/ 65 w 310"/>
                <a:gd name="T7" fmla="*/ 0 h 203"/>
                <a:gd name="T8" fmla="*/ 78 w 310"/>
                <a:gd name="T9" fmla="*/ 12 h 203"/>
                <a:gd name="T10" fmla="*/ 78 w 310"/>
                <a:gd name="T11" fmla="*/ 49 h 203"/>
                <a:gd name="T12" fmla="*/ 59 w 310"/>
                <a:gd name="T13" fmla="*/ 49 h 203"/>
                <a:gd name="T14" fmla="*/ 59 w 310"/>
                <a:gd name="T15" fmla="*/ 15 h 203"/>
                <a:gd name="T16" fmla="*/ 21 w 310"/>
                <a:gd name="T17" fmla="*/ 15 h 203"/>
                <a:gd name="T18" fmla="*/ 21 w 310"/>
                <a:gd name="T19" fmla="*/ 50 h 203"/>
                <a:gd name="T20" fmla="*/ 0 w 310"/>
                <a:gd name="T21" fmla="*/ 51 h 203"/>
                <a:gd name="T22" fmla="*/ 0 w 310"/>
                <a:gd name="T23" fmla="*/ 51 h 20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10"/>
                <a:gd name="T37" fmla="*/ 0 h 203"/>
                <a:gd name="T38" fmla="*/ 310 w 310"/>
                <a:gd name="T39" fmla="*/ 203 h 20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10" h="203">
                  <a:moveTo>
                    <a:pt x="0" y="203"/>
                  </a:moveTo>
                  <a:lnTo>
                    <a:pt x="0" y="43"/>
                  </a:lnTo>
                  <a:lnTo>
                    <a:pt x="42" y="0"/>
                  </a:lnTo>
                  <a:lnTo>
                    <a:pt x="260" y="0"/>
                  </a:lnTo>
                  <a:lnTo>
                    <a:pt x="310" y="47"/>
                  </a:lnTo>
                  <a:lnTo>
                    <a:pt x="310" y="194"/>
                  </a:lnTo>
                  <a:lnTo>
                    <a:pt x="238" y="194"/>
                  </a:lnTo>
                  <a:lnTo>
                    <a:pt x="238" y="59"/>
                  </a:lnTo>
                  <a:lnTo>
                    <a:pt x="84" y="59"/>
                  </a:lnTo>
                  <a:lnTo>
                    <a:pt x="84" y="199"/>
                  </a:lnTo>
                  <a:lnTo>
                    <a:pt x="0" y="203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9" name="Freeform 366"/>
            <p:cNvSpPr/>
            <p:nvPr/>
          </p:nvSpPr>
          <p:spPr bwMode="auto">
            <a:xfrm>
              <a:off x="2159" y="2519"/>
              <a:ext cx="287" cy="198"/>
            </a:xfrm>
            <a:custGeom>
              <a:avLst/>
              <a:gdLst>
                <a:gd name="T0" fmla="*/ 0 w 574"/>
                <a:gd name="T1" fmla="*/ 0 h 395"/>
                <a:gd name="T2" fmla="*/ 144 w 574"/>
                <a:gd name="T3" fmla="*/ 0 h 395"/>
                <a:gd name="T4" fmla="*/ 133 w 574"/>
                <a:gd name="T5" fmla="*/ 56 h 395"/>
                <a:gd name="T6" fmla="*/ 112 w 574"/>
                <a:gd name="T7" fmla="*/ 77 h 395"/>
                <a:gd name="T8" fmla="*/ 109 w 574"/>
                <a:gd name="T9" fmla="*/ 99 h 395"/>
                <a:gd name="T10" fmla="*/ 94 w 574"/>
                <a:gd name="T11" fmla="*/ 99 h 395"/>
                <a:gd name="T12" fmla="*/ 94 w 574"/>
                <a:gd name="T13" fmla="*/ 71 h 395"/>
                <a:gd name="T14" fmla="*/ 112 w 574"/>
                <a:gd name="T15" fmla="*/ 54 h 395"/>
                <a:gd name="T16" fmla="*/ 118 w 574"/>
                <a:gd name="T17" fmla="*/ 20 h 395"/>
                <a:gd name="T18" fmla="*/ 28 w 574"/>
                <a:gd name="T19" fmla="*/ 20 h 395"/>
                <a:gd name="T20" fmla="*/ 41 w 574"/>
                <a:gd name="T21" fmla="*/ 57 h 395"/>
                <a:gd name="T22" fmla="*/ 61 w 574"/>
                <a:gd name="T23" fmla="*/ 72 h 395"/>
                <a:gd name="T24" fmla="*/ 61 w 574"/>
                <a:gd name="T25" fmla="*/ 96 h 395"/>
                <a:gd name="T26" fmla="*/ 43 w 574"/>
                <a:gd name="T27" fmla="*/ 97 h 395"/>
                <a:gd name="T28" fmla="*/ 40 w 574"/>
                <a:gd name="T29" fmla="*/ 77 h 395"/>
                <a:gd name="T30" fmla="*/ 13 w 574"/>
                <a:gd name="T31" fmla="*/ 55 h 395"/>
                <a:gd name="T32" fmla="*/ 0 w 574"/>
                <a:gd name="T33" fmla="*/ 0 h 395"/>
                <a:gd name="T34" fmla="*/ 0 w 574"/>
                <a:gd name="T35" fmla="*/ 0 h 39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74"/>
                <a:gd name="T55" fmla="*/ 0 h 395"/>
                <a:gd name="T56" fmla="*/ 574 w 574"/>
                <a:gd name="T57" fmla="*/ 395 h 39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74" h="395">
                  <a:moveTo>
                    <a:pt x="0" y="0"/>
                  </a:moveTo>
                  <a:lnTo>
                    <a:pt x="574" y="0"/>
                  </a:lnTo>
                  <a:lnTo>
                    <a:pt x="532" y="224"/>
                  </a:lnTo>
                  <a:lnTo>
                    <a:pt x="449" y="308"/>
                  </a:lnTo>
                  <a:lnTo>
                    <a:pt x="439" y="395"/>
                  </a:lnTo>
                  <a:lnTo>
                    <a:pt x="377" y="395"/>
                  </a:lnTo>
                  <a:lnTo>
                    <a:pt x="377" y="281"/>
                  </a:lnTo>
                  <a:lnTo>
                    <a:pt x="449" y="214"/>
                  </a:lnTo>
                  <a:lnTo>
                    <a:pt x="475" y="78"/>
                  </a:lnTo>
                  <a:lnTo>
                    <a:pt x="114" y="78"/>
                  </a:lnTo>
                  <a:lnTo>
                    <a:pt x="166" y="228"/>
                  </a:lnTo>
                  <a:lnTo>
                    <a:pt x="244" y="285"/>
                  </a:lnTo>
                  <a:lnTo>
                    <a:pt x="247" y="384"/>
                  </a:lnTo>
                  <a:lnTo>
                    <a:pt x="175" y="388"/>
                  </a:lnTo>
                  <a:lnTo>
                    <a:pt x="162" y="308"/>
                  </a:lnTo>
                  <a:lnTo>
                    <a:pt x="55" y="2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0" name="Freeform 367"/>
            <p:cNvSpPr/>
            <p:nvPr/>
          </p:nvSpPr>
          <p:spPr bwMode="auto">
            <a:xfrm>
              <a:off x="2136" y="2698"/>
              <a:ext cx="359" cy="633"/>
            </a:xfrm>
            <a:custGeom>
              <a:avLst/>
              <a:gdLst>
                <a:gd name="T0" fmla="*/ 1 w 718"/>
                <a:gd name="T1" fmla="*/ 0 h 1264"/>
                <a:gd name="T2" fmla="*/ 180 w 718"/>
                <a:gd name="T3" fmla="*/ 0 h 1264"/>
                <a:gd name="T4" fmla="*/ 180 w 718"/>
                <a:gd name="T5" fmla="*/ 317 h 1264"/>
                <a:gd name="T6" fmla="*/ 159 w 718"/>
                <a:gd name="T7" fmla="*/ 317 h 1264"/>
                <a:gd name="T8" fmla="*/ 159 w 718"/>
                <a:gd name="T9" fmla="*/ 17 h 1264"/>
                <a:gd name="T10" fmla="*/ 25 w 718"/>
                <a:gd name="T11" fmla="*/ 17 h 1264"/>
                <a:gd name="T12" fmla="*/ 25 w 718"/>
                <a:gd name="T13" fmla="*/ 317 h 1264"/>
                <a:gd name="T14" fmla="*/ 0 w 718"/>
                <a:gd name="T15" fmla="*/ 317 h 1264"/>
                <a:gd name="T16" fmla="*/ 1 w 718"/>
                <a:gd name="T17" fmla="*/ 0 h 1264"/>
                <a:gd name="T18" fmla="*/ 1 w 718"/>
                <a:gd name="T19" fmla="*/ 0 h 126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18"/>
                <a:gd name="T31" fmla="*/ 0 h 1264"/>
                <a:gd name="T32" fmla="*/ 718 w 718"/>
                <a:gd name="T33" fmla="*/ 1264 h 126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18" h="1264">
                  <a:moveTo>
                    <a:pt x="3" y="0"/>
                  </a:moveTo>
                  <a:lnTo>
                    <a:pt x="718" y="0"/>
                  </a:lnTo>
                  <a:lnTo>
                    <a:pt x="718" y="1264"/>
                  </a:lnTo>
                  <a:lnTo>
                    <a:pt x="635" y="1264"/>
                  </a:lnTo>
                  <a:lnTo>
                    <a:pt x="635" y="68"/>
                  </a:lnTo>
                  <a:lnTo>
                    <a:pt x="100" y="68"/>
                  </a:lnTo>
                  <a:lnTo>
                    <a:pt x="100" y="1264"/>
                  </a:lnTo>
                  <a:lnTo>
                    <a:pt x="0" y="1264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1" name="Freeform 368"/>
            <p:cNvSpPr/>
            <p:nvPr/>
          </p:nvSpPr>
          <p:spPr bwMode="auto">
            <a:xfrm>
              <a:off x="1650" y="2991"/>
              <a:ext cx="358" cy="340"/>
            </a:xfrm>
            <a:custGeom>
              <a:avLst/>
              <a:gdLst>
                <a:gd name="T0" fmla="*/ 0 w 717"/>
                <a:gd name="T1" fmla="*/ 0 h 678"/>
                <a:gd name="T2" fmla="*/ 179 w 717"/>
                <a:gd name="T3" fmla="*/ 0 h 678"/>
                <a:gd name="T4" fmla="*/ 179 w 717"/>
                <a:gd name="T5" fmla="*/ 171 h 678"/>
                <a:gd name="T6" fmla="*/ 155 w 717"/>
                <a:gd name="T7" fmla="*/ 171 h 678"/>
                <a:gd name="T8" fmla="*/ 155 w 717"/>
                <a:gd name="T9" fmla="*/ 21 h 678"/>
                <a:gd name="T10" fmla="*/ 26 w 717"/>
                <a:gd name="T11" fmla="*/ 21 h 678"/>
                <a:gd name="T12" fmla="*/ 26 w 717"/>
                <a:gd name="T13" fmla="*/ 171 h 678"/>
                <a:gd name="T14" fmla="*/ 0 w 717"/>
                <a:gd name="T15" fmla="*/ 171 h 678"/>
                <a:gd name="T16" fmla="*/ 0 w 717"/>
                <a:gd name="T17" fmla="*/ 0 h 678"/>
                <a:gd name="T18" fmla="*/ 0 w 717"/>
                <a:gd name="T19" fmla="*/ 0 h 67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17"/>
                <a:gd name="T31" fmla="*/ 0 h 678"/>
                <a:gd name="T32" fmla="*/ 717 w 717"/>
                <a:gd name="T33" fmla="*/ 678 h 67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17" h="678">
                  <a:moveTo>
                    <a:pt x="0" y="0"/>
                  </a:moveTo>
                  <a:lnTo>
                    <a:pt x="717" y="0"/>
                  </a:lnTo>
                  <a:lnTo>
                    <a:pt x="717" y="678"/>
                  </a:lnTo>
                  <a:lnTo>
                    <a:pt x="622" y="678"/>
                  </a:lnTo>
                  <a:lnTo>
                    <a:pt x="622" y="83"/>
                  </a:lnTo>
                  <a:lnTo>
                    <a:pt x="107" y="83"/>
                  </a:lnTo>
                  <a:lnTo>
                    <a:pt x="107" y="678"/>
                  </a:lnTo>
                  <a:lnTo>
                    <a:pt x="0" y="6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2" name="Freeform 369"/>
            <p:cNvSpPr/>
            <p:nvPr/>
          </p:nvSpPr>
          <p:spPr bwMode="auto">
            <a:xfrm>
              <a:off x="1757" y="3007"/>
              <a:ext cx="49" cy="324"/>
            </a:xfrm>
            <a:custGeom>
              <a:avLst/>
              <a:gdLst>
                <a:gd name="T0" fmla="*/ 0 w 99"/>
                <a:gd name="T1" fmla="*/ 0 h 648"/>
                <a:gd name="T2" fmla="*/ 0 w 99"/>
                <a:gd name="T3" fmla="*/ 162 h 648"/>
                <a:gd name="T4" fmla="*/ 24 w 99"/>
                <a:gd name="T5" fmla="*/ 162 h 648"/>
                <a:gd name="T6" fmla="*/ 24 w 99"/>
                <a:gd name="T7" fmla="*/ 5 h 648"/>
                <a:gd name="T8" fmla="*/ 0 w 99"/>
                <a:gd name="T9" fmla="*/ 0 h 648"/>
                <a:gd name="T10" fmla="*/ 0 w 99"/>
                <a:gd name="T11" fmla="*/ 0 h 6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9"/>
                <a:gd name="T19" fmla="*/ 0 h 648"/>
                <a:gd name="T20" fmla="*/ 99 w 99"/>
                <a:gd name="T21" fmla="*/ 648 h 6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9" h="648">
                  <a:moveTo>
                    <a:pt x="0" y="0"/>
                  </a:moveTo>
                  <a:lnTo>
                    <a:pt x="0" y="648"/>
                  </a:lnTo>
                  <a:lnTo>
                    <a:pt x="99" y="648"/>
                  </a:lnTo>
                  <a:lnTo>
                    <a:pt x="99" y="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3" name="Freeform 370"/>
            <p:cNvSpPr/>
            <p:nvPr/>
          </p:nvSpPr>
          <p:spPr bwMode="auto">
            <a:xfrm>
              <a:off x="1859" y="3009"/>
              <a:ext cx="55" cy="322"/>
            </a:xfrm>
            <a:custGeom>
              <a:avLst/>
              <a:gdLst>
                <a:gd name="T0" fmla="*/ 0 w 111"/>
                <a:gd name="T1" fmla="*/ 0 h 642"/>
                <a:gd name="T2" fmla="*/ 0 w 111"/>
                <a:gd name="T3" fmla="*/ 162 h 642"/>
                <a:gd name="T4" fmla="*/ 27 w 111"/>
                <a:gd name="T5" fmla="*/ 162 h 642"/>
                <a:gd name="T6" fmla="*/ 27 w 111"/>
                <a:gd name="T7" fmla="*/ 2 h 642"/>
                <a:gd name="T8" fmla="*/ 0 w 111"/>
                <a:gd name="T9" fmla="*/ 0 h 642"/>
                <a:gd name="T10" fmla="*/ 0 w 111"/>
                <a:gd name="T11" fmla="*/ 0 h 6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1"/>
                <a:gd name="T19" fmla="*/ 0 h 642"/>
                <a:gd name="T20" fmla="*/ 111 w 111"/>
                <a:gd name="T21" fmla="*/ 642 h 6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1" h="642">
                  <a:moveTo>
                    <a:pt x="0" y="0"/>
                  </a:moveTo>
                  <a:lnTo>
                    <a:pt x="0" y="642"/>
                  </a:lnTo>
                  <a:lnTo>
                    <a:pt x="111" y="642"/>
                  </a:lnTo>
                  <a:lnTo>
                    <a:pt x="111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4" name="Freeform 371"/>
            <p:cNvSpPr/>
            <p:nvPr/>
          </p:nvSpPr>
          <p:spPr bwMode="auto">
            <a:xfrm>
              <a:off x="1676" y="3083"/>
              <a:ext cx="315" cy="55"/>
            </a:xfrm>
            <a:custGeom>
              <a:avLst/>
              <a:gdLst>
                <a:gd name="T0" fmla="*/ 0 w 632"/>
                <a:gd name="T1" fmla="*/ 0 h 110"/>
                <a:gd name="T2" fmla="*/ 157 w 632"/>
                <a:gd name="T3" fmla="*/ 0 h 110"/>
                <a:gd name="T4" fmla="*/ 157 w 632"/>
                <a:gd name="T5" fmla="*/ 28 h 110"/>
                <a:gd name="T6" fmla="*/ 3 w 632"/>
                <a:gd name="T7" fmla="*/ 28 h 110"/>
                <a:gd name="T8" fmla="*/ 0 w 632"/>
                <a:gd name="T9" fmla="*/ 0 h 110"/>
                <a:gd name="T10" fmla="*/ 0 w 632"/>
                <a:gd name="T11" fmla="*/ 0 h 1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2"/>
                <a:gd name="T19" fmla="*/ 0 h 110"/>
                <a:gd name="T20" fmla="*/ 632 w 632"/>
                <a:gd name="T21" fmla="*/ 110 h 1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2" h="110">
                  <a:moveTo>
                    <a:pt x="0" y="0"/>
                  </a:moveTo>
                  <a:lnTo>
                    <a:pt x="632" y="0"/>
                  </a:lnTo>
                  <a:lnTo>
                    <a:pt x="632" y="110"/>
                  </a:lnTo>
                  <a:lnTo>
                    <a:pt x="12" y="1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5" name="Freeform 372"/>
            <p:cNvSpPr/>
            <p:nvPr/>
          </p:nvSpPr>
          <p:spPr bwMode="auto">
            <a:xfrm>
              <a:off x="1676" y="3187"/>
              <a:ext cx="311" cy="51"/>
            </a:xfrm>
            <a:custGeom>
              <a:avLst/>
              <a:gdLst>
                <a:gd name="T0" fmla="*/ 0 w 622"/>
                <a:gd name="T1" fmla="*/ 0 h 101"/>
                <a:gd name="T2" fmla="*/ 156 w 622"/>
                <a:gd name="T3" fmla="*/ 0 h 101"/>
                <a:gd name="T4" fmla="*/ 156 w 622"/>
                <a:gd name="T5" fmla="*/ 26 h 101"/>
                <a:gd name="T6" fmla="*/ 0 w 622"/>
                <a:gd name="T7" fmla="*/ 26 h 101"/>
                <a:gd name="T8" fmla="*/ 0 w 622"/>
                <a:gd name="T9" fmla="*/ 0 h 101"/>
                <a:gd name="T10" fmla="*/ 0 w 622"/>
                <a:gd name="T11" fmla="*/ 0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2"/>
                <a:gd name="T19" fmla="*/ 0 h 101"/>
                <a:gd name="T20" fmla="*/ 622 w 622"/>
                <a:gd name="T21" fmla="*/ 101 h 10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2" h="101">
                  <a:moveTo>
                    <a:pt x="0" y="0"/>
                  </a:moveTo>
                  <a:lnTo>
                    <a:pt x="622" y="0"/>
                  </a:lnTo>
                  <a:lnTo>
                    <a:pt x="622" y="101"/>
                  </a:lnTo>
                  <a:lnTo>
                    <a:pt x="0" y="1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6" name="Freeform 373"/>
            <p:cNvSpPr/>
            <p:nvPr/>
          </p:nvSpPr>
          <p:spPr bwMode="auto">
            <a:xfrm>
              <a:off x="1667" y="3284"/>
              <a:ext cx="328" cy="47"/>
            </a:xfrm>
            <a:custGeom>
              <a:avLst/>
              <a:gdLst>
                <a:gd name="T0" fmla="*/ 5 w 656"/>
                <a:gd name="T1" fmla="*/ 0 h 93"/>
                <a:gd name="T2" fmla="*/ 164 w 656"/>
                <a:gd name="T3" fmla="*/ 0 h 93"/>
                <a:gd name="T4" fmla="*/ 164 w 656"/>
                <a:gd name="T5" fmla="*/ 24 h 93"/>
                <a:gd name="T6" fmla="*/ 0 w 656"/>
                <a:gd name="T7" fmla="*/ 24 h 93"/>
                <a:gd name="T8" fmla="*/ 5 w 656"/>
                <a:gd name="T9" fmla="*/ 0 h 93"/>
                <a:gd name="T10" fmla="*/ 5 w 656"/>
                <a:gd name="T11" fmla="*/ 0 h 9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56"/>
                <a:gd name="T19" fmla="*/ 0 h 93"/>
                <a:gd name="T20" fmla="*/ 656 w 656"/>
                <a:gd name="T21" fmla="*/ 93 h 9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56" h="93">
                  <a:moveTo>
                    <a:pt x="17" y="0"/>
                  </a:moveTo>
                  <a:lnTo>
                    <a:pt x="656" y="0"/>
                  </a:lnTo>
                  <a:lnTo>
                    <a:pt x="656" y="93"/>
                  </a:lnTo>
                  <a:lnTo>
                    <a:pt x="0" y="9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7" name="Freeform 374"/>
            <p:cNvSpPr/>
            <p:nvPr/>
          </p:nvSpPr>
          <p:spPr bwMode="auto">
            <a:xfrm>
              <a:off x="1892" y="2547"/>
              <a:ext cx="214" cy="784"/>
            </a:xfrm>
            <a:custGeom>
              <a:avLst/>
              <a:gdLst>
                <a:gd name="T0" fmla="*/ 0 w 430"/>
                <a:gd name="T1" fmla="*/ 208 h 1566"/>
                <a:gd name="T2" fmla="*/ 0 w 430"/>
                <a:gd name="T3" fmla="*/ 0 h 1566"/>
                <a:gd name="T4" fmla="*/ 107 w 430"/>
                <a:gd name="T5" fmla="*/ 0 h 1566"/>
                <a:gd name="T6" fmla="*/ 107 w 430"/>
                <a:gd name="T7" fmla="*/ 393 h 1566"/>
                <a:gd name="T8" fmla="*/ 80 w 430"/>
                <a:gd name="T9" fmla="*/ 393 h 1566"/>
                <a:gd name="T10" fmla="*/ 80 w 430"/>
                <a:gd name="T11" fmla="*/ 21 h 1566"/>
                <a:gd name="T12" fmla="*/ 20 w 430"/>
                <a:gd name="T13" fmla="*/ 21 h 1566"/>
                <a:gd name="T14" fmla="*/ 20 w 430"/>
                <a:gd name="T15" fmla="*/ 208 h 1566"/>
                <a:gd name="T16" fmla="*/ 0 w 430"/>
                <a:gd name="T17" fmla="*/ 208 h 1566"/>
                <a:gd name="T18" fmla="*/ 0 w 430"/>
                <a:gd name="T19" fmla="*/ 208 h 156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30"/>
                <a:gd name="T31" fmla="*/ 0 h 1566"/>
                <a:gd name="T32" fmla="*/ 430 w 430"/>
                <a:gd name="T33" fmla="*/ 1566 h 156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30" h="1566">
                  <a:moveTo>
                    <a:pt x="0" y="829"/>
                  </a:moveTo>
                  <a:lnTo>
                    <a:pt x="0" y="0"/>
                  </a:lnTo>
                  <a:lnTo>
                    <a:pt x="430" y="0"/>
                  </a:lnTo>
                  <a:lnTo>
                    <a:pt x="430" y="1566"/>
                  </a:lnTo>
                  <a:lnTo>
                    <a:pt x="323" y="1566"/>
                  </a:lnTo>
                  <a:lnTo>
                    <a:pt x="323" y="81"/>
                  </a:lnTo>
                  <a:lnTo>
                    <a:pt x="80" y="81"/>
                  </a:lnTo>
                  <a:lnTo>
                    <a:pt x="80" y="829"/>
                  </a:lnTo>
                  <a:lnTo>
                    <a:pt x="0" y="829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8" name="Freeform 375"/>
            <p:cNvSpPr/>
            <p:nvPr/>
          </p:nvSpPr>
          <p:spPr bwMode="auto">
            <a:xfrm>
              <a:off x="2192" y="2576"/>
              <a:ext cx="222" cy="23"/>
            </a:xfrm>
            <a:custGeom>
              <a:avLst/>
              <a:gdLst>
                <a:gd name="T0" fmla="*/ 0 w 445"/>
                <a:gd name="T1" fmla="*/ 0 h 45"/>
                <a:gd name="T2" fmla="*/ 111 w 445"/>
                <a:gd name="T3" fmla="*/ 0 h 45"/>
                <a:gd name="T4" fmla="*/ 111 w 445"/>
                <a:gd name="T5" fmla="*/ 12 h 45"/>
                <a:gd name="T6" fmla="*/ 7 w 445"/>
                <a:gd name="T7" fmla="*/ 12 h 45"/>
                <a:gd name="T8" fmla="*/ 0 w 445"/>
                <a:gd name="T9" fmla="*/ 0 h 45"/>
                <a:gd name="T10" fmla="*/ 0 w 445"/>
                <a:gd name="T11" fmla="*/ 0 h 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5"/>
                <a:gd name="T19" fmla="*/ 0 h 45"/>
                <a:gd name="T20" fmla="*/ 445 w 445"/>
                <a:gd name="T21" fmla="*/ 45 h 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5" h="45">
                  <a:moveTo>
                    <a:pt x="0" y="0"/>
                  </a:moveTo>
                  <a:lnTo>
                    <a:pt x="445" y="0"/>
                  </a:lnTo>
                  <a:lnTo>
                    <a:pt x="445" y="45"/>
                  </a:lnTo>
                  <a:lnTo>
                    <a:pt x="28" y="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9" name="Freeform 376"/>
            <p:cNvSpPr/>
            <p:nvPr/>
          </p:nvSpPr>
          <p:spPr bwMode="auto">
            <a:xfrm>
              <a:off x="2222" y="2626"/>
              <a:ext cx="179" cy="26"/>
            </a:xfrm>
            <a:custGeom>
              <a:avLst/>
              <a:gdLst>
                <a:gd name="T0" fmla="*/ 0 w 357"/>
                <a:gd name="T1" fmla="*/ 0 h 52"/>
                <a:gd name="T2" fmla="*/ 90 w 357"/>
                <a:gd name="T3" fmla="*/ 0 h 52"/>
                <a:gd name="T4" fmla="*/ 75 w 357"/>
                <a:gd name="T5" fmla="*/ 13 h 52"/>
                <a:gd name="T6" fmla="*/ 11 w 357"/>
                <a:gd name="T7" fmla="*/ 13 h 52"/>
                <a:gd name="T8" fmla="*/ 0 w 357"/>
                <a:gd name="T9" fmla="*/ 0 h 52"/>
                <a:gd name="T10" fmla="*/ 0 w 357"/>
                <a:gd name="T11" fmla="*/ 0 h 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7"/>
                <a:gd name="T19" fmla="*/ 0 h 52"/>
                <a:gd name="T20" fmla="*/ 357 w 357"/>
                <a:gd name="T21" fmla="*/ 52 h 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7" h="52">
                  <a:moveTo>
                    <a:pt x="0" y="0"/>
                  </a:moveTo>
                  <a:lnTo>
                    <a:pt x="357" y="0"/>
                  </a:lnTo>
                  <a:lnTo>
                    <a:pt x="300" y="52"/>
                  </a:lnTo>
                  <a:lnTo>
                    <a:pt x="43" y="5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0" name="Freeform 377"/>
            <p:cNvSpPr/>
            <p:nvPr/>
          </p:nvSpPr>
          <p:spPr bwMode="auto">
            <a:xfrm>
              <a:off x="2231" y="2767"/>
              <a:ext cx="44" cy="65"/>
            </a:xfrm>
            <a:custGeom>
              <a:avLst/>
              <a:gdLst>
                <a:gd name="T0" fmla="*/ 0 w 87"/>
                <a:gd name="T1" fmla="*/ 33 h 129"/>
                <a:gd name="T2" fmla="*/ 22 w 87"/>
                <a:gd name="T3" fmla="*/ 33 h 129"/>
                <a:gd name="T4" fmla="*/ 22 w 87"/>
                <a:gd name="T5" fmla="*/ 0 h 129"/>
                <a:gd name="T6" fmla="*/ 0 w 87"/>
                <a:gd name="T7" fmla="*/ 0 h 129"/>
                <a:gd name="T8" fmla="*/ 0 w 87"/>
                <a:gd name="T9" fmla="*/ 33 h 129"/>
                <a:gd name="T10" fmla="*/ 0 w 87"/>
                <a:gd name="T11" fmla="*/ 33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29"/>
                <a:gd name="T20" fmla="*/ 87 w 87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29">
                  <a:moveTo>
                    <a:pt x="0" y="129"/>
                  </a:moveTo>
                  <a:lnTo>
                    <a:pt x="87" y="129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1" name="Freeform 378"/>
            <p:cNvSpPr/>
            <p:nvPr/>
          </p:nvSpPr>
          <p:spPr bwMode="auto">
            <a:xfrm>
              <a:off x="2297" y="2767"/>
              <a:ext cx="44" cy="65"/>
            </a:xfrm>
            <a:custGeom>
              <a:avLst/>
              <a:gdLst>
                <a:gd name="T0" fmla="*/ 0 w 87"/>
                <a:gd name="T1" fmla="*/ 33 h 129"/>
                <a:gd name="T2" fmla="*/ 22 w 87"/>
                <a:gd name="T3" fmla="*/ 33 h 129"/>
                <a:gd name="T4" fmla="*/ 22 w 87"/>
                <a:gd name="T5" fmla="*/ 0 h 129"/>
                <a:gd name="T6" fmla="*/ 0 w 87"/>
                <a:gd name="T7" fmla="*/ 0 h 129"/>
                <a:gd name="T8" fmla="*/ 0 w 87"/>
                <a:gd name="T9" fmla="*/ 33 h 129"/>
                <a:gd name="T10" fmla="*/ 0 w 87"/>
                <a:gd name="T11" fmla="*/ 33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29"/>
                <a:gd name="T20" fmla="*/ 87 w 87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29">
                  <a:moveTo>
                    <a:pt x="0" y="129"/>
                  </a:moveTo>
                  <a:lnTo>
                    <a:pt x="87" y="129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2" name="Freeform 379"/>
            <p:cNvSpPr/>
            <p:nvPr/>
          </p:nvSpPr>
          <p:spPr bwMode="auto">
            <a:xfrm>
              <a:off x="2364" y="2767"/>
              <a:ext cx="45" cy="65"/>
            </a:xfrm>
            <a:custGeom>
              <a:avLst/>
              <a:gdLst>
                <a:gd name="T0" fmla="*/ 0 w 89"/>
                <a:gd name="T1" fmla="*/ 33 h 129"/>
                <a:gd name="T2" fmla="*/ 23 w 89"/>
                <a:gd name="T3" fmla="*/ 33 h 129"/>
                <a:gd name="T4" fmla="*/ 23 w 89"/>
                <a:gd name="T5" fmla="*/ 0 h 129"/>
                <a:gd name="T6" fmla="*/ 0 w 89"/>
                <a:gd name="T7" fmla="*/ 0 h 129"/>
                <a:gd name="T8" fmla="*/ 0 w 89"/>
                <a:gd name="T9" fmla="*/ 33 h 129"/>
                <a:gd name="T10" fmla="*/ 0 w 89"/>
                <a:gd name="T11" fmla="*/ 33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9"/>
                <a:gd name="T19" fmla="*/ 0 h 129"/>
                <a:gd name="T20" fmla="*/ 89 w 89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9" h="129">
                  <a:moveTo>
                    <a:pt x="0" y="129"/>
                  </a:moveTo>
                  <a:lnTo>
                    <a:pt x="89" y="129"/>
                  </a:lnTo>
                  <a:lnTo>
                    <a:pt x="89" y="0"/>
                  </a:lnTo>
                  <a:lnTo>
                    <a:pt x="0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3" name="Freeform 380"/>
            <p:cNvSpPr/>
            <p:nvPr/>
          </p:nvSpPr>
          <p:spPr bwMode="auto">
            <a:xfrm>
              <a:off x="2228" y="2863"/>
              <a:ext cx="45" cy="66"/>
            </a:xfrm>
            <a:custGeom>
              <a:avLst/>
              <a:gdLst>
                <a:gd name="T0" fmla="*/ 0 w 89"/>
                <a:gd name="T1" fmla="*/ 33 h 131"/>
                <a:gd name="T2" fmla="*/ 23 w 89"/>
                <a:gd name="T3" fmla="*/ 33 h 131"/>
                <a:gd name="T4" fmla="*/ 23 w 89"/>
                <a:gd name="T5" fmla="*/ 0 h 131"/>
                <a:gd name="T6" fmla="*/ 0 w 89"/>
                <a:gd name="T7" fmla="*/ 0 h 131"/>
                <a:gd name="T8" fmla="*/ 0 w 89"/>
                <a:gd name="T9" fmla="*/ 33 h 131"/>
                <a:gd name="T10" fmla="*/ 0 w 89"/>
                <a:gd name="T11" fmla="*/ 33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9"/>
                <a:gd name="T19" fmla="*/ 0 h 131"/>
                <a:gd name="T20" fmla="*/ 89 w 89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9" h="131">
                  <a:moveTo>
                    <a:pt x="0" y="131"/>
                  </a:moveTo>
                  <a:lnTo>
                    <a:pt x="89" y="131"/>
                  </a:lnTo>
                  <a:lnTo>
                    <a:pt x="89" y="0"/>
                  </a:lnTo>
                  <a:lnTo>
                    <a:pt x="0" y="0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4" name="Freeform 381"/>
            <p:cNvSpPr/>
            <p:nvPr/>
          </p:nvSpPr>
          <p:spPr bwMode="auto">
            <a:xfrm>
              <a:off x="2295" y="2863"/>
              <a:ext cx="44" cy="66"/>
            </a:xfrm>
            <a:custGeom>
              <a:avLst/>
              <a:gdLst>
                <a:gd name="T0" fmla="*/ 0 w 87"/>
                <a:gd name="T1" fmla="*/ 33 h 131"/>
                <a:gd name="T2" fmla="*/ 22 w 87"/>
                <a:gd name="T3" fmla="*/ 33 h 131"/>
                <a:gd name="T4" fmla="*/ 22 w 87"/>
                <a:gd name="T5" fmla="*/ 0 h 131"/>
                <a:gd name="T6" fmla="*/ 0 w 87"/>
                <a:gd name="T7" fmla="*/ 0 h 131"/>
                <a:gd name="T8" fmla="*/ 0 w 87"/>
                <a:gd name="T9" fmla="*/ 33 h 131"/>
                <a:gd name="T10" fmla="*/ 0 w 87"/>
                <a:gd name="T11" fmla="*/ 33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31"/>
                <a:gd name="T20" fmla="*/ 87 w 87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31">
                  <a:moveTo>
                    <a:pt x="0" y="131"/>
                  </a:moveTo>
                  <a:lnTo>
                    <a:pt x="87" y="131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5" name="Freeform 382"/>
            <p:cNvSpPr/>
            <p:nvPr/>
          </p:nvSpPr>
          <p:spPr bwMode="auto">
            <a:xfrm>
              <a:off x="2362" y="2863"/>
              <a:ext cx="44" cy="66"/>
            </a:xfrm>
            <a:custGeom>
              <a:avLst/>
              <a:gdLst>
                <a:gd name="T0" fmla="*/ 0 w 87"/>
                <a:gd name="T1" fmla="*/ 33 h 131"/>
                <a:gd name="T2" fmla="*/ 22 w 87"/>
                <a:gd name="T3" fmla="*/ 33 h 131"/>
                <a:gd name="T4" fmla="*/ 22 w 87"/>
                <a:gd name="T5" fmla="*/ 0 h 131"/>
                <a:gd name="T6" fmla="*/ 0 w 87"/>
                <a:gd name="T7" fmla="*/ 0 h 131"/>
                <a:gd name="T8" fmla="*/ 0 w 87"/>
                <a:gd name="T9" fmla="*/ 33 h 131"/>
                <a:gd name="T10" fmla="*/ 0 w 87"/>
                <a:gd name="T11" fmla="*/ 33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31"/>
                <a:gd name="T20" fmla="*/ 87 w 87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31">
                  <a:moveTo>
                    <a:pt x="0" y="131"/>
                  </a:moveTo>
                  <a:lnTo>
                    <a:pt x="87" y="131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6" name="Freeform 383"/>
            <p:cNvSpPr/>
            <p:nvPr/>
          </p:nvSpPr>
          <p:spPr bwMode="auto">
            <a:xfrm>
              <a:off x="2231" y="2963"/>
              <a:ext cx="44" cy="65"/>
            </a:xfrm>
            <a:custGeom>
              <a:avLst/>
              <a:gdLst>
                <a:gd name="T0" fmla="*/ 0 w 87"/>
                <a:gd name="T1" fmla="*/ 32 h 131"/>
                <a:gd name="T2" fmla="*/ 22 w 87"/>
                <a:gd name="T3" fmla="*/ 32 h 131"/>
                <a:gd name="T4" fmla="*/ 22 w 87"/>
                <a:gd name="T5" fmla="*/ 0 h 131"/>
                <a:gd name="T6" fmla="*/ 0 w 87"/>
                <a:gd name="T7" fmla="*/ 0 h 131"/>
                <a:gd name="T8" fmla="*/ 0 w 87"/>
                <a:gd name="T9" fmla="*/ 32 h 131"/>
                <a:gd name="T10" fmla="*/ 0 w 87"/>
                <a:gd name="T11" fmla="*/ 32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31"/>
                <a:gd name="T20" fmla="*/ 87 w 87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31">
                  <a:moveTo>
                    <a:pt x="0" y="131"/>
                  </a:moveTo>
                  <a:lnTo>
                    <a:pt x="87" y="131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7" name="Freeform 384"/>
            <p:cNvSpPr/>
            <p:nvPr/>
          </p:nvSpPr>
          <p:spPr bwMode="auto">
            <a:xfrm>
              <a:off x="2297" y="2963"/>
              <a:ext cx="44" cy="65"/>
            </a:xfrm>
            <a:custGeom>
              <a:avLst/>
              <a:gdLst>
                <a:gd name="T0" fmla="*/ 0 w 87"/>
                <a:gd name="T1" fmla="*/ 32 h 131"/>
                <a:gd name="T2" fmla="*/ 22 w 87"/>
                <a:gd name="T3" fmla="*/ 32 h 131"/>
                <a:gd name="T4" fmla="*/ 22 w 87"/>
                <a:gd name="T5" fmla="*/ 0 h 131"/>
                <a:gd name="T6" fmla="*/ 0 w 87"/>
                <a:gd name="T7" fmla="*/ 0 h 131"/>
                <a:gd name="T8" fmla="*/ 0 w 87"/>
                <a:gd name="T9" fmla="*/ 32 h 131"/>
                <a:gd name="T10" fmla="*/ 0 w 87"/>
                <a:gd name="T11" fmla="*/ 32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31"/>
                <a:gd name="T20" fmla="*/ 87 w 87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31">
                  <a:moveTo>
                    <a:pt x="0" y="131"/>
                  </a:moveTo>
                  <a:lnTo>
                    <a:pt x="87" y="131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8" name="Freeform 385"/>
            <p:cNvSpPr/>
            <p:nvPr/>
          </p:nvSpPr>
          <p:spPr bwMode="auto">
            <a:xfrm>
              <a:off x="2364" y="2963"/>
              <a:ext cx="45" cy="66"/>
            </a:xfrm>
            <a:custGeom>
              <a:avLst/>
              <a:gdLst>
                <a:gd name="T0" fmla="*/ 0 w 89"/>
                <a:gd name="T1" fmla="*/ 33 h 133"/>
                <a:gd name="T2" fmla="*/ 23 w 89"/>
                <a:gd name="T3" fmla="*/ 33 h 133"/>
                <a:gd name="T4" fmla="*/ 23 w 89"/>
                <a:gd name="T5" fmla="*/ 0 h 133"/>
                <a:gd name="T6" fmla="*/ 0 w 89"/>
                <a:gd name="T7" fmla="*/ 0 h 133"/>
                <a:gd name="T8" fmla="*/ 0 w 89"/>
                <a:gd name="T9" fmla="*/ 33 h 133"/>
                <a:gd name="T10" fmla="*/ 0 w 89"/>
                <a:gd name="T11" fmla="*/ 33 h 13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9"/>
                <a:gd name="T19" fmla="*/ 0 h 133"/>
                <a:gd name="T20" fmla="*/ 89 w 89"/>
                <a:gd name="T21" fmla="*/ 133 h 13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9" h="133">
                  <a:moveTo>
                    <a:pt x="0" y="133"/>
                  </a:moveTo>
                  <a:lnTo>
                    <a:pt x="89" y="133"/>
                  </a:lnTo>
                  <a:lnTo>
                    <a:pt x="89" y="0"/>
                  </a:lnTo>
                  <a:lnTo>
                    <a:pt x="0" y="0"/>
                  </a:lnTo>
                  <a:lnTo>
                    <a:pt x="0" y="133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9" name="Freeform 386"/>
            <p:cNvSpPr/>
            <p:nvPr/>
          </p:nvSpPr>
          <p:spPr bwMode="auto">
            <a:xfrm>
              <a:off x="2231" y="3057"/>
              <a:ext cx="44" cy="65"/>
            </a:xfrm>
            <a:custGeom>
              <a:avLst/>
              <a:gdLst>
                <a:gd name="T0" fmla="*/ 0 w 87"/>
                <a:gd name="T1" fmla="*/ 33 h 129"/>
                <a:gd name="T2" fmla="*/ 22 w 87"/>
                <a:gd name="T3" fmla="*/ 33 h 129"/>
                <a:gd name="T4" fmla="*/ 22 w 87"/>
                <a:gd name="T5" fmla="*/ 0 h 129"/>
                <a:gd name="T6" fmla="*/ 0 w 87"/>
                <a:gd name="T7" fmla="*/ 0 h 129"/>
                <a:gd name="T8" fmla="*/ 0 w 87"/>
                <a:gd name="T9" fmla="*/ 33 h 129"/>
                <a:gd name="T10" fmla="*/ 0 w 87"/>
                <a:gd name="T11" fmla="*/ 33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29"/>
                <a:gd name="T20" fmla="*/ 87 w 87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29">
                  <a:moveTo>
                    <a:pt x="0" y="129"/>
                  </a:moveTo>
                  <a:lnTo>
                    <a:pt x="87" y="129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0" name="Freeform 387"/>
            <p:cNvSpPr/>
            <p:nvPr/>
          </p:nvSpPr>
          <p:spPr bwMode="auto">
            <a:xfrm>
              <a:off x="2297" y="3057"/>
              <a:ext cx="44" cy="65"/>
            </a:xfrm>
            <a:custGeom>
              <a:avLst/>
              <a:gdLst>
                <a:gd name="T0" fmla="*/ 0 w 87"/>
                <a:gd name="T1" fmla="*/ 33 h 129"/>
                <a:gd name="T2" fmla="*/ 22 w 87"/>
                <a:gd name="T3" fmla="*/ 33 h 129"/>
                <a:gd name="T4" fmla="*/ 22 w 87"/>
                <a:gd name="T5" fmla="*/ 0 h 129"/>
                <a:gd name="T6" fmla="*/ 0 w 87"/>
                <a:gd name="T7" fmla="*/ 0 h 129"/>
                <a:gd name="T8" fmla="*/ 0 w 87"/>
                <a:gd name="T9" fmla="*/ 33 h 129"/>
                <a:gd name="T10" fmla="*/ 0 w 87"/>
                <a:gd name="T11" fmla="*/ 33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29"/>
                <a:gd name="T20" fmla="*/ 87 w 87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29">
                  <a:moveTo>
                    <a:pt x="0" y="129"/>
                  </a:moveTo>
                  <a:lnTo>
                    <a:pt x="87" y="129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1" name="Freeform 388"/>
            <p:cNvSpPr/>
            <p:nvPr/>
          </p:nvSpPr>
          <p:spPr bwMode="auto">
            <a:xfrm>
              <a:off x="2364" y="3057"/>
              <a:ext cx="45" cy="65"/>
            </a:xfrm>
            <a:custGeom>
              <a:avLst/>
              <a:gdLst>
                <a:gd name="T0" fmla="*/ 0 w 89"/>
                <a:gd name="T1" fmla="*/ 33 h 129"/>
                <a:gd name="T2" fmla="*/ 23 w 89"/>
                <a:gd name="T3" fmla="*/ 33 h 129"/>
                <a:gd name="T4" fmla="*/ 23 w 89"/>
                <a:gd name="T5" fmla="*/ 0 h 129"/>
                <a:gd name="T6" fmla="*/ 0 w 89"/>
                <a:gd name="T7" fmla="*/ 0 h 129"/>
                <a:gd name="T8" fmla="*/ 0 w 89"/>
                <a:gd name="T9" fmla="*/ 33 h 129"/>
                <a:gd name="T10" fmla="*/ 0 w 89"/>
                <a:gd name="T11" fmla="*/ 33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9"/>
                <a:gd name="T19" fmla="*/ 0 h 129"/>
                <a:gd name="T20" fmla="*/ 89 w 89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9" h="129">
                  <a:moveTo>
                    <a:pt x="0" y="129"/>
                  </a:moveTo>
                  <a:lnTo>
                    <a:pt x="89" y="129"/>
                  </a:lnTo>
                  <a:lnTo>
                    <a:pt x="89" y="0"/>
                  </a:lnTo>
                  <a:lnTo>
                    <a:pt x="0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2" name="Freeform 389"/>
            <p:cNvSpPr/>
            <p:nvPr/>
          </p:nvSpPr>
          <p:spPr bwMode="auto">
            <a:xfrm>
              <a:off x="2231" y="3164"/>
              <a:ext cx="44" cy="66"/>
            </a:xfrm>
            <a:custGeom>
              <a:avLst/>
              <a:gdLst>
                <a:gd name="T0" fmla="*/ 0 w 87"/>
                <a:gd name="T1" fmla="*/ 33 h 131"/>
                <a:gd name="T2" fmla="*/ 22 w 87"/>
                <a:gd name="T3" fmla="*/ 33 h 131"/>
                <a:gd name="T4" fmla="*/ 22 w 87"/>
                <a:gd name="T5" fmla="*/ 0 h 131"/>
                <a:gd name="T6" fmla="*/ 0 w 87"/>
                <a:gd name="T7" fmla="*/ 0 h 131"/>
                <a:gd name="T8" fmla="*/ 0 w 87"/>
                <a:gd name="T9" fmla="*/ 33 h 131"/>
                <a:gd name="T10" fmla="*/ 0 w 87"/>
                <a:gd name="T11" fmla="*/ 33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31"/>
                <a:gd name="T20" fmla="*/ 87 w 87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31">
                  <a:moveTo>
                    <a:pt x="0" y="131"/>
                  </a:moveTo>
                  <a:lnTo>
                    <a:pt x="87" y="131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3" name="Freeform 390"/>
            <p:cNvSpPr/>
            <p:nvPr/>
          </p:nvSpPr>
          <p:spPr bwMode="auto">
            <a:xfrm>
              <a:off x="2297" y="3164"/>
              <a:ext cx="44" cy="66"/>
            </a:xfrm>
            <a:custGeom>
              <a:avLst/>
              <a:gdLst>
                <a:gd name="T0" fmla="*/ 0 w 87"/>
                <a:gd name="T1" fmla="*/ 33 h 131"/>
                <a:gd name="T2" fmla="*/ 22 w 87"/>
                <a:gd name="T3" fmla="*/ 33 h 131"/>
                <a:gd name="T4" fmla="*/ 22 w 87"/>
                <a:gd name="T5" fmla="*/ 0 h 131"/>
                <a:gd name="T6" fmla="*/ 0 w 87"/>
                <a:gd name="T7" fmla="*/ 0 h 131"/>
                <a:gd name="T8" fmla="*/ 0 w 87"/>
                <a:gd name="T9" fmla="*/ 33 h 131"/>
                <a:gd name="T10" fmla="*/ 0 w 87"/>
                <a:gd name="T11" fmla="*/ 33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31"/>
                <a:gd name="T20" fmla="*/ 87 w 87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31">
                  <a:moveTo>
                    <a:pt x="0" y="131"/>
                  </a:moveTo>
                  <a:lnTo>
                    <a:pt x="87" y="131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4" name="Freeform 391"/>
            <p:cNvSpPr/>
            <p:nvPr/>
          </p:nvSpPr>
          <p:spPr bwMode="auto">
            <a:xfrm>
              <a:off x="2364" y="3164"/>
              <a:ext cx="45" cy="66"/>
            </a:xfrm>
            <a:custGeom>
              <a:avLst/>
              <a:gdLst>
                <a:gd name="T0" fmla="*/ 0 w 89"/>
                <a:gd name="T1" fmla="*/ 33 h 131"/>
                <a:gd name="T2" fmla="*/ 23 w 89"/>
                <a:gd name="T3" fmla="*/ 33 h 131"/>
                <a:gd name="T4" fmla="*/ 23 w 89"/>
                <a:gd name="T5" fmla="*/ 0 h 131"/>
                <a:gd name="T6" fmla="*/ 0 w 89"/>
                <a:gd name="T7" fmla="*/ 0 h 131"/>
                <a:gd name="T8" fmla="*/ 0 w 89"/>
                <a:gd name="T9" fmla="*/ 33 h 131"/>
                <a:gd name="T10" fmla="*/ 0 w 89"/>
                <a:gd name="T11" fmla="*/ 33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9"/>
                <a:gd name="T19" fmla="*/ 0 h 131"/>
                <a:gd name="T20" fmla="*/ 89 w 89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9" h="131">
                  <a:moveTo>
                    <a:pt x="0" y="131"/>
                  </a:moveTo>
                  <a:lnTo>
                    <a:pt x="89" y="131"/>
                  </a:lnTo>
                  <a:lnTo>
                    <a:pt x="89" y="0"/>
                  </a:lnTo>
                  <a:lnTo>
                    <a:pt x="0" y="0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5" name="Freeform 392"/>
            <p:cNvSpPr/>
            <p:nvPr/>
          </p:nvSpPr>
          <p:spPr bwMode="auto">
            <a:xfrm>
              <a:off x="2231" y="3265"/>
              <a:ext cx="44" cy="66"/>
            </a:xfrm>
            <a:custGeom>
              <a:avLst/>
              <a:gdLst>
                <a:gd name="T0" fmla="*/ 0 w 87"/>
                <a:gd name="T1" fmla="*/ 33 h 131"/>
                <a:gd name="T2" fmla="*/ 22 w 87"/>
                <a:gd name="T3" fmla="*/ 33 h 131"/>
                <a:gd name="T4" fmla="*/ 22 w 87"/>
                <a:gd name="T5" fmla="*/ 0 h 131"/>
                <a:gd name="T6" fmla="*/ 0 w 87"/>
                <a:gd name="T7" fmla="*/ 0 h 131"/>
                <a:gd name="T8" fmla="*/ 0 w 87"/>
                <a:gd name="T9" fmla="*/ 33 h 131"/>
                <a:gd name="T10" fmla="*/ 0 w 87"/>
                <a:gd name="T11" fmla="*/ 33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31"/>
                <a:gd name="T20" fmla="*/ 87 w 87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31">
                  <a:moveTo>
                    <a:pt x="0" y="131"/>
                  </a:moveTo>
                  <a:lnTo>
                    <a:pt x="87" y="131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6" name="Freeform 393"/>
            <p:cNvSpPr/>
            <p:nvPr/>
          </p:nvSpPr>
          <p:spPr bwMode="auto">
            <a:xfrm>
              <a:off x="2297" y="3265"/>
              <a:ext cx="44" cy="66"/>
            </a:xfrm>
            <a:custGeom>
              <a:avLst/>
              <a:gdLst>
                <a:gd name="T0" fmla="*/ 0 w 87"/>
                <a:gd name="T1" fmla="*/ 33 h 131"/>
                <a:gd name="T2" fmla="*/ 22 w 87"/>
                <a:gd name="T3" fmla="*/ 33 h 131"/>
                <a:gd name="T4" fmla="*/ 22 w 87"/>
                <a:gd name="T5" fmla="*/ 0 h 131"/>
                <a:gd name="T6" fmla="*/ 0 w 87"/>
                <a:gd name="T7" fmla="*/ 0 h 131"/>
                <a:gd name="T8" fmla="*/ 0 w 87"/>
                <a:gd name="T9" fmla="*/ 33 h 131"/>
                <a:gd name="T10" fmla="*/ 0 w 87"/>
                <a:gd name="T11" fmla="*/ 33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31"/>
                <a:gd name="T20" fmla="*/ 87 w 87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31">
                  <a:moveTo>
                    <a:pt x="0" y="131"/>
                  </a:moveTo>
                  <a:lnTo>
                    <a:pt x="87" y="131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7" name="Freeform 394"/>
            <p:cNvSpPr/>
            <p:nvPr/>
          </p:nvSpPr>
          <p:spPr bwMode="auto">
            <a:xfrm>
              <a:off x="2364" y="3266"/>
              <a:ext cx="45" cy="65"/>
            </a:xfrm>
            <a:custGeom>
              <a:avLst/>
              <a:gdLst>
                <a:gd name="T0" fmla="*/ 0 w 89"/>
                <a:gd name="T1" fmla="*/ 33 h 129"/>
                <a:gd name="T2" fmla="*/ 23 w 89"/>
                <a:gd name="T3" fmla="*/ 33 h 129"/>
                <a:gd name="T4" fmla="*/ 23 w 89"/>
                <a:gd name="T5" fmla="*/ 0 h 129"/>
                <a:gd name="T6" fmla="*/ 0 w 89"/>
                <a:gd name="T7" fmla="*/ 0 h 129"/>
                <a:gd name="T8" fmla="*/ 0 w 89"/>
                <a:gd name="T9" fmla="*/ 33 h 129"/>
                <a:gd name="T10" fmla="*/ 0 w 89"/>
                <a:gd name="T11" fmla="*/ 33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9"/>
                <a:gd name="T19" fmla="*/ 0 h 129"/>
                <a:gd name="T20" fmla="*/ 89 w 89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9" h="129">
                  <a:moveTo>
                    <a:pt x="0" y="129"/>
                  </a:moveTo>
                  <a:lnTo>
                    <a:pt x="89" y="129"/>
                  </a:lnTo>
                  <a:lnTo>
                    <a:pt x="89" y="0"/>
                  </a:lnTo>
                  <a:lnTo>
                    <a:pt x="0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8" name="Freeform 395"/>
            <p:cNvSpPr/>
            <p:nvPr/>
          </p:nvSpPr>
          <p:spPr bwMode="auto">
            <a:xfrm>
              <a:off x="1453" y="2370"/>
              <a:ext cx="353" cy="961"/>
            </a:xfrm>
            <a:custGeom>
              <a:avLst/>
              <a:gdLst>
                <a:gd name="T0" fmla="*/ 177 w 705"/>
                <a:gd name="T1" fmla="*/ 298 h 1922"/>
                <a:gd name="T2" fmla="*/ 177 w 705"/>
                <a:gd name="T3" fmla="*/ 0 h 1922"/>
                <a:gd name="T4" fmla="*/ 0 w 705"/>
                <a:gd name="T5" fmla="*/ 0 h 1922"/>
                <a:gd name="T6" fmla="*/ 0 w 705"/>
                <a:gd name="T7" fmla="*/ 481 h 1922"/>
                <a:gd name="T8" fmla="*/ 28 w 705"/>
                <a:gd name="T9" fmla="*/ 481 h 1922"/>
                <a:gd name="T10" fmla="*/ 28 w 705"/>
                <a:gd name="T11" fmla="*/ 23 h 1922"/>
                <a:gd name="T12" fmla="*/ 154 w 705"/>
                <a:gd name="T13" fmla="*/ 23 h 1922"/>
                <a:gd name="T14" fmla="*/ 154 w 705"/>
                <a:gd name="T15" fmla="*/ 297 h 1922"/>
                <a:gd name="T16" fmla="*/ 177 w 705"/>
                <a:gd name="T17" fmla="*/ 298 h 1922"/>
                <a:gd name="T18" fmla="*/ 177 w 705"/>
                <a:gd name="T19" fmla="*/ 298 h 19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05"/>
                <a:gd name="T31" fmla="*/ 0 h 1922"/>
                <a:gd name="T32" fmla="*/ 705 w 705"/>
                <a:gd name="T33" fmla="*/ 1922 h 192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05" h="1922">
                  <a:moveTo>
                    <a:pt x="705" y="1190"/>
                  </a:moveTo>
                  <a:lnTo>
                    <a:pt x="705" y="0"/>
                  </a:lnTo>
                  <a:lnTo>
                    <a:pt x="0" y="0"/>
                  </a:lnTo>
                  <a:lnTo>
                    <a:pt x="0" y="1922"/>
                  </a:lnTo>
                  <a:lnTo>
                    <a:pt x="110" y="1922"/>
                  </a:lnTo>
                  <a:lnTo>
                    <a:pt x="110" y="89"/>
                  </a:lnTo>
                  <a:lnTo>
                    <a:pt x="616" y="89"/>
                  </a:lnTo>
                  <a:lnTo>
                    <a:pt x="616" y="1185"/>
                  </a:lnTo>
                  <a:lnTo>
                    <a:pt x="705" y="119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9" name="Freeform 396"/>
            <p:cNvSpPr/>
            <p:nvPr/>
          </p:nvSpPr>
          <p:spPr bwMode="auto">
            <a:xfrm>
              <a:off x="1659" y="2388"/>
              <a:ext cx="56" cy="574"/>
            </a:xfrm>
            <a:custGeom>
              <a:avLst/>
              <a:gdLst>
                <a:gd name="T0" fmla="*/ 0 w 112"/>
                <a:gd name="T1" fmla="*/ 0 h 1149"/>
                <a:gd name="T2" fmla="*/ 0 w 112"/>
                <a:gd name="T3" fmla="*/ 287 h 1149"/>
                <a:gd name="T4" fmla="*/ 28 w 112"/>
                <a:gd name="T5" fmla="*/ 287 h 1149"/>
                <a:gd name="T6" fmla="*/ 28 w 112"/>
                <a:gd name="T7" fmla="*/ 1 h 1149"/>
                <a:gd name="T8" fmla="*/ 0 w 112"/>
                <a:gd name="T9" fmla="*/ 0 h 1149"/>
                <a:gd name="T10" fmla="*/ 0 w 112"/>
                <a:gd name="T11" fmla="*/ 0 h 11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2"/>
                <a:gd name="T19" fmla="*/ 0 h 1149"/>
                <a:gd name="T20" fmla="*/ 112 w 112"/>
                <a:gd name="T21" fmla="*/ 1149 h 11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2" h="1149">
                  <a:moveTo>
                    <a:pt x="0" y="0"/>
                  </a:moveTo>
                  <a:lnTo>
                    <a:pt x="0" y="1149"/>
                  </a:lnTo>
                  <a:lnTo>
                    <a:pt x="112" y="1149"/>
                  </a:lnTo>
                  <a:lnTo>
                    <a:pt x="112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0" name="Freeform 397"/>
            <p:cNvSpPr/>
            <p:nvPr/>
          </p:nvSpPr>
          <p:spPr bwMode="auto">
            <a:xfrm>
              <a:off x="673" y="2542"/>
              <a:ext cx="584" cy="789"/>
            </a:xfrm>
            <a:custGeom>
              <a:avLst/>
              <a:gdLst>
                <a:gd name="T0" fmla="*/ 0 w 1167"/>
                <a:gd name="T1" fmla="*/ 0 h 1578"/>
                <a:gd name="T2" fmla="*/ 292 w 1167"/>
                <a:gd name="T3" fmla="*/ 2 h 1578"/>
                <a:gd name="T4" fmla="*/ 292 w 1167"/>
                <a:gd name="T5" fmla="*/ 131 h 1578"/>
                <a:gd name="T6" fmla="*/ 267 w 1167"/>
                <a:gd name="T7" fmla="*/ 130 h 1578"/>
                <a:gd name="T8" fmla="*/ 267 w 1167"/>
                <a:gd name="T9" fmla="*/ 20 h 1578"/>
                <a:gd name="T10" fmla="*/ 31 w 1167"/>
                <a:gd name="T11" fmla="*/ 20 h 1578"/>
                <a:gd name="T12" fmla="*/ 31 w 1167"/>
                <a:gd name="T13" fmla="*/ 395 h 1578"/>
                <a:gd name="T14" fmla="*/ 2 w 1167"/>
                <a:gd name="T15" fmla="*/ 395 h 1578"/>
                <a:gd name="T16" fmla="*/ 0 w 1167"/>
                <a:gd name="T17" fmla="*/ 0 h 1578"/>
                <a:gd name="T18" fmla="*/ 0 w 1167"/>
                <a:gd name="T19" fmla="*/ 0 h 157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67"/>
                <a:gd name="T31" fmla="*/ 0 h 1578"/>
                <a:gd name="T32" fmla="*/ 1167 w 1167"/>
                <a:gd name="T33" fmla="*/ 1578 h 157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67" h="1578">
                  <a:moveTo>
                    <a:pt x="0" y="0"/>
                  </a:moveTo>
                  <a:lnTo>
                    <a:pt x="1167" y="6"/>
                  </a:lnTo>
                  <a:lnTo>
                    <a:pt x="1167" y="523"/>
                  </a:lnTo>
                  <a:lnTo>
                    <a:pt x="1066" y="517"/>
                  </a:lnTo>
                  <a:lnTo>
                    <a:pt x="1066" y="78"/>
                  </a:lnTo>
                  <a:lnTo>
                    <a:pt x="123" y="78"/>
                  </a:lnTo>
                  <a:lnTo>
                    <a:pt x="123" y="1578"/>
                  </a:lnTo>
                  <a:lnTo>
                    <a:pt x="6" y="15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1" name="Freeform 398"/>
            <p:cNvSpPr/>
            <p:nvPr/>
          </p:nvSpPr>
          <p:spPr bwMode="auto">
            <a:xfrm>
              <a:off x="701" y="2622"/>
              <a:ext cx="519" cy="39"/>
            </a:xfrm>
            <a:custGeom>
              <a:avLst/>
              <a:gdLst>
                <a:gd name="T0" fmla="*/ 0 w 1040"/>
                <a:gd name="T1" fmla="*/ 0 h 78"/>
                <a:gd name="T2" fmla="*/ 259 w 1040"/>
                <a:gd name="T3" fmla="*/ 0 h 78"/>
                <a:gd name="T4" fmla="*/ 259 w 1040"/>
                <a:gd name="T5" fmla="*/ 20 h 78"/>
                <a:gd name="T6" fmla="*/ 0 w 1040"/>
                <a:gd name="T7" fmla="*/ 20 h 78"/>
                <a:gd name="T8" fmla="*/ 0 w 1040"/>
                <a:gd name="T9" fmla="*/ 0 h 78"/>
                <a:gd name="T10" fmla="*/ 0 w 1040"/>
                <a:gd name="T11" fmla="*/ 0 h 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40"/>
                <a:gd name="T19" fmla="*/ 0 h 78"/>
                <a:gd name="T20" fmla="*/ 1040 w 1040"/>
                <a:gd name="T21" fmla="*/ 78 h 7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40" h="78">
                  <a:moveTo>
                    <a:pt x="0" y="0"/>
                  </a:moveTo>
                  <a:lnTo>
                    <a:pt x="1040" y="0"/>
                  </a:lnTo>
                  <a:lnTo>
                    <a:pt x="1040" y="78"/>
                  </a:lnTo>
                  <a:lnTo>
                    <a:pt x="0" y="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2" name="Freeform 399"/>
            <p:cNvSpPr/>
            <p:nvPr/>
          </p:nvSpPr>
          <p:spPr bwMode="auto">
            <a:xfrm>
              <a:off x="703" y="2694"/>
              <a:ext cx="520" cy="39"/>
            </a:xfrm>
            <a:custGeom>
              <a:avLst/>
              <a:gdLst>
                <a:gd name="T0" fmla="*/ 0 w 1040"/>
                <a:gd name="T1" fmla="*/ 0 h 78"/>
                <a:gd name="T2" fmla="*/ 260 w 1040"/>
                <a:gd name="T3" fmla="*/ 0 h 78"/>
                <a:gd name="T4" fmla="*/ 260 w 1040"/>
                <a:gd name="T5" fmla="*/ 20 h 78"/>
                <a:gd name="T6" fmla="*/ 0 w 1040"/>
                <a:gd name="T7" fmla="*/ 20 h 78"/>
                <a:gd name="T8" fmla="*/ 0 w 1040"/>
                <a:gd name="T9" fmla="*/ 0 h 78"/>
                <a:gd name="T10" fmla="*/ 0 w 1040"/>
                <a:gd name="T11" fmla="*/ 0 h 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40"/>
                <a:gd name="T19" fmla="*/ 0 h 78"/>
                <a:gd name="T20" fmla="*/ 1040 w 1040"/>
                <a:gd name="T21" fmla="*/ 78 h 7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40" h="78">
                  <a:moveTo>
                    <a:pt x="0" y="0"/>
                  </a:moveTo>
                  <a:lnTo>
                    <a:pt x="1040" y="0"/>
                  </a:lnTo>
                  <a:lnTo>
                    <a:pt x="1040" y="78"/>
                  </a:lnTo>
                  <a:lnTo>
                    <a:pt x="0" y="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3" name="Freeform 400"/>
            <p:cNvSpPr/>
            <p:nvPr/>
          </p:nvSpPr>
          <p:spPr bwMode="auto">
            <a:xfrm>
              <a:off x="707" y="2764"/>
              <a:ext cx="519" cy="39"/>
            </a:xfrm>
            <a:custGeom>
              <a:avLst/>
              <a:gdLst>
                <a:gd name="T0" fmla="*/ 0 w 1038"/>
                <a:gd name="T1" fmla="*/ 0 h 78"/>
                <a:gd name="T2" fmla="*/ 260 w 1038"/>
                <a:gd name="T3" fmla="*/ 0 h 78"/>
                <a:gd name="T4" fmla="*/ 260 w 1038"/>
                <a:gd name="T5" fmla="*/ 20 h 78"/>
                <a:gd name="T6" fmla="*/ 0 w 1038"/>
                <a:gd name="T7" fmla="*/ 20 h 78"/>
                <a:gd name="T8" fmla="*/ 0 w 1038"/>
                <a:gd name="T9" fmla="*/ 0 h 78"/>
                <a:gd name="T10" fmla="*/ 0 w 1038"/>
                <a:gd name="T11" fmla="*/ 0 h 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38"/>
                <a:gd name="T19" fmla="*/ 0 h 78"/>
                <a:gd name="T20" fmla="*/ 1038 w 1038"/>
                <a:gd name="T21" fmla="*/ 78 h 7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38" h="78">
                  <a:moveTo>
                    <a:pt x="0" y="0"/>
                  </a:moveTo>
                  <a:lnTo>
                    <a:pt x="1038" y="0"/>
                  </a:lnTo>
                  <a:lnTo>
                    <a:pt x="1038" y="78"/>
                  </a:lnTo>
                  <a:lnTo>
                    <a:pt x="0" y="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4" name="Freeform 401"/>
            <p:cNvSpPr/>
            <p:nvPr/>
          </p:nvSpPr>
          <p:spPr bwMode="auto">
            <a:xfrm>
              <a:off x="1317" y="2809"/>
              <a:ext cx="106" cy="522"/>
            </a:xfrm>
            <a:custGeom>
              <a:avLst/>
              <a:gdLst>
                <a:gd name="T0" fmla="*/ 0 w 211"/>
                <a:gd name="T1" fmla="*/ 261 h 1043"/>
                <a:gd name="T2" fmla="*/ 53 w 211"/>
                <a:gd name="T3" fmla="*/ 261 h 1043"/>
                <a:gd name="T4" fmla="*/ 53 w 211"/>
                <a:gd name="T5" fmla="*/ 0 h 1043"/>
                <a:gd name="T6" fmla="*/ 0 w 211"/>
                <a:gd name="T7" fmla="*/ 0 h 1043"/>
                <a:gd name="T8" fmla="*/ 0 w 211"/>
                <a:gd name="T9" fmla="*/ 261 h 1043"/>
                <a:gd name="T10" fmla="*/ 0 w 211"/>
                <a:gd name="T11" fmla="*/ 261 h 10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1"/>
                <a:gd name="T19" fmla="*/ 0 h 1043"/>
                <a:gd name="T20" fmla="*/ 211 w 211"/>
                <a:gd name="T21" fmla="*/ 1043 h 10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1" h="1043">
                  <a:moveTo>
                    <a:pt x="0" y="1043"/>
                  </a:moveTo>
                  <a:lnTo>
                    <a:pt x="211" y="1043"/>
                  </a:lnTo>
                  <a:lnTo>
                    <a:pt x="211" y="0"/>
                  </a:lnTo>
                  <a:lnTo>
                    <a:pt x="0" y="0"/>
                  </a:lnTo>
                  <a:lnTo>
                    <a:pt x="0" y="1043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5" name="Freeform 402"/>
            <p:cNvSpPr/>
            <p:nvPr/>
          </p:nvSpPr>
          <p:spPr bwMode="auto">
            <a:xfrm>
              <a:off x="1228" y="2845"/>
              <a:ext cx="42" cy="63"/>
            </a:xfrm>
            <a:custGeom>
              <a:avLst/>
              <a:gdLst>
                <a:gd name="T0" fmla="*/ 0 w 84"/>
                <a:gd name="T1" fmla="*/ 32 h 125"/>
                <a:gd name="T2" fmla="*/ 21 w 84"/>
                <a:gd name="T3" fmla="*/ 32 h 125"/>
                <a:gd name="T4" fmla="*/ 21 w 84"/>
                <a:gd name="T5" fmla="*/ 0 h 125"/>
                <a:gd name="T6" fmla="*/ 0 w 84"/>
                <a:gd name="T7" fmla="*/ 0 h 125"/>
                <a:gd name="T8" fmla="*/ 0 w 84"/>
                <a:gd name="T9" fmla="*/ 32 h 125"/>
                <a:gd name="T10" fmla="*/ 0 w 84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5"/>
                <a:gd name="T20" fmla="*/ 84 w 84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5">
                  <a:moveTo>
                    <a:pt x="0" y="125"/>
                  </a:moveTo>
                  <a:lnTo>
                    <a:pt x="84" y="125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6" name="Freeform 403"/>
            <p:cNvSpPr/>
            <p:nvPr/>
          </p:nvSpPr>
          <p:spPr bwMode="auto">
            <a:xfrm>
              <a:off x="1228" y="2949"/>
              <a:ext cx="42" cy="63"/>
            </a:xfrm>
            <a:custGeom>
              <a:avLst/>
              <a:gdLst>
                <a:gd name="T0" fmla="*/ 0 w 84"/>
                <a:gd name="T1" fmla="*/ 32 h 125"/>
                <a:gd name="T2" fmla="*/ 21 w 84"/>
                <a:gd name="T3" fmla="*/ 32 h 125"/>
                <a:gd name="T4" fmla="*/ 21 w 84"/>
                <a:gd name="T5" fmla="*/ 0 h 125"/>
                <a:gd name="T6" fmla="*/ 0 w 84"/>
                <a:gd name="T7" fmla="*/ 0 h 125"/>
                <a:gd name="T8" fmla="*/ 0 w 84"/>
                <a:gd name="T9" fmla="*/ 32 h 125"/>
                <a:gd name="T10" fmla="*/ 0 w 84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5"/>
                <a:gd name="T20" fmla="*/ 84 w 84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5">
                  <a:moveTo>
                    <a:pt x="0" y="125"/>
                  </a:moveTo>
                  <a:lnTo>
                    <a:pt x="84" y="125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7" name="Freeform 404"/>
            <p:cNvSpPr/>
            <p:nvPr/>
          </p:nvSpPr>
          <p:spPr bwMode="auto">
            <a:xfrm>
              <a:off x="1228" y="3268"/>
              <a:ext cx="42" cy="63"/>
            </a:xfrm>
            <a:custGeom>
              <a:avLst/>
              <a:gdLst>
                <a:gd name="T0" fmla="*/ 0 w 84"/>
                <a:gd name="T1" fmla="*/ 32 h 125"/>
                <a:gd name="T2" fmla="*/ 21 w 84"/>
                <a:gd name="T3" fmla="*/ 32 h 125"/>
                <a:gd name="T4" fmla="*/ 21 w 84"/>
                <a:gd name="T5" fmla="*/ 0 h 125"/>
                <a:gd name="T6" fmla="*/ 0 w 84"/>
                <a:gd name="T7" fmla="*/ 0 h 125"/>
                <a:gd name="T8" fmla="*/ 0 w 84"/>
                <a:gd name="T9" fmla="*/ 32 h 125"/>
                <a:gd name="T10" fmla="*/ 0 w 84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5"/>
                <a:gd name="T20" fmla="*/ 84 w 84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5">
                  <a:moveTo>
                    <a:pt x="0" y="125"/>
                  </a:moveTo>
                  <a:lnTo>
                    <a:pt x="84" y="125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8" name="Freeform 405"/>
            <p:cNvSpPr/>
            <p:nvPr/>
          </p:nvSpPr>
          <p:spPr bwMode="auto">
            <a:xfrm>
              <a:off x="1143" y="3268"/>
              <a:ext cx="41" cy="63"/>
            </a:xfrm>
            <a:custGeom>
              <a:avLst/>
              <a:gdLst>
                <a:gd name="T0" fmla="*/ 0 w 84"/>
                <a:gd name="T1" fmla="*/ 32 h 125"/>
                <a:gd name="T2" fmla="*/ 20 w 84"/>
                <a:gd name="T3" fmla="*/ 32 h 125"/>
                <a:gd name="T4" fmla="*/ 20 w 84"/>
                <a:gd name="T5" fmla="*/ 0 h 125"/>
                <a:gd name="T6" fmla="*/ 0 w 84"/>
                <a:gd name="T7" fmla="*/ 0 h 125"/>
                <a:gd name="T8" fmla="*/ 0 w 84"/>
                <a:gd name="T9" fmla="*/ 32 h 125"/>
                <a:gd name="T10" fmla="*/ 0 w 84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5"/>
                <a:gd name="T20" fmla="*/ 84 w 84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5">
                  <a:moveTo>
                    <a:pt x="0" y="125"/>
                  </a:moveTo>
                  <a:lnTo>
                    <a:pt x="84" y="125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9" name="Freeform 406"/>
            <p:cNvSpPr/>
            <p:nvPr/>
          </p:nvSpPr>
          <p:spPr bwMode="auto">
            <a:xfrm>
              <a:off x="1051" y="3268"/>
              <a:ext cx="42" cy="63"/>
            </a:xfrm>
            <a:custGeom>
              <a:avLst/>
              <a:gdLst>
                <a:gd name="T0" fmla="*/ 0 w 83"/>
                <a:gd name="T1" fmla="*/ 32 h 125"/>
                <a:gd name="T2" fmla="*/ 21 w 83"/>
                <a:gd name="T3" fmla="*/ 32 h 125"/>
                <a:gd name="T4" fmla="*/ 21 w 83"/>
                <a:gd name="T5" fmla="*/ 0 h 125"/>
                <a:gd name="T6" fmla="*/ 0 w 83"/>
                <a:gd name="T7" fmla="*/ 0 h 125"/>
                <a:gd name="T8" fmla="*/ 0 w 83"/>
                <a:gd name="T9" fmla="*/ 32 h 125"/>
                <a:gd name="T10" fmla="*/ 0 w 83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3"/>
                <a:gd name="T19" fmla="*/ 0 h 125"/>
                <a:gd name="T20" fmla="*/ 83 w 83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3" h="125">
                  <a:moveTo>
                    <a:pt x="0" y="125"/>
                  </a:moveTo>
                  <a:lnTo>
                    <a:pt x="83" y="125"/>
                  </a:lnTo>
                  <a:lnTo>
                    <a:pt x="83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0" name="Freeform 407"/>
            <p:cNvSpPr/>
            <p:nvPr/>
          </p:nvSpPr>
          <p:spPr bwMode="auto">
            <a:xfrm>
              <a:off x="956" y="3268"/>
              <a:ext cx="42" cy="63"/>
            </a:xfrm>
            <a:custGeom>
              <a:avLst/>
              <a:gdLst>
                <a:gd name="T0" fmla="*/ 0 w 84"/>
                <a:gd name="T1" fmla="*/ 32 h 125"/>
                <a:gd name="T2" fmla="*/ 21 w 84"/>
                <a:gd name="T3" fmla="*/ 32 h 125"/>
                <a:gd name="T4" fmla="*/ 21 w 84"/>
                <a:gd name="T5" fmla="*/ 0 h 125"/>
                <a:gd name="T6" fmla="*/ 0 w 84"/>
                <a:gd name="T7" fmla="*/ 0 h 125"/>
                <a:gd name="T8" fmla="*/ 0 w 84"/>
                <a:gd name="T9" fmla="*/ 32 h 125"/>
                <a:gd name="T10" fmla="*/ 0 w 84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5"/>
                <a:gd name="T20" fmla="*/ 84 w 84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5">
                  <a:moveTo>
                    <a:pt x="0" y="125"/>
                  </a:moveTo>
                  <a:lnTo>
                    <a:pt x="84" y="125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1" name="Freeform 408"/>
            <p:cNvSpPr/>
            <p:nvPr/>
          </p:nvSpPr>
          <p:spPr bwMode="auto">
            <a:xfrm>
              <a:off x="869" y="3268"/>
              <a:ext cx="42" cy="63"/>
            </a:xfrm>
            <a:custGeom>
              <a:avLst/>
              <a:gdLst>
                <a:gd name="T0" fmla="*/ 0 w 83"/>
                <a:gd name="T1" fmla="*/ 32 h 125"/>
                <a:gd name="T2" fmla="*/ 21 w 83"/>
                <a:gd name="T3" fmla="*/ 32 h 125"/>
                <a:gd name="T4" fmla="*/ 21 w 83"/>
                <a:gd name="T5" fmla="*/ 0 h 125"/>
                <a:gd name="T6" fmla="*/ 0 w 83"/>
                <a:gd name="T7" fmla="*/ 0 h 125"/>
                <a:gd name="T8" fmla="*/ 0 w 83"/>
                <a:gd name="T9" fmla="*/ 32 h 125"/>
                <a:gd name="T10" fmla="*/ 0 w 83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3"/>
                <a:gd name="T19" fmla="*/ 0 h 125"/>
                <a:gd name="T20" fmla="*/ 83 w 83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3" h="125">
                  <a:moveTo>
                    <a:pt x="0" y="125"/>
                  </a:moveTo>
                  <a:lnTo>
                    <a:pt x="83" y="125"/>
                  </a:lnTo>
                  <a:lnTo>
                    <a:pt x="83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2" name="Freeform 409"/>
            <p:cNvSpPr/>
            <p:nvPr/>
          </p:nvSpPr>
          <p:spPr bwMode="auto">
            <a:xfrm>
              <a:off x="774" y="3268"/>
              <a:ext cx="42" cy="63"/>
            </a:xfrm>
            <a:custGeom>
              <a:avLst/>
              <a:gdLst>
                <a:gd name="T0" fmla="*/ 0 w 84"/>
                <a:gd name="T1" fmla="*/ 32 h 125"/>
                <a:gd name="T2" fmla="*/ 21 w 84"/>
                <a:gd name="T3" fmla="*/ 32 h 125"/>
                <a:gd name="T4" fmla="*/ 21 w 84"/>
                <a:gd name="T5" fmla="*/ 0 h 125"/>
                <a:gd name="T6" fmla="*/ 0 w 84"/>
                <a:gd name="T7" fmla="*/ 0 h 125"/>
                <a:gd name="T8" fmla="*/ 0 w 84"/>
                <a:gd name="T9" fmla="*/ 32 h 125"/>
                <a:gd name="T10" fmla="*/ 0 w 84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5"/>
                <a:gd name="T20" fmla="*/ 84 w 84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5">
                  <a:moveTo>
                    <a:pt x="0" y="125"/>
                  </a:moveTo>
                  <a:lnTo>
                    <a:pt x="84" y="125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3" name="Freeform 410"/>
            <p:cNvSpPr/>
            <p:nvPr/>
          </p:nvSpPr>
          <p:spPr bwMode="auto">
            <a:xfrm>
              <a:off x="1228" y="3169"/>
              <a:ext cx="42" cy="63"/>
            </a:xfrm>
            <a:custGeom>
              <a:avLst/>
              <a:gdLst>
                <a:gd name="T0" fmla="*/ 0 w 84"/>
                <a:gd name="T1" fmla="*/ 32 h 126"/>
                <a:gd name="T2" fmla="*/ 21 w 84"/>
                <a:gd name="T3" fmla="*/ 32 h 126"/>
                <a:gd name="T4" fmla="*/ 21 w 84"/>
                <a:gd name="T5" fmla="*/ 0 h 126"/>
                <a:gd name="T6" fmla="*/ 0 w 84"/>
                <a:gd name="T7" fmla="*/ 0 h 126"/>
                <a:gd name="T8" fmla="*/ 0 w 84"/>
                <a:gd name="T9" fmla="*/ 32 h 126"/>
                <a:gd name="T10" fmla="*/ 0 w 84"/>
                <a:gd name="T11" fmla="*/ 32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6"/>
                <a:gd name="T20" fmla="*/ 84 w 84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6">
                  <a:moveTo>
                    <a:pt x="0" y="126"/>
                  </a:moveTo>
                  <a:lnTo>
                    <a:pt x="84" y="126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4" name="Freeform 411"/>
            <p:cNvSpPr/>
            <p:nvPr/>
          </p:nvSpPr>
          <p:spPr bwMode="auto">
            <a:xfrm>
              <a:off x="1143" y="3169"/>
              <a:ext cx="41" cy="63"/>
            </a:xfrm>
            <a:custGeom>
              <a:avLst/>
              <a:gdLst>
                <a:gd name="T0" fmla="*/ 0 w 84"/>
                <a:gd name="T1" fmla="*/ 32 h 126"/>
                <a:gd name="T2" fmla="*/ 20 w 84"/>
                <a:gd name="T3" fmla="*/ 32 h 126"/>
                <a:gd name="T4" fmla="*/ 20 w 84"/>
                <a:gd name="T5" fmla="*/ 0 h 126"/>
                <a:gd name="T6" fmla="*/ 0 w 84"/>
                <a:gd name="T7" fmla="*/ 0 h 126"/>
                <a:gd name="T8" fmla="*/ 0 w 84"/>
                <a:gd name="T9" fmla="*/ 32 h 126"/>
                <a:gd name="T10" fmla="*/ 0 w 84"/>
                <a:gd name="T11" fmla="*/ 32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6"/>
                <a:gd name="T20" fmla="*/ 84 w 84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6">
                  <a:moveTo>
                    <a:pt x="0" y="126"/>
                  </a:moveTo>
                  <a:lnTo>
                    <a:pt x="84" y="126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5" name="Freeform 412"/>
            <p:cNvSpPr/>
            <p:nvPr/>
          </p:nvSpPr>
          <p:spPr bwMode="auto">
            <a:xfrm>
              <a:off x="1051" y="3169"/>
              <a:ext cx="42" cy="63"/>
            </a:xfrm>
            <a:custGeom>
              <a:avLst/>
              <a:gdLst>
                <a:gd name="T0" fmla="*/ 0 w 83"/>
                <a:gd name="T1" fmla="*/ 32 h 126"/>
                <a:gd name="T2" fmla="*/ 21 w 83"/>
                <a:gd name="T3" fmla="*/ 32 h 126"/>
                <a:gd name="T4" fmla="*/ 21 w 83"/>
                <a:gd name="T5" fmla="*/ 0 h 126"/>
                <a:gd name="T6" fmla="*/ 0 w 83"/>
                <a:gd name="T7" fmla="*/ 0 h 126"/>
                <a:gd name="T8" fmla="*/ 0 w 83"/>
                <a:gd name="T9" fmla="*/ 32 h 126"/>
                <a:gd name="T10" fmla="*/ 0 w 83"/>
                <a:gd name="T11" fmla="*/ 32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3"/>
                <a:gd name="T19" fmla="*/ 0 h 126"/>
                <a:gd name="T20" fmla="*/ 83 w 83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3" h="126">
                  <a:moveTo>
                    <a:pt x="0" y="126"/>
                  </a:moveTo>
                  <a:lnTo>
                    <a:pt x="83" y="126"/>
                  </a:lnTo>
                  <a:lnTo>
                    <a:pt x="83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6" name="Freeform 413"/>
            <p:cNvSpPr/>
            <p:nvPr/>
          </p:nvSpPr>
          <p:spPr bwMode="auto">
            <a:xfrm>
              <a:off x="956" y="3169"/>
              <a:ext cx="42" cy="63"/>
            </a:xfrm>
            <a:custGeom>
              <a:avLst/>
              <a:gdLst>
                <a:gd name="T0" fmla="*/ 0 w 84"/>
                <a:gd name="T1" fmla="*/ 32 h 126"/>
                <a:gd name="T2" fmla="*/ 21 w 84"/>
                <a:gd name="T3" fmla="*/ 32 h 126"/>
                <a:gd name="T4" fmla="*/ 21 w 84"/>
                <a:gd name="T5" fmla="*/ 0 h 126"/>
                <a:gd name="T6" fmla="*/ 0 w 84"/>
                <a:gd name="T7" fmla="*/ 0 h 126"/>
                <a:gd name="T8" fmla="*/ 0 w 84"/>
                <a:gd name="T9" fmla="*/ 32 h 126"/>
                <a:gd name="T10" fmla="*/ 0 w 84"/>
                <a:gd name="T11" fmla="*/ 32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6"/>
                <a:gd name="T20" fmla="*/ 84 w 84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6">
                  <a:moveTo>
                    <a:pt x="0" y="126"/>
                  </a:moveTo>
                  <a:lnTo>
                    <a:pt x="84" y="126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7" name="Freeform 414"/>
            <p:cNvSpPr/>
            <p:nvPr/>
          </p:nvSpPr>
          <p:spPr bwMode="auto">
            <a:xfrm>
              <a:off x="869" y="3169"/>
              <a:ext cx="42" cy="63"/>
            </a:xfrm>
            <a:custGeom>
              <a:avLst/>
              <a:gdLst>
                <a:gd name="T0" fmla="*/ 0 w 83"/>
                <a:gd name="T1" fmla="*/ 32 h 126"/>
                <a:gd name="T2" fmla="*/ 21 w 83"/>
                <a:gd name="T3" fmla="*/ 32 h 126"/>
                <a:gd name="T4" fmla="*/ 21 w 83"/>
                <a:gd name="T5" fmla="*/ 0 h 126"/>
                <a:gd name="T6" fmla="*/ 0 w 83"/>
                <a:gd name="T7" fmla="*/ 0 h 126"/>
                <a:gd name="T8" fmla="*/ 0 w 83"/>
                <a:gd name="T9" fmla="*/ 32 h 126"/>
                <a:gd name="T10" fmla="*/ 0 w 83"/>
                <a:gd name="T11" fmla="*/ 32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3"/>
                <a:gd name="T19" fmla="*/ 0 h 126"/>
                <a:gd name="T20" fmla="*/ 83 w 83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3" h="126">
                  <a:moveTo>
                    <a:pt x="0" y="126"/>
                  </a:moveTo>
                  <a:lnTo>
                    <a:pt x="83" y="126"/>
                  </a:lnTo>
                  <a:lnTo>
                    <a:pt x="83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8" name="Freeform 415"/>
            <p:cNvSpPr/>
            <p:nvPr/>
          </p:nvSpPr>
          <p:spPr bwMode="auto">
            <a:xfrm>
              <a:off x="774" y="3169"/>
              <a:ext cx="42" cy="63"/>
            </a:xfrm>
            <a:custGeom>
              <a:avLst/>
              <a:gdLst>
                <a:gd name="T0" fmla="*/ 0 w 84"/>
                <a:gd name="T1" fmla="*/ 32 h 126"/>
                <a:gd name="T2" fmla="*/ 21 w 84"/>
                <a:gd name="T3" fmla="*/ 32 h 126"/>
                <a:gd name="T4" fmla="*/ 21 w 84"/>
                <a:gd name="T5" fmla="*/ 0 h 126"/>
                <a:gd name="T6" fmla="*/ 0 w 84"/>
                <a:gd name="T7" fmla="*/ 0 h 126"/>
                <a:gd name="T8" fmla="*/ 0 w 84"/>
                <a:gd name="T9" fmla="*/ 32 h 126"/>
                <a:gd name="T10" fmla="*/ 0 w 84"/>
                <a:gd name="T11" fmla="*/ 32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6"/>
                <a:gd name="T20" fmla="*/ 84 w 84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6">
                  <a:moveTo>
                    <a:pt x="0" y="126"/>
                  </a:moveTo>
                  <a:lnTo>
                    <a:pt x="84" y="126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9" name="Freeform 416"/>
            <p:cNvSpPr/>
            <p:nvPr/>
          </p:nvSpPr>
          <p:spPr bwMode="auto">
            <a:xfrm>
              <a:off x="1228" y="3065"/>
              <a:ext cx="42" cy="62"/>
            </a:xfrm>
            <a:custGeom>
              <a:avLst/>
              <a:gdLst>
                <a:gd name="T0" fmla="*/ 0 w 84"/>
                <a:gd name="T1" fmla="*/ 31 h 126"/>
                <a:gd name="T2" fmla="*/ 21 w 84"/>
                <a:gd name="T3" fmla="*/ 31 h 126"/>
                <a:gd name="T4" fmla="*/ 21 w 84"/>
                <a:gd name="T5" fmla="*/ 0 h 126"/>
                <a:gd name="T6" fmla="*/ 0 w 84"/>
                <a:gd name="T7" fmla="*/ 0 h 126"/>
                <a:gd name="T8" fmla="*/ 0 w 84"/>
                <a:gd name="T9" fmla="*/ 31 h 126"/>
                <a:gd name="T10" fmla="*/ 0 w 84"/>
                <a:gd name="T11" fmla="*/ 31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6"/>
                <a:gd name="T20" fmla="*/ 84 w 84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6">
                  <a:moveTo>
                    <a:pt x="0" y="126"/>
                  </a:moveTo>
                  <a:lnTo>
                    <a:pt x="84" y="126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0" name="Freeform 417"/>
            <p:cNvSpPr/>
            <p:nvPr/>
          </p:nvSpPr>
          <p:spPr bwMode="auto">
            <a:xfrm>
              <a:off x="1143" y="3065"/>
              <a:ext cx="41" cy="62"/>
            </a:xfrm>
            <a:custGeom>
              <a:avLst/>
              <a:gdLst>
                <a:gd name="T0" fmla="*/ 0 w 84"/>
                <a:gd name="T1" fmla="*/ 31 h 126"/>
                <a:gd name="T2" fmla="*/ 20 w 84"/>
                <a:gd name="T3" fmla="*/ 31 h 126"/>
                <a:gd name="T4" fmla="*/ 20 w 84"/>
                <a:gd name="T5" fmla="*/ 0 h 126"/>
                <a:gd name="T6" fmla="*/ 0 w 84"/>
                <a:gd name="T7" fmla="*/ 0 h 126"/>
                <a:gd name="T8" fmla="*/ 0 w 84"/>
                <a:gd name="T9" fmla="*/ 31 h 126"/>
                <a:gd name="T10" fmla="*/ 0 w 84"/>
                <a:gd name="T11" fmla="*/ 31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6"/>
                <a:gd name="T20" fmla="*/ 84 w 84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6">
                  <a:moveTo>
                    <a:pt x="0" y="126"/>
                  </a:moveTo>
                  <a:lnTo>
                    <a:pt x="84" y="126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1" name="Freeform 418"/>
            <p:cNvSpPr/>
            <p:nvPr/>
          </p:nvSpPr>
          <p:spPr bwMode="auto">
            <a:xfrm>
              <a:off x="1051" y="3065"/>
              <a:ext cx="42" cy="62"/>
            </a:xfrm>
            <a:custGeom>
              <a:avLst/>
              <a:gdLst>
                <a:gd name="T0" fmla="*/ 0 w 83"/>
                <a:gd name="T1" fmla="*/ 31 h 126"/>
                <a:gd name="T2" fmla="*/ 21 w 83"/>
                <a:gd name="T3" fmla="*/ 31 h 126"/>
                <a:gd name="T4" fmla="*/ 21 w 83"/>
                <a:gd name="T5" fmla="*/ 0 h 126"/>
                <a:gd name="T6" fmla="*/ 0 w 83"/>
                <a:gd name="T7" fmla="*/ 0 h 126"/>
                <a:gd name="T8" fmla="*/ 0 w 83"/>
                <a:gd name="T9" fmla="*/ 31 h 126"/>
                <a:gd name="T10" fmla="*/ 0 w 83"/>
                <a:gd name="T11" fmla="*/ 31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3"/>
                <a:gd name="T19" fmla="*/ 0 h 126"/>
                <a:gd name="T20" fmla="*/ 83 w 83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3" h="126">
                  <a:moveTo>
                    <a:pt x="0" y="126"/>
                  </a:moveTo>
                  <a:lnTo>
                    <a:pt x="83" y="126"/>
                  </a:lnTo>
                  <a:lnTo>
                    <a:pt x="83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2" name="Freeform 419"/>
            <p:cNvSpPr/>
            <p:nvPr/>
          </p:nvSpPr>
          <p:spPr bwMode="auto">
            <a:xfrm>
              <a:off x="956" y="3065"/>
              <a:ext cx="42" cy="62"/>
            </a:xfrm>
            <a:custGeom>
              <a:avLst/>
              <a:gdLst>
                <a:gd name="T0" fmla="*/ 0 w 84"/>
                <a:gd name="T1" fmla="*/ 31 h 126"/>
                <a:gd name="T2" fmla="*/ 21 w 84"/>
                <a:gd name="T3" fmla="*/ 31 h 126"/>
                <a:gd name="T4" fmla="*/ 21 w 84"/>
                <a:gd name="T5" fmla="*/ 0 h 126"/>
                <a:gd name="T6" fmla="*/ 0 w 84"/>
                <a:gd name="T7" fmla="*/ 0 h 126"/>
                <a:gd name="T8" fmla="*/ 0 w 84"/>
                <a:gd name="T9" fmla="*/ 31 h 126"/>
                <a:gd name="T10" fmla="*/ 0 w 84"/>
                <a:gd name="T11" fmla="*/ 31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6"/>
                <a:gd name="T20" fmla="*/ 84 w 84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6">
                  <a:moveTo>
                    <a:pt x="0" y="126"/>
                  </a:moveTo>
                  <a:lnTo>
                    <a:pt x="84" y="126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3" name="Freeform 420"/>
            <p:cNvSpPr/>
            <p:nvPr/>
          </p:nvSpPr>
          <p:spPr bwMode="auto">
            <a:xfrm>
              <a:off x="869" y="3065"/>
              <a:ext cx="42" cy="62"/>
            </a:xfrm>
            <a:custGeom>
              <a:avLst/>
              <a:gdLst>
                <a:gd name="T0" fmla="*/ 0 w 83"/>
                <a:gd name="T1" fmla="*/ 31 h 126"/>
                <a:gd name="T2" fmla="*/ 21 w 83"/>
                <a:gd name="T3" fmla="*/ 31 h 126"/>
                <a:gd name="T4" fmla="*/ 21 w 83"/>
                <a:gd name="T5" fmla="*/ 0 h 126"/>
                <a:gd name="T6" fmla="*/ 0 w 83"/>
                <a:gd name="T7" fmla="*/ 0 h 126"/>
                <a:gd name="T8" fmla="*/ 0 w 83"/>
                <a:gd name="T9" fmla="*/ 31 h 126"/>
                <a:gd name="T10" fmla="*/ 0 w 83"/>
                <a:gd name="T11" fmla="*/ 31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3"/>
                <a:gd name="T19" fmla="*/ 0 h 126"/>
                <a:gd name="T20" fmla="*/ 83 w 83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3" h="126">
                  <a:moveTo>
                    <a:pt x="0" y="126"/>
                  </a:moveTo>
                  <a:lnTo>
                    <a:pt x="83" y="126"/>
                  </a:lnTo>
                  <a:lnTo>
                    <a:pt x="83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4" name="Freeform 421"/>
            <p:cNvSpPr/>
            <p:nvPr/>
          </p:nvSpPr>
          <p:spPr bwMode="auto">
            <a:xfrm>
              <a:off x="774" y="3065"/>
              <a:ext cx="42" cy="62"/>
            </a:xfrm>
            <a:custGeom>
              <a:avLst/>
              <a:gdLst>
                <a:gd name="T0" fmla="*/ 0 w 84"/>
                <a:gd name="T1" fmla="*/ 31 h 126"/>
                <a:gd name="T2" fmla="*/ 21 w 84"/>
                <a:gd name="T3" fmla="*/ 31 h 126"/>
                <a:gd name="T4" fmla="*/ 21 w 84"/>
                <a:gd name="T5" fmla="*/ 0 h 126"/>
                <a:gd name="T6" fmla="*/ 0 w 84"/>
                <a:gd name="T7" fmla="*/ 0 h 126"/>
                <a:gd name="T8" fmla="*/ 0 w 84"/>
                <a:gd name="T9" fmla="*/ 31 h 126"/>
                <a:gd name="T10" fmla="*/ 0 w 84"/>
                <a:gd name="T11" fmla="*/ 31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6"/>
                <a:gd name="T20" fmla="*/ 84 w 84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6">
                  <a:moveTo>
                    <a:pt x="0" y="126"/>
                  </a:moveTo>
                  <a:lnTo>
                    <a:pt x="84" y="126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5" name="Freeform 422"/>
            <p:cNvSpPr/>
            <p:nvPr/>
          </p:nvSpPr>
          <p:spPr bwMode="auto">
            <a:xfrm>
              <a:off x="720" y="2840"/>
              <a:ext cx="384" cy="45"/>
            </a:xfrm>
            <a:custGeom>
              <a:avLst/>
              <a:gdLst>
                <a:gd name="T0" fmla="*/ 0 w 766"/>
                <a:gd name="T1" fmla="*/ 23 h 90"/>
                <a:gd name="T2" fmla="*/ 193 w 766"/>
                <a:gd name="T3" fmla="*/ 23 h 90"/>
                <a:gd name="T4" fmla="*/ 193 w 766"/>
                <a:gd name="T5" fmla="*/ 0 h 90"/>
                <a:gd name="T6" fmla="*/ 0 w 766"/>
                <a:gd name="T7" fmla="*/ 0 h 90"/>
                <a:gd name="T8" fmla="*/ 0 w 766"/>
                <a:gd name="T9" fmla="*/ 23 h 90"/>
                <a:gd name="T10" fmla="*/ 0 w 766"/>
                <a:gd name="T11" fmla="*/ 23 h 9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6"/>
                <a:gd name="T19" fmla="*/ 0 h 90"/>
                <a:gd name="T20" fmla="*/ 766 w 766"/>
                <a:gd name="T21" fmla="*/ 90 h 9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6" h="90">
                  <a:moveTo>
                    <a:pt x="0" y="90"/>
                  </a:moveTo>
                  <a:lnTo>
                    <a:pt x="766" y="90"/>
                  </a:lnTo>
                  <a:lnTo>
                    <a:pt x="766" y="0"/>
                  </a:lnTo>
                  <a:lnTo>
                    <a:pt x="0" y="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6" name="Freeform 423"/>
            <p:cNvSpPr/>
            <p:nvPr/>
          </p:nvSpPr>
          <p:spPr bwMode="auto">
            <a:xfrm>
              <a:off x="712" y="2918"/>
              <a:ext cx="392" cy="42"/>
            </a:xfrm>
            <a:custGeom>
              <a:avLst/>
              <a:gdLst>
                <a:gd name="T0" fmla="*/ 0 w 783"/>
                <a:gd name="T1" fmla="*/ 21 h 84"/>
                <a:gd name="T2" fmla="*/ 196 w 783"/>
                <a:gd name="T3" fmla="*/ 21 h 84"/>
                <a:gd name="T4" fmla="*/ 196 w 783"/>
                <a:gd name="T5" fmla="*/ 0 h 84"/>
                <a:gd name="T6" fmla="*/ 0 w 783"/>
                <a:gd name="T7" fmla="*/ 0 h 84"/>
                <a:gd name="T8" fmla="*/ 0 w 783"/>
                <a:gd name="T9" fmla="*/ 21 h 84"/>
                <a:gd name="T10" fmla="*/ 0 w 783"/>
                <a:gd name="T11" fmla="*/ 21 h 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83"/>
                <a:gd name="T19" fmla="*/ 0 h 84"/>
                <a:gd name="T20" fmla="*/ 783 w 783"/>
                <a:gd name="T21" fmla="*/ 84 h 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83" h="84">
                  <a:moveTo>
                    <a:pt x="0" y="84"/>
                  </a:moveTo>
                  <a:lnTo>
                    <a:pt x="783" y="84"/>
                  </a:lnTo>
                  <a:lnTo>
                    <a:pt x="783" y="0"/>
                  </a:lnTo>
                  <a:lnTo>
                    <a:pt x="0" y="0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7" name="Freeform 424"/>
            <p:cNvSpPr/>
            <p:nvPr/>
          </p:nvSpPr>
          <p:spPr bwMode="auto">
            <a:xfrm>
              <a:off x="1143" y="2845"/>
              <a:ext cx="41" cy="63"/>
            </a:xfrm>
            <a:custGeom>
              <a:avLst/>
              <a:gdLst>
                <a:gd name="T0" fmla="*/ 0 w 84"/>
                <a:gd name="T1" fmla="*/ 32 h 125"/>
                <a:gd name="T2" fmla="*/ 20 w 84"/>
                <a:gd name="T3" fmla="*/ 32 h 125"/>
                <a:gd name="T4" fmla="*/ 20 w 84"/>
                <a:gd name="T5" fmla="*/ 0 h 125"/>
                <a:gd name="T6" fmla="*/ 0 w 84"/>
                <a:gd name="T7" fmla="*/ 0 h 125"/>
                <a:gd name="T8" fmla="*/ 0 w 84"/>
                <a:gd name="T9" fmla="*/ 32 h 125"/>
                <a:gd name="T10" fmla="*/ 0 w 84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5"/>
                <a:gd name="T20" fmla="*/ 84 w 84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5">
                  <a:moveTo>
                    <a:pt x="0" y="125"/>
                  </a:moveTo>
                  <a:lnTo>
                    <a:pt x="84" y="125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8" name="Freeform 425"/>
            <p:cNvSpPr/>
            <p:nvPr/>
          </p:nvSpPr>
          <p:spPr bwMode="auto">
            <a:xfrm>
              <a:off x="1143" y="2948"/>
              <a:ext cx="42" cy="61"/>
            </a:xfrm>
            <a:custGeom>
              <a:avLst/>
              <a:gdLst>
                <a:gd name="T0" fmla="*/ 0 w 84"/>
                <a:gd name="T1" fmla="*/ 30 h 124"/>
                <a:gd name="T2" fmla="*/ 21 w 84"/>
                <a:gd name="T3" fmla="*/ 30 h 124"/>
                <a:gd name="T4" fmla="*/ 21 w 84"/>
                <a:gd name="T5" fmla="*/ 0 h 124"/>
                <a:gd name="T6" fmla="*/ 0 w 84"/>
                <a:gd name="T7" fmla="*/ 0 h 124"/>
                <a:gd name="T8" fmla="*/ 0 w 84"/>
                <a:gd name="T9" fmla="*/ 30 h 124"/>
                <a:gd name="T10" fmla="*/ 0 w 84"/>
                <a:gd name="T11" fmla="*/ 30 h 1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4"/>
                <a:gd name="T20" fmla="*/ 84 w 84"/>
                <a:gd name="T21" fmla="*/ 124 h 1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4">
                  <a:moveTo>
                    <a:pt x="0" y="124"/>
                  </a:moveTo>
                  <a:lnTo>
                    <a:pt x="84" y="124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4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9" name="Freeform 426"/>
            <p:cNvSpPr/>
            <p:nvPr/>
          </p:nvSpPr>
          <p:spPr bwMode="auto">
            <a:xfrm>
              <a:off x="1911" y="2614"/>
              <a:ext cx="175" cy="35"/>
            </a:xfrm>
            <a:custGeom>
              <a:avLst/>
              <a:gdLst>
                <a:gd name="T0" fmla="*/ 0 w 350"/>
                <a:gd name="T1" fmla="*/ 0 h 70"/>
                <a:gd name="T2" fmla="*/ 88 w 350"/>
                <a:gd name="T3" fmla="*/ 0 h 70"/>
                <a:gd name="T4" fmla="*/ 88 w 350"/>
                <a:gd name="T5" fmla="*/ 18 h 70"/>
                <a:gd name="T6" fmla="*/ 0 w 350"/>
                <a:gd name="T7" fmla="*/ 18 h 70"/>
                <a:gd name="T8" fmla="*/ 0 w 350"/>
                <a:gd name="T9" fmla="*/ 0 h 70"/>
                <a:gd name="T10" fmla="*/ 0 w 350"/>
                <a:gd name="T11" fmla="*/ 0 h 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0"/>
                <a:gd name="T19" fmla="*/ 0 h 70"/>
                <a:gd name="T20" fmla="*/ 350 w 350"/>
                <a:gd name="T21" fmla="*/ 70 h 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0" h="70">
                  <a:moveTo>
                    <a:pt x="0" y="0"/>
                  </a:moveTo>
                  <a:lnTo>
                    <a:pt x="350" y="0"/>
                  </a:lnTo>
                  <a:lnTo>
                    <a:pt x="350" y="70"/>
                  </a:lnTo>
                  <a:lnTo>
                    <a:pt x="0" y="7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0" name="Freeform 427"/>
            <p:cNvSpPr/>
            <p:nvPr/>
          </p:nvSpPr>
          <p:spPr bwMode="auto">
            <a:xfrm>
              <a:off x="1914" y="2675"/>
              <a:ext cx="175" cy="36"/>
            </a:xfrm>
            <a:custGeom>
              <a:avLst/>
              <a:gdLst>
                <a:gd name="T0" fmla="*/ 0 w 349"/>
                <a:gd name="T1" fmla="*/ 0 h 73"/>
                <a:gd name="T2" fmla="*/ 88 w 349"/>
                <a:gd name="T3" fmla="*/ 0 h 73"/>
                <a:gd name="T4" fmla="*/ 88 w 349"/>
                <a:gd name="T5" fmla="*/ 18 h 73"/>
                <a:gd name="T6" fmla="*/ 0 w 349"/>
                <a:gd name="T7" fmla="*/ 18 h 73"/>
                <a:gd name="T8" fmla="*/ 0 w 349"/>
                <a:gd name="T9" fmla="*/ 0 h 73"/>
                <a:gd name="T10" fmla="*/ 0 w 349"/>
                <a:gd name="T11" fmla="*/ 0 h 7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9"/>
                <a:gd name="T19" fmla="*/ 0 h 73"/>
                <a:gd name="T20" fmla="*/ 349 w 349"/>
                <a:gd name="T21" fmla="*/ 73 h 7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9" h="73">
                  <a:moveTo>
                    <a:pt x="0" y="0"/>
                  </a:moveTo>
                  <a:lnTo>
                    <a:pt x="349" y="0"/>
                  </a:lnTo>
                  <a:lnTo>
                    <a:pt x="349" y="73"/>
                  </a:lnTo>
                  <a:lnTo>
                    <a:pt x="0" y="7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1" name="Freeform 428"/>
            <p:cNvSpPr/>
            <p:nvPr/>
          </p:nvSpPr>
          <p:spPr bwMode="auto">
            <a:xfrm>
              <a:off x="1910" y="2739"/>
              <a:ext cx="174" cy="36"/>
            </a:xfrm>
            <a:custGeom>
              <a:avLst/>
              <a:gdLst>
                <a:gd name="T0" fmla="*/ 0 w 350"/>
                <a:gd name="T1" fmla="*/ 0 h 70"/>
                <a:gd name="T2" fmla="*/ 87 w 350"/>
                <a:gd name="T3" fmla="*/ 0 h 70"/>
                <a:gd name="T4" fmla="*/ 87 w 350"/>
                <a:gd name="T5" fmla="*/ 19 h 70"/>
                <a:gd name="T6" fmla="*/ 0 w 350"/>
                <a:gd name="T7" fmla="*/ 19 h 70"/>
                <a:gd name="T8" fmla="*/ 0 w 350"/>
                <a:gd name="T9" fmla="*/ 0 h 70"/>
                <a:gd name="T10" fmla="*/ 0 w 350"/>
                <a:gd name="T11" fmla="*/ 0 h 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0"/>
                <a:gd name="T19" fmla="*/ 0 h 70"/>
                <a:gd name="T20" fmla="*/ 350 w 350"/>
                <a:gd name="T21" fmla="*/ 70 h 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0" h="70">
                  <a:moveTo>
                    <a:pt x="0" y="0"/>
                  </a:moveTo>
                  <a:lnTo>
                    <a:pt x="350" y="0"/>
                  </a:lnTo>
                  <a:lnTo>
                    <a:pt x="350" y="70"/>
                  </a:lnTo>
                  <a:lnTo>
                    <a:pt x="0" y="7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2" name="Freeform 429"/>
            <p:cNvSpPr/>
            <p:nvPr/>
          </p:nvSpPr>
          <p:spPr bwMode="auto">
            <a:xfrm>
              <a:off x="1911" y="2803"/>
              <a:ext cx="176" cy="36"/>
            </a:xfrm>
            <a:custGeom>
              <a:avLst/>
              <a:gdLst>
                <a:gd name="T0" fmla="*/ 0 w 352"/>
                <a:gd name="T1" fmla="*/ 0 h 72"/>
                <a:gd name="T2" fmla="*/ 88 w 352"/>
                <a:gd name="T3" fmla="*/ 0 h 72"/>
                <a:gd name="T4" fmla="*/ 88 w 352"/>
                <a:gd name="T5" fmla="*/ 18 h 72"/>
                <a:gd name="T6" fmla="*/ 0 w 352"/>
                <a:gd name="T7" fmla="*/ 18 h 72"/>
                <a:gd name="T8" fmla="*/ 0 w 352"/>
                <a:gd name="T9" fmla="*/ 0 h 72"/>
                <a:gd name="T10" fmla="*/ 0 w 352"/>
                <a:gd name="T11" fmla="*/ 0 h 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2"/>
                <a:gd name="T19" fmla="*/ 0 h 72"/>
                <a:gd name="T20" fmla="*/ 352 w 352"/>
                <a:gd name="T21" fmla="*/ 72 h 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2" h="72">
                  <a:moveTo>
                    <a:pt x="0" y="0"/>
                  </a:moveTo>
                  <a:lnTo>
                    <a:pt x="352" y="0"/>
                  </a:lnTo>
                  <a:lnTo>
                    <a:pt x="352" y="72"/>
                  </a:lnTo>
                  <a:lnTo>
                    <a:pt x="0" y="7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3" name="Freeform 430"/>
            <p:cNvSpPr/>
            <p:nvPr/>
          </p:nvSpPr>
          <p:spPr bwMode="auto">
            <a:xfrm>
              <a:off x="1910" y="2864"/>
              <a:ext cx="174" cy="37"/>
            </a:xfrm>
            <a:custGeom>
              <a:avLst/>
              <a:gdLst>
                <a:gd name="T0" fmla="*/ 0 w 350"/>
                <a:gd name="T1" fmla="*/ 0 h 74"/>
                <a:gd name="T2" fmla="*/ 87 w 350"/>
                <a:gd name="T3" fmla="*/ 0 h 74"/>
                <a:gd name="T4" fmla="*/ 87 w 350"/>
                <a:gd name="T5" fmla="*/ 19 h 74"/>
                <a:gd name="T6" fmla="*/ 0 w 350"/>
                <a:gd name="T7" fmla="*/ 19 h 74"/>
                <a:gd name="T8" fmla="*/ 0 w 350"/>
                <a:gd name="T9" fmla="*/ 0 h 74"/>
                <a:gd name="T10" fmla="*/ 0 w 350"/>
                <a:gd name="T11" fmla="*/ 0 h 7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0"/>
                <a:gd name="T19" fmla="*/ 0 h 74"/>
                <a:gd name="T20" fmla="*/ 350 w 350"/>
                <a:gd name="T21" fmla="*/ 74 h 7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0" h="74">
                  <a:moveTo>
                    <a:pt x="0" y="0"/>
                  </a:moveTo>
                  <a:lnTo>
                    <a:pt x="350" y="0"/>
                  </a:lnTo>
                  <a:lnTo>
                    <a:pt x="350" y="74"/>
                  </a:lnTo>
                  <a:lnTo>
                    <a:pt x="0" y="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4" name="Freeform 431"/>
            <p:cNvSpPr/>
            <p:nvPr/>
          </p:nvSpPr>
          <p:spPr bwMode="auto">
            <a:xfrm>
              <a:off x="1907" y="2926"/>
              <a:ext cx="175" cy="36"/>
            </a:xfrm>
            <a:custGeom>
              <a:avLst/>
              <a:gdLst>
                <a:gd name="T0" fmla="*/ 0 w 350"/>
                <a:gd name="T1" fmla="*/ 0 h 73"/>
                <a:gd name="T2" fmla="*/ 88 w 350"/>
                <a:gd name="T3" fmla="*/ 0 h 73"/>
                <a:gd name="T4" fmla="*/ 88 w 350"/>
                <a:gd name="T5" fmla="*/ 18 h 73"/>
                <a:gd name="T6" fmla="*/ 0 w 350"/>
                <a:gd name="T7" fmla="*/ 18 h 73"/>
                <a:gd name="T8" fmla="*/ 0 w 350"/>
                <a:gd name="T9" fmla="*/ 0 h 73"/>
                <a:gd name="T10" fmla="*/ 0 w 350"/>
                <a:gd name="T11" fmla="*/ 0 h 7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0"/>
                <a:gd name="T19" fmla="*/ 0 h 73"/>
                <a:gd name="T20" fmla="*/ 350 w 350"/>
                <a:gd name="T21" fmla="*/ 73 h 7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0" h="73">
                  <a:moveTo>
                    <a:pt x="0" y="0"/>
                  </a:moveTo>
                  <a:lnTo>
                    <a:pt x="350" y="0"/>
                  </a:lnTo>
                  <a:lnTo>
                    <a:pt x="350" y="73"/>
                  </a:lnTo>
                  <a:lnTo>
                    <a:pt x="0" y="7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5" name="Freeform 432"/>
            <p:cNvSpPr/>
            <p:nvPr/>
          </p:nvSpPr>
          <p:spPr bwMode="auto">
            <a:xfrm>
              <a:off x="1557" y="2393"/>
              <a:ext cx="54" cy="938"/>
            </a:xfrm>
            <a:custGeom>
              <a:avLst/>
              <a:gdLst>
                <a:gd name="T0" fmla="*/ 0 w 108"/>
                <a:gd name="T1" fmla="*/ 470 h 1874"/>
                <a:gd name="T2" fmla="*/ 27 w 108"/>
                <a:gd name="T3" fmla="*/ 470 h 1874"/>
                <a:gd name="T4" fmla="*/ 27 w 108"/>
                <a:gd name="T5" fmla="*/ 0 h 1874"/>
                <a:gd name="T6" fmla="*/ 0 w 108"/>
                <a:gd name="T7" fmla="*/ 0 h 1874"/>
                <a:gd name="T8" fmla="*/ 0 w 108"/>
                <a:gd name="T9" fmla="*/ 470 h 1874"/>
                <a:gd name="T10" fmla="*/ 0 w 108"/>
                <a:gd name="T11" fmla="*/ 470 h 187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8"/>
                <a:gd name="T19" fmla="*/ 0 h 1874"/>
                <a:gd name="T20" fmla="*/ 108 w 108"/>
                <a:gd name="T21" fmla="*/ 1874 h 187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8" h="1874">
                  <a:moveTo>
                    <a:pt x="0" y="1874"/>
                  </a:moveTo>
                  <a:lnTo>
                    <a:pt x="108" y="1874"/>
                  </a:lnTo>
                  <a:lnTo>
                    <a:pt x="108" y="0"/>
                  </a:lnTo>
                  <a:lnTo>
                    <a:pt x="0" y="0"/>
                  </a:lnTo>
                  <a:lnTo>
                    <a:pt x="0" y="1874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6" name="Freeform 433"/>
            <p:cNvSpPr/>
            <p:nvPr/>
          </p:nvSpPr>
          <p:spPr bwMode="auto">
            <a:xfrm>
              <a:off x="2520" y="3281"/>
              <a:ext cx="454" cy="51"/>
            </a:xfrm>
            <a:custGeom>
              <a:avLst/>
              <a:gdLst>
                <a:gd name="T0" fmla="*/ 0 w 908"/>
                <a:gd name="T1" fmla="*/ 26 h 100"/>
                <a:gd name="T2" fmla="*/ 227 w 908"/>
                <a:gd name="T3" fmla="*/ 26 h 100"/>
                <a:gd name="T4" fmla="*/ 227 w 908"/>
                <a:gd name="T5" fmla="*/ 1 h 100"/>
                <a:gd name="T6" fmla="*/ 0 w 908"/>
                <a:gd name="T7" fmla="*/ 0 h 100"/>
                <a:gd name="T8" fmla="*/ 0 w 908"/>
                <a:gd name="T9" fmla="*/ 26 h 100"/>
                <a:gd name="T10" fmla="*/ 0 w 908"/>
                <a:gd name="T11" fmla="*/ 26 h 1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8"/>
                <a:gd name="T19" fmla="*/ 0 h 100"/>
                <a:gd name="T20" fmla="*/ 908 w 908"/>
                <a:gd name="T21" fmla="*/ 100 h 1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8" h="100">
                  <a:moveTo>
                    <a:pt x="0" y="100"/>
                  </a:moveTo>
                  <a:lnTo>
                    <a:pt x="908" y="100"/>
                  </a:lnTo>
                  <a:lnTo>
                    <a:pt x="906" y="2"/>
                  </a:lnTo>
                  <a:lnTo>
                    <a:pt x="0" y="0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7" name="Freeform 434"/>
            <p:cNvSpPr/>
            <p:nvPr/>
          </p:nvSpPr>
          <p:spPr bwMode="auto">
            <a:xfrm>
              <a:off x="2520" y="3198"/>
              <a:ext cx="455" cy="52"/>
            </a:xfrm>
            <a:custGeom>
              <a:avLst/>
              <a:gdLst>
                <a:gd name="T0" fmla="*/ 0 w 910"/>
                <a:gd name="T1" fmla="*/ 26 h 105"/>
                <a:gd name="T2" fmla="*/ 228 w 910"/>
                <a:gd name="T3" fmla="*/ 26 h 105"/>
                <a:gd name="T4" fmla="*/ 228 w 910"/>
                <a:gd name="T5" fmla="*/ 0 h 105"/>
                <a:gd name="T6" fmla="*/ 0 w 910"/>
                <a:gd name="T7" fmla="*/ 0 h 105"/>
                <a:gd name="T8" fmla="*/ 0 w 910"/>
                <a:gd name="T9" fmla="*/ 26 h 105"/>
                <a:gd name="T10" fmla="*/ 0 w 910"/>
                <a:gd name="T11" fmla="*/ 26 h 1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10"/>
                <a:gd name="T19" fmla="*/ 0 h 105"/>
                <a:gd name="T20" fmla="*/ 910 w 910"/>
                <a:gd name="T21" fmla="*/ 105 h 1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10" h="105">
                  <a:moveTo>
                    <a:pt x="0" y="105"/>
                  </a:moveTo>
                  <a:lnTo>
                    <a:pt x="910" y="105"/>
                  </a:lnTo>
                  <a:lnTo>
                    <a:pt x="910" y="0"/>
                  </a:lnTo>
                  <a:lnTo>
                    <a:pt x="0" y="0"/>
                  </a:lnTo>
                  <a:lnTo>
                    <a:pt x="0" y="105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8" name="Freeform 435"/>
            <p:cNvSpPr/>
            <p:nvPr/>
          </p:nvSpPr>
          <p:spPr bwMode="auto">
            <a:xfrm>
              <a:off x="2520" y="3116"/>
              <a:ext cx="450" cy="52"/>
            </a:xfrm>
            <a:custGeom>
              <a:avLst/>
              <a:gdLst>
                <a:gd name="T0" fmla="*/ 0 w 901"/>
                <a:gd name="T1" fmla="*/ 26 h 104"/>
                <a:gd name="T2" fmla="*/ 225 w 901"/>
                <a:gd name="T3" fmla="*/ 26 h 104"/>
                <a:gd name="T4" fmla="*/ 225 w 901"/>
                <a:gd name="T5" fmla="*/ 0 h 104"/>
                <a:gd name="T6" fmla="*/ 0 w 901"/>
                <a:gd name="T7" fmla="*/ 0 h 104"/>
                <a:gd name="T8" fmla="*/ 0 w 901"/>
                <a:gd name="T9" fmla="*/ 26 h 104"/>
                <a:gd name="T10" fmla="*/ 0 w 901"/>
                <a:gd name="T11" fmla="*/ 26 h 1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1"/>
                <a:gd name="T19" fmla="*/ 0 h 104"/>
                <a:gd name="T20" fmla="*/ 901 w 901"/>
                <a:gd name="T21" fmla="*/ 104 h 10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1" h="104">
                  <a:moveTo>
                    <a:pt x="0" y="104"/>
                  </a:moveTo>
                  <a:lnTo>
                    <a:pt x="901" y="104"/>
                  </a:lnTo>
                  <a:lnTo>
                    <a:pt x="901" y="0"/>
                  </a:lnTo>
                  <a:lnTo>
                    <a:pt x="0" y="0"/>
                  </a:lnTo>
                  <a:lnTo>
                    <a:pt x="0" y="104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9" name="Freeform 436"/>
            <p:cNvSpPr/>
            <p:nvPr/>
          </p:nvSpPr>
          <p:spPr bwMode="auto">
            <a:xfrm>
              <a:off x="2520" y="3032"/>
              <a:ext cx="478" cy="56"/>
            </a:xfrm>
            <a:custGeom>
              <a:avLst/>
              <a:gdLst>
                <a:gd name="T0" fmla="*/ 0 w 956"/>
                <a:gd name="T1" fmla="*/ 28 h 113"/>
                <a:gd name="T2" fmla="*/ 239 w 956"/>
                <a:gd name="T3" fmla="*/ 28 h 113"/>
                <a:gd name="T4" fmla="*/ 239 w 956"/>
                <a:gd name="T5" fmla="*/ 0 h 113"/>
                <a:gd name="T6" fmla="*/ 0 w 956"/>
                <a:gd name="T7" fmla="*/ 0 h 113"/>
                <a:gd name="T8" fmla="*/ 0 w 956"/>
                <a:gd name="T9" fmla="*/ 28 h 113"/>
                <a:gd name="T10" fmla="*/ 0 w 956"/>
                <a:gd name="T11" fmla="*/ 28 h 1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56"/>
                <a:gd name="T19" fmla="*/ 0 h 113"/>
                <a:gd name="T20" fmla="*/ 956 w 956"/>
                <a:gd name="T21" fmla="*/ 113 h 1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56" h="113">
                  <a:moveTo>
                    <a:pt x="0" y="113"/>
                  </a:moveTo>
                  <a:lnTo>
                    <a:pt x="956" y="113"/>
                  </a:lnTo>
                  <a:lnTo>
                    <a:pt x="956" y="0"/>
                  </a:lnTo>
                  <a:lnTo>
                    <a:pt x="0" y="0"/>
                  </a:lnTo>
                  <a:lnTo>
                    <a:pt x="0" y="113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0" name="Freeform 437"/>
            <p:cNvSpPr/>
            <p:nvPr/>
          </p:nvSpPr>
          <p:spPr bwMode="auto">
            <a:xfrm>
              <a:off x="2520" y="2953"/>
              <a:ext cx="463" cy="50"/>
            </a:xfrm>
            <a:custGeom>
              <a:avLst/>
              <a:gdLst>
                <a:gd name="T0" fmla="*/ 0 w 925"/>
                <a:gd name="T1" fmla="*/ 26 h 98"/>
                <a:gd name="T2" fmla="*/ 232 w 925"/>
                <a:gd name="T3" fmla="*/ 26 h 98"/>
                <a:gd name="T4" fmla="*/ 232 w 925"/>
                <a:gd name="T5" fmla="*/ 0 h 98"/>
                <a:gd name="T6" fmla="*/ 0 w 925"/>
                <a:gd name="T7" fmla="*/ 0 h 98"/>
                <a:gd name="T8" fmla="*/ 0 w 925"/>
                <a:gd name="T9" fmla="*/ 26 h 98"/>
                <a:gd name="T10" fmla="*/ 0 w 925"/>
                <a:gd name="T11" fmla="*/ 26 h 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5"/>
                <a:gd name="T19" fmla="*/ 0 h 98"/>
                <a:gd name="T20" fmla="*/ 925 w 925"/>
                <a:gd name="T21" fmla="*/ 98 h 9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5" h="98">
                  <a:moveTo>
                    <a:pt x="0" y="98"/>
                  </a:moveTo>
                  <a:lnTo>
                    <a:pt x="925" y="98"/>
                  </a:lnTo>
                  <a:lnTo>
                    <a:pt x="925" y="0"/>
                  </a:lnTo>
                  <a:lnTo>
                    <a:pt x="0" y="0"/>
                  </a:lnTo>
                  <a:lnTo>
                    <a:pt x="0" y="98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1" name="Freeform 438"/>
            <p:cNvSpPr/>
            <p:nvPr/>
          </p:nvSpPr>
          <p:spPr bwMode="auto">
            <a:xfrm>
              <a:off x="341" y="2842"/>
              <a:ext cx="53" cy="490"/>
            </a:xfrm>
            <a:custGeom>
              <a:avLst/>
              <a:gdLst>
                <a:gd name="T0" fmla="*/ 0 w 105"/>
                <a:gd name="T1" fmla="*/ 245 h 979"/>
                <a:gd name="T2" fmla="*/ 27 w 105"/>
                <a:gd name="T3" fmla="*/ 245 h 979"/>
                <a:gd name="T4" fmla="*/ 27 w 105"/>
                <a:gd name="T5" fmla="*/ 0 h 979"/>
                <a:gd name="T6" fmla="*/ 0 w 105"/>
                <a:gd name="T7" fmla="*/ 0 h 979"/>
                <a:gd name="T8" fmla="*/ 0 w 105"/>
                <a:gd name="T9" fmla="*/ 245 h 979"/>
                <a:gd name="T10" fmla="*/ 0 w 105"/>
                <a:gd name="T11" fmla="*/ 245 h 97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5"/>
                <a:gd name="T19" fmla="*/ 0 h 979"/>
                <a:gd name="T20" fmla="*/ 105 w 105"/>
                <a:gd name="T21" fmla="*/ 979 h 97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5" h="979">
                  <a:moveTo>
                    <a:pt x="0" y="979"/>
                  </a:moveTo>
                  <a:lnTo>
                    <a:pt x="105" y="979"/>
                  </a:lnTo>
                  <a:lnTo>
                    <a:pt x="105" y="0"/>
                  </a:lnTo>
                  <a:lnTo>
                    <a:pt x="0" y="0"/>
                  </a:lnTo>
                  <a:lnTo>
                    <a:pt x="0" y="979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2" name="Freeform 439"/>
            <p:cNvSpPr/>
            <p:nvPr/>
          </p:nvSpPr>
          <p:spPr bwMode="auto">
            <a:xfrm>
              <a:off x="427" y="2842"/>
              <a:ext cx="52" cy="490"/>
            </a:xfrm>
            <a:custGeom>
              <a:avLst/>
              <a:gdLst>
                <a:gd name="T0" fmla="*/ 0 w 104"/>
                <a:gd name="T1" fmla="*/ 245 h 979"/>
                <a:gd name="T2" fmla="*/ 26 w 104"/>
                <a:gd name="T3" fmla="*/ 245 h 979"/>
                <a:gd name="T4" fmla="*/ 26 w 104"/>
                <a:gd name="T5" fmla="*/ 0 h 979"/>
                <a:gd name="T6" fmla="*/ 0 w 104"/>
                <a:gd name="T7" fmla="*/ 0 h 979"/>
                <a:gd name="T8" fmla="*/ 0 w 104"/>
                <a:gd name="T9" fmla="*/ 245 h 979"/>
                <a:gd name="T10" fmla="*/ 0 w 104"/>
                <a:gd name="T11" fmla="*/ 245 h 97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4"/>
                <a:gd name="T19" fmla="*/ 0 h 979"/>
                <a:gd name="T20" fmla="*/ 104 w 104"/>
                <a:gd name="T21" fmla="*/ 979 h 97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4" h="979">
                  <a:moveTo>
                    <a:pt x="0" y="979"/>
                  </a:moveTo>
                  <a:lnTo>
                    <a:pt x="104" y="979"/>
                  </a:lnTo>
                  <a:lnTo>
                    <a:pt x="104" y="0"/>
                  </a:lnTo>
                  <a:lnTo>
                    <a:pt x="0" y="0"/>
                  </a:lnTo>
                  <a:lnTo>
                    <a:pt x="0" y="979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3" name="Freeform 440"/>
            <p:cNvSpPr/>
            <p:nvPr/>
          </p:nvSpPr>
          <p:spPr bwMode="auto">
            <a:xfrm>
              <a:off x="508" y="2842"/>
              <a:ext cx="53" cy="490"/>
            </a:xfrm>
            <a:custGeom>
              <a:avLst/>
              <a:gdLst>
                <a:gd name="T0" fmla="*/ 0 w 107"/>
                <a:gd name="T1" fmla="*/ 245 h 979"/>
                <a:gd name="T2" fmla="*/ 26 w 107"/>
                <a:gd name="T3" fmla="*/ 245 h 979"/>
                <a:gd name="T4" fmla="*/ 26 w 107"/>
                <a:gd name="T5" fmla="*/ 0 h 979"/>
                <a:gd name="T6" fmla="*/ 0 w 107"/>
                <a:gd name="T7" fmla="*/ 0 h 979"/>
                <a:gd name="T8" fmla="*/ 0 w 107"/>
                <a:gd name="T9" fmla="*/ 245 h 979"/>
                <a:gd name="T10" fmla="*/ 0 w 107"/>
                <a:gd name="T11" fmla="*/ 245 h 97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7"/>
                <a:gd name="T19" fmla="*/ 0 h 979"/>
                <a:gd name="T20" fmla="*/ 107 w 107"/>
                <a:gd name="T21" fmla="*/ 979 h 97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7" h="979">
                  <a:moveTo>
                    <a:pt x="0" y="979"/>
                  </a:moveTo>
                  <a:lnTo>
                    <a:pt x="107" y="979"/>
                  </a:lnTo>
                  <a:lnTo>
                    <a:pt x="107" y="0"/>
                  </a:lnTo>
                  <a:lnTo>
                    <a:pt x="0" y="0"/>
                  </a:lnTo>
                  <a:lnTo>
                    <a:pt x="0" y="979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4" name="Freeform 441"/>
            <p:cNvSpPr/>
            <p:nvPr/>
          </p:nvSpPr>
          <p:spPr bwMode="auto">
            <a:xfrm>
              <a:off x="589" y="2842"/>
              <a:ext cx="54" cy="490"/>
            </a:xfrm>
            <a:custGeom>
              <a:avLst/>
              <a:gdLst>
                <a:gd name="T0" fmla="*/ 0 w 106"/>
                <a:gd name="T1" fmla="*/ 245 h 979"/>
                <a:gd name="T2" fmla="*/ 28 w 106"/>
                <a:gd name="T3" fmla="*/ 245 h 979"/>
                <a:gd name="T4" fmla="*/ 28 w 106"/>
                <a:gd name="T5" fmla="*/ 0 h 979"/>
                <a:gd name="T6" fmla="*/ 0 w 106"/>
                <a:gd name="T7" fmla="*/ 0 h 979"/>
                <a:gd name="T8" fmla="*/ 0 w 106"/>
                <a:gd name="T9" fmla="*/ 245 h 979"/>
                <a:gd name="T10" fmla="*/ 0 w 106"/>
                <a:gd name="T11" fmla="*/ 245 h 97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6"/>
                <a:gd name="T19" fmla="*/ 0 h 979"/>
                <a:gd name="T20" fmla="*/ 106 w 106"/>
                <a:gd name="T21" fmla="*/ 979 h 97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6" h="979">
                  <a:moveTo>
                    <a:pt x="0" y="979"/>
                  </a:moveTo>
                  <a:lnTo>
                    <a:pt x="106" y="979"/>
                  </a:lnTo>
                  <a:lnTo>
                    <a:pt x="106" y="0"/>
                  </a:lnTo>
                  <a:lnTo>
                    <a:pt x="0" y="0"/>
                  </a:lnTo>
                  <a:lnTo>
                    <a:pt x="0" y="979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5" name="Freeform 442"/>
            <p:cNvSpPr/>
            <p:nvPr/>
          </p:nvSpPr>
          <p:spPr bwMode="auto">
            <a:xfrm>
              <a:off x="281" y="2465"/>
              <a:ext cx="273" cy="109"/>
            </a:xfrm>
            <a:custGeom>
              <a:avLst/>
              <a:gdLst>
                <a:gd name="T0" fmla="*/ 0 w 545"/>
                <a:gd name="T1" fmla="*/ 13 h 219"/>
                <a:gd name="T2" fmla="*/ 6 w 545"/>
                <a:gd name="T3" fmla="*/ 10 h 219"/>
                <a:gd name="T4" fmla="*/ 19 w 545"/>
                <a:gd name="T5" fmla="*/ 5 h 219"/>
                <a:gd name="T6" fmla="*/ 41 w 545"/>
                <a:gd name="T7" fmla="*/ 1 h 219"/>
                <a:gd name="T8" fmla="*/ 68 w 545"/>
                <a:gd name="T9" fmla="*/ 0 h 219"/>
                <a:gd name="T10" fmla="*/ 95 w 545"/>
                <a:gd name="T11" fmla="*/ 6 h 219"/>
                <a:gd name="T12" fmla="*/ 107 w 545"/>
                <a:gd name="T13" fmla="*/ 11 h 219"/>
                <a:gd name="T14" fmla="*/ 117 w 545"/>
                <a:gd name="T15" fmla="*/ 18 h 219"/>
                <a:gd name="T16" fmla="*/ 125 w 545"/>
                <a:gd name="T17" fmla="*/ 24 h 219"/>
                <a:gd name="T18" fmla="*/ 131 w 545"/>
                <a:gd name="T19" fmla="*/ 30 h 219"/>
                <a:gd name="T20" fmla="*/ 137 w 545"/>
                <a:gd name="T21" fmla="*/ 35 h 219"/>
                <a:gd name="T22" fmla="*/ 126 w 545"/>
                <a:gd name="T23" fmla="*/ 54 h 219"/>
                <a:gd name="T24" fmla="*/ 122 w 545"/>
                <a:gd name="T25" fmla="*/ 49 h 219"/>
                <a:gd name="T26" fmla="*/ 116 w 545"/>
                <a:gd name="T27" fmla="*/ 43 h 219"/>
                <a:gd name="T28" fmla="*/ 109 w 545"/>
                <a:gd name="T29" fmla="*/ 36 h 219"/>
                <a:gd name="T30" fmla="*/ 100 w 545"/>
                <a:gd name="T31" fmla="*/ 30 h 219"/>
                <a:gd name="T32" fmla="*/ 90 w 545"/>
                <a:gd name="T33" fmla="*/ 24 h 219"/>
                <a:gd name="T34" fmla="*/ 78 w 545"/>
                <a:gd name="T35" fmla="*/ 20 h 219"/>
                <a:gd name="T36" fmla="*/ 64 w 545"/>
                <a:gd name="T37" fmla="*/ 18 h 219"/>
                <a:gd name="T38" fmla="*/ 39 w 545"/>
                <a:gd name="T39" fmla="*/ 19 h 219"/>
                <a:gd name="T40" fmla="*/ 20 w 545"/>
                <a:gd name="T41" fmla="*/ 25 h 219"/>
                <a:gd name="T42" fmla="*/ 8 w 545"/>
                <a:gd name="T43" fmla="*/ 32 h 219"/>
                <a:gd name="T44" fmla="*/ 5 w 545"/>
                <a:gd name="T45" fmla="*/ 35 h 219"/>
                <a:gd name="T46" fmla="*/ 0 w 545"/>
                <a:gd name="T47" fmla="*/ 13 h 219"/>
                <a:gd name="T48" fmla="*/ 0 w 545"/>
                <a:gd name="T49" fmla="*/ 13 h 21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545"/>
                <a:gd name="T76" fmla="*/ 0 h 219"/>
                <a:gd name="T77" fmla="*/ 545 w 545"/>
                <a:gd name="T78" fmla="*/ 219 h 21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545" h="219">
                  <a:moveTo>
                    <a:pt x="0" y="52"/>
                  </a:moveTo>
                  <a:lnTo>
                    <a:pt x="21" y="42"/>
                  </a:lnTo>
                  <a:lnTo>
                    <a:pt x="76" y="23"/>
                  </a:lnTo>
                  <a:lnTo>
                    <a:pt x="161" y="4"/>
                  </a:lnTo>
                  <a:lnTo>
                    <a:pt x="270" y="0"/>
                  </a:lnTo>
                  <a:lnTo>
                    <a:pt x="378" y="25"/>
                  </a:lnTo>
                  <a:lnTo>
                    <a:pt x="426" y="46"/>
                  </a:lnTo>
                  <a:lnTo>
                    <a:pt x="467" y="72"/>
                  </a:lnTo>
                  <a:lnTo>
                    <a:pt x="500" y="97"/>
                  </a:lnTo>
                  <a:lnTo>
                    <a:pt x="524" y="120"/>
                  </a:lnTo>
                  <a:lnTo>
                    <a:pt x="545" y="141"/>
                  </a:lnTo>
                  <a:lnTo>
                    <a:pt x="503" y="219"/>
                  </a:lnTo>
                  <a:lnTo>
                    <a:pt x="486" y="196"/>
                  </a:lnTo>
                  <a:lnTo>
                    <a:pt x="464" y="173"/>
                  </a:lnTo>
                  <a:lnTo>
                    <a:pt x="435" y="147"/>
                  </a:lnTo>
                  <a:lnTo>
                    <a:pt x="399" y="122"/>
                  </a:lnTo>
                  <a:lnTo>
                    <a:pt x="359" y="97"/>
                  </a:lnTo>
                  <a:lnTo>
                    <a:pt x="310" y="80"/>
                  </a:lnTo>
                  <a:lnTo>
                    <a:pt x="256" y="72"/>
                  </a:lnTo>
                  <a:lnTo>
                    <a:pt x="156" y="78"/>
                  </a:lnTo>
                  <a:lnTo>
                    <a:pt x="80" y="103"/>
                  </a:lnTo>
                  <a:lnTo>
                    <a:pt x="32" y="128"/>
                  </a:lnTo>
                  <a:lnTo>
                    <a:pt x="17" y="141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6" name="Freeform 443"/>
            <p:cNvSpPr/>
            <p:nvPr/>
          </p:nvSpPr>
          <p:spPr bwMode="auto">
            <a:xfrm>
              <a:off x="451" y="2303"/>
              <a:ext cx="790" cy="415"/>
            </a:xfrm>
            <a:custGeom>
              <a:avLst/>
              <a:gdLst>
                <a:gd name="T0" fmla="*/ 6 w 1580"/>
                <a:gd name="T1" fmla="*/ 183 h 829"/>
                <a:gd name="T2" fmla="*/ 25 w 1580"/>
                <a:gd name="T3" fmla="*/ 147 h 829"/>
                <a:gd name="T4" fmla="*/ 47 w 1580"/>
                <a:gd name="T5" fmla="*/ 115 h 829"/>
                <a:gd name="T6" fmla="*/ 55 w 1580"/>
                <a:gd name="T7" fmla="*/ 105 h 829"/>
                <a:gd name="T8" fmla="*/ 65 w 1580"/>
                <a:gd name="T9" fmla="*/ 95 h 829"/>
                <a:gd name="T10" fmla="*/ 76 w 1580"/>
                <a:gd name="T11" fmla="*/ 86 h 829"/>
                <a:gd name="T12" fmla="*/ 99 w 1580"/>
                <a:gd name="T13" fmla="*/ 71 h 829"/>
                <a:gd name="T14" fmla="*/ 122 w 1580"/>
                <a:gd name="T15" fmla="*/ 62 h 829"/>
                <a:gd name="T16" fmla="*/ 185 w 1580"/>
                <a:gd name="T17" fmla="*/ 56 h 829"/>
                <a:gd name="T18" fmla="*/ 222 w 1580"/>
                <a:gd name="T19" fmla="*/ 66 h 829"/>
                <a:gd name="T20" fmla="*/ 237 w 1580"/>
                <a:gd name="T21" fmla="*/ 40 h 829"/>
                <a:gd name="T22" fmla="*/ 246 w 1580"/>
                <a:gd name="T23" fmla="*/ 29 h 829"/>
                <a:gd name="T24" fmla="*/ 258 w 1580"/>
                <a:gd name="T25" fmla="*/ 19 h 829"/>
                <a:gd name="T26" fmla="*/ 272 w 1580"/>
                <a:gd name="T27" fmla="*/ 10 h 829"/>
                <a:gd name="T28" fmla="*/ 323 w 1580"/>
                <a:gd name="T29" fmla="*/ 0 h 829"/>
                <a:gd name="T30" fmla="*/ 365 w 1580"/>
                <a:gd name="T31" fmla="*/ 16 h 829"/>
                <a:gd name="T32" fmla="*/ 387 w 1580"/>
                <a:gd name="T33" fmla="*/ 40 h 829"/>
                <a:gd name="T34" fmla="*/ 375 w 1580"/>
                <a:gd name="T35" fmla="*/ 75 h 829"/>
                <a:gd name="T36" fmla="*/ 370 w 1580"/>
                <a:gd name="T37" fmla="*/ 56 h 829"/>
                <a:gd name="T38" fmla="*/ 360 w 1580"/>
                <a:gd name="T39" fmla="*/ 40 h 829"/>
                <a:gd name="T40" fmla="*/ 350 w 1580"/>
                <a:gd name="T41" fmla="*/ 30 h 829"/>
                <a:gd name="T42" fmla="*/ 327 w 1580"/>
                <a:gd name="T43" fmla="*/ 21 h 829"/>
                <a:gd name="T44" fmla="*/ 285 w 1580"/>
                <a:gd name="T45" fmla="*/ 27 h 829"/>
                <a:gd name="T46" fmla="*/ 257 w 1580"/>
                <a:gd name="T47" fmla="*/ 48 h 829"/>
                <a:gd name="T48" fmla="*/ 236 w 1580"/>
                <a:gd name="T49" fmla="*/ 96 h 829"/>
                <a:gd name="T50" fmla="*/ 214 w 1580"/>
                <a:gd name="T51" fmla="*/ 84 h 829"/>
                <a:gd name="T52" fmla="*/ 180 w 1580"/>
                <a:gd name="T53" fmla="*/ 74 h 829"/>
                <a:gd name="T54" fmla="*/ 134 w 1580"/>
                <a:gd name="T55" fmla="*/ 78 h 829"/>
                <a:gd name="T56" fmla="*/ 96 w 1580"/>
                <a:gd name="T57" fmla="*/ 96 h 829"/>
                <a:gd name="T58" fmla="*/ 75 w 1580"/>
                <a:gd name="T59" fmla="*/ 113 h 829"/>
                <a:gd name="T60" fmla="*/ 57 w 1580"/>
                <a:gd name="T61" fmla="*/ 133 h 829"/>
                <a:gd name="T62" fmla="*/ 37 w 1580"/>
                <a:gd name="T63" fmla="*/ 162 h 829"/>
                <a:gd name="T64" fmla="*/ 18 w 1580"/>
                <a:gd name="T65" fmla="*/ 208 h 829"/>
                <a:gd name="T66" fmla="*/ 0 w 1580"/>
                <a:gd name="T67" fmla="*/ 198 h 82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580"/>
                <a:gd name="T103" fmla="*/ 0 h 829"/>
                <a:gd name="T104" fmla="*/ 1580 w 1580"/>
                <a:gd name="T105" fmla="*/ 829 h 82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580" h="829">
                  <a:moveTo>
                    <a:pt x="0" y="791"/>
                  </a:moveTo>
                  <a:lnTo>
                    <a:pt x="25" y="730"/>
                  </a:lnTo>
                  <a:lnTo>
                    <a:pt x="55" y="665"/>
                  </a:lnTo>
                  <a:lnTo>
                    <a:pt x="101" y="588"/>
                  </a:lnTo>
                  <a:lnTo>
                    <a:pt x="156" y="504"/>
                  </a:lnTo>
                  <a:lnTo>
                    <a:pt x="186" y="460"/>
                  </a:lnTo>
                  <a:lnTo>
                    <a:pt x="203" y="439"/>
                  </a:lnTo>
                  <a:lnTo>
                    <a:pt x="222" y="420"/>
                  </a:lnTo>
                  <a:lnTo>
                    <a:pt x="241" y="399"/>
                  </a:lnTo>
                  <a:lnTo>
                    <a:pt x="260" y="380"/>
                  </a:lnTo>
                  <a:lnTo>
                    <a:pt x="281" y="363"/>
                  </a:lnTo>
                  <a:lnTo>
                    <a:pt x="302" y="344"/>
                  </a:lnTo>
                  <a:lnTo>
                    <a:pt x="348" y="312"/>
                  </a:lnTo>
                  <a:lnTo>
                    <a:pt x="393" y="283"/>
                  </a:lnTo>
                  <a:lnTo>
                    <a:pt x="443" y="262"/>
                  </a:lnTo>
                  <a:lnTo>
                    <a:pt x="490" y="245"/>
                  </a:lnTo>
                  <a:lnTo>
                    <a:pt x="582" y="224"/>
                  </a:lnTo>
                  <a:lnTo>
                    <a:pt x="739" y="222"/>
                  </a:lnTo>
                  <a:lnTo>
                    <a:pt x="846" y="247"/>
                  </a:lnTo>
                  <a:lnTo>
                    <a:pt x="888" y="262"/>
                  </a:lnTo>
                  <a:lnTo>
                    <a:pt x="903" y="230"/>
                  </a:lnTo>
                  <a:lnTo>
                    <a:pt x="950" y="158"/>
                  </a:lnTo>
                  <a:lnTo>
                    <a:pt x="968" y="137"/>
                  </a:lnTo>
                  <a:lnTo>
                    <a:pt x="987" y="116"/>
                  </a:lnTo>
                  <a:lnTo>
                    <a:pt x="1009" y="93"/>
                  </a:lnTo>
                  <a:lnTo>
                    <a:pt x="1032" y="74"/>
                  </a:lnTo>
                  <a:lnTo>
                    <a:pt x="1059" y="55"/>
                  </a:lnTo>
                  <a:lnTo>
                    <a:pt x="1087" y="40"/>
                  </a:lnTo>
                  <a:lnTo>
                    <a:pt x="1154" y="13"/>
                  </a:lnTo>
                  <a:lnTo>
                    <a:pt x="1291" y="0"/>
                  </a:lnTo>
                  <a:lnTo>
                    <a:pt x="1411" y="34"/>
                  </a:lnTo>
                  <a:lnTo>
                    <a:pt x="1458" y="61"/>
                  </a:lnTo>
                  <a:lnTo>
                    <a:pt x="1500" y="93"/>
                  </a:lnTo>
                  <a:lnTo>
                    <a:pt x="1547" y="160"/>
                  </a:lnTo>
                  <a:lnTo>
                    <a:pt x="1580" y="300"/>
                  </a:lnTo>
                  <a:lnTo>
                    <a:pt x="1500" y="300"/>
                  </a:lnTo>
                  <a:lnTo>
                    <a:pt x="1492" y="262"/>
                  </a:lnTo>
                  <a:lnTo>
                    <a:pt x="1477" y="222"/>
                  </a:lnTo>
                  <a:lnTo>
                    <a:pt x="1456" y="181"/>
                  </a:lnTo>
                  <a:lnTo>
                    <a:pt x="1439" y="158"/>
                  </a:lnTo>
                  <a:lnTo>
                    <a:pt x="1420" y="139"/>
                  </a:lnTo>
                  <a:lnTo>
                    <a:pt x="1397" y="120"/>
                  </a:lnTo>
                  <a:lnTo>
                    <a:pt x="1371" y="105"/>
                  </a:lnTo>
                  <a:lnTo>
                    <a:pt x="1306" y="84"/>
                  </a:lnTo>
                  <a:lnTo>
                    <a:pt x="1222" y="84"/>
                  </a:lnTo>
                  <a:lnTo>
                    <a:pt x="1139" y="106"/>
                  </a:lnTo>
                  <a:lnTo>
                    <a:pt x="1074" y="144"/>
                  </a:lnTo>
                  <a:lnTo>
                    <a:pt x="1025" y="192"/>
                  </a:lnTo>
                  <a:lnTo>
                    <a:pt x="992" y="245"/>
                  </a:lnTo>
                  <a:lnTo>
                    <a:pt x="947" y="382"/>
                  </a:lnTo>
                  <a:lnTo>
                    <a:pt x="907" y="357"/>
                  </a:lnTo>
                  <a:lnTo>
                    <a:pt x="857" y="333"/>
                  </a:lnTo>
                  <a:lnTo>
                    <a:pt x="795" y="310"/>
                  </a:lnTo>
                  <a:lnTo>
                    <a:pt x="719" y="295"/>
                  </a:lnTo>
                  <a:lnTo>
                    <a:pt x="631" y="295"/>
                  </a:lnTo>
                  <a:lnTo>
                    <a:pt x="536" y="310"/>
                  </a:lnTo>
                  <a:lnTo>
                    <a:pt x="433" y="352"/>
                  </a:lnTo>
                  <a:lnTo>
                    <a:pt x="384" y="382"/>
                  </a:lnTo>
                  <a:lnTo>
                    <a:pt x="340" y="414"/>
                  </a:lnTo>
                  <a:lnTo>
                    <a:pt x="298" y="451"/>
                  </a:lnTo>
                  <a:lnTo>
                    <a:pt x="260" y="489"/>
                  </a:lnTo>
                  <a:lnTo>
                    <a:pt x="228" y="529"/>
                  </a:lnTo>
                  <a:lnTo>
                    <a:pt x="198" y="568"/>
                  </a:lnTo>
                  <a:lnTo>
                    <a:pt x="148" y="646"/>
                  </a:lnTo>
                  <a:lnTo>
                    <a:pt x="89" y="774"/>
                  </a:lnTo>
                  <a:lnTo>
                    <a:pt x="72" y="829"/>
                  </a:lnTo>
                  <a:lnTo>
                    <a:pt x="0" y="791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7" name="Freeform 444"/>
            <p:cNvSpPr/>
            <p:nvPr/>
          </p:nvSpPr>
          <p:spPr bwMode="auto">
            <a:xfrm>
              <a:off x="1182" y="2247"/>
              <a:ext cx="505" cy="166"/>
            </a:xfrm>
            <a:custGeom>
              <a:avLst/>
              <a:gdLst>
                <a:gd name="T0" fmla="*/ 0 w 1009"/>
                <a:gd name="T1" fmla="*/ 61 h 333"/>
                <a:gd name="T2" fmla="*/ 19 w 1009"/>
                <a:gd name="T3" fmla="*/ 42 h 333"/>
                <a:gd name="T4" fmla="*/ 26 w 1009"/>
                <a:gd name="T5" fmla="*/ 36 h 333"/>
                <a:gd name="T6" fmla="*/ 34 w 1009"/>
                <a:gd name="T7" fmla="*/ 30 h 333"/>
                <a:gd name="T8" fmla="*/ 42 w 1009"/>
                <a:gd name="T9" fmla="*/ 25 h 333"/>
                <a:gd name="T10" fmla="*/ 52 w 1009"/>
                <a:gd name="T11" fmla="*/ 19 h 333"/>
                <a:gd name="T12" fmla="*/ 62 w 1009"/>
                <a:gd name="T13" fmla="*/ 14 h 333"/>
                <a:gd name="T14" fmla="*/ 73 w 1009"/>
                <a:gd name="T15" fmla="*/ 10 h 333"/>
                <a:gd name="T16" fmla="*/ 85 w 1009"/>
                <a:gd name="T17" fmla="*/ 5 h 333"/>
                <a:gd name="T18" fmla="*/ 98 w 1009"/>
                <a:gd name="T19" fmla="*/ 2 h 333"/>
                <a:gd name="T20" fmla="*/ 126 w 1009"/>
                <a:gd name="T21" fmla="*/ 0 h 333"/>
                <a:gd name="T22" fmla="*/ 154 w 1009"/>
                <a:gd name="T23" fmla="*/ 2 h 333"/>
                <a:gd name="T24" fmla="*/ 180 w 1009"/>
                <a:gd name="T25" fmla="*/ 10 h 333"/>
                <a:gd name="T26" fmla="*/ 201 w 1009"/>
                <a:gd name="T27" fmla="*/ 19 h 333"/>
                <a:gd name="T28" fmla="*/ 210 w 1009"/>
                <a:gd name="T29" fmla="*/ 25 h 333"/>
                <a:gd name="T30" fmla="*/ 219 w 1009"/>
                <a:gd name="T31" fmla="*/ 30 h 333"/>
                <a:gd name="T32" fmla="*/ 253 w 1009"/>
                <a:gd name="T33" fmla="*/ 61 h 333"/>
                <a:gd name="T34" fmla="*/ 233 w 1009"/>
                <a:gd name="T35" fmla="*/ 69 h 333"/>
                <a:gd name="T36" fmla="*/ 209 w 1009"/>
                <a:gd name="T37" fmla="*/ 47 h 333"/>
                <a:gd name="T38" fmla="*/ 185 w 1009"/>
                <a:gd name="T39" fmla="*/ 32 h 333"/>
                <a:gd name="T40" fmla="*/ 177 w 1009"/>
                <a:gd name="T41" fmla="*/ 28 h 333"/>
                <a:gd name="T42" fmla="*/ 168 w 1009"/>
                <a:gd name="T43" fmla="*/ 24 h 333"/>
                <a:gd name="T44" fmla="*/ 147 w 1009"/>
                <a:gd name="T45" fmla="*/ 18 h 333"/>
                <a:gd name="T46" fmla="*/ 124 w 1009"/>
                <a:gd name="T47" fmla="*/ 17 h 333"/>
                <a:gd name="T48" fmla="*/ 103 w 1009"/>
                <a:gd name="T49" fmla="*/ 21 h 333"/>
                <a:gd name="T50" fmla="*/ 82 w 1009"/>
                <a:gd name="T51" fmla="*/ 29 h 333"/>
                <a:gd name="T52" fmla="*/ 64 w 1009"/>
                <a:gd name="T53" fmla="*/ 39 h 333"/>
                <a:gd name="T54" fmla="*/ 55 w 1009"/>
                <a:gd name="T55" fmla="*/ 45 h 333"/>
                <a:gd name="T56" fmla="*/ 29 w 1009"/>
                <a:gd name="T57" fmla="*/ 68 h 333"/>
                <a:gd name="T58" fmla="*/ 25 w 1009"/>
                <a:gd name="T59" fmla="*/ 73 h 333"/>
                <a:gd name="T60" fmla="*/ 18 w 1009"/>
                <a:gd name="T61" fmla="*/ 80 h 333"/>
                <a:gd name="T62" fmla="*/ 16 w 1009"/>
                <a:gd name="T63" fmla="*/ 83 h 333"/>
                <a:gd name="T64" fmla="*/ 0 w 1009"/>
                <a:gd name="T65" fmla="*/ 61 h 333"/>
                <a:gd name="T66" fmla="*/ 0 w 1009"/>
                <a:gd name="T67" fmla="*/ 61 h 33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09"/>
                <a:gd name="T103" fmla="*/ 0 h 333"/>
                <a:gd name="T104" fmla="*/ 1009 w 1009"/>
                <a:gd name="T105" fmla="*/ 333 h 33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09" h="333">
                  <a:moveTo>
                    <a:pt x="0" y="247"/>
                  </a:moveTo>
                  <a:lnTo>
                    <a:pt x="76" y="169"/>
                  </a:lnTo>
                  <a:lnTo>
                    <a:pt x="103" y="146"/>
                  </a:lnTo>
                  <a:lnTo>
                    <a:pt x="133" y="123"/>
                  </a:lnTo>
                  <a:lnTo>
                    <a:pt x="167" y="101"/>
                  </a:lnTo>
                  <a:lnTo>
                    <a:pt x="205" y="78"/>
                  </a:lnTo>
                  <a:lnTo>
                    <a:pt x="247" y="57"/>
                  </a:lnTo>
                  <a:lnTo>
                    <a:pt x="291" y="40"/>
                  </a:lnTo>
                  <a:lnTo>
                    <a:pt x="340" y="23"/>
                  </a:lnTo>
                  <a:lnTo>
                    <a:pt x="391" y="11"/>
                  </a:lnTo>
                  <a:lnTo>
                    <a:pt x="504" y="0"/>
                  </a:lnTo>
                  <a:lnTo>
                    <a:pt x="616" y="11"/>
                  </a:lnTo>
                  <a:lnTo>
                    <a:pt x="717" y="40"/>
                  </a:lnTo>
                  <a:lnTo>
                    <a:pt x="804" y="78"/>
                  </a:lnTo>
                  <a:lnTo>
                    <a:pt x="840" y="101"/>
                  </a:lnTo>
                  <a:lnTo>
                    <a:pt x="876" y="123"/>
                  </a:lnTo>
                  <a:lnTo>
                    <a:pt x="1009" y="247"/>
                  </a:lnTo>
                  <a:lnTo>
                    <a:pt x="929" y="279"/>
                  </a:lnTo>
                  <a:lnTo>
                    <a:pt x="833" y="188"/>
                  </a:lnTo>
                  <a:lnTo>
                    <a:pt x="739" y="129"/>
                  </a:lnTo>
                  <a:lnTo>
                    <a:pt x="705" y="112"/>
                  </a:lnTo>
                  <a:lnTo>
                    <a:pt x="669" y="97"/>
                  </a:lnTo>
                  <a:lnTo>
                    <a:pt x="585" y="74"/>
                  </a:lnTo>
                  <a:lnTo>
                    <a:pt x="496" y="70"/>
                  </a:lnTo>
                  <a:lnTo>
                    <a:pt x="409" y="85"/>
                  </a:lnTo>
                  <a:lnTo>
                    <a:pt x="327" y="118"/>
                  </a:lnTo>
                  <a:lnTo>
                    <a:pt x="253" y="159"/>
                  </a:lnTo>
                  <a:lnTo>
                    <a:pt x="218" y="182"/>
                  </a:lnTo>
                  <a:lnTo>
                    <a:pt x="116" y="274"/>
                  </a:lnTo>
                  <a:lnTo>
                    <a:pt x="97" y="293"/>
                  </a:lnTo>
                  <a:lnTo>
                    <a:pt x="72" y="321"/>
                  </a:lnTo>
                  <a:lnTo>
                    <a:pt x="63" y="333"/>
                  </a:lnTo>
                  <a:lnTo>
                    <a:pt x="0" y="247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8" name="Freeform 445"/>
            <p:cNvSpPr/>
            <p:nvPr/>
          </p:nvSpPr>
          <p:spPr bwMode="auto">
            <a:xfrm>
              <a:off x="1798" y="2384"/>
              <a:ext cx="455" cy="154"/>
            </a:xfrm>
            <a:custGeom>
              <a:avLst/>
              <a:gdLst>
                <a:gd name="T0" fmla="*/ 0 w 908"/>
                <a:gd name="T1" fmla="*/ 47 h 308"/>
                <a:gd name="T2" fmla="*/ 9 w 908"/>
                <a:gd name="T3" fmla="*/ 40 h 308"/>
                <a:gd name="T4" fmla="*/ 19 w 908"/>
                <a:gd name="T5" fmla="*/ 34 h 308"/>
                <a:gd name="T6" fmla="*/ 34 w 908"/>
                <a:gd name="T7" fmla="*/ 25 h 308"/>
                <a:gd name="T8" fmla="*/ 42 w 908"/>
                <a:gd name="T9" fmla="*/ 20 h 308"/>
                <a:gd name="T10" fmla="*/ 51 w 908"/>
                <a:gd name="T11" fmla="*/ 17 h 308"/>
                <a:gd name="T12" fmla="*/ 71 w 908"/>
                <a:gd name="T13" fmla="*/ 9 h 308"/>
                <a:gd name="T14" fmla="*/ 93 w 908"/>
                <a:gd name="T15" fmla="*/ 3 h 308"/>
                <a:gd name="T16" fmla="*/ 117 w 908"/>
                <a:gd name="T17" fmla="*/ 0 h 308"/>
                <a:gd name="T18" fmla="*/ 163 w 908"/>
                <a:gd name="T19" fmla="*/ 5 h 308"/>
                <a:gd name="T20" fmla="*/ 182 w 908"/>
                <a:gd name="T21" fmla="*/ 12 h 308"/>
                <a:gd name="T22" fmla="*/ 197 w 908"/>
                <a:gd name="T23" fmla="*/ 20 h 308"/>
                <a:gd name="T24" fmla="*/ 211 w 908"/>
                <a:gd name="T25" fmla="*/ 28 h 308"/>
                <a:gd name="T26" fmla="*/ 220 w 908"/>
                <a:gd name="T27" fmla="*/ 36 h 308"/>
                <a:gd name="T28" fmla="*/ 228 w 908"/>
                <a:gd name="T29" fmla="*/ 43 h 308"/>
                <a:gd name="T30" fmla="*/ 222 w 908"/>
                <a:gd name="T31" fmla="*/ 62 h 308"/>
                <a:gd name="T32" fmla="*/ 215 w 908"/>
                <a:gd name="T33" fmla="*/ 55 h 308"/>
                <a:gd name="T34" fmla="*/ 207 w 908"/>
                <a:gd name="T35" fmla="*/ 47 h 308"/>
                <a:gd name="T36" fmla="*/ 202 w 908"/>
                <a:gd name="T37" fmla="*/ 43 h 308"/>
                <a:gd name="T38" fmla="*/ 196 w 908"/>
                <a:gd name="T39" fmla="*/ 39 h 308"/>
                <a:gd name="T40" fmla="*/ 189 w 908"/>
                <a:gd name="T41" fmla="*/ 35 h 308"/>
                <a:gd name="T42" fmla="*/ 181 w 908"/>
                <a:gd name="T43" fmla="*/ 30 h 308"/>
                <a:gd name="T44" fmla="*/ 163 w 908"/>
                <a:gd name="T45" fmla="*/ 23 h 308"/>
                <a:gd name="T46" fmla="*/ 141 w 908"/>
                <a:gd name="T47" fmla="*/ 19 h 308"/>
                <a:gd name="T48" fmla="*/ 116 w 908"/>
                <a:gd name="T49" fmla="*/ 18 h 308"/>
                <a:gd name="T50" fmla="*/ 67 w 908"/>
                <a:gd name="T51" fmla="*/ 28 h 308"/>
                <a:gd name="T52" fmla="*/ 47 w 908"/>
                <a:gd name="T53" fmla="*/ 39 h 308"/>
                <a:gd name="T54" fmla="*/ 31 w 908"/>
                <a:gd name="T55" fmla="*/ 48 h 308"/>
                <a:gd name="T56" fmla="*/ 24 w 908"/>
                <a:gd name="T57" fmla="*/ 54 h 308"/>
                <a:gd name="T58" fmla="*/ 17 w 908"/>
                <a:gd name="T59" fmla="*/ 59 h 308"/>
                <a:gd name="T60" fmla="*/ 8 w 908"/>
                <a:gd name="T61" fmla="*/ 69 h 308"/>
                <a:gd name="T62" fmla="*/ 1 w 908"/>
                <a:gd name="T63" fmla="*/ 77 h 308"/>
                <a:gd name="T64" fmla="*/ 0 w 908"/>
                <a:gd name="T65" fmla="*/ 47 h 308"/>
                <a:gd name="T66" fmla="*/ 0 w 908"/>
                <a:gd name="T67" fmla="*/ 47 h 30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908"/>
                <a:gd name="T103" fmla="*/ 0 h 308"/>
                <a:gd name="T104" fmla="*/ 908 w 908"/>
                <a:gd name="T105" fmla="*/ 308 h 30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908" h="308">
                  <a:moveTo>
                    <a:pt x="0" y="190"/>
                  </a:moveTo>
                  <a:lnTo>
                    <a:pt x="34" y="161"/>
                  </a:lnTo>
                  <a:lnTo>
                    <a:pt x="76" y="133"/>
                  </a:lnTo>
                  <a:lnTo>
                    <a:pt x="133" y="100"/>
                  </a:lnTo>
                  <a:lnTo>
                    <a:pt x="167" y="81"/>
                  </a:lnTo>
                  <a:lnTo>
                    <a:pt x="203" y="66"/>
                  </a:lnTo>
                  <a:lnTo>
                    <a:pt x="283" y="34"/>
                  </a:lnTo>
                  <a:lnTo>
                    <a:pt x="370" y="13"/>
                  </a:lnTo>
                  <a:lnTo>
                    <a:pt x="467" y="0"/>
                  </a:lnTo>
                  <a:lnTo>
                    <a:pt x="648" y="22"/>
                  </a:lnTo>
                  <a:lnTo>
                    <a:pt x="724" y="51"/>
                  </a:lnTo>
                  <a:lnTo>
                    <a:pt x="787" y="81"/>
                  </a:lnTo>
                  <a:lnTo>
                    <a:pt x="840" y="114"/>
                  </a:lnTo>
                  <a:lnTo>
                    <a:pt x="876" y="144"/>
                  </a:lnTo>
                  <a:lnTo>
                    <a:pt x="908" y="173"/>
                  </a:lnTo>
                  <a:lnTo>
                    <a:pt x="884" y="249"/>
                  </a:lnTo>
                  <a:lnTo>
                    <a:pt x="857" y="220"/>
                  </a:lnTo>
                  <a:lnTo>
                    <a:pt x="827" y="190"/>
                  </a:lnTo>
                  <a:lnTo>
                    <a:pt x="806" y="173"/>
                  </a:lnTo>
                  <a:lnTo>
                    <a:pt x="781" y="155"/>
                  </a:lnTo>
                  <a:lnTo>
                    <a:pt x="754" y="138"/>
                  </a:lnTo>
                  <a:lnTo>
                    <a:pt x="722" y="121"/>
                  </a:lnTo>
                  <a:lnTo>
                    <a:pt x="650" y="93"/>
                  </a:lnTo>
                  <a:lnTo>
                    <a:pt x="561" y="76"/>
                  </a:lnTo>
                  <a:lnTo>
                    <a:pt x="460" y="72"/>
                  </a:lnTo>
                  <a:lnTo>
                    <a:pt x="266" y="114"/>
                  </a:lnTo>
                  <a:lnTo>
                    <a:pt x="186" y="154"/>
                  </a:lnTo>
                  <a:lnTo>
                    <a:pt x="121" y="195"/>
                  </a:lnTo>
                  <a:lnTo>
                    <a:pt x="93" y="216"/>
                  </a:lnTo>
                  <a:lnTo>
                    <a:pt x="68" y="237"/>
                  </a:lnTo>
                  <a:lnTo>
                    <a:pt x="30" y="273"/>
                  </a:lnTo>
                  <a:lnTo>
                    <a:pt x="2" y="308"/>
                  </a:lnTo>
                  <a:lnTo>
                    <a:pt x="0" y="19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9" name="Freeform 446"/>
            <p:cNvSpPr/>
            <p:nvPr/>
          </p:nvSpPr>
          <p:spPr bwMode="auto">
            <a:xfrm>
              <a:off x="2367" y="2414"/>
              <a:ext cx="596" cy="299"/>
            </a:xfrm>
            <a:custGeom>
              <a:avLst/>
              <a:gdLst>
                <a:gd name="T0" fmla="*/ 0 w 1191"/>
                <a:gd name="T1" fmla="*/ 28 h 598"/>
                <a:gd name="T2" fmla="*/ 13 w 1191"/>
                <a:gd name="T3" fmla="*/ 22 h 598"/>
                <a:gd name="T4" fmla="*/ 27 w 1191"/>
                <a:gd name="T5" fmla="*/ 15 h 598"/>
                <a:gd name="T6" fmla="*/ 45 w 1191"/>
                <a:gd name="T7" fmla="*/ 9 h 598"/>
                <a:gd name="T8" fmla="*/ 67 w 1191"/>
                <a:gd name="T9" fmla="*/ 3 h 598"/>
                <a:gd name="T10" fmla="*/ 91 w 1191"/>
                <a:gd name="T11" fmla="*/ 0 h 598"/>
                <a:gd name="T12" fmla="*/ 143 w 1191"/>
                <a:gd name="T13" fmla="*/ 6 h 598"/>
                <a:gd name="T14" fmla="*/ 167 w 1191"/>
                <a:gd name="T15" fmla="*/ 15 h 598"/>
                <a:gd name="T16" fmla="*/ 185 w 1191"/>
                <a:gd name="T17" fmla="*/ 25 h 598"/>
                <a:gd name="T18" fmla="*/ 198 w 1191"/>
                <a:gd name="T19" fmla="*/ 36 h 598"/>
                <a:gd name="T20" fmla="*/ 208 w 1191"/>
                <a:gd name="T21" fmla="*/ 44 h 598"/>
                <a:gd name="T22" fmla="*/ 220 w 1191"/>
                <a:gd name="T23" fmla="*/ 67 h 598"/>
                <a:gd name="T24" fmla="*/ 227 w 1191"/>
                <a:gd name="T25" fmla="*/ 63 h 598"/>
                <a:gd name="T26" fmla="*/ 253 w 1191"/>
                <a:gd name="T27" fmla="*/ 59 h 598"/>
                <a:gd name="T28" fmla="*/ 284 w 1191"/>
                <a:gd name="T29" fmla="*/ 60 h 598"/>
                <a:gd name="T30" fmla="*/ 298 w 1191"/>
                <a:gd name="T31" fmla="*/ 62 h 598"/>
                <a:gd name="T32" fmla="*/ 292 w 1191"/>
                <a:gd name="T33" fmla="*/ 80 h 598"/>
                <a:gd name="T34" fmla="*/ 270 w 1191"/>
                <a:gd name="T35" fmla="*/ 77 h 598"/>
                <a:gd name="T36" fmla="*/ 246 w 1191"/>
                <a:gd name="T37" fmla="*/ 80 h 598"/>
                <a:gd name="T38" fmla="*/ 220 w 1191"/>
                <a:gd name="T39" fmla="*/ 89 h 598"/>
                <a:gd name="T40" fmla="*/ 208 w 1191"/>
                <a:gd name="T41" fmla="*/ 97 h 598"/>
                <a:gd name="T42" fmla="*/ 199 w 1191"/>
                <a:gd name="T43" fmla="*/ 107 h 598"/>
                <a:gd name="T44" fmla="*/ 188 w 1191"/>
                <a:gd name="T45" fmla="*/ 127 h 598"/>
                <a:gd name="T46" fmla="*/ 181 w 1191"/>
                <a:gd name="T47" fmla="*/ 150 h 598"/>
                <a:gd name="T48" fmla="*/ 165 w 1191"/>
                <a:gd name="T49" fmla="*/ 145 h 598"/>
                <a:gd name="T50" fmla="*/ 167 w 1191"/>
                <a:gd name="T51" fmla="*/ 132 h 598"/>
                <a:gd name="T52" fmla="*/ 171 w 1191"/>
                <a:gd name="T53" fmla="*/ 119 h 598"/>
                <a:gd name="T54" fmla="*/ 176 w 1191"/>
                <a:gd name="T55" fmla="*/ 106 h 598"/>
                <a:gd name="T56" fmla="*/ 183 w 1191"/>
                <a:gd name="T57" fmla="*/ 95 h 598"/>
                <a:gd name="T58" fmla="*/ 188 w 1191"/>
                <a:gd name="T59" fmla="*/ 90 h 598"/>
                <a:gd name="T60" fmla="*/ 203 w 1191"/>
                <a:gd name="T61" fmla="*/ 75 h 598"/>
                <a:gd name="T62" fmla="*/ 199 w 1191"/>
                <a:gd name="T63" fmla="*/ 68 h 598"/>
                <a:gd name="T64" fmla="*/ 193 w 1191"/>
                <a:gd name="T65" fmla="*/ 59 h 598"/>
                <a:gd name="T66" fmla="*/ 185 w 1191"/>
                <a:gd name="T67" fmla="*/ 50 h 598"/>
                <a:gd name="T68" fmla="*/ 179 w 1191"/>
                <a:gd name="T69" fmla="*/ 44 h 598"/>
                <a:gd name="T70" fmla="*/ 173 w 1191"/>
                <a:gd name="T71" fmla="*/ 40 h 598"/>
                <a:gd name="T72" fmla="*/ 166 w 1191"/>
                <a:gd name="T73" fmla="*/ 36 h 598"/>
                <a:gd name="T74" fmla="*/ 158 w 1191"/>
                <a:gd name="T75" fmla="*/ 31 h 598"/>
                <a:gd name="T76" fmla="*/ 139 w 1191"/>
                <a:gd name="T77" fmla="*/ 23 h 598"/>
                <a:gd name="T78" fmla="*/ 117 w 1191"/>
                <a:gd name="T79" fmla="*/ 20 h 598"/>
                <a:gd name="T80" fmla="*/ 72 w 1191"/>
                <a:gd name="T81" fmla="*/ 21 h 598"/>
                <a:gd name="T82" fmla="*/ 38 w 1191"/>
                <a:gd name="T83" fmla="*/ 30 h 598"/>
                <a:gd name="T84" fmla="*/ 16 w 1191"/>
                <a:gd name="T85" fmla="*/ 41 h 598"/>
                <a:gd name="T86" fmla="*/ 8 w 1191"/>
                <a:gd name="T87" fmla="*/ 45 h 598"/>
                <a:gd name="T88" fmla="*/ 0 w 1191"/>
                <a:gd name="T89" fmla="*/ 28 h 598"/>
                <a:gd name="T90" fmla="*/ 0 w 1191"/>
                <a:gd name="T91" fmla="*/ 28 h 59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191"/>
                <a:gd name="T139" fmla="*/ 0 h 598"/>
                <a:gd name="T140" fmla="*/ 1191 w 1191"/>
                <a:gd name="T141" fmla="*/ 598 h 59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191" h="598">
                  <a:moveTo>
                    <a:pt x="0" y="115"/>
                  </a:moveTo>
                  <a:lnTo>
                    <a:pt x="49" y="88"/>
                  </a:lnTo>
                  <a:lnTo>
                    <a:pt x="106" y="61"/>
                  </a:lnTo>
                  <a:lnTo>
                    <a:pt x="180" y="35"/>
                  </a:lnTo>
                  <a:lnTo>
                    <a:pt x="268" y="14"/>
                  </a:lnTo>
                  <a:lnTo>
                    <a:pt x="363" y="0"/>
                  </a:lnTo>
                  <a:lnTo>
                    <a:pt x="572" y="27"/>
                  </a:lnTo>
                  <a:lnTo>
                    <a:pt x="667" y="63"/>
                  </a:lnTo>
                  <a:lnTo>
                    <a:pt x="737" y="103"/>
                  </a:lnTo>
                  <a:lnTo>
                    <a:pt x="792" y="143"/>
                  </a:lnTo>
                  <a:lnTo>
                    <a:pt x="832" y="179"/>
                  </a:lnTo>
                  <a:lnTo>
                    <a:pt x="880" y="267"/>
                  </a:lnTo>
                  <a:lnTo>
                    <a:pt x="908" y="255"/>
                  </a:lnTo>
                  <a:lnTo>
                    <a:pt x="1009" y="236"/>
                  </a:lnTo>
                  <a:lnTo>
                    <a:pt x="1134" y="242"/>
                  </a:lnTo>
                  <a:lnTo>
                    <a:pt x="1191" y="251"/>
                  </a:lnTo>
                  <a:lnTo>
                    <a:pt x="1167" y="320"/>
                  </a:lnTo>
                  <a:lnTo>
                    <a:pt x="1077" y="310"/>
                  </a:lnTo>
                  <a:lnTo>
                    <a:pt x="984" y="320"/>
                  </a:lnTo>
                  <a:lnTo>
                    <a:pt x="880" y="358"/>
                  </a:lnTo>
                  <a:lnTo>
                    <a:pt x="832" y="390"/>
                  </a:lnTo>
                  <a:lnTo>
                    <a:pt x="796" y="430"/>
                  </a:lnTo>
                  <a:lnTo>
                    <a:pt x="749" y="508"/>
                  </a:lnTo>
                  <a:lnTo>
                    <a:pt x="724" y="598"/>
                  </a:lnTo>
                  <a:lnTo>
                    <a:pt x="657" y="580"/>
                  </a:lnTo>
                  <a:lnTo>
                    <a:pt x="667" y="525"/>
                  </a:lnTo>
                  <a:lnTo>
                    <a:pt x="682" y="476"/>
                  </a:lnTo>
                  <a:lnTo>
                    <a:pt x="701" y="426"/>
                  </a:lnTo>
                  <a:lnTo>
                    <a:pt x="731" y="381"/>
                  </a:lnTo>
                  <a:lnTo>
                    <a:pt x="750" y="362"/>
                  </a:lnTo>
                  <a:lnTo>
                    <a:pt x="811" y="301"/>
                  </a:lnTo>
                  <a:lnTo>
                    <a:pt x="794" y="269"/>
                  </a:lnTo>
                  <a:lnTo>
                    <a:pt x="771" y="238"/>
                  </a:lnTo>
                  <a:lnTo>
                    <a:pt x="737" y="200"/>
                  </a:lnTo>
                  <a:lnTo>
                    <a:pt x="716" y="179"/>
                  </a:lnTo>
                  <a:lnTo>
                    <a:pt x="691" y="160"/>
                  </a:lnTo>
                  <a:lnTo>
                    <a:pt x="663" y="141"/>
                  </a:lnTo>
                  <a:lnTo>
                    <a:pt x="631" y="126"/>
                  </a:lnTo>
                  <a:lnTo>
                    <a:pt x="555" y="95"/>
                  </a:lnTo>
                  <a:lnTo>
                    <a:pt x="465" y="80"/>
                  </a:lnTo>
                  <a:lnTo>
                    <a:pt x="287" y="86"/>
                  </a:lnTo>
                  <a:lnTo>
                    <a:pt x="152" y="122"/>
                  </a:lnTo>
                  <a:lnTo>
                    <a:pt x="64" y="164"/>
                  </a:lnTo>
                  <a:lnTo>
                    <a:pt x="32" y="183"/>
                  </a:lnTo>
                  <a:lnTo>
                    <a:pt x="0" y="115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50" name="Freeform 447"/>
            <p:cNvSpPr/>
            <p:nvPr/>
          </p:nvSpPr>
          <p:spPr bwMode="auto">
            <a:xfrm>
              <a:off x="2256" y="2208"/>
              <a:ext cx="48" cy="223"/>
            </a:xfrm>
            <a:custGeom>
              <a:avLst/>
              <a:gdLst>
                <a:gd name="T0" fmla="*/ 0 w 97"/>
                <a:gd name="T1" fmla="*/ 1 h 447"/>
                <a:gd name="T2" fmla="*/ 0 w 97"/>
                <a:gd name="T3" fmla="*/ 111 h 447"/>
                <a:gd name="T4" fmla="*/ 24 w 97"/>
                <a:gd name="T5" fmla="*/ 111 h 447"/>
                <a:gd name="T6" fmla="*/ 24 w 97"/>
                <a:gd name="T7" fmla="*/ 0 h 447"/>
                <a:gd name="T8" fmla="*/ 0 w 97"/>
                <a:gd name="T9" fmla="*/ 1 h 447"/>
                <a:gd name="T10" fmla="*/ 0 w 97"/>
                <a:gd name="T11" fmla="*/ 1 h 44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7"/>
                <a:gd name="T19" fmla="*/ 0 h 447"/>
                <a:gd name="T20" fmla="*/ 97 w 97"/>
                <a:gd name="T21" fmla="*/ 447 h 44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7" h="447">
                  <a:moveTo>
                    <a:pt x="0" y="7"/>
                  </a:moveTo>
                  <a:lnTo>
                    <a:pt x="0" y="447"/>
                  </a:lnTo>
                  <a:lnTo>
                    <a:pt x="97" y="447"/>
                  </a:lnTo>
                  <a:lnTo>
                    <a:pt x="97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51" name="Freeform 448"/>
            <p:cNvSpPr/>
            <p:nvPr/>
          </p:nvSpPr>
          <p:spPr bwMode="auto">
            <a:xfrm>
              <a:off x="2212" y="2424"/>
              <a:ext cx="155" cy="102"/>
            </a:xfrm>
            <a:custGeom>
              <a:avLst/>
              <a:gdLst>
                <a:gd name="T0" fmla="*/ 0 w 310"/>
                <a:gd name="T1" fmla="*/ 51 h 206"/>
                <a:gd name="T2" fmla="*/ 0 w 310"/>
                <a:gd name="T3" fmla="*/ 11 h 206"/>
                <a:gd name="T4" fmla="*/ 10 w 310"/>
                <a:gd name="T5" fmla="*/ 0 h 206"/>
                <a:gd name="T6" fmla="*/ 65 w 310"/>
                <a:gd name="T7" fmla="*/ 0 h 206"/>
                <a:gd name="T8" fmla="*/ 78 w 310"/>
                <a:gd name="T9" fmla="*/ 12 h 206"/>
                <a:gd name="T10" fmla="*/ 78 w 310"/>
                <a:gd name="T11" fmla="*/ 48 h 206"/>
                <a:gd name="T12" fmla="*/ 59 w 310"/>
                <a:gd name="T13" fmla="*/ 48 h 206"/>
                <a:gd name="T14" fmla="*/ 59 w 310"/>
                <a:gd name="T15" fmla="*/ 14 h 206"/>
                <a:gd name="T16" fmla="*/ 20 w 310"/>
                <a:gd name="T17" fmla="*/ 14 h 206"/>
                <a:gd name="T18" fmla="*/ 20 w 310"/>
                <a:gd name="T19" fmla="*/ 49 h 206"/>
                <a:gd name="T20" fmla="*/ 0 w 310"/>
                <a:gd name="T21" fmla="*/ 51 h 206"/>
                <a:gd name="T22" fmla="*/ 0 w 310"/>
                <a:gd name="T23" fmla="*/ 51 h 20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10"/>
                <a:gd name="T37" fmla="*/ 0 h 206"/>
                <a:gd name="T38" fmla="*/ 310 w 310"/>
                <a:gd name="T39" fmla="*/ 206 h 20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10" h="206">
                  <a:moveTo>
                    <a:pt x="0" y="206"/>
                  </a:moveTo>
                  <a:lnTo>
                    <a:pt x="0" y="44"/>
                  </a:lnTo>
                  <a:lnTo>
                    <a:pt x="40" y="0"/>
                  </a:lnTo>
                  <a:lnTo>
                    <a:pt x="258" y="0"/>
                  </a:lnTo>
                  <a:lnTo>
                    <a:pt x="310" y="50"/>
                  </a:lnTo>
                  <a:lnTo>
                    <a:pt x="310" y="194"/>
                  </a:lnTo>
                  <a:lnTo>
                    <a:pt x="237" y="194"/>
                  </a:lnTo>
                  <a:lnTo>
                    <a:pt x="237" y="59"/>
                  </a:lnTo>
                  <a:lnTo>
                    <a:pt x="83" y="59"/>
                  </a:lnTo>
                  <a:lnTo>
                    <a:pt x="83" y="200"/>
                  </a:lnTo>
                  <a:lnTo>
                    <a:pt x="0" y="2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52" name="Freeform 449"/>
            <p:cNvSpPr/>
            <p:nvPr/>
          </p:nvSpPr>
          <p:spPr bwMode="auto">
            <a:xfrm>
              <a:off x="2141" y="2502"/>
              <a:ext cx="288" cy="197"/>
            </a:xfrm>
            <a:custGeom>
              <a:avLst/>
              <a:gdLst>
                <a:gd name="T0" fmla="*/ 0 w 574"/>
                <a:gd name="T1" fmla="*/ 0 h 396"/>
                <a:gd name="T2" fmla="*/ 145 w 574"/>
                <a:gd name="T3" fmla="*/ 0 h 396"/>
                <a:gd name="T4" fmla="*/ 134 w 574"/>
                <a:gd name="T5" fmla="*/ 56 h 396"/>
                <a:gd name="T6" fmla="*/ 113 w 574"/>
                <a:gd name="T7" fmla="*/ 76 h 396"/>
                <a:gd name="T8" fmla="*/ 111 w 574"/>
                <a:gd name="T9" fmla="*/ 98 h 396"/>
                <a:gd name="T10" fmla="*/ 95 w 574"/>
                <a:gd name="T11" fmla="*/ 98 h 396"/>
                <a:gd name="T12" fmla="*/ 95 w 574"/>
                <a:gd name="T13" fmla="*/ 70 h 396"/>
                <a:gd name="T14" fmla="*/ 113 w 574"/>
                <a:gd name="T15" fmla="*/ 53 h 396"/>
                <a:gd name="T16" fmla="*/ 120 w 574"/>
                <a:gd name="T17" fmla="*/ 19 h 396"/>
                <a:gd name="T18" fmla="*/ 29 w 574"/>
                <a:gd name="T19" fmla="*/ 19 h 396"/>
                <a:gd name="T20" fmla="*/ 42 w 574"/>
                <a:gd name="T21" fmla="*/ 57 h 396"/>
                <a:gd name="T22" fmla="*/ 61 w 574"/>
                <a:gd name="T23" fmla="*/ 71 h 396"/>
                <a:gd name="T24" fmla="*/ 63 w 574"/>
                <a:gd name="T25" fmla="*/ 95 h 396"/>
                <a:gd name="T26" fmla="*/ 45 w 574"/>
                <a:gd name="T27" fmla="*/ 97 h 396"/>
                <a:gd name="T28" fmla="*/ 41 w 574"/>
                <a:gd name="T29" fmla="*/ 76 h 396"/>
                <a:gd name="T30" fmla="*/ 15 w 574"/>
                <a:gd name="T31" fmla="*/ 54 h 396"/>
                <a:gd name="T32" fmla="*/ 0 w 574"/>
                <a:gd name="T33" fmla="*/ 0 h 396"/>
                <a:gd name="T34" fmla="*/ 0 w 574"/>
                <a:gd name="T35" fmla="*/ 0 h 39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74"/>
                <a:gd name="T55" fmla="*/ 0 h 396"/>
                <a:gd name="T56" fmla="*/ 574 w 574"/>
                <a:gd name="T57" fmla="*/ 396 h 39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74" h="396">
                  <a:moveTo>
                    <a:pt x="0" y="0"/>
                  </a:moveTo>
                  <a:lnTo>
                    <a:pt x="574" y="0"/>
                  </a:lnTo>
                  <a:lnTo>
                    <a:pt x="534" y="225"/>
                  </a:lnTo>
                  <a:lnTo>
                    <a:pt x="451" y="308"/>
                  </a:lnTo>
                  <a:lnTo>
                    <a:pt x="441" y="396"/>
                  </a:lnTo>
                  <a:lnTo>
                    <a:pt x="378" y="396"/>
                  </a:lnTo>
                  <a:lnTo>
                    <a:pt x="378" y="284"/>
                  </a:lnTo>
                  <a:lnTo>
                    <a:pt x="451" y="215"/>
                  </a:lnTo>
                  <a:lnTo>
                    <a:pt x="477" y="78"/>
                  </a:lnTo>
                  <a:lnTo>
                    <a:pt x="114" y="78"/>
                  </a:lnTo>
                  <a:lnTo>
                    <a:pt x="167" y="230"/>
                  </a:lnTo>
                  <a:lnTo>
                    <a:pt x="243" y="287"/>
                  </a:lnTo>
                  <a:lnTo>
                    <a:pt x="249" y="384"/>
                  </a:lnTo>
                  <a:lnTo>
                    <a:pt x="177" y="390"/>
                  </a:lnTo>
                  <a:lnTo>
                    <a:pt x="162" y="308"/>
                  </a:lnTo>
                  <a:lnTo>
                    <a:pt x="57" y="2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53" name="Freeform 450"/>
            <p:cNvSpPr/>
            <p:nvPr/>
          </p:nvSpPr>
          <p:spPr bwMode="auto">
            <a:xfrm>
              <a:off x="2120" y="2681"/>
              <a:ext cx="358" cy="633"/>
            </a:xfrm>
            <a:custGeom>
              <a:avLst/>
              <a:gdLst>
                <a:gd name="T0" fmla="*/ 1 w 717"/>
                <a:gd name="T1" fmla="*/ 0 h 1264"/>
                <a:gd name="T2" fmla="*/ 179 w 717"/>
                <a:gd name="T3" fmla="*/ 0 h 1264"/>
                <a:gd name="T4" fmla="*/ 179 w 717"/>
                <a:gd name="T5" fmla="*/ 317 h 1264"/>
                <a:gd name="T6" fmla="*/ 158 w 717"/>
                <a:gd name="T7" fmla="*/ 317 h 1264"/>
                <a:gd name="T8" fmla="*/ 158 w 717"/>
                <a:gd name="T9" fmla="*/ 17 h 1264"/>
                <a:gd name="T10" fmla="*/ 25 w 717"/>
                <a:gd name="T11" fmla="*/ 17 h 1264"/>
                <a:gd name="T12" fmla="*/ 25 w 717"/>
                <a:gd name="T13" fmla="*/ 317 h 1264"/>
                <a:gd name="T14" fmla="*/ 0 w 717"/>
                <a:gd name="T15" fmla="*/ 317 h 1264"/>
                <a:gd name="T16" fmla="*/ 1 w 717"/>
                <a:gd name="T17" fmla="*/ 0 h 1264"/>
                <a:gd name="T18" fmla="*/ 1 w 717"/>
                <a:gd name="T19" fmla="*/ 0 h 126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17"/>
                <a:gd name="T31" fmla="*/ 0 h 1264"/>
                <a:gd name="T32" fmla="*/ 717 w 717"/>
                <a:gd name="T33" fmla="*/ 1264 h 126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17" h="1264">
                  <a:moveTo>
                    <a:pt x="4" y="0"/>
                  </a:moveTo>
                  <a:lnTo>
                    <a:pt x="717" y="0"/>
                  </a:lnTo>
                  <a:lnTo>
                    <a:pt x="717" y="1264"/>
                  </a:lnTo>
                  <a:lnTo>
                    <a:pt x="633" y="1264"/>
                  </a:lnTo>
                  <a:lnTo>
                    <a:pt x="633" y="68"/>
                  </a:lnTo>
                  <a:lnTo>
                    <a:pt x="101" y="68"/>
                  </a:lnTo>
                  <a:lnTo>
                    <a:pt x="101" y="1264"/>
                  </a:lnTo>
                  <a:lnTo>
                    <a:pt x="0" y="126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54" name="Freeform 451"/>
            <p:cNvSpPr/>
            <p:nvPr/>
          </p:nvSpPr>
          <p:spPr bwMode="auto">
            <a:xfrm>
              <a:off x="1634" y="2974"/>
              <a:ext cx="357" cy="340"/>
            </a:xfrm>
            <a:custGeom>
              <a:avLst/>
              <a:gdLst>
                <a:gd name="T0" fmla="*/ 0 w 715"/>
                <a:gd name="T1" fmla="*/ 0 h 679"/>
                <a:gd name="T2" fmla="*/ 178 w 715"/>
                <a:gd name="T3" fmla="*/ 0 h 679"/>
                <a:gd name="T4" fmla="*/ 178 w 715"/>
                <a:gd name="T5" fmla="*/ 170 h 679"/>
                <a:gd name="T6" fmla="*/ 155 w 715"/>
                <a:gd name="T7" fmla="*/ 170 h 679"/>
                <a:gd name="T8" fmla="*/ 155 w 715"/>
                <a:gd name="T9" fmla="*/ 21 h 679"/>
                <a:gd name="T10" fmla="*/ 26 w 715"/>
                <a:gd name="T11" fmla="*/ 21 h 679"/>
                <a:gd name="T12" fmla="*/ 26 w 715"/>
                <a:gd name="T13" fmla="*/ 170 h 679"/>
                <a:gd name="T14" fmla="*/ 0 w 715"/>
                <a:gd name="T15" fmla="*/ 170 h 679"/>
                <a:gd name="T16" fmla="*/ 0 w 715"/>
                <a:gd name="T17" fmla="*/ 0 h 679"/>
                <a:gd name="T18" fmla="*/ 0 w 715"/>
                <a:gd name="T19" fmla="*/ 0 h 67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15"/>
                <a:gd name="T31" fmla="*/ 0 h 679"/>
                <a:gd name="T32" fmla="*/ 715 w 715"/>
                <a:gd name="T33" fmla="*/ 679 h 67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15" h="679">
                  <a:moveTo>
                    <a:pt x="0" y="0"/>
                  </a:moveTo>
                  <a:lnTo>
                    <a:pt x="715" y="0"/>
                  </a:lnTo>
                  <a:lnTo>
                    <a:pt x="715" y="679"/>
                  </a:lnTo>
                  <a:lnTo>
                    <a:pt x="621" y="679"/>
                  </a:lnTo>
                  <a:lnTo>
                    <a:pt x="621" y="84"/>
                  </a:lnTo>
                  <a:lnTo>
                    <a:pt x="104" y="84"/>
                  </a:lnTo>
                  <a:lnTo>
                    <a:pt x="104" y="679"/>
                  </a:lnTo>
                  <a:lnTo>
                    <a:pt x="0" y="6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55" name="Freeform 452"/>
            <p:cNvSpPr/>
            <p:nvPr/>
          </p:nvSpPr>
          <p:spPr bwMode="auto">
            <a:xfrm>
              <a:off x="1739" y="2990"/>
              <a:ext cx="51" cy="324"/>
            </a:xfrm>
            <a:custGeom>
              <a:avLst/>
              <a:gdLst>
                <a:gd name="T0" fmla="*/ 0 w 101"/>
                <a:gd name="T1" fmla="*/ 0 h 646"/>
                <a:gd name="T2" fmla="*/ 0 w 101"/>
                <a:gd name="T3" fmla="*/ 163 h 646"/>
                <a:gd name="T4" fmla="*/ 26 w 101"/>
                <a:gd name="T5" fmla="*/ 163 h 646"/>
                <a:gd name="T6" fmla="*/ 26 w 101"/>
                <a:gd name="T7" fmla="*/ 5 h 646"/>
                <a:gd name="T8" fmla="*/ 0 w 101"/>
                <a:gd name="T9" fmla="*/ 0 h 646"/>
                <a:gd name="T10" fmla="*/ 0 w 101"/>
                <a:gd name="T11" fmla="*/ 0 h 64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1"/>
                <a:gd name="T19" fmla="*/ 0 h 646"/>
                <a:gd name="T20" fmla="*/ 101 w 101"/>
                <a:gd name="T21" fmla="*/ 646 h 64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1" h="646">
                  <a:moveTo>
                    <a:pt x="0" y="0"/>
                  </a:moveTo>
                  <a:lnTo>
                    <a:pt x="0" y="646"/>
                  </a:lnTo>
                  <a:lnTo>
                    <a:pt x="101" y="646"/>
                  </a:lnTo>
                  <a:lnTo>
                    <a:pt x="101" y="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56" name="Freeform 453"/>
            <p:cNvSpPr/>
            <p:nvPr/>
          </p:nvSpPr>
          <p:spPr bwMode="auto">
            <a:xfrm>
              <a:off x="1842" y="2993"/>
              <a:ext cx="55" cy="321"/>
            </a:xfrm>
            <a:custGeom>
              <a:avLst/>
              <a:gdLst>
                <a:gd name="T0" fmla="*/ 0 w 110"/>
                <a:gd name="T1" fmla="*/ 0 h 641"/>
                <a:gd name="T2" fmla="*/ 0 w 110"/>
                <a:gd name="T3" fmla="*/ 161 h 641"/>
                <a:gd name="T4" fmla="*/ 28 w 110"/>
                <a:gd name="T5" fmla="*/ 161 h 641"/>
                <a:gd name="T6" fmla="*/ 28 w 110"/>
                <a:gd name="T7" fmla="*/ 2 h 641"/>
                <a:gd name="T8" fmla="*/ 0 w 110"/>
                <a:gd name="T9" fmla="*/ 0 h 641"/>
                <a:gd name="T10" fmla="*/ 0 w 110"/>
                <a:gd name="T11" fmla="*/ 0 h 64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0"/>
                <a:gd name="T19" fmla="*/ 0 h 641"/>
                <a:gd name="T20" fmla="*/ 110 w 110"/>
                <a:gd name="T21" fmla="*/ 641 h 64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0" h="641">
                  <a:moveTo>
                    <a:pt x="0" y="0"/>
                  </a:moveTo>
                  <a:lnTo>
                    <a:pt x="0" y="641"/>
                  </a:lnTo>
                  <a:lnTo>
                    <a:pt x="110" y="641"/>
                  </a:lnTo>
                  <a:lnTo>
                    <a:pt x="110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57" name="Freeform 454"/>
            <p:cNvSpPr/>
            <p:nvPr/>
          </p:nvSpPr>
          <p:spPr bwMode="auto">
            <a:xfrm>
              <a:off x="1659" y="3066"/>
              <a:ext cx="316" cy="55"/>
            </a:xfrm>
            <a:custGeom>
              <a:avLst/>
              <a:gdLst>
                <a:gd name="T0" fmla="*/ 0 w 633"/>
                <a:gd name="T1" fmla="*/ 0 h 108"/>
                <a:gd name="T2" fmla="*/ 158 w 633"/>
                <a:gd name="T3" fmla="*/ 0 h 108"/>
                <a:gd name="T4" fmla="*/ 158 w 633"/>
                <a:gd name="T5" fmla="*/ 28 h 108"/>
                <a:gd name="T6" fmla="*/ 3 w 633"/>
                <a:gd name="T7" fmla="*/ 28 h 108"/>
                <a:gd name="T8" fmla="*/ 0 w 633"/>
                <a:gd name="T9" fmla="*/ 0 h 108"/>
                <a:gd name="T10" fmla="*/ 0 w 633"/>
                <a:gd name="T11" fmla="*/ 0 h 1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3"/>
                <a:gd name="T19" fmla="*/ 0 h 108"/>
                <a:gd name="T20" fmla="*/ 633 w 633"/>
                <a:gd name="T21" fmla="*/ 108 h 1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3" h="108">
                  <a:moveTo>
                    <a:pt x="0" y="0"/>
                  </a:moveTo>
                  <a:lnTo>
                    <a:pt x="633" y="0"/>
                  </a:lnTo>
                  <a:lnTo>
                    <a:pt x="633" y="108"/>
                  </a:lnTo>
                  <a:lnTo>
                    <a:pt x="12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58" name="Freeform 455"/>
            <p:cNvSpPr/>
            <p:nvPr/>
          </p:nvSpPr>
          <p:spPr bwMode="auto">
            <a:xfrm>
              <a:off x="1659" y="3171"/>
              <a:ext cx="310" cy="49"/>
            </a:xfrm>
            <a:custGeom>
              <a:avLst/>
              <a:gdLst>
                <a:gd name="T0" fmla="*/ 0 w 622"/>
                <a:gd name="T1" fmla="*/ 0 h 99"/>
                <a:gd name="T2" fmla="*/ 155 w 622"/>
                <a:gd name="T3" fmla="*/ 0 h 99"/>
                <a:gd name="T4" fmla="*/ 155 w 622"/>
                <a:gd name="T5" fmla="*/ 24 h 99"/>
                <a:gd name="T6" fmla="*/ 0 w 622"/>
                <a:gd name="T7" fmla="*/ 24 h 99"/>
                <a:gd name="T8" fmla="*/ 0 w 622"/>
                <a:gd name="T9" fmla="*/ 0 h 99"/>
                <a:gd name="T10" fmla="*/ 0 w 622"/>
                <a:gd name="T11" fmla="*/ 0 h 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2"/>
                <a:gd name="T19" fmla="*/ 0 h 99"/>
                <a:gd name="T20" fmla="*/ 622 w 622"/>
                <a:gd name="T21" fmla="*/ 99 h 9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2" h="99">
                  <a:moveTo>
                    <a:pt x="0" y="0"/>
                  </a:moveTo>
                  <a:lnTo>
                    <a:pt x="622" y="0"/>
                  </a:lnTo>
                  <a:lnTo>
                    <a:pt x="622" y="99"/>
                  </a:lnTo>
                  <a:lnTo>
                    <a:pt x="0" y="9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59" name="Freeform 456"/>
            <p:cNvSpPr/>
            <p:nvPr/>
          </p:nvSpPr>
          <p:spPr bwMode="auto">
            <a:xfrm>
              <a:off x="1650" y="3267"/>
              <a:ext cx="329" cy="47"/>
            </a:xfrm>
            <a:custGeom>
              <a:avLst/>
              <a:gdLst>
                <a:gd name="T0" fmla="*/ 5 w 658"/>
                <a:gd name="T1" fmla="*/ 0 h 93"/>
                <a:gd name="T2" fmla="*/ 165 w 658"/>
                <a:gd name="T3" fmla="*/ 0 h 93"/>
                <a:gd name="T4" fmla="*/ 165 w 658"/>
                <a:gd name="T5" fmla="*/ 24 h 93"/>
                <a:gd name="T6" fmla="*/ 0 w 658"/>
                <a:gd name="T7" fmla="*/ 24 h 93"/>
                <a:gd name="T8" fmla="*/ 5 w 658"/>
                <a:gd name="T9" fmla="*/ 0 h 93"/>
                <a:gd name="T10" fmla="*/ 5 w 658"/>
                <a:gd name="T11" fmla="*/ 0 h 9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58"/>
                <a:gd name="T19" fmla="*/ 0 h 93"/>
                <a:gd name="T20" fmla="*/ 658 w 658"/>
                <a:gd name="T21" fmla="*/ 93 h 9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58" h="93">
                  <a:moveTo>
                    <a:pt x="17" y="0"/>
                  </a:moveTo>
                  <a:lnTo>
                    <a:pt x="658" y="0"/>
                  </a:lnTo>
                  <a:lnTo>
                    <a:pt x="658" y="93"/>
                  </a:lnTo>
                  <a:lnTo>
                    <a:pt x="0" y="9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60" name="Freeform 457"/>
            <p:cNvSpPr/>
            <p:nvPr/>
          </p:nvSpPr>
          <p:spPr bwMode="auto">
            <a:xfrm>
              <a:off x="1875" y="2530"/>
              <a:ext cx="214" cy="784"/>
            </a:xfrm>
            <a:custGeom>
              <a:avLst/>
              <a:gdLst>
                <a:gd name="T0" fmla="*/ 0 w 427"/>
                <a:gd name="T1" fmla="*/ 208 h 1567"/>
                <a:gd name="T2" fmla="*/ 0 w 427"/>
                <a:gd name="T3" fmla="*/ 0 h 1567"/>
                <a:gd name="T4" fmla="*/ 107 w 427"/>
                <a:gd name="T5" fmla="*/ 0 h 1567"/>
                <a:gd name="T6" fmla="*/ 107 w 427"/>
                <a:gd name="T7" fmla="*/ 392 h 1567"/>
                <a:gd name="T8" fmla="*/ 81 w 427"/>
                <a:gd name="T9" fmla="*/ 392 h 1567"/>
                <a:gd name="T10" fmla="*/ 81 w 427"/>
                <a:gd name="T11" fmla="*/ 21 h 1567"/>
                <a:gd name="T12" fmla="*/ 20 w 427"/>
                <a:gd name="T13" fmla="*/ 21 h 1567"/>
                <a:gd name="T14" fmla="*/ 20 w 427"/>
                <a:gd name="T15" fmla="*/ 208 h 1567"/>
                <a:gd name="T16" fmla="*/ 0 w 427"/>
                <a:gd name="T17" fmla="*/ 208 h 1567"/>
                <a:gd name="T18" fmla="*/ 0 w 427"/>
                <a:gd name="T19" fmla="*/ 208 h 156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7"/>
                <a:gd name="T31" fmla="*/ 0 h 1567"/>
                <a:gd name="T32" fmla="*/ 427 w 427"/>
                <a:gd name="T33" fmla="*/ 1567 h 156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7" h="1567">
                  <a:moveTo>
                    <a:pt x="0" y="831"/>
                  </a:moveTo>
                  <a:lnTo>
                    <a:pt x="0" y="0"/>
                  </a:lnTo>
                  <a:lnTo>
                    <a:pt x="427" y="0"/>
                  </a:lnTo>
                  <a:lnTo>
                    <a:pt x="427" y="1567"/>
                  </a:lnTo>
                  <a:lnTo>
                    <a:pt x="323" y="1567"/>
                  </a:lnTo>
                  <a:lnTo>
                    <a:pt x="323" y="84"/>
                  </a:lnTo>
                  <a:lnTo>
                    <a:pt x="78" y="84"/>
                  </a:lnTo>
                  <a:lnTo>
                    <a:pt x="78" y="831"/>
                  </a:lnTo>
                  <a:lnTo>
                    <a:pt x="0" y="8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61" name="Freeform 458"/>
            <p:cNvSpPr/>
            <p:nvPr/>
          </p:nvSpPr>
          <p:spPr bwMode="auto">
            <a:xfrm>
              <a:off x="2176" y="2560"/>
              <a:ext cx="221" cy="22"/>
            </a:xfrm>
            <a:custGeom>
              <a:avLst/>
              <a:gdLst>
                <a:gd name="T0" fmla="*/ 0 w 443"/>
                <a:gd name="T1" fmla="*/ 0 h 46"/>
                <a:gd name="T2" fmla="*/ 110 w 443"/>
                <a:gd name="T3" fmla="*/ 0 h 46"/>
                <a:gd name="T4" fmla="*/ 110 w 443"/>
                <a:gd name="T5" fmla="*/ 11 h 46"/>
                <a:gd name="T6" fmla="*/ 6 w 443"/>
                <a:gd name="T7" fmla="*/ 11 h 46"/>
                <a:gd name="T8" fmla="*/ 0 w 443"/>
                <a:gd name="T9" fmla="*/ 0 h 46"/>
                <a:gd name="T10" fmla="*/ 0 w 443"/>
                <a:gd name="T11" fmla="*/ 0 h 4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3"/>
                <a:gd name="T19" fmla="*/ 0 h 46"/>
                <a:gd name="T20" fmla="*/ 443 w 443"/>
                <a:gd name="T21" fmla="*/ 46 h 4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3" h="46">
                  <a:moveTo>
                    <a:pt x="0" y="0"/>
                  </a:moveTo>
                  <a:lnTo>
                    <a:pt x="443" y="0"/>
                  </a:lnTo>
                  <a:lnTo>
                    <a:pt x="443" y="46"/>
                  </a:lnTo>
                  <a:lnTo>
                    <a:pt x="27" y="4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62" name="Freeform 459"/>
            <p:cNvSpPr/>
            <p:nvPr/>
          </p:nvSpPr>
          <p:spPr bwMode="auto">
            <a:xfrm>
              <a:off x="2206" y="2609"/>
              <a:ext cx="178" cy="26"/>
            </a:xfrm>
            <a:custGeom>
              <a:avLst/>
              <a:gdLst>
                <a:gd name="T0" fmla="*/ 0 w 356"/>
                <a:gd name="T1" fmla="*/ 0 h 52"/>
                <a:gd name="T2" fmla="*/ 89 w 356"/>
                <a:gd name="T3" fmla="*/ 0 h 52"/>
                <a:gd name="T4" fmla="*/ 75 w 356"/>
                <a:gd name="T5" fmla="*/ 13 h 52"/>
                <a:gd name="T6" fmla="*/ 11 w 356"/>
                <a:gd name="T7" fmla="*/ 13 h 52"/>
                <a:gd name="T8" fmla="*/ 0 w 356"/>
                <a:gd name="T9" fmla="*/ 0 h 52"/>
                <a:gd name="T10" fmla="*/ 0 w 356"/>
                <a:gd name="T11" fmla="*/ 0 h 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6"/>
                <a:gd name="T19" fmla="*/ 0 h 52"/>
                <a:gd name="T20" fmla="*/ 356 w 356"/>
                <a:gd name="T21" fmla="*/ 52 h 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6" h="52">
                  <a:moveTo>
                    <a:pt x="0" y="0"/>
                  </a:moveTo>
                  <a:lnTo>
                    <a:pt x="356" y="0"/>
                  </a:lnTo>
                  <a:lnTo>
                    <a:pt x="299" y="52"/>
                  </a:lnTo>
                  <a:lnTo>
                    <a:pt x="44" y="5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63" name="Freeform 460"/>
            <p:cNvSpPr/>
            <p:nvPr/>
          </p:nvSpPr>
          <p:spPr bwMode="auto">
            <a:xfrm>
              <a:off x="2214" y="2750"/>
              <a:ext cx="44" cy="64"/>
            </a:xfrm>
            <a:custGeom>
              <a:avLst/>
              <a:gdLst>
                <a:gd name="T0" fmla="*/ 0 w 90"/>
                <a:gd name="T1" fmla="*/ 32 h 129"/>
                <a:gd name="T2" fmla="*/ 22 w 90"/>
                <a:gd name="T3" fmla="*/ 32 h 129"/>
                <a:gd name="T4" fmla="*/ 22 w 90"/>
                <a:gd name="T5" fmla="*/ 0 h 129"/>
                <a:gd name="T6" fmla="*/ 0 w 90"/>
                <a:gd name="T7" fmla="*/ 0 h 129"/>
                <a:gd name="T8" fmla="*/ 0 w 90"/>
                <a:gd name="T9" fmla="*/ 32 h 129"/>
                <a:gd name="T10" fmla="*/ 0 w 90"/>
                <a:gd name="T11" fmla="*/ 32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"/>
                <a:gd name="T19" fmla="*/ 0 h 129"/>
                <a:gd name="T20" fmla="*/ 90 w 90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" h="129">
                  <a:moveTo>
                    <a:pt x="0" y="129"/>
                  </a:moveTo>
                  <a:lnTo>
                    <a:pt x="90" y="129"/>
                  </a:lnTo>
                  <a:lnTo>
                    <a:pt x="90" y="0"/>
                  </a:lnTo>
                  <a:lnTo>
                    <a:pt x="0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64" name="Freeform 461"/>
            <p:cNvSpPr/>
            <p:nvPr/>
          </p:nvSpPr>
          <p:spPr bwMode="auto">
            <a:xfrm>
              <a:off x="2281" y="2750"/>
              <a:ext cx="44" cy="64"/>
            </a:xfrm>
            <a:custGeom>
              <a:avLst/>
              <a:gdLst>
                <a:gd name="T0" fmla="*/ 0 w 88"/>
                <a:gd name="T1" fmla="*/ 32 h 129"/>
                <a:gd name="T2" fmla="*/ 22 w 88"/>
                <a:gd name="T3" fmla="*/ 32 h 129"/>
                <a:gd name="T4" fmla="*/ 22 w 88"/>
                <a:gd name="T5" fmla="*/ 0 h 129"/>
                <a:gd name="T6" fmla="*/ 0 w 88"/>
                <a:gd name="T7" fmla="*/ 0 h 129"/>
                <a:gd name="T8" fmla="*/ 0 w 88"/>
                <a:gd name="T9" fmla="*/ 32 h 129"/>
                <a:gd name="T10" fmla="*/ 0 w 88"/>
                <a:gd name="T11" fmla="*/ 32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8"/>
                <a:gd name="T19" fmla="*/ 0 h 129"/>
                <a:gd name="T20" fmla="*/ 88 w 88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8" h="129">
                  <a:moveTo>
                    <a:pt x="0" y="129"/>
                  </a:moveTo>
                  <a:lnTo>
                    <a:pt x="88" y="129"/>
                  </a:lnTo>
                  <a:lnTo>
                    <a:pt x="88" y="0"/>
                  </a:lnTo>
                  <a:lnTo>
                    <a:pt x="0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65" name="Freeform 462"/>
            <p:cNvSpPr/>
            <p:nvPr/>
          </p:nvSpPr>
          <p:spPr bwMode="auto">
            <a:xfrm>
              <a:off x="2348" y="2750"/>
              <a:ext cx="43" cy="64"/>
            </a:xfrm>
            <a:custGeom>
              <a:avLst/>
              <a:gdLst>
                <a:gd name="T0" fmla="*/ 0 w 87"/>
                <a:gd name="T1" fmla="*/ 32 h 129"/>
                <a:gd name="T2" fmla="*/ 21 w 87"/>
                <a:gd name="T3" fmla="*/ 32 h 129"/>
                <a:gd name="T4" fmla="*/ 21 w 87"/>
                <a:gd name="T5" fmla="*/ 0 h 129"/>
                <a:gd name="T6" fmla="*/ 0 w 87"/>
                <a:gd name="T7" fmla="*/ 0 h 129"/>
                <a:gd name="T8" fmla="*/ 0 w 87"/>
                <a:gd name="T9" fmla="*/ 32 h 129"/>
                <a:gd name="T10" fmla="*/ 0 w 87"/>
                <a:gd name="T11" fmla="*/ 32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29"/>
                <a:gd name="T20" fmla="*/ 87 w 87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29">
                  <a:moveTo>
                    <a:pt x="0" y="129"/>
                  </a:moveTo>
                  <a:lnTo>
                    <a:pt x="87" y="129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66" name="Freeform 463"/>
            <p:cNvSpPr/>
            <p:nvPr/>
          </p:nvSpPr>
          <p:spPr bwMode="auto">
            <a:xfrm>
              <a:off x="2212" y="2847"/>
              <a:ext cx="45" cy="65"/>
            </a:xfrm>
            <a:custGeom>
              <a:avLst/>
              <a:gdLst>
                <a:gd name="T0" fmla="*/ 0 w 89"/>
                <a:gd name="T1" fmla="*/ 32 h 131"/>
                <a:gd name="T2" fmla="*/ 23 w 89"/>
                <a:gd name="T3" fmla="*/ 32 h 131"/>
                <a:gd name="T4" fmla="*/ 23 w 89"/>
                <a:gd name="T5" fmla="*/ 0 h 131"/>
                <a:gd name="T6" fmla="*/ 0 w 89"/>
                <a:gd name="T7" fmla="*/ 0 h 131"/>
                <a:gd name="T8" fmla="*/ 0 w 89"/>
                <a:gd name="T9" fmla="*/ 32 h 131"/>
                <a:gd name="T10" fmla="*/ 0 w 89"/>
                <a:gd name="T11" fmla="*/ 32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9"/>
                <a:gd name="T19" fmla="*/ 0 h 131"/>
                <a:gd name="T20" fmla="*/ 89 w 89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9" h="131">
                  <a:moveTo>
                    <a:pt x="0" y="131"/>
                  </a:moveTo>
                  <a:lnTo>
                    <a:pt x="89" y="131"/>
                  </a:lnTo>
                  <a:lnTo>
                    <a:pt x="89" y="0"/>
                  </a:lnTo>
                  <a:lnTo>
                    <a:pt x="0" y="0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67" name="Freeform 464"/>
            <p:cNvSpPr/>
            <p:nvPr/>
          </p:nvSpPr>
          <p:spPr bwMode="auto">
            <a:xfrm>
              <a:off x="2278" y="2847"/>
              <a:ext cx="45" cy="65"/>
            </a:xfrm>
            <a:custGeom>
              <a:avLst/>
              <a:gdLst>
                <a:gd name="T0" fmla="*/ 0 w 89"/>
                <a:gd name="T1" fmla="*/ 32 h 131"/>
                <a:gd name="T2" fmla="*/ 23 w 89"/>
                <a:gd name="T3" fmla="*/ 32 h 131"/>
                <a:gd name="T4" fmla="*/ 23 w 89"/>
                <a:gd name="T5" fmla="*/ 0 h 131"/>
                <a:gd name="T6" fmla="*/ 0 w 89"/>
                <a:gd name="T7" fmla="*/ 0 h 131"/>
                <a:gd name="T8" fmla="*/ 0 w 89"/>
                <a:gd name="T9" fmla="*/ 32 h 131"/>
                <a:gd name="T10" fmla="*/ 0 w 89"/>
                <a:gd name="T11" fmla="*/ 32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9"/>
                <a:gd name="T19" fmla="*/ 0 h 131"/>
                <a:gd name="T20" fmla="*/ 89 w 89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9" h="131">
                  <a:moveTo>
                    <a:pt x="0" y="131"/>
                  </a:moveTo>
                  <a:lnTo>
                    <a:pt x="89" y="131"/>
                  </a:lnTo>
                  <a:lnTo>
                    <a:pt x="89" y="0"/>
                  </a:lnTo>
                  <a:lnTo>
                    <a:pt x="0" y="0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68" name="Freeform 465"/>
            <p:cNvSpPr/>
            <p:nvPr/>
          </p:nvSpPr>
          <p:spPr bwMode="auto">
            <a:xfrm>
              <a:off x="2346" y="2847"/>
              <a:ext cx="44" cy="65"/>
            </a:xfrm>
            <a:custGeom>
              <a:avLst/>
              <a:gdLst>
                <a:gd name="T0" fmla="*/ 0 w 87"/>
                <a:gd name="T1" fmla="*/ 32 h 131"/>
                <a:gd name="T2" fmla="*/ 22 w 87"/>
                <a:gd name="T3" fmla="*/ 32 h 131"/>
                <a:gd name="T4" fmla="*/ 22 w 87"/>
                <a:gd name="T5" fmla="*/ 0 h 131"/>
                <a:gd name="T6" fmla="*/ 0 w 87"/>
                <a:gd name="T7" fmla="*/ 0 h 131"/>
                <a:gd name="T8" fmla="*/ 0 w 87"/>
                <a:gd name="T9" fmla="*/ 32 h 131"/>
                <a:gd name="T10" fmla="*/ 0 w 87"/>
                <a:gd name="T11" fmla="*/ 32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31"/>
                <a:gd name="T20" fmla="*/ 87 w 87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31">
                  <a:moveTo>
                    <a:pt x="0" y="131"/>
                  </a:moveTo>
                  <a:lnTo>
                    <a:pt x="87" y="131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69" name="Freeform 466"/>
            <p:cNvSpPr/>
            <p:nvPr/>
          </p:nvSpPr>
          <p:spPr bwMode="auto">
            <a:xfrm>
              <a:off x="2214" y="2947"/>
              <a:ext cx="44" cy="64"/>
            </a:xfrm>
            <a:custGeom>
              <a:avLst/>
              <a:gdLst>
                <a:gd name="T0" fmla="*/ 0 w 90"/>
                <a:gd name="T1" fmla="*/ 32 h 130"/>
                <a:gd name="T2" fmla="*/ 22 w 90"/>
                <a:gd name="T3" fmla="*/ 32 h 130"/>
                <a:gd name="T4" fmla="*/ 22 w 90"/>
                <a:gd name="T5" fmla="*/ 0 h 130"/>
                <a:gd name="T6" fmla="*/ 0 w 90"/>
                <a:gd name="T7" fmla="*/ 0 h 130"/>
                <a:gd name="T8" fmla="*/ 0 w 90"/>
                <a:gd name="T9" fmla="*/ 32 h 130"/>
                <a:gd name="T10" fmla="*/ 0 w 90"/>
                <a:gd name="T11" fmla="*/ 32 h 1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"/>
                <a:gd name="T19" fmla="*/ 0 h 130"/>
                <a:gd name="T20" fmla="*/ 90 w 90"/>
                <a:gd name="T21" fmla="*/ 130 h 13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" h="130">
                  <a:moveTo>
                    <a:pt x="0" y="130"/>
                  </a:moveTo>
                  <a:lnTo>
                    <a:pt x="90" y="130"/>
                  </a:lnTo>
                  <a:lnTo>
                    <a:pt x="90" y="0"/>
                  </a:lnTo>
                  <a:lnTo>
                    <a:pt x="0" y="0"/>
                  </a:lnTo>
                  <a:lnTo>
                    <a:pt x="0" y="1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70" name="Freeform 467"/>
            <p:cNvSpPr/>
            <p:nvPr/>
          </p:nvSpPr>
          <p:spPr bwMode="auto">
            <a:xfrm>
              <a:off x="2281" y="2947"/>
              <a:ext cx="44" cy="64"/>
            </a:xfrm>
            <a:custGeom>
              <a:avLst/>
              <a:gdLst>
                <a:gd name="T0" fmla="*/ 0 w 88"/>
                <a:gd name="T1" fmla="*/ 32 h 130"/>
                <a:gd name="T2" fmla="*/ 22 w 88"/>
                <a:gd name="T3" fmla="*/ 32 h 130"/>
                <a:gd name="T4" fmla="*/ 22 w 88"/>
                <a:gd name="T5" fmla="*/ 0 h 130"/>
                <a:gd name="T6" fmla="*/ 0 w 88"/>
                <a:gd name="T7" fmla="*/ 0 h 130"/>
                <a:gd name="T8" fmla="*/ 0 w 88"/>
                <a:gd name="T9" fmla="*/ 32 h 130"/>
                <a:gd name="T10" fmla="*/ 0 w 88"/>
                <a:gd name="T11" fmla="*/ 32 h 1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8"/>
                <a:gd name="T19" fmla="*/ 0 h 130"/>
                <a:gd name="T20" fmla="*/ 88 w 88"/>
                <a:gd name="T21" fmla="*/ 130 h 13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8" h="130">
                  <a:moveTo>
                    <a:pt x="0" y="130"/>
                  </a:moveTo>
                  <a:lnTo>
                    <a:pt x="88" y="130"/>
                  </a:lnTo>
                  <a:lnTo>
                    <a:pt x="88" y="0"/>
                  </a:lnTo>
                  <a:lnTo>
                    <a:pt x="0" y="0"/>
                  </a:lnTo>
                  <a:lnTo>
                    <a:pt x="0" y="1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71" name="Freeform 468"/>
            <p:cNvSpPr/>
            <p:nvPr/>
          </p:nvSpPr>
          <p:spPr bwMode="auto">
            <a:xfrm>
              <a:off x="2348" y="2947"/>
              <a:ext cx="43" cy="65"/>
            </a:xfrm>
            <a:custGeom>
              <a:avLst/>
              <a:gdLst>
                <a:gd name="T0" fmla="*/ 0 w 87"/>
                <a:gd name="T1" fmla="*/ 32 h 131"/>
                <a:gd name="T2" fmla="*/ 21 w 87"/>
                <a:gd name="T3" fmla="*/ 32 h 131"/>
                <a:gd name="T4" fmla="*/ 21 w 87"/>
                <a:gd name="T5" fmla="*/ 0 h 131"/>
                <a:gd name="T6" fmla="*/ 0 w 87"/>
                <a:gd name="T7" fmla="*/ 0 h 131"/>
                <a:gd name="T8" fmla="*/ 0 w 87"/>
                <a:gd name="T9" fmla="*/ 32 h 131"/>
                <a:gd name="T10" fmla="*/ 0 w 87"/>
                <a:gd name="T11" fmla="*/ 32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31"/>
                <a:gd name="T20" fmla="*/ 87 w 87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31">
                  <a:moveTo>
                    <a:pt x="0" y="131"/>
                  </a:moveTo>
                  <a:lnTo>
                    <a:pt x="87" y="131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72" name="Freeform 469"/>
            <p:cNvSpPr/>
            <p:nvPr/>
          </p:nvSpPr>
          <p:spPr bwMode="auto">
            <a:xfrm>
              <a:off x="2214" y="3041"/>
              <a:ext cx="44" cy="64"/>
            </a:xfrm>
            <a:custGeom>
              <a:avLst/>
              <a:gdLst>
                <a:gd name="T0" fmla="*/ 0 w 90"/>
                <a:gd name="T1" fmla="*/ 32 h 129"/>
                <a:gd name="T2" fmla="*/ 22 w 90"/>
                <a:gd name="T3" fmla="*/ 32 h 129"/>
                <a:gd name="T4" fmla="*/ 22 w 90"/>
                <a:gd name="T5" fmla="*/ 0 h 129"/>
                <a:gd name="T6" fmla="*/ 0 w 90"/>
                <a:gd name="T7" fmla="*/ 0 h 129"/>
                <a:gd name="T8" fmla="*/ 0 w 90"/>
                <a:gd name="T9" fmla="*/ 32 h 129"/>
                <a:gd name="T10" fmla="*/ 0 w 90"/>
                <a:gd name="T11" fmla="*/ 32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"/>
                <a:gd name="T19" fmla="*/ 0 h 129"/>
                <a:gd name="T20" fmla="*/ 90 w 90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" h="129">
                  <a:moveTo>
                    <a:pt x="0" y="129"/>
                  </a:moveTo>
                  <a:lnTo>
                    <a:pt x="90" y="129"/>
                  </a:lnTo>
                  <a:lnTo>
                    <a:pt x="90" y="0"/>
                  </a:lnTo>
                  <a:lnTo>
                    <a:pt x="0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73" name="Freeform 470"/>
            <p:cNvSpPr/>
            <p:nvPr/>
          </p:nvSpPr>
          <p:spPr bwMode="auto">
            <a:xfrm>
              <a:off x="2281" y="3041"/>
              <a:ext cx="44" cy="64"/>
            </a:xfrm>
            <a:custGeom>
              <a:avLst/>
              <a:gdLst>
                <a:gd name="T0" fmla="*/ 0 w 88"/>
                <a:gd name="T1" fmla="*/ 32 h 129"/>
                <a:gd name="T2" fmla="*/ 22 w 88"/>
                <a:gd name="T3" fmla="*/ 32 h 129"/>
                <a:gd name="T4" fmla="*/ 22 w 88"/>
                <a:gd name="T5" fmla="*/ 0 h 129"/>
                <a:gd name="T6" fmla="*/ 0 w 88"/>
                <a:gd name="T7" fmla="*/ 0 h 129"/>
                <a:gd name="T8" fmla="*/ 0 w 88"/>
                <a:gd name="T9" fmla="*/ 32 h 129"/>
                <a:gd name="T10" fmla="*/ 0 w 88"/>
                <a:gd name="T11" fmla="*/ 32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8"/>
                <a:gd name="T19" fmla="*/ 0 h 129"/>
                <a:gd name="T20" fmla="*/ 88 w 88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8" h="129">
                  <a:moveTo>
                    <a:pt x="0" y="129"/>
                  </a:moveTo>
                  <a:lnTo>
                    <a:pt x="88" y="129"/>
                  </a:lnTo>
                  <a:lnTo>
                    <a:pt x="88" y="0"/>
                  </a:lnTo>
                  <a:lnTo>
                    <a:pt x="0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74" name="Freeform 471"/>
            <p:cNvSpPr/>
            <p:nvPr/>
          </p:nvSpPr>
          <p:spPr bwMode="auto">
            <a:xfrm>
              <a:off x="2348" y="3041"/>
              <a:ext cx="43" cy="64"/>
            </a:xfrm>
            <a:custGeom>
              <a:avLst/>
              <a:gdLst>
                <a:gd name="T0" fmla="*/ 0 w 87"/>
                <a:gd name="T1" fmla="*/ 32 h 129"/>
                <a:gd name="T2" fmla="*/ 21 w 87"/>
                <a:gd name="T3" fmla="*/ 32 h 129"/>
                <a:gd name="T4" fmla="*/ 21 w 87"/>
                <a:gd name="T5" fmla="*/ 0 h 129"/>
                <a:gd name="T6" fmla="*/ 0 w 87"/>
                <a:gd name="T7" fmla="*/ 0 h 129"/>
                <a:gd name="T8" fmla="*/ 0 w 87"/>
                <a:gd name="T9" fmla="*/ 32 h 129"/>
                <a:gd name="T10" fmla="*/ 0 w 87"/>
                <a:gd name="T11" fmla="*/ 32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29"/>
                <a:gd name="T20" fmla="*/ 87 w 87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29">
                  <a:moveTo>
                    <a:pt x="0" y="129"/>
                  </a:moveTo>
                  <a:lnTo>
                    <a:pt x="87" y="129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75" name="Freeform 472"/>
            <p:cNvSpPr/>
            <p:nvPr/>
          </p:nvSpPr>
          <p:spPr bwMode="auto">
            <a:xfrm>
              <a:off x="2214" y="3148"/>
              <a:ext cx="44" cy="65"/>
            </a:xfrm>
            <a:custGeom>
              <a:avLst/>
              <a:gdLst>
                <a:gd name="T0" fmla="*/ 0 w 90"/>
                <a:gd name="T1" fmla="*/ 33 h 130"/>
                <a:gd name="T2" fmla="*/ 22 w 90"/>
                <a:gd name="T3" fmla="*/ 33 h 130"/>
                <a:gd name="T4" fmla="*/ 22 w 90"/>
                <a:gd name="T5" fmla="*/ 0 h 130"/>
                <a:gd name="T6" fmla="*/ 0 w 90"/>
                <a:gd name="T7" fmla="*/ 0 h 130"/>
                <a:gd name="T8" fmla="*/ 0 w 90"/>
                <a:gd name="T9" fmla="*/ 33 h 130"/>
                <a:gd name="T10" fmla="*/ 0 w 90"/>
                <a:gd name="T11" fmla="*/ 33 h 1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"/>
                <a:gd name="T19" fmla="*/ 0 h 130"/>
                <a:gd name="T20" fmla="*/ 90 w 90"/>
                <a:gd name="T21" fmla="*/ 130 h 13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" h="130">
                  <a:moveTo>
                    <a:pt x="0" y="130"/>
                  </a:moveTo>
                  <a:lnTo>
                    <a:pt x="90" y="130"/>
                  </a:lnTo>
                  <a:lnTo>
                    <a:pt x="90" y="0"/>
                  </a:lnTo>
                  <a:lnTo>
                    <a:pt x="0" y="0"/>
                  </a:lnTo>
                  <a:lnTo>
                    <a:pt x="0" y="1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76" name="Freeform 473"/>
            <p:cNvSpPr/>
            <p:nvPr/>
          </p:nvSpPr>
          <p:spPr bwMode="auto">
            <a:xfrm>
              <a:off x="2281" y="3148"/>
              <a:ext cx="44" cy="65"/>
            </a:xfrm>
            <a:custGeom>
              <a:avLst/>
              <a:gdLst>
                <a:gd name="T0" fmla="*/ 0 w 88"/>
                <a:gd name="T1" fmla="*/ 33 h 130"/>
                <a:gd name="T2" fmla="*/ 22 w 88"/>
                <a:gd name="T3" fmla="*/ 33 h 130"/>
                <a:gd name="T4" fmla="*/ 22 w 88"/>
                <a:gd name="T5" fmla="*/ 0 h 130"/>
                <a:gd name="T6" fmla="*/ 0 w 88"/>
                <a:gd name="T7" fmla="*/ 0 h 130"/>
                <a:gd name="T8" fmla="*/ 0 w 88"/>
                <a:gd name="T9" fmla="*/ 33 h 130"/>
                <a:gd name="T10" fmla="*/ 0 w 88"/>
                <a:gd name="T11" fmla="*/ 33 h 1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8"/>
                <a:gd name="T19" fmla="*/ 0 h 130"/>
                <a:gd name="T20" fmla="*/ 88 w 88"/>
                <a:gd name="T21" fmla="*/ 130 h 13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8" h="130">
                  <a:moveTo>
                    <a:pt x="0" y="130"/>
                  </a:moveTo>
                  <a:lnTo>
                    <a:pt x="88" y="130"/>
                  </a:lnTo>
                  <a:lnTo>
                    <a:pt x="88" y="0"/>
                  </a:lnTo>
                  <a:lnTo>
                    <a:pt x="0" y="0"/>
                  </a:lnTo>
                  <a:lnTo>
                    <a:pt x="0" y="1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77" name="Freeform 474"/>
            <p:cNvSpPr/>
            <p:nvPr/>
          </p:nvSpPr>
          <p:spPr bwMode="auto">
            <a:xfrm>
              <a:off x="2348" y="3148"/>
              <a:ext cx="43" cy="65"/>
            </a:xfrm>
            <a:custGeom>
              <a:avLst/>
              <a:gdLst>
                <a:gd name="T0" fmla="*/ 0 w 87"/>
                <a:gd name="T1" fmla="*/ 33 h 130"/>
                <a:gd name="T2" fmla="*/ 21 w 87"/>
                <a:gd name="T3" fmla="*/ 33 h 130"/>
                <a:gd name="T4" fmla="*/ 21 w 87"/>
                <a:gd name="T5" fmla="*/ 0 h 130"/>
                <a:gd name="T6" fmla="*/ 0 w 87"/>
                <a:gd name="T7" fmla="*/ 0 h 130"/>
                <a:gd name="T8" fmla="*/ 0 w 87"/>
                <a:gd name="T9" fmla="*/ 33 h 130"/>
                <a:gd name="T10" fmla="*/ 0 w 87"/>
                <a:gd name="T11" fmla="*/ 33 h 1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30"/>
                <a:gd name="T20" fmla="*/ 87 w 87"/>
                <a:gd name="T21" fmla="*/ 130 h 13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30">
                  <a:moveTo>
                    <a:pt x="0" y="130"/>
                  </a:moveTo>
                  <a:lnTo>
                    <a:pt x="87" y="130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78" name="Freeform 475"/>
            <p:cNvSpPr/>
            <p:nvPr/>
          </p:nvSpPr>
          <p:spPr bwMode="auto">
            <a:xfrm>
              <a:off x="2214" y="3249"/>
              <a:ext cx="44" cy="65"/>
            </a:xfrm>
            <a:custGeom>
              <a:avLst/>
              <a:gdLst>
                <a:gd name="T0" fmla="*/ 0 w 90"/>
                <a:gd name="T1" fmla="*/ 33 h 129"/>
                <a:gd name="T2" fmla="*/ 22 w 90"/>
                <a:gd name="T3" fmla="*/ 33 h 129"/>
                <a:gd name="T4" fmla="*/ 22 w 90"/>
                <a:gd name="T5" fmla="*/ 0 h 129"/>
                <a:gd name="T6" fmla="*/ 0 w 90"/>
                <a:gd name="T7" fmla="*/ 0 h 129"/>
                <a:gd name="T8" fmla="*/ 0 w 90"/>
                <a:gd name="T9" fmla="*/ 33 h 129"/>
                <a:gd name="T10" fmla="*/ 0 w 90"/>
                <a:gd name="T11" fmla="*/ 33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"/>
                <a:gd name="T19" fmla="*/ 0 h 129"/>
                <a:gd name="T20" fmla="*/ 90 w 90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" h="129">
                  <a:moveTo>
                    <a:pt x="0" y="129"/>
                  </a:moveTo>
                  <a:lnTo>
                    <a:pt x="90" y="129"/>
                  </a:lnTo>
                  <a:lnTo>
                    <a:pt x="90" y="0"/>
                  </a:lnTo>
                  <a:lnTo>
                    <a:pt x="0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79" name="Freeform 476"/>
            <p:cNvSpPr/>
            <p:nvPr/>
          </p:nvSpPr>
          <p:spPr bwMode="auto">
            <a:xfrm>
              <a:off x="2281" y="3249"/>
              <a:ext cx="44" cy="65"/>
            </a:xfrm>
            <a:custGeom>
              <a:avLst/>
              <a:gdLst>
                <a:gd name="T0" fmla="*/ 0 w 88"/>
                <a:gd name="T1" fmla="*/ 33 h 129"/>
                <a:gd name="T2" fmla="*/ 22 w 88"/>
                <a:gd name="T3" fmla="*/ 33 h 129"/>
                <a:gd name="T4" fmla="*/ 22 w 88"/>
                <a:gd name="T5" fmla="*/ 0 h 129"/>
                <a:gd name="T6" fmla="*/ 0 w 88"/>
                <a:gd name="T7" fmla="*/ 0 h 129"/>
                <a:gd name="T8" fmla="*/ 0 w 88"/>
                <a:gd name="T9" fmla="*/ 33 h 129"/>
                <a:gd name="T10" fmla="*/ 0 w 88"/>
                <a:gd name="T11" fmla="*/ 33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8"/>
                <a:gd name="T19" fmla="*/ 0 h 129"/>
                <a:gd name="T20" fmla="*/ 88 w 88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8" h="129">
                  <a:moveTo>
                    <a:pt x="0" y="129"/>
                  </a:moveTo>
                  <a:lnTo>
                    <a:pt x="88" y="129"/>
                  </a:lnTo>
                  <a:lnTo>
                    <a:pt x="88" y="0"/>
                  </a:lnTo>
                  <a:lnTo>
                    <a:pt x="0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80" name="Freeform 477"/>
            <p:cNvSpPr/>
            <p:nvPr/>
          </p:nvSpPr>
          <p:spPr bwMode="auto">
            <a:xfrm>
              <a:off x="2348" y="3249"/>
              <a:ext cx="43" cy="65"/>
            </a:xfrm>
            <a:custGeom>
              <a:avLst/>
              <a:gdLst>
                <a:gd name="T0" fmla="*/ 0 w 87"/>
                <a:gd name="T1" fmla="*/ 33 h 129"/>
                <a:gd name="T2" fmla="*/ 21 w 87"/>
                <a:gd name="T3" fmla="*/ 33 h 129"/>
                <a:gd name="T4" fmla="*/ 21 w 87"/>
                <a:gd name="T5" fmla="*/ 0 h 129"/>
                <a:gd name="T6" fmla="*/ 0 w 87"/>
                <a:gd name="T7" fmla="*/ 0 h 129"/>
                <a:gd name="T8" fmla="*/ 0 w 87"/>
                <a:gd name="T9" fmla="*/ 33 h 129"/>
                <a:gd name="T10" fmla="*/ 0 w 87"/>
                <a:gd name="T11" fmla="*/ 33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29"/>
                <a:gd name="T20" fmla="*/ 87 w 87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29">
                  <a:moveTo>
                    <a:pt x="0" y="129"/>
                  </a:moveTo>
                  <a:lnTo>
                    <a:pt x="87" y="129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81" name="Freeform 478"/>
            <p:cNvSpPr/>
            <p:nvPr/>
          </p:nvSpPr>
          <p:spPr bwMode="auto">
            <a:xfrm>
              <a:off x="1437" y="2352"/>
              <a:ext cx="353" cy="962"/>
            </a:xfrm>
            <a:custGeom>
              <a:avLst/>
              <a:gdLst>
                <a:gd name="T0" fmla="*/ 177 w 706"/>
                <a:gd name="T1" fmla="*/ 299 h 1922"/>
                <a:gd name="T2" fmla="*/ 177 w 706"/>
                <a:gd name="T3" fmla="*/ 0 h 1922"/>
                <a:gd name="T4" fmla="*/ 0 w 706"/>
                <a:gd name="T5" fmla="*/ 0 h 1922"/>
                <a:gd name="T6" fmla="*/ 0 w 706"/>
                <a:gd name="T7" fmla="*/ 482 h 1922"/>
                <a:gd name="T8" fmla="*/ 27 w 706"/>
                <a:gd name="T9" fmla="*/ 482 h 1922"/>
                <a:gd name="T10" fmla="*/ 27 w 706"/>
                <a:gd name="T11" fmla="*/ 23 h 1922"/>
                <a:gd name="T12" fmla="*/ 154 w 706"/>
                <a:gd name="T13" fmla="*/ 23 h 1922"/>
                <a:gd name="T14" fmla="*/ 154 w 706"/>
                <a:gd name="T15" fmla="*/ 297 h 1922"/>
                <a:gd name="T16" fmla="*/ 177 w 706"/>
                <a:gd name="T17" fmla="*/ 299 h 1922"/>
                <a:gd name="T18" fmla="*/ 177 w 706"/>
                <a:gd name="T19" fmla="*/ 299 h 19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06"/>
                <a:gd name="T31" fmla="*/ 0 h 1922"/>
                <a:gd name="T32" fmla="*/ 706 w 706"/>
                <a:gd name="T33" fmla="*/ 1922 h 192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06" h="1922">
                  <a:moveTo>
                    <a:pt x="706" y="1192"/>
                  </a:moveTo>
                  <a:lnTo>
                    <a:pt x="706" y="0"/>
                  </a:lnTo>
                  <a:lnTo>
                    <a:pt x="0" y="0"/>
                  </a:lnTo>
                  <a:lnTo>
                    <a:pt x="0" y="1922"/>
                  </a:lnTo>
                  <a:lnTo>
                    <a:pt x="111" y="1922"/>
                  </a:lnTo>
                  <a:lnTo>
                    <a:pt x="111" y="89"/>
                  </a:lnTo>
                  <a:lnTo>
                    <a:pt x="614" y="89"/>
                  </a:lnTo>
                  <a:lnTo>
                    <a:pt x="614" y="1186"/>
                  </a:lnTo>
                  <a:lnTo>
                    <a:pt x="706" y="11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82" name="Freeform 479"/>
            <p:cNvSpPr/>
            <p:nvPr/>
          </p:nvSpPr>
          <p:spPr bwMode="auto">
            <a:xfrm>
              <a:off x="1642" y="2371"/>
              <a:ext cx="57" cy="575"/>
            </a:xfrm>
            <a:custGeom>
              <a:avLst/>
              <a:gdLst>
                <a:gd name="T0" fmla="*/ 0 w 112"/>
                <a:gd name="T1" fmla="*/ 0 h 1148"/>
                <a:gd name="T2" fmla="*/ 0 w 112"/>
                <a:gd name="T3" fmla="*/ 288 h 1148"/>
                <a:gd name="T4" fmla="*/ 29 w 112"/>
                <a:gd name="T5" fmla="*/ 288 h 1148"/>
                <a:gd name="T6" fmla="*/ 29 w 112"/>
                <a:gd name="T7" fmla="*/ 1 h 1148"/>
                <a:gd name="T8" fmla="*/ 0 w 112"/>
                <a:gd name="T9" fmla="*/ 0 h 1148"/>
                <a:gd name="T10" fmla="*/ 0 w 112"/>
                <a:gd name="T11" fmla="*/ 0 h 11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2"/>
                <a:gd name="T19" fmla="*/ 0 h 1148"/>
                <a:gd name="T20" fmla="*/ 112 w 112"/>
                <a:gd name="T21" fmla="*/ 1148 h 11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2" h="1148">
                  <a:moveTo>
                    <a:pt x="0" y="0"/>
                  </a:moveTo>
                  <a:lnTo>
                    <a:pt x="0" y="1148"/>
                  </a:lnTo>
                  <a:lnTo>
                    <a:pt x="112" y="1148"/>
                  </a:lnTo>
                  <a:lnTo>
                    <a:pt x="112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83" name="Freeform 480"/>
            <p:cNvSpPr/>
            <p:nvPr/>
          </p:nvSpPr>
          <p:spPr bwMode="auto">
            <a:xfrm>
              <a:off x="657" y="2525"/>
              <a:ext cx="583" cy="789"/>
            </a:xfrm>
            <a:custGeom>
              <a:avLst/>
              <a:gdLst>
                <a:gd name="T0" fmla="*/ 0 w 1167"/>
                <a:gd name="T1" fmla="*/ 0 h 1576"/>
                <a:gd name="T2" fmla="*/ 291 w 1167"/>
                <a:gd name="T3" fmla="*/ 1 h 1576"/>
                <a:gd name="T4" fmla="*/ 291 w 1167"/>
                <a:gd name="T5" fmla="*/ 131 h 1576"/>
                <a:gd name="T6" fmla="*/ 266 w 1167"/>
                <a:gd name="T7" fmla="*/ 130 h 1576"/>
                <a:gd name="T8" fmla="*/ 266 w 1167"/>
                <a:gd name="T9" fmla="*/ 19 h 1576"/>
                <a:gd name="T10" fmla="*/ 30 w 1167"/>
                <a:gd name="T11" fmla="*/ 19 h 1576"/>
                <a:gd name="T12" fmla="*/ 30 w 1167"/>
                <a:gd name="T13" fmla="*/ 395 h 1576"/>
                <a:gd name="T14" fmla="*/ 0 w 1167"/>
                <a:gd name="T15" fmla="*/ 395 h 1576"/>
                <a:gd name="T16" fmla="*/ 0 w 1167"/>
                <a:gd name="T17" fmla="*/ 0 h 1576"/>
                <a:gd name="T18" fmla="*/ 0 w 1167"/>
                <a:gd name="T19" fmla="*/ 0 h 157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67"/>
                <a:gd name="T31" fmla="*/ 0 h 1576"/>
                <a:gd name="T32" fmla="*/ 1167 w 1167"/>
                <a:gd name="T33" fmla="*/ 1576 h 157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67" h="1576">
                  <a:moveTo>
                    <a:pt x="0" y="0"/>
                  </a:moveTo>
                  <a:lnTo>
                    <a:pt x="1167" y="4"/>
                  </a:lnTo>
                  <a:lnTo>
                    <a:pt x="1167" y="521"/>
                  </a:lnTo>
                  <a:lnTo>
                    <a:pt x="1066" y="517"/>
                  </a:lnTo>
                  <a:lnTo>
                    <a:pt x="1066" y="76"/>
                  </a:lnTo>
                  <a:lnTo>
                    <a:pt x="121" y="76"/>
                  </a:lnTo>
                  <a:lnTo>
                    <a:pt x="121" y="1576"/>
                  </a:lnTo>
                  <a:lnTo>
                    <a:pt x="3" y="15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84" name="Freeform 481"/>
            <p:cNvSpPr/>
            <p:nvPr/>
          </p:nvSpPr>
          <p:spPr bwMode="auto">
            <a:xfrm>
              <a:off x="684" y="2606"/>
              <a:ext cx="519" cy="39"/>
            </a:xfrm>
            <a:custGeom>
              <a:avLst/>
              <a:gdLst>
                <a:gd name="T0" fmla="*/ 0 w 1038"/>
                <a:gd name="T1" fmla="*/ 0 h 77"/>
                <a:gd name="T2" fmla="*/ 260 w 1038"/>
                <a:gd name="T3" fmla="*/ 0 h 77"/>
                <a:gd name="T4" fmla="*/ 260 w 1038"/>
                <a:gd name="T5" fmla="*/ 20 h 77"/>
                <a:gd name="T6" fmla="*/ 0 w 1038"/>
                <a:gd name="T7" fmla="*/ 20 h 77"/>
                <a:gd name="T8" fmla="*/ 0 w 1038"/>
                <a:gd name="T9" fmla="*/ 0 h 77"/>
                <a:gd name="T10" fmla="*/ 0 w 1038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38"/>
                <a:gd name="T19" fmla="*/ 0 h 77"/>
                <a:gd name="T20" fmla="*/ 1038 w 1038"/>
                <a:gd name="T21" fmla="*/ 77 h 7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38" h="77">
                  <a:moveTo>
                    <a:pt x="0" y="0"/>
                  </a:moveTo>
                  <a:lnTo>
                    <a:pt x="1038" y="0"/>
                  </a:lnTo>
                  <a:lnTo>
                    <a:pt x="1038" y="77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85" name="Freeform 482"/>
            <p:cNvSpPr/>
            <p:nvPr/>
          </p:nvSpPr>
          <p:spPr bwMode="auto">
            <a:xfrm>
              <a:off x="687" y="2678"/>
              <a:ext cx="520" cy="38"/>
            </a:xfrm>
            <a:custGeom>
              <a:avLst/>
              <a:gdLst>
                <a:gd name="T0" fmla="*/ 0 w 1040"/>
                <a:gd name="T1" fmla="*/ 0 h 76"/>
                <a:gd name="T2" fmla="*/ 260 w 1040"/>
                <a:gd name="T3" fmla="*/ 0 h 76"/>
                <a:gd name="T4" fmla="*/ 260 w 1040"/>
                <a:gd name="T5" fmla="*/ 19 h 76"/>
                <a:gd name="T6" fmla="*/ 0 w 1040"/>
                <a:gd name="T7" fmla="*/ 19 h 76"/>
                <a:gd name="T8" fmla="*/ 0 w 1040"/>
                <a:gd name="T9" fmla="*/ 0 h 76"/>
                <a:gd name="T10" fmla="*/ 0 w 1040"/>
                <a:gd name="T11" fmla="*/ 0 h 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40"/>
                <a:gd name="T19" fmla="*/ 0 h 76"/>
                <a:gd name="T20" fmla="*/ 1040 w 1040"/>
                <a:gd name="T21" fmla="*/ 76 h 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40" h="76">
                  <a:moveTo>
                    <a:pt x="0" y="0"/>
                  </a:moveTo>
                  <a:lnTo>
                    <a:pt x="1040" y="0"/>
                  </a:lnTo>
                  <a:lnTo>
                    <a:pt x="1040" y="76"/>
                  </a:lnTo>
                  <a:lnTo>
                    <a:pt x="0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86" name="Freeform 483"/>
            <p:cNvSpPr/>
            <p:nvPr/>
          </p:nvSpPr>
          <p:spPr bwMode="auto">
            <a:xfrm>
              <a:off x="691" y="2748"/>
              <a:ext cx="518" cy="39"/>
            </a:xfrm>
            <a:custGeom>
              <a:avLst/>
              <a:gdLst>
                <a:gd name="T0" fmla="*/ 0 w 1036"/>
                <a:gd name="T1" fmla="*/ 0 h 78"/>
                <a:gd name="T2" fmla="*/ 259 w 1036"/>
                <a:gd name="T3" fmla="*/ 0 h 78"/>
                <a:gd name="T4" fmla="*/ 259 w 1036"/>
                <a:gd name="T5" fmla="*/ 20 h 78"/>
                <a:gd name="T6" fmla="*/ 0 w 1036"/>
                <a:gd name="T7" fmla="*/ 20 h 78"/>
                <a:gd name="T8" fmla="*/ 0 w 1036"/>
                <a:gd name="T9" fmla="*/ 0 h 78"/>
                <a:gd name="T10" fmla="*/ 0 w 1036"/>
                <a:gd name="T11" fmla="*/ 0 h 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36"/>
                <a:gd name="T19" fmla="*/ 0 h 78"/>
                <a:gd name="T20" fmla="*/ 1036 w 1036"/>
                <a:gd name="T21" fmla="*/ 78 h 7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36" h="78">
                  <a:moveTo>
                    <a:pt x="0" y="0"/>
                  </a:moveTo>
                  <a:lnTo>
                    <a:pt x="1036" y="0"/>
                  </a:lnTo>
                  <a:lnTo>
                    <a:pt x="1036" y="78"/>
                  </a:lnTo>
                  <a:lnTo>
                    <a:pt x="0" y="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87" name="Freeform 484"/>
            <p:cNvSpPr/>
            <p:nvPr/>
          </p:nvSpPr>
          <p:spPr bwMode="auto">
            <a:xfrm>
              <a:off x="1300" y="2792"/>
              <a:ext cx="106" cy="522"/>
            </a:xfrm>
            <a:custGeom>
              <a:avLst/>
              <a:gdLst>
                <a:gd name="T0" fmla="*/ 0 w 211"/>
                <a:gd name="T1" fmla="*/ 261 h 1044"/>
                <a:gd name="T2" fmla="*/ 53 w 211"/>
                <a:gd name="T3" fmla="*/ 261 h 1044"/>
                <a:gd name="T4" fmla="*/ 53 w 211"/>
                <a:gd name="T5" fmla="*/ 0 h 1044"/>
                <a:gd name="T6" fmla="*/ 0 w 211"/>
                <a:gd name="T7" fmla="*/ 0 h 1044"/>
                <a:gd name="T8" fmla="*/ 0 w 211"/>
                <a:gd name="T9" fmla="*/ 261 h 1044"/>
                <a:gd name="T10" fmla="*/ 0 w 211"/>
                <a:gd name="T11" fmla="*/ 261 h 10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1"/>
                <a:gd name="T19" fmla="*/ 0 h 1044"/>
                <a:gd name="T20" fmla="*/ 211 w 211"/>
                <a:gd name="T21" fmla="*/ 1044 h 104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1" h="1044">
                  <a:moveTo>
                    <a:pt x="0" y="1044"/>
                  </a:moveTo>
                  <a:lnTo>
                    <a:pt x="211" y="1044"/>
                  </a:lnTo>
                  <a:lnTo>
                    <a:pt x="211" y="0"/>
                  </a:lnTo>
                  <a:lnTo>
                    <a:pt x="0" y="0"/>
                  </a:lnTo>
                  <a:lnTo>
                    <a:pt x="0" y="10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88" name="Freeform 485"/>
            <p:cNvSpPr/>
            <p:nvPr/>
          </p:nvSpPr>
          <p:spPr bwMode="auto">
            <a:xfrm>
              <a:off x="1212" y="2829"/>
              <a:ext cx="42" cy="62"/>
            </a:xfrm>
            <a:custGeom>
              <a:avLst/>
              <a:gdLst>
                <a:gd name="T0" fmla="*/ 0 w 83"/>
                <a:gd name="T1" fmla="*/ 31 h 124"/>
                <a:gd name="T2" fmla="*/ 21 w 83"/>
                <a:gd name="T3" fmla="*/ 31 h 124"/>
                <a:gd name="T4" fmla="*/ 21 w 83"/>
                <a:gd name="T5" fmla="*/ 0 h 124"/>
                <a:gd name="T6" fmla="*/ 0 w 83"/>
                <a:gd name="T7" fmla="*/ 0 h 124"/>
                <a:gd name="T8" fmla="*/ 0 w 83"/>
                <a:gd name="T9" fmla="*/ 31 h 124"/>
                <a:gd name="T10" fmla="*/ 0 w 83"/>
                <a:gd name="T11" fmla="*/ 31 h 1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3"/>
                <a:gd name="T19" fmla="*/ 0 h 124"/>
                <a:gd name="T20" fmla="*/ 83 w 83"/>
                <a:gd name="T21" fmla="*/ 124 h 1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3" h="124">
                  <a:moveTo>
                    <a:pt x="0" y="124"/>
                  </a:moveTo>
                  <a:lnTo>
                    <a:pt x="83" y="124"/>
                  </a:lnTo>
                  <a:lnTo>
                    <a:pt x="83" y="0"/>
                  </a:lnTo>
                  <a:lnTo>
                    <a:pt x="0" y="0"/>
                  </a:lnTo>
                  <a:lnTo>
                    <a:pt x="0" y="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89" name="Freeform 486"/>
            <p:cNvSpPr/>
            <p:nvPr/>
          </p:nvSpPr>
          <p:spPr bwMode="auto">
            <a:xfrm>
              <a:off x="1212" y="2933"/>
              <a:ext cx="42" cy="63"/>
            </a:xfrm>
            <a:custGeom>
              <a:avLst/>
              <a:gdLst>
                <a:gd name="T0" fmla="*/ 0 w 83"/>
                <a:gd name="T1" fmla="*/ 32 h 125"/>
                <a:gd name="T2" fmla="*/ 21 w 83"/>
                <a:gd name="T3" fmla="*/ 32 h 125"/>
                <a:gd name="T4" fmla="*/ 21 w 83"/>
                <a:gd name="T5" fmla="*/ 0 h 125"/>
                <a:gd name="T6" fmla="*/ 0 w 83"/>
                <a:gd name="T7" fmla="*/ 0 h 125"/>
                <a:gd name="T8" fmla="*/ 0 w 83"/>
                <a:gd name="T9" fmla="*/ 32 h 125"/>
                <a:gd name="T10" fmla="*/ 0 w 83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3"/>
                <a:gd name="T19" fmla="*/ 0 h 125"/>
                <a:gd name="T20" fmla="*/ 83 w 83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3" h="125">
                  <a:moveTo>
                    <a:pt x="0" y="125"/>
                  </a:moveTo>
                  <a:lnTo>
                    <a:pt x="83" y="125"/>
                  </a:lnTo>
                  <a:lnTo>
                    <a:pt x="83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90" name="Freeform 487"/>
            <p:cNvSpPr/>
            <p:nvPr/>
          </p:nvSpPr>
          <p:spPr bwMode="auto">
            <a:xfrm>
              <a:off x="1212" y="3252"/>
              <a:ext cx="42" cy="62"/>
            </a:xfrm>
            <a:custGeom>
              <a:avLst/>
              <a:gdLst>
                <a:gd name="T0" fmla="*/ 0 w 83"/>
                <a:gd name="T1" fmla="*/ 31 h 123"/>
                <a:gd name="T2" fmla="*/ 21 w 83"/>
                <a:gd name="T3" fmla="*/ 31 h 123"/>
                <a:gd name="T4" fmla="*/ 21 w 83"/>
                <a:gd name="T5" fmla="*/ 0 h 123"/>
                <a:gd name="T6" fmla="*/ 0 w 83"/>
                <a:gd name="T7" fmla="*/ 0 h 123"/>
                <a:gd name="T8" fmla="*/ 0 w 83"/>
                <a:gd name="T9" fmla="*/ 31 h 123"/>
                <a:gd name="T10" fmla="*/ 0 w 83"/>
                <a:gd name="T11" fmla="*/ 31 h 1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3"/>
                <a:gd name="T19" fmla="*/ 0 h 123"/>
                <a:gd name="T20" fmla="*/ 83 w 83"/>
                <a:gd name="T21" fmla="*/ 123 h 1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3" h="123">
                  <a:moveTo>
                    <a:pt x="0" y="123"/>
                  </a:moveTo>
                  <a:lnTo>
                    <a:pt x="83" y="123"/>
                  </a:lnTo>
                  <a:lnTo>
                    <a:pt x="83" y="0"/>
                  </a:lnTo>
                  <a:lnTo>
                    <a:pt x="0" y="0"/>
                  </a:lnTo>
                  <a:lnTo>
                    <a:pt x="0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91" name="Freeform 488"/>
            <p:cNvSpPr/>
            <p:nvPr/>
          </p:nvSpPr>
          <p:spPr bwMode="auto">
            <a:xfrm>
              <a:off x="1125" y="3252"/>
              <a:ext cx="43" cy="62"/>
            </a:xfrm>
            <a:custGeom>
              <a:avLst/>
              <a:gdLst>
                <a:gd name="T0" fmla="*/ 0 w 85"/>
                <a:gd name="T1" fmla="*/ 31 h 123"/>
                <a:gd name="T2" fmla="*/ 22 w 85"/>
                <a:gd name="T3" fmla="*/ 31 h 123"/>
                <a:gd name="T4" fmla="*/ 22 w 85"/>
                <a:gd name="T5" fmla="*/ 0 h 123"/>
                <a:gd name="T6" fmla="*/ 0 w 85"/>
                <a:gd name="T7" fmla="*/ 0 h 123"/>
                <a:gd name="T8" fmla="*/ 0 w 85"/>
                <a:gd name="T9" fmla="*/ 31 h 123"/>
                <a:gd name="T10" fmla="*/ 0 w 85"/>
                <a:gd name="T11" fmla="*/ 31 h 1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5"/>
                <a:gd name="T19" fmla="*/ 0 h 123"/>
                <a:gd name="T20" fmla="*/ 85 w 85"/>
                <a:gd name="T21" fmla="*/ 123 h 1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5" h="123">
                  <a:moveTo>
                    <a:pt x="0" y="123"/>
                  </a:moveTo>
                  <a:lnTo>
                    <a:pt x="85" y="123"/>
                  </a:lnTo>
                  <a:lnTo>
                    <a:pt x="85" y="0"/>
                  </a:lnTo>
                  <a:lnTo>
                    <a:pt x="0" y="0"/>
                  </a:lnTo>
                  <a:lnTo>
                    <a:pt x="0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92" name="Freeform 489"/>
            <p:cNvSpPr/>
            <p:nvPr/>
          </p:nvSpPr>
          <p:spPr bwMode="auto">
            <a:xfrm>
              <a:off x="1035" y="3252"/>
              <a:ext cx="41" cy="62"/>
            </a:xfrm>
            <a:custGeom>
              <a:avLst/>
              <a:gdLst>
                <a:gd name="T0" fmla="*/ 0 w 82"/>
                <a:gd name="T1" fmla="*/ 31 h 123"/>
                <a:gd name="T2" fmla="*/ 21 w 82"/>
                <a:gd name="T3" fmla="*/ 31 h 123"/>
                <a:gd name="T4" fmla="*/ 21 w 82"/>
                <a:gd name="T5" fmla="*/ 0 h 123"/>
                <a:gd name="T6" fmla="*/ 0 w 82"/>
                <a:gd name="T7" fmla="*/ 0 h 123"/>
                <a:gd name="T8" fmla="*/ 0 w 82"/>
                <a:gd name="T9" fmla="*/ 31 h 123"/>
                <a:gd name="T10" fmla="*/ 0 w 82"/>
                <a:gd name="T11" fmla="*/ 31 h 1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2"/>
                <a:gd name="T19" fmla="*/ 0 h 123"/>
                <a:gd name="T20" fmla="*/ 82 w 82"/>
                <a:gd name="T21" fmla="*/ 123 h 1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2" h="123">
                  <a:moveTo>
                    <a:pt x="0" y="123"/>
                  </a:moveTo>
                  <a:lnTo>
                    <a:pt x="82" y="123"/>
                  </a:lnTo>
                  <a:lnTo>
                    <a:pt x="82" y="0"/>
                  </a:lnTo>
                  <a:lnTo>
                    <a:pt x="0" y="0"/>
                  </a:lnTo>
                  <a:lnTo>
                    <a:pt x="0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93" name="Freeform 490"/>
            <p:cNvSpPr/>
            <p:nvPr/>
          </p:nvSpPr>
          <p:spPr bwMode="auto">
            <a:xfrm>
              <a:off x="940" y="3252"/>
              <a:ext cx="42" cy="62"/>
            </a:xfrm>
            <a:custGeom>
              <a:avLst/>
              <a:gdLst>
                <a:gd name="T0" fmla="*/ 0 w 84"/>
                <a:gd name="T1" fmla="*/ 31 h 123"/>
                <a:gd name="T2" fmla="*/ 21 w 84"/>
                <a:gd name="T3" fmla="*/ 31 h 123"/>
                <a:gd name="T4" fmla="*/ 21 w 84"/>
                <a:gd name="T5" fmla="*/ 0 h 123"/>
                <a:gd name="T6" fmla="*/ 0 w 84"/>
                <a:gd name="T7" fmla="*/ 0 h 123"/>
                <a:gd name="T8" fmla="*/ 0 w 84"/>
                <a:gd name="T9" fmla="*/ 31 h 123"/>
                <a:gd name="T10" fmla="*/ 0 w 84"/>
                <a:gd name="T11" fmla="*/ 31 h 1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3"/>
                <a:gd name="T20" fmla="*/ 84 w 84"/>
                <a:gd name="T21" fmla="*/ 123 h 1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3">
                  <a:moveTo>
                    <a:pt x="0" y="123"/>
                  </a:moveTo>
                  <a:lnTo>
                    <a:pt x="84" y="123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94" name="Freeform 491"/>
            <p:cNvSpPr/>
            <p:nvPr/>
          </p:nvSpPr>
          <p:spPr bwMode="auto">
            <a:xfrm>
              <a:off x="852" y="3252"/>
              <a:ext cx="41" cy="62"/>
            </a:xfrm>
            <a:custGeom>
              <a:avLst/>
              <a:gdLst>
                <a:gd name="T0" fmla="*/ 0 w 84"/>
                <a:gd name="T1" fmla="*/ 31 h 123"/>
                <a:gd name="T2" fmla="*/ 20 w 84"/>
                <a:gd name="T3" fmla="*/ 31 h 123"/>
                <a:gd name="T4" fmla="*/ 20 w 84"/>
                <a:gd name="T5" fmla="*/ 0 h 123"/>
                <a:gd name="T6" fmla="*/ 0 w 84"/>
                <a:gd name="T7" fmla="*/ 0 h 123"/>
                <a:gd name="T8" fmla="*/ 0 w 84"/>
                <a:gd name="T9" fmla="*/ 31 h 123"/>
                <a:gd name="T10" fmla="*/ 0 w 84"/>
                <a:gd name="T11" fmla="*/ 31 h 1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3"/>
                <a:gd name="T20" fmla="*/ 84 w 84"/>
                <a:gd name="T21" fmla="*/ 123 h 1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3">
                  <a:moveTo>
                    <a:pt x="0" y="123"/>
                  </a:moveTo>
                  <a:lnTo>
                    <a:pt x="84" y="123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95" name="Freeform 492"/>
            <p:cNvSpPr/>
            <p:nvPr/>
          </p:nvSpPr>
          <p:spPr bwMode="auto">
            <a:xfrm>
              <a:off x="758" y="3252"/>
              <a:ext cx="41" cy="62"/>
            </a:xfrm>
            <a:custGeom>
              <a:avLst/>
              <a:gdLst>
                <a:gd name="T0" fmla="*/ 0 w 84"/>
                <a:gd name="T1" fmla="*/ 31 h 123"/>
                <a:gd name="T2" fmla="*/ 20 w 84"/>
                <a:gd name="T3" fmla="*/ 31 h 123"/>
                <a:gd name="T4" fmla="*/ 20 w 84"/>
                <a:gd name="T5" fmla="*/ 0 h 123"/>
                <a:gd name="T6" fmla="*/ 0 w 84"/>
                <a:gd name="T7" fmla="*/ 0 h 123"/>
                <a:gd name="T8" fmla="*/ 0 w 84"/>
                <a:gd name="T9" fmla="*/ 31 h 123"/>
                <a:gd name="T10" fmla="*/ 0 w 84"/>
                <a:gd name="T11" fmla="*/ 31 h 1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3"/>
                <a:gd name="T20" fmla="*/ 84 w 84"/>
                <a:gd name="T21" fmla="*/ 123 h 1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3">
                  <a:moveTo>
                    <a:pt x="0" y="123"/>
                  </a:moveTo>
                  <a:lnTo>
                    <a:pt x="84" y="123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96" name="Freeform 493"/>
            <p:cNvSpPr/>
            <p:nvPr/>
          </p:nvSpPr>
          <p:spPr bwMode="auto">
            <a:xfrm>
              <a:off x="1212" y="3152"/>
              <a:ext cx="42" cy="63"/>
            </a:xfrm>
            <a:custGeom>
              <a:avLst/>
              <a:gdLst>
                <a:gd name="T0" fmla="*/ 0 w 83"/>
                <a:gd name="T1" fmla="*/ 32 h 126"/>
                <a:gd name="T2" fmla="*/ 21 w 83"/>
                <a:gd name="T3" fmla="*/ 32 h 126"/>
                <a:gd name="T4" fmla="*/ 21 w 83"/>
                <a:gd name="T5" fmla="*/ 0 h 126"/>
                <a:gd name="T6" fmla="*/ 0 w 83"/>
                <a:gd name="T7" fmla="*/ 0 h 126"/>
                <a:gd name="T8" fmla="*/ 0 w 83"/>
                <a:gd name="T9" fmla="*/ 32 h 126"/>
                <a:gd name="T10" fmla="*/ 0 w 83"/>
                <a:gd name="T11" fmla="*/ 32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3"/>
                <a:gd name="T19" fmla="*/ 0 h 126"/>
                <a:gd name="T20" fmla="*/ 83 w 83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3" h="126">
                  <a:moveTo>
                    <a:pt x="0" y="126"/>
                  </a:moveTo>
                  <a:lnTo>
                    <a:pt x="83" y="126"/>
                  </a:lnTo>
                  <a:lnTo>
                    <a:pt x="83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97" name="Freeform 494"/>
            <p:cNvSpPr/>
            <p:nvPr/>
          </p:nvSpPr>
          <p:spPr bwMode="auto">
            <a:xfrm>
              <a:off x="1125" y="3152"/>
              <a:ext cx="43" cy="63"/>
            </a:xfrm>
            <a:custGeom>
              <a:avLst/>
              <a:gdLst>
                <a:gd name="T0" fmla="*/ 0 w 85"/>
                <a:gd name="T1" fmla="*/ 32 h 126"/>
                <a:gd name="T2" fmla="*/ 22 w 85"/>
                <a:gd name="T3" fmla="*/ 32 h 126"/>
                <a:gd name="T4" fmla="*/ 22 w 85"/>
                <a:gd name="T5" fmla="*/ 0 h 126"/>
                <a:gd name="T6" fmla="*/ 0 w 85"/>
                <a:gd name="T7" fmla="*/ 0 h 126"/>
                <a:gd name="T8" fmla="*/ 0 w 85"/>
                <a:gd name="T9" fmla="*/ 32 h 126"/>
                <a:gd name="T10" fmla="*/ 0 w 85"/>
                <a:gd name="T11" fmla="*/ 32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5"/>
                <a:gd name="T19" fmla="*/ 0 h 126"/>
                <a:gd name="T20" fmla="*/ 85 w 85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5" h="126">
                  <a:moveTo>
                    <a:pt x="0" y="126"/>
                  </a:moveTo>
                  <a:lnTo>
                    <a:pt x="85" y="126"/>
                  </a:lnTo>
                  <a:lnTo>
                    <a:pt x="85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98" name="Freeform 495"/>
            <p:cNvSpPr/>
            <p:nvPr/>
          </p:nvSpPr>
          <p:spPr bwMode="auto">
            <a:xfrm>
              <a:off x="1035" y="3152"/>
              <a:ext cx="41" cy="63"/>
            </a:xfrm>
            <a:custGeom>
              <a:avLst/>
              <a:gdLst>
                <a:gd name="T0" fmla="*/ 0 w 82"/>
                <a:gd name="T1" fmla="*/ 32 h 126"/>
                <a:gd name="T2" fmla="*/ 21 w 82"/>
                <a:gd name="T3" fmla="*/ 32 h 126"/>
                <a:gd name="T4" fmla="*/ 21 w 82"/>
                <a:gd name="T5" fmla="*/ 0 h 126"/>
                <a:gd name="T6" fmla="*/ 0 w 82"/>
                <a:gd name="T7" fmla="*/ 0 h 126"/>
                <a:gd name="T8" fmla="*/ 0 w 82"/>
                <a:gd name="T9" fmla="*/ 32 h 126"/>
                <a:gd name="T10" fmla="*/ 0 w 82"/>
                <a:gd name="T11" fmla="*/ 32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2"/>
                <a:gd name="T19" fmla="*/ 0 h 126"/>
                <a:gd name="T20" fmla="*/ 82 w 82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2" h="126">
                  <a:moveTo>
                    <a:pt x="0" y="126"/>
                  </a:moveTo>
                  <a:lnTo>
                    <a:pt x="82" y="126"/>
                  </a:lnTo>
                  <a:lnTo>
                    <a:pt x="82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99" name="Freeform 496"/>
            <p:cNvSpPr/>
            <p:nvPr/>
          </p:nvSpPr>
          <p:spPr bwMode="auto">
            <a:xfrm>
              <a:off x="940" y="3152"/>
              <a:ext cx="42" cy="63"/>
            </a:xfrm>
            <a:custGeom>
              <a:avLst/>
              <a:gdLst>
                <a:gd name="T0" fmla="*/ 0 w 84"/>
                <a:gd name="T1" fmla="*/ 32 h 126"/>
                <a:gd name="T2" fmla="*/ 21 w 84"/>
                <a:gd name="T3" fmla="*/ 32 h 126"/>
                <a:gd name="T4" fmla="*/ 21 w 84"/>
                <a:gd name="T5" fmla="*/ 0 h 126"/>
                <a:gd name="T6" fmla="*/ 0 w 84"/>
                <a:gd name="T7" fmla="*/ 0 h 126"/>
                <a:gd name="T8" fmla="*/ 0 w 84"/>
                <a:gd name="T9" fmla="*/ 32 h 126"/>
                <a:gd name="T10" fmla="*/ 0 w 84"/>
                <a:gd name="T11" fmla="*/ 32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6"/>
                <a:gd name="T20" fmla="*/ 84 w 84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6">
                  <a:moveTo>
                    <a:pt x="0" y="126"/>
                  </a:moveTo>
                  <a:lnTo>
                    <a:pt x="84" y="126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00" name="Freeform 497"/>
            <p:cNvSpPr/>
            <p:nvPr/>
          </p:nvSpPr>
          <p:spPr bwMode="auto">
            <a:xfrm>
              <a:off x="852" y="3152"/>
              <a:ext cx="41" cy="63"/>
            </a:xfrm>
            <a:custGeom>
              <a:avLst/>
              <a:gdLst>
                <a:gd name="T0" fmla="*/ 0 w 84"/>
                <a:gd name="T1" fmla="*/ 32 h 126"/>
                <a:gd name="T2" fmla="*/ 20 w 84"/>
                <a:gd name="T3" fmla="*/ 32 h 126"/>
                <a:gd name="T4" fmla="*/ 20 w 84"/>
                <a:gd name="T5" fmla="*/ 0 h 126"/>
                <a:gd name="T6" fmla="*/ 0 w 84"/>
                <a:gd name="T7" fmla="*/ 0 h 126"/>
                <a:gd name="T8" fmla="*/ 0 w 84"/>
                <a:gd name="T9" fmla="*/ 32 h 126"/>
                <a:gd name="T10" fmla="*/ 0 w 84"/>
                <a:gd name="T11" fmla="*/ 32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6"/>
                <a:gd name="T20" fmla="*/ 84 w 84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6">
                  <a:moveTo>
                    <a:pt x="0" y="126"/>
                  </a:moveTo>
                  <a:lnTo>
                    <a:pt x="84" y="126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01" name="Freeform 498"/>
            <p:cNvSpPr/>
            <p:nvPr/>
          </p:nvSpPr>
          <p:spPr bwMode="auto">
            <a:xfrm>
              <a:off x="758" y="3152"/>
              <a:ext cx="41" cy="63"/>
            </a:xfrm>
            <a:custGeom>
              <a:avLst/>
              <a:gdLst>
                <a:gd name="T0" fmla="*/ 0 w 84"/>
                <a:gd name="T1" fmla="*/ 32 h 126"/>
                <a:gd name="T2" fmla="*/ 20 w 84"/>
                <a:gd name="T3" fmla="*/ 32 h 126"/>
                <a:gd name="T4" fmla="*/ 20 w 84"/>
                <a:gd name="T5" fmla="*/ 0 h 126"/>
                <a:gd name="T6" fmla="*/ 0 w 84"/>
                <a:gd name="T7" fmla="*/ 0 h 126"/>
                <a:gd name="T8" fmla="*/ 0 w 84"/>
                <a:gd name="T9" fmla="*/ 32 h 126"/>
                <a:gd name="T10" fmla="*/ 0 w 84"/>
                <a:gd name="T11" fmla="*/ 32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6"/>
                <a:gd name="T20" fmla="*/ 84 w 84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6">
                  <a:moveTo>
                    <a:pt x="0" y="126"/>
                  </a:moveTo>
                  <a:lnTo>
                    <a:pt x="84" y="126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02" name="Freeform 499"/>
            <p:cNvSpPr/>
            <p:nvPr/>
          </p:nvSpPr>
          <p:spPr bwMode="auto">
            <a:xfrm>
              <a:off x="1212" y="3047"/>
              <a:ext cx="42" cy="63"/>
            </a:xfrm>
            <a:custGeom>
              <a:avLst/>
              <a:gdLst>
                <a:gd name="T0" fmla="*/ 0 w 83"/>
                <a:gd name="T1" fmla="*/ 32 h 125"/>
                <a:gd name="T2" fmla="*/ 21 w 83"/>
                <a:gd name="T3" fmla="*/ 32 h 125"/>
                <a:gd name="T4" fmla="*/ 21 w 83"/>
                <a:gd name="T5" fmla="*/ 0 h 125"/>
                <a:gd name="T6" fmla="*/ 0 w 83"/>
                <a:gd name="T7" fmla="*/ 0 h 125"/>
                <a:gd name="T8" fmla="*/ 0 w 83"/>
                <a:gd name="T9" fmla="*/ 32 h 125"/>
                <a:gd name="T10" fmla="*/ 0 w 83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3"/>
                <a:gd name="T19" fmla="*/ 0 h 125"/>
                <a:gd name="T20" fmla="*/ 83 w 83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3" h="125">
                  <a:moveTo>
                    <a:pt x="0" y="125"/>
                  </a:moveTo>
                  <a:lnTo>
                    <a:pt x="83" y="125"/>
                  </a:lnTo>
                  <a:lnTo>
                    <a:pt x="83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03" name="Freeform 500"/>
            <p:cNvSpPr/>
            <p:nvPr/>
          </p:nvSpPr>
          <p:spPr bwMode="auto">
            <a:xfrm>
              <a:off x="1125" y="3047"/>
              <a:ext cx="43" cy="63"/>
            </a:xfrm>
            <a:custGeom>
              <a:avLst/>
              <a:gdLst>
                <a:gd name="T0" fmla="*/ 0 w 85"/>
                <a:gd name="T1" fmla="*/ 32 h 125"/>
                <a:gd name="T2" fmla="*/ 22 w 85"/>
                <a:gd name="T3" fmla="*/ 32 h 125"/>
                <a:gd name="T4" fmla="*/ 22 w 85"/>
                <a:gd name="T5" fmla="*/ 0 h 125"/>
                <a:gd name="T6" fmla="*/ 0 w 85"/>
                <a:gd name="T7" fmla="*/ 0 h 125"/>
                <a:gd name="T8" fmla="*/ 0 w 85"/>
                <a:gd name="T9" fmla="*/ 32 h 125"/>
                <a:gd name="T10" fmla="*/ 0 w 85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5"/>
                <a:gd name="T19" fmla="*/ 0 h 125"/>
                <a:gd name="T20" fmla="*/ 85 w 85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5" h="125">
                  <a:moveTo>
                    <a:pt x="0" y="125"/>
                  </a:moveTo>
                  <a:lnTo>
                    <a:pt x="85" y="125"/>
                  </a:lnTo>
                  <a:lnTo>
                    <a:pt x="85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04" name="Freeform 501"/>
            <p:cNvSpPr/>
            <p:nvPr/>
          </p:nvSpPr>
          <p:spPr bwMode="auto">
            <a:xfrm>
              <a:off x="1035" y="3047"/>
              <a:ext cx="41" cy="63"/>
            </a:xfrm>
            <a:custGeom>
              <a:avLst/>
              <a:gdLst>
                <a:gd name="T0" fmla="*/ 0 w 82"/>
                <a:gd name="T1" fmla="*/ 32 h 125"/>
                <a:gd name="T2" fmla="*/ 21 w 82"/>
                <a:gd name="T3" fmla="*/ 32 h 125"/>
                <a:gd name="T4" fmla="*/ 21 w 82"/>
                <a:gd name="T5" fmla="*/ 0 h 125"/>
                <a:gd name="T6" fmla="*/ 0 w 82"/>
                <a:gd name="T7" fmla="*/ 0 h 125"/>
                <a:gd name="T8" fmla="*/ 0 w 82"/>
                <a:gd name="T9" fmla="*/ 32 h 125"/>
                <a:gd name="T10" fmla="*/ 0 w 82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2"/>
                <a:gd name="T19" fmla="*/ 0 h 125"/>
                <a:gd name="T20" fmla="*/ 82 w 82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2" h="125">
                  <a:moveTo>
                    <a:pt x="0" y="125"/>
                  </a:moveTo>
                  <a:lnTo>
                    <a:pt x="82" y="125"/>
                  </a:lnTo>
                  <a:lnTo>
                    <a:pt x="82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05" name="Freeform 502"/>
            <p:cNvSpPr/>
            <p:nvPr/>
          </p:nvSpPr>
          <p:spPr bwMode="auto">
            <a:xfrm>
              <a:off x="940" y="3047"/>
              <a:ext cx="42" cy="63"/>
            </a:xfrm>
            <a:custGeom>
              <a:avLst/>
              <a:gdLst>
                <a:gd name="T0" fmla="*/ 0 w 84"/>
                <a:gd name="T1" fmla="*/ 32 h 125"/>
                <a:gd name="T2" fmla="*/ 21 w 84"/>
                <a:gd name="T3" fmla="*/ 32 h 125"/>
                <a:gd name="T4" fmla="*/ 21 w 84"/>
                <a:gd name="T5" fmla="*/ 0 h 125"/>
                <a:gd name="T6" fmla="*/ 0 w 84"/>
                <a:gd name="T7" fmla="*/ 0 h 125"/>
                <a:gd name="T8" fmla="*/ 0 w 84"/>
                <a:gd name="T9" fmla="*/ 32 h 125"/>
                <a:gd name="T10" fmla="*/ 0 w 84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5"/>
                <a:gd name="T20" fmla="*/ 84 w 84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5">
                  <a:moveTo>
                    <a:pt x="0" y="125"/>
                  </a:moveTo>
                  <a:lnTo>
                    <a:pt x="84" y="125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06" name="Freeform 503"/>
            <p:cNvSpPr/>
            <p:nvPr/>
          </p:nvSpPr>
          <p:spPr bwMode="auto">
            <a:xfrm>
              <a:off x="852" y="3047"/>
              <a:ext cx="41" cy="63"/>
            </a:xfrm>
            <a:custGeom>
              <a:avLst/>
              <a:gdLst>
                <a:gd name="T0" fmla="*/ 0 w 84"/>
                <a:gd name="T1" fmla="*/ 32 h 125"/>
                <a:gd name="T2" fmla="*/ 20 w 84"/>
                <a:gd name="T3" fmla="*/ 32 h 125"/>
                <a:gd name="T4" fmla="*/ 20 w 84"/>
                <a:gd name="T5" fmla="*/ 0 h 125"/>
                <a:gd name="T6" fmla="*/ 0 w 84"/>
                <a:gd name="T7" fmla="*/ 0 h 125"/>
                <a:gd name="T8" fmla="*/ 0 w 84"/>
                <a:gd name="T9" fmla="*/ 32 h 125"/>
                <a:gd name="T10" fmla="*/ 0 w 84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5"/>
                <a:gd name="T20" fmla="*/ 84 w 84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5">
                  <a:moveTo>
                    <a:pt x="0" y="125"/>
                  </a:moveTo>
                  <a:lnTo>
                    <a:pt x="84" y="125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07" name="Freeform 504"/>
            <p:cNvSpPr/>
            <p:nvPr/>
          </p:nvSpPr>
          <p:spPr bwMode="auto">
            <a:xfrm>
              <a:off x="758" y="3047"/>
              <a:ext cx="41" cy="63"/>
            </a:xfrm>
            <a:custGeom>
              <a:avLst/>
              <a:gdLst>
                <a:gd name="T0" fmla="*/ 0 w 84"/>
                <a:gd name="T1" fmla="*/ 32 h 125"/>
                <a:gd name="T2" fmla="*/ 20 w 84"/>
                <a:gd name="T3" fmla="*/ 32 h 125"/>
                <a:gd name="T4" fmla="*/ 20 w 84"/>
                <a:gd name="T5" fmla="*/ 0 h 125"/>
                <a:gd name="T6" fmla="*/ 0 w 84"/>
                <a:gd name="T7" fmla="*/ 0 h 125"/>
                <a:gd name="T8" fmla="*/ 0 w 84"/>
                <a:gd name="T9" fmla="*/ 32 h 125"/>
                <a:gd name="T10" fmla="*/ 0 w 84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5"/>
                <a:gd name="T20" fmla="*/ 84 w 84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5">
                  <a:moveTo>
                    <a:pt x="0" y="125"/>
                  </a:moveTo>
                  <a:lnTo>
                    <a:pt x="84" y="125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08" name="Freeform 505"/>
            <p:cNvSpPr/>
            <p:nvPr/>
          </p:nvSpPr>
          <p:spPr bwMode="auto">
            <a:xfrm>
              <a:off x="703" y="2823"/>
              <a:ext cx="384" cy="45"/>
            </a:xfrm>
            <a:custGeom>
              <a:avLst/>
              <a:gdLst>
                <a:gd name="T0" fmla="*/ 0 w 768"/>
                <a:gd name="T1" fmla="*/ 23 h 89"/>
                <a:gd name="T2" fmla="*/ 192 w 768"/>
                <a:gd name="T3" fmla="*/ 23 h 89"/>
                <a:gd name="T4" fmla="*/ 192 w 768"/>
                <a:gd name="T5" fmla="*/ 0 h 89"/>
                <a:gd name="T6" fmla="*/ 0 w 768"/>
                <a:gd name="T7" fmla="*/ 0 h 89"/>
                <a:gd name="T8" fmla="*/ 0 w 768"/>
                <a:gd name="T9" fmla="*/ 23 h 89"/>
                <a:gd name="T10" fmla="*/ 0 w 768"/>
                <a:gd name="T11" fmla="*/ 23 h 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89"/>
                <a:gd name="T20" fmla="*/ 768 w 768"/>
                <a:gd name="T21" fmla="*/ 89 h 8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89">
                  <a:moveTo>
                    <a:pt x="0" y="89"/>
                  </a:moveTo>
                  <a:lnTo>
                    <a:pt x="768" y="89"/>
                  </a:lnTo>
                  <a:lnTo>
                    <a:pt x="768" y="0"/>
                  </a:lnTo>
                  <a:lnTo>
                    <a:pt x="0" y="0"/>
                  </a:lnTo>
                  <a:lnTo>
                    <a:pt x="0" y="8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09" name="Freeform 506"/>
            <p:cNvSpPr/>
            <p:nvPr/>
          </p:nvSpPr>
          <p:spPr bwMode="auto">
            <a:xfrm>
              <a:off x="696" y="2902"/>
              <a:ext cx="391" cy="41"/>
            </a:xfrm>
            <a:custGeom>
              <a:avLst/>
              <a:gdLst>
                <a:gd name="T0" fmla="*/ 0 w 783"/>
                <a:gd name="T1" fmla="*/ 21 h 82"/>
                <a:gd name="T2" fmla="*/ 195 w 783"/>
                <a:gd name="T3" fmla="*/ 21 h 82"/>
                <a:gd name="T4" fmla="*/ 195 w 783"/>
                <a:gd name="T5" fmla="*/ 0 h 82"/>
                <a:gd name="T6" fmla="*/ 0 w 783"/>
                <a:gd name="T7" fmla="*/ 0 h 82"/>
                <a:gd name="T8" fmla="*/ 0 w 783"/>
                <a:gd name="T9" fmla="*/ 21 h 82"/>
                <a:gd name="T10" fmla="*/ 0 w 783"/>
                <a:gd name="T11" fmla="*/ 21 h 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83"/>
                <a:gd name="T19" fmla="*/ 0 h 82"/>
                <a:gd name="T20" fmla="*/ 783 w 783"/>
                <a:gd name="T21" fmla="*/ 82 h 8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83" h="82">
                  <a:moveTo>
                    <a:pt x="0" y="82"/>
                  </a:moveTo>
                  <a:lnTo>
                    <a:pt x="783" y="82"/>
                  </a:lnTo>
                  <a:lnTo>
                    <a:pt x="783" y="0"/>
                  </a:lnTo>
                  <a:lnTo>
                    <a:pt x="0" y="0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10" name="Freeform 507"/>
            <p:cNvSpPr/>
            <p:nvPr/>
          </p:nvSpPr>
          <p:spPr bwMode="auto">
            <a:xfrm>
              <a:off x="1125" y="2829"/>
              <a:ext cx="43" cy="62"/>
            </a:xfrm>
            <a:custGeom>
              <a:avLst/>
              <a:gdLst>
                <a:gd name="T0" fmla="*/ 0 w 85"/>
                <a:gd name="T1" fmla="*/ 31 h 126"/>
                <a:gd name="T2" fmla="*/ 22 w 85"/>
                <a:gd name="T3" fmla="*/ 31 h 126"/>
                <a:gd name="T4" fmla="*/ 22 w 85"/>
                <a:gd name="T5" fmla="*/ 0 h 126"/>
                <a:gd name="T6" fmla="*/ 0 w 85"/>
                <a:gd name="T7" fmla="*/ 0 h 126"/>
                <a:gd name="T8" fmla="*/ 0 w 85"/>
                <a:gd name="T9" fmla="*/ 31 h 126"/>
                <a:gd name="T10" fmla="*/ 0 w 85"/>
                <a:gd name="T11" fmla="*/ 31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5"/>
                <a:gd name="T19" fmla="*/ 0 h 126"/>
                <a:gd name="T20" fmla="*/ 85 w 85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5" h="126">
                  <a:moveTo>
                    <a:pt x="0" y="126"/>
                  </a:moveTo>
                  <a:lnTo>
                    <a:pt x="85" y="126"/>
                  </a:lnTo>
                  <a:lnTo>
                    <a:pt x="85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11" name="Freeform 508"/>
            <p:cNvSpPr/>
            <p:nvPr/>
          </p:nvSpPr>
          <p:spPr bwMode="auto">
            <a:xfrm>
              <a:off x="1126" y="2930"/>
              <a:ext cx="42" cy="63"/>
            </a:xfrm>
            <a:custGeom>
              <a:avLst/>
              <a:gdLst>
                <a:gd name="T0" fmla="*/ 0 w 83"/>
                <a:gd name="T1" fmla="*/ 32 h 125"/>
                <a:gd name="T2" fmla="*/ 21 w 83"/>
                <a:gd name="T3" fmla="*/ 32 h 125"/>
                <a:gd name="T4" fmla="*/ 21 w 83"/>
                <a:gd name="T5" fmla="*/ 0 h 125"/>
                <a:gd name="T6" fmla="*/ 0 w 83"/>
                <a:gd name="T7" fmla="*/ 0 h 125"/>
                <a:gd name="T8" fmla="*/ 0 w 83"/>
                <a:gd name="T9" fmla="*/ 32 h 125"/>
                <a:gd name="T10" fmla="*/ 0 w 83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3"/>
                <a:gd name="T19" fmla="*/ 0 h 125"/>
                <a:gd name="T20" fmla="*/ 83 w 83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3" h="125">
                  <a:moveTo>
                    <a:pt x="0" y="125"/>
                  </a:moveTo>
                  <a:lnTo>
                    <a:pt x="83" y="125"/>
                  </a:lnTo>
                  <a:lnTo>
                    <a:pt x="83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12" name="Freeform 509"/>
            <p:cNvSpPr/>
            <p:nvPr/>
          </p:nvSpPr>
          <p:spPr bwMode="auto">
            <a:xfrm>
              <a:off x="1895" y="2597"/>
              <a:ext cx="174" cy="36"/>
            </a:xfrm>
            <a:custGeom>
              <a:avLst/>
              <a:gdLst>
                <a:gd name="T0" fmla="*/ 0 w 348"/>
                <a:gd name="T1" fmla="*/ 0 h 72"/>
                <a:gd name="T2" fmla="*/ 87 w 348"/>
                <a:gd name="T3" fmla="*/ 0 h 72"/>
                <a:gd name="T4" fmla="*/ 87 w 348"/>
                <a:gd name="T5" fmla="*/ 18 h 72"/>
                <a:gd name="T6" fmla="*/ 0 w 348"/>
                <a:gd name="T7" fmla="*/ 18 h 72"/>
                <a:gd name="T8" fmla="*/ 0 w 348"/>
                <a:gd name="T9" fmla="*/ 0 h 72"/>
                <a:gd name="T10" fmla="*/ 0 w 348"/>
                <a:gd name="T11" fmla="*/ 0 h 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8"/>
                <a:gd name="T19" fmla="*/ 0 h 72"/>
                <a:gd name="T20" fmla="*/ 348 w 348"/>
                <a:gd name="T21" fmla="*/ 72 h 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8" h="72">
                  <a:moveTo>
                    <a:pt x="0" y="0"/>
                  </a:moveTo>
                  <a:lnTo>
                    <a:pt x="348" y="0"/>
                  </a:lnTo>
                  <a:lnTo>
                    <a:pt x="348" y="72"/>
                  </a:lnTo>
                  <a:lnTo>
                    <a:pt x="0" y="7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13" name="Freeform 510"/>
            <p:cNvSpPr/>
            <p:nvPr/>
          </p:nvSpPr>
          <p:spPr bwMode="auto">
            <a:xfrm>
              <a:off x="1897" y="2658"/>
              <a:ext cx="176" cy="36"/>
            </a:xfrm>
            <a:custGeom>
              <a:avLst/>
              <a:gdLst>
                <a:gd name="T0" fmla="*/ 0 w 352"/>
                <a:gd name="T1" fmla="*/ 0 h 72"/>
                <a:gd name="T2" fmla="*/ 88 w 352"/>
                <a:gd name="T3" fmla="*/ 0 h 72"/>
                <a:gd name="T4" fmla="*/ 88 w 352"/>
                <a:gd name="T5" fmla="*/ 18 h 72"/>
                <a:gd name="T6" fmla="*/ 0 w 352"/>
                <a:gd name="T7" fmla="*/ 18 h 72"/>
                <a:gd name="T8" fmla="*/ 0 w 352"/>
                <a:gd name="T9" fmla="*/ 0 h 72"/>
                <a:gd name="T10" fmla="*/ 0 w 352"/>
                <a:gd name="T11" fmla="*/ 0 h 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2"/>
                <a:gd name="T19" fmla="*/ 0 h 72"/>
                <a:gd name="T20" fmla="*/ 352 w 352"/>
                <a:gd name="T21" fmla="*/ 72 h 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2" h="72">
                  <a:moveTo>
                    <a:pt x="0" y="0"/>
                  </a:moveTo>
                  <a:lnTo>
                    <a:pt x="352" y="0"/>
                  </a:lnTo>
                  <a:lnTo>
                    <a:pt x="352" y="72"/>
                  </a:lnTo>
                  <a:lnTo>
                    <a:pt x="0" y="7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14" name="Freeform 511"/>
            <p:cNvSpPr/>
            <p:nvPr/>
          </p:nvSpPr>
          <p:spPr bwMode="auto">
            <a:xfrm>
              <a:off x="1892" y="2722"/>
              <a:ext cx="175" cy="35"/>
            </a:xfrm>
            <a:custGeom>
              <a:avLst/>
              <a:gdLst>
                <a:gd name="T0" fmla="*/ 0 w 350"/>
                <a:gd name="T1" fmla="*/ 0 h 70"/>
                <a:gd name="T2" fmla="*/ 88 w 350"/>
                <a:gd name="T3" fmla="*/ 0 h 70"/>
                <a:gd name="T4" fmla="*/ 88 w 350"/>
                <a:gd name="T5" fmla="*/ 18 h 70"/>
                <a:gd name="T6" fmla="*/ 0 w 350"/>
                <a:gd name="T7" fmla="*/ 18 h 70"/>
                <a:gd name="T8" fmla="*/ 0 w 350"/>
                <a:gd name="T9" fmla="*/ 0 h 70"/>
                <a:gd name="T10" fmla="*/ 0 w 350"/>
                <a:gd name="T11" fmla="*/ 0 h 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0"/>
                <a:gd name="T19" fmla="*/ 0 h 70"/>
                <a:gd name="T20" fmla="*/ 350 w 350"/>
                <a:gd name="T21" fmla="*/ 70 h 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0" h="70">
                  <a:moveTo>
                    <a:pt x="0" y="0"/>
                  </a:moveTo>
                  <a:lnTo>
                    <a:pt x="350" y="0"/>
                  </a:lnTo>
                  <a:lnTo>
                    <a:pt x="350" y="70"/>
                  </a:lnTo>
                  <a:lnTo>
                    <a:pt x="0" y="7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15" name="Freeform 512"/>
            <p:cNvSpPr/>
            <p:nvPr/>
          </p:nvSpPr>
          <p:spPr bwMode="auto">
            <a:xfrm>
              <a:off x="1895" y="2786"/>
              <a:ext cx="176" cy="37"/>
            </a:xfrm>
            <a:custGeom>
              <a:avLst/>
              <a:gdLst>
                <a:gd name="T0" fmla="*/ 0 w 351"/>
                <a:gd name="T1" fmla="*/ 0 h 74"/>
                <a:gd name="T2" fmla="*/ 88 w 351"/>
                <a:gd name="T3" fmla="*/ 0 h 74"/>
                <a:gd name="T4" fmla="*/ 88 w 351"/>
                <a:gd name="T5" fmla="*/ 19 h 74"/>
                <a:gd name="T6" fmla="*/ 0 w 351"/>
                <a:gd name="T7" fmla="*/ 19 h 74"/>
                <a:gd name="T8" fmla="*/ 0 w 351"/>
                <a:gd name="T9" fmla="*/ 0 h 74"/>
                <a:gd name="T10" fmla="*/ 0 w 351"/>
                <a:gd name="T11" fmla="*/ 0 h 7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1"/>
                <a:gd name="T19" fmla="*/ 0 h 74"/>
                <a:gd name="T20" fmla="*/ 351 w 351"/>
                <a:gd name="T21" fmla="*/ 74 h 7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1" h="74">
                  <a:moveTo>
                    <a:pt x="0" y="0"/>
                  </a:moveTo>
                  <a:lnTo>
                    <a:pt x="351" y="0"/>
                  </a:lnTo>
                  <a:lnTo>
                    <a:pt x="351" y="74"/>
                  </a:lnTo>
                  <a:lnTo>
                    <a:pt x="0" y="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16" name="Freeform 513"/>
            <p:cNvSpPr/>
            <p:nvPr/>
          </p:nvSpPr>
          <p:spPr bwMode="auto">
            <a:xfrm>
              <a:off x="1892" y="2848"/>
              <a:ext cx="175" cy="36"/>
            </a:xfrm>
            <a:custGeom>
              <a:avLst/>
              <a:gdLst>
                <a:gd name="T0" fmla="*/ 0 w 350"/>
                <a:gd name="T1" fmla="*/ 0 h 72"/>
                <a:gd name="T2" fmla="*/ 88 w 350"/>
                <a:gd name="T3" fmla="*/ 0 h 72"/>
                <a:gd name="T4" fmla="*/ 88 w 350"/>
                <a:gd name="T5" fmla="*/ 18 h 72"/>
                <a:gd name="T6" fmla="*/ 0 w 350"/>
                <a:gd name="T7" fmla="*/ 18 h 72"/>
                <a:gd name="T8" fmla="*/ 0 w 350"/>
                <a:gd name="T9" fmla="*/ 0 h 72"/>
                <a:gd name="T10" fmla="*/ 0 w 350"/>
                <a:gd name="T11" fmla="*/ 0 h 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0"/>
                <a:gd name="T19" fmla="*/ 0 h 72"/>
                <a:gd name="T20" fmla="*/ 350 w 350"/>
                <a:gd name="T21" fmla="*/ 72 h 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0" h="72">
                  <a:moveTo>
                    <a:pt x="0" y="0"/>
                  </a:moveTo>
                  <a:lnTo>
                    <a:pt x="350" y="0"/>
                  </a:lnTo>
                  <a:lnTo>
                    <a:pt x="350" y="72"/>
                  </a:lnTo>
                  <a:lnTo>
                    <a:pt x="0" y="7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17" name="Freeform 514"/>
            <p:cNvSpPr/>
            <p:nvPr/>
          </p:nvSpPr>
          <p:spPr bwMode="auto">
            <a:xfrm>
              <a:off x="1891" y="2909"/>
              <a:ext cx="174" cy="37"/>
            </a:xfrm>
            <a:custGeom>
              <a:avLst/>
              <a:gdLst>
                <a:gd name="T0" fmla="*/ 0 w 350"/>
                <a:gd name="T1" fmla="*/ 0 h 74"/>
                <a:gd name="T2" fmla="*/ 87 w 350"/>
                <a:gd name="T3" fmla="*/ 0 h 74"/>
                <a:gd name="T4" fmla="*/ 87 w 350"/>
                <a:gd name="T5" fmla="*/ 19 h 74"/>
                <a:gd name="T6" fmla="*/ 0 w 350"/>
                <a:gd name="T7" fmla="*/ 19 h 74"/>
                <a:gd name="T8" fmla="*/ 0 w 350"/>
                <a:gd name="T9" fmla="*/ 0 h 74"/>
                <a:gd name="T10" fmla="*/ 0 w 350"/>
                <a:gd name="T11" fmla="*/ 0 h 7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0"/>
                <a:gd name="T19" fmla="*/ 0 h 74"/>
                <a:gd name="T20" fmla="*/ 350 w 350"/>
                <a:gd name="T21" fmla="*/ 74 h 7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0" h="74">
                  <a:moveTo>
                    <a:pt x="0" y="0"/>
                  </a:moveTo>
                  <a:lnTo>
                    <a:pt x="350" y="0"/>
                  </a:lnTo>
                  <a:lnTo>
                    <a:pt x="350" y="74"/>
                  </a:lnTo>
                  <a:lnTo>
                    <a:pt x="0" y="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18" name="Freeform 515"/>
            <p:cNvSpPr/>
            <p:nvPr/>
          </p:nvSpPr>
          <p:spPr bwMode="auto">
            <a:xfrm>
              <a:off x="1540" y="2377"/>
              <a:ext cx="55" cy="937"/>
            </a:xfrm>
            <a:custGeom>
              <a:avLst/>
              <a:gdLst>
                <a:gd name="T0" fmla="*/ 0 w 110"/>
                <a:gd name="T1" fmla="*/ 469 h 1873"/>
                <a:gd name="T2" fmla="*/ 28 w 110"/>
                <a:gd name="T3" fmla="*/ 469 h 1873"/>
                <a:gd name="T4" fmla="*/ 28 w 110"/>
                <a:gd name="T5" fmla="*/ 0 h 1873"/>
                <a:gd name="T6" fmla="*/ 0 w 110"/>
                <a:gd name="T7" fmla="*/ 0 h 1873"/>
                <a:gd name="T8" fmla="*/ 0 w 110"/>
                <a:gd name="T9" fmla="*/ 469 h 1873"/>
                <a:gd name="T10" fmla="*/ 0 w 110"/>
                <a:gd name="T11" fmla="*/ 469 h 187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0"/>
                <a:gd name="T19" fmla="*/ 0 h 1873"/>
                <a:gd name="T20" fmla="*/ 110 w 110"/>
                <a:gd name="T21" fmla="*/ 1873 h 187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0" h="1873">
                  <a:moveTo>
                    <a:pt x="0" y="1873"/>
                  </a:moveTo>
                  <a:lnTo>
                    <a:pt x="110" y="1873"/>
                  </a:lnTo>
                  <a:lnTo>
                    <a:pt x="110" y="0"/>
                  </a:lnTo>
                  <a:lnTo>
                    <a:pt x="0" y="0"/>
                  </a:lnTo>
                  <a:lnTo>
                    <a:pt x="0" y="18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19" name="Freeform 516"/>
            <p:cNvSpPr/>
            <p:nvPr/>
          </p:nvSpPr>
          <p:spPr bwMode="auto">
            <a:xfrm>
              <a:off x="2503" y="3263"/>
              <a:ext cx="452" cy="53"/>
            </a:xfrm>
            <a:custGeom>
              <a:avLst/>
              <a:gdLst>
                <a:gd name="T0" fmla="*/ 0 w 905"/>
                <a:gd name="T1" fmla="*/ 27 h 105"/>
                <a:gd name="T2" fmla="*/ 226 w 905"/>
                <a:gd name="T3" fmla="*/ 27 h 105"/>
                <a:gd name="T4" fmla="*/ 226 w 905"/>
                <a:gd name="T5" fmla="*/ 0 h 105"/>
                <a:gd name="T6" fmla="*/ 0 w 905"/>
                <a:gd name="T7" fmla="*/ 1 h 105"/>
                <a:gd name="T8" fmla="*/ 0 w 905"/>
                <a:gd name="T9" fmla="*/ 27 h 105"/>
                <a:gd name="T10" fmla="*/ 0 w 905"/>
                <a:gd name="T11" fmla="*/ 27 h 1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5"/>
                <a:gd name="T19" fmla="*/ 0 h 105"/>
                <a:gd name="T20" fmla="*/ 905 w 905"/>
                <a:gd name="T21" fmla="*/ 105 h 1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5" h="105">
                  <a:moveTo>
                    <a:pt x="0" y="105"/>
                  </a:moveTo>
                  <a:lnTo>
                    <a:pt x="905" y="105"/>
                  </a:lnTo>
                  <a:lnTo>
                    <a:pt x="905" y="0"/>
                  </a:lnTo>
                  <a:lnTo>
                    <a:pt x="0" y="2"/>
                  </a:lnTo>
                  <a:lnTo>
                    <a:pt x="0" y="10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20" name="Freeform 517"/>
            <p:cNvSpPr/>
            <p:nvPr/>
          </p:nvSpPr>
          <p:spPr bwMode="auto">
            <a:xfrm>
              <a:off x="2503" y="3181"/>
              <a:ext cx="455" cy="53"/>
            </a:xfrm>
            <a:custGeom>
              <a:avLst/>
              <a:gdLst>
                <a:gd name="T0" fmla="*/ 0 w 911"/>
                <a:gd name="T1" fmla="*/ 27 h 105"/>
                <a:gd name="T2" fmla="*/ 227 w 911"/>
                <a:gd name="T3" fmla="*/ 27 h 105"/>
                <a:gd name="T4" fmla="*/ 227 w 911"/>
                <a:gd name="T5" fmla="*/ 0 h 105"/>
                <a:gd name="T6" fmla="*/ 0 w 911"/>
                <a:gd name="T7" fmla="*/ 0 h 105"/>
                <a:gd name="T8" fmla="*/ 0 w 911"/>
                <a:gd name="T9" fmla="*/ 27 h 105"/>
                <a:gd name="T10" fmla="*/ 0 w 911"/>
                <a:gd name="T11" fmla="*/ 27 h 1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11"/>
                <a:gd name="T19" fmla="*/ 0 h 105"/>
                <a:gd name="T20" fmla="*/ 911 w 911"/>
                <a:gd name="T21" fmla="*/ 105 h 1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11" h="105">
                  <a:moveTo>
                    <a:pt x="0" y="105"/>
                  </a:moveTo>
                  <a:lnTo>
                    <a:pt x="911" y="105"/>
                  </a:lnTo>
                  <a:lnTo>
                    <a:pt x="911" y="0"/>
                  </a:lnTo>
                  <a:lnTo>
                    <a:pt x="0" y="0"/>
                  </a:lnTo>
                  <a:lnTo>
                    <a:pt x="0" y="10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21" name="Freeform 518"/>
            <p:cNvSpPr/>
            <p:nvPr/>
          </p:nvSpPr>
          <p:spPr bwMode="auto">
            <a:xfrm>
              <a:off x="2503" y="3100"/>
              <a:ext cx="451" cy="51"/>
            </a:xfrm>
            <a:custGeom>
              <a:avLst/>
              <a:gdLst>
                <a:gd name="T0" fmla="*/ 0 w 903"/>
                <a:gd name="T1" fmla="*/ 25 h 103"/>
                <a:gd name="T2" fmla="*/ 225 w 903"/>
                <a:gd name="T3" fmla="*/ 25 h 103"/>
                <a:gd name="T4" fmla="*/ 225 w 903"/>
                <a:gd name="T5" fmla="*/ 0 h 103"/>
                <a:gd name="T6" fmla="*/ 0 w 903"/>
                <a:gd name="T7" fmla="*/ 0 h 103"/>
                <a:gd name="T8" fmla="*/ 0 w 903"/>
                <a:gd name="T9" fmla="*/ 25 h 103"/>
                <a:gd name="T10" fmla="*/ 0 w 903"/>
                <a:gd name="T11" fmla="*/ 25 h 10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3"/>
                <a:gd name="T19" fmla="*/ 0 h 103"/>
                <a:gd name="T20" fmla="*/ 903 w 903"/>
                <a:gd name="T21" fmla="*/ 103 h 10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3" h="103">
                  <a:moveTo>
                    <a:pt x="0" y="103"/>
                  </a:moveTo>
                  <a:lnTo>
                    <a:pt x="903" y="103"/>
                  </a:lnTo>
                  <a:lnTo>
                    <a:pt x="903" y="0"/>
                  </a:lnTo>
                  <a:lnTo>
                    <a:pt x="0" y="0"/>
                  </a:lnTo>
                  <a:lnTo>
                    <a:pt x="0" y="10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22" name="Freeform 519"/>
            <p:cNvSpPr/>
            <p:nvPr/>
          </p:nvSpPr>
          <p:spPr bwMode="auto">
            <a:xfrm>
              <a:off x="2503" y="3016"/>
              <a:ext cx="501" cy="55"/>
            </a:xfrm>
            <a:custGeom>
              <a:avLst/>
              <a:gdLst>
                <a:gd name="T0" fmla="*/ 0 w 1002"/>
                <a:gd name="T1" fmla="*/ 28 h 110"/>
                <a:gd name="T2" fmla="*/ 249 w 1002"/>
                <a:gd name="T3" fmla="*/ 28 h 110"/>
                <a:gd name="T4" fmla="*/ 251 w 1002"/>
                <a:gd name="T5" fmla="*/ 0 h 110"/>
                <a:gd name="T6" fmla="*/ 0 w 1002"/>
                <a:gd name="T7" fmla="*/ 0 h 110"/>
                <a:gd name="T8" fmla="*/ 0 w 1002"/>
                <a:gd name="T9" fmla="*/ 28 h 110"/>
                <a:gd name="T10" fmla="*/ 0 w 1002"/>
                <a:gd name="T11" fmla="*/ 28 h 1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02"/>
                <a:gd name="T19" fmla="*/ 0 h 110"/>
                <a:gd name="T20" fmla="*/ 1002 w 1002"/>
                <a:gd name="T21" fmla="*/ 110 h 1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02" h="110">
                  <a:moveTo>
                    <a:pt x="0" y="110"/>
                  </a:moveTo>
                  <a:lnTo>
                    <a:pt x="993" y="110"/>
                  </a:lnTo>
                  <a:lnTo>
                    <a:pt x="1002" y="0"/>
                  </a:lnTo>
                  <a:lnTo>
                    <a:pt x="0" y="0"/>
                  </a:lnTo>
                  <a:lnTo>
                    <a:pt x="0" y="1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23" name="Freeform 520"/>
            <p:cNvSpPr/>
            <p:nvPr/>
          </p:nvSpPr>
          <p:spPr bwMode="auto">
            <a:xfrm>
              <a:off x="2503" y="2936"/>
              <a:ext cx="515" cy="51"/>
            </a:xfrm>
            <a:custGeom>
              <a:avLst/>
              <a:gdLst>
                <a:gd name="T0" fmla="*/ 0 w 1031"/>
                <a:gd name="T1" fmla="*/ 26 h 101"/>
                <a:gd name="T2" fmla="*/ 257 w 1031"/>
                <a:gd name="T3" fmla="*/ 25 h 101"/>
                <a:gd name="T4" fmla="*/ 252 w 1031"/>
                <a:gd name="T5" fmla="*/ 0 h 101"/>
                <a:gd name="T6" fmla="*/ 0 w 1031"/>
                <a:gd name="T7" fmla="*/ 0 h 101"/>
                <a:gd name="T8" fmla="*/ 0 w 1031"/>
                <a:gd name="T9" fmla="*/ 26 h 101"/>
                <a:gd name="T10" fmla="*/ 0 w 1031"/>
                <a:gd name="T11" fmla="*/ 26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31"/>
                <a:gd name="T19" fmla="*/ 0 h 101"/>
                <a:gd name="T20" fmla="*/ 1031 w 1031"/>
                <a:gd name="T21" fmla="*/ 101 h 10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31" h="101">
                  <a:moveTo>
                    <a:pt x="0" y="101"/>
                  </a:moveTo>
                  <a:lnTo>
                    <a:pt x="1031" y="99"/>
                  </a:lnTo>
                  <a:lnTo>
                    <a:pt x="1010" y="0"/>
                  </a:lnTo>
                  <a:lnTo>
                    <a:pt x="0" y="0"/>
                  </a:lnTo>
                  <a:lnTo>
                    <a:pt x="0" y="10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24" name="Freeform 521"/>
            <p:cNvSpPr/>
            <p:nvPr/>
          </p:nvSpPr>
          <p:spPr bwMode="auto">
            <a:xfrm>
              <a:off x="324" y="2826"/>
              <a:ext cx="53" cy="490"/>
            </a:xfrm>
            <a:custGeom>
              <a:avLst/>
              <a:gdLst>
                <a:gd name="T0" fmla="*/ 0 w 107"/>
                <a:gd name="T1" fmla="*/ 245 h 979"/>
                <a:gd name="T2" fmla="*/ 26 w 107"/>
                <a:gd name="T3" fmla="*/ 245 h 979"/>
                <a:gd name="T4" fmla="*/ 26 w 107"/>
                <a:gd name="T5" fmla="*/ 0 h 979"/>
                <a:gd name="T6" fmla="*/ 0 w 107"/>
                <a:gd name="T7" fmla="*/ 0 h 979"/>
                <a:gd name="T8" fmla="*/ 0 w 107"/>
                <a:gd name="T9" fmla="*/ 245 h 979"/>
                <a:gd name="T10" fmla="*/ 0 w 107"/>
                <a:gd name="T11" fmla="*/ 245 h 97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7"/>
                <a:gd name="T19" fmla="*/ 0 h 979"/>
                <a:gd name="T20" fmla="*/ 107 w 107"/>
                <a:gd name="T21" fmla="*/ 979 h 97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7" h="979">
                  <a:moveTo>
                    <a:pt x="0" y="979"/>
                  </a:moveTo>
                  <a:lnTo>
                    <a:pt x="107" y="979"/>
                  </a:lnTo>
                  <a:lnTo>
                    <a:pt x="107" y="0"/>
                  </a:lnTo>
                  <a:lnTo>
                    <a:pt x="0" y="0"/>
                  </a:lnTo>
                  <a:lnTo>
                    <a:pt x="0" y="9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25" name="Freeform 522"/>
            <p:cNvSpPr/>
            <p:nvPr/>
          </p:nvSpPr>
          <p:spPr bwMode="auto">
            <a:xfrm>
              <a:off x="411" y="2826"/>
              <a:ext cx="52" cy="490"/>
            </a:xfrm>
            <a:custGeom>
              <a:avLst/>
              <a:gdLst>
                <a:gd name="T0" fmla="*/ 0 w 105"/>
                <a:gd name="T1" fmla="*/ 245 h 979"/>
                <a:gd name="T2" fmla="*/ 26 w 105"/>
                <a:gd name="T3" fmla="*/ 245 h 979"/>
                <a:gd name="T4" fmla="*/ 26 w 105"/>
                <a:gd name="T5" fmla="*/ 0 h 979"/>
                <a:gd name="T6" fmla="*/ 0 w 105"/>
                <a:gd name="T7" fmla="*/ 0 h 979"/>
                <a:gd name="T8" fmla="*/ 0 w 105"/>
                <a:gd name="T9" fmla="*/ 245 h 979"/>
                <a:gd name="T10" fmla="*/ 0 w 105"/>
                <a:gd name="T11" fmla="*/ 245 h 97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5"/>
                <a:gd name="T19" fmla="*/ 0 h 979"/>
                <a:gd name="T20" fmla="*/ 105 w 105"/>
                <a:gd name="T21" fmla="*/ 979 h 97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5" h="979">
                  <a:moveTo>
                    <a:pt x="0" y="979"/>
                  </a:moveTo>
                  <a:lnTo>
                    <a:pt x="105" y="979"/>
                  </a:lnTo>
                  <a:lnTo>
                    <a:pt x="105" y="0"/>
                  </a:lnTo>
                  <a:lnTo>
                    <a:pt x="0" y="0"/>
                  </a:lnTo>
                  <a:lnTo>
                    <a:pt x="0" y="9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26" name="Freeform 523"/>
            <p:cNvSpPr/>
            <p:nvPr/>
          </p:nvSpPr>
          <p:spPr bwMode="auto">
            <a:xfrm>
              <a:off x="491" y="2826"/>
              <a:ext cx="53" cy="490"/>
            </a:xfrm>
            <a:custGeom>
              <a:avLst/>
              <a:gdLst>
                <a:gd name="T0" fmla="*/ 0 w 104"/>
                <a:gd name="T1" fmla="*/ 245 h 979"/>
                <a:gd name="T2" fmla="*/ 27 w 104"/>
                <a:gd name="T3" fmla="*/ 245 h 979"/>
                <a:gd name="T4" fmla="*/ 27 w 104"/>
                <a:gd name="T5" fmla="*/ 0 h 979"/>
                <a:gd name="T6" fmla="*/ 0 w 104"/>
                <a:gd name="T7" fmla="*/ 0 h 979"/>
                <a:gd name="T8" fmla="*/ 0 w 104"/>
                <a:gd name="T9" fmla="*/ 245 h 979"/>
                <a:gd name="T10" fmla="*/ 0 w 104"/>
                <a:gd name="T11" fmla="*/ 245 h 97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4"/>
                <a:gd name="T19" fmla="*/ 0 h 979"/>
                <a:gd name="T20" fmla="*/ 104 w 104"/>
                <a:gd name="T21" fmla="*/ 979 h 97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4" h="979">
                  <a:moveTo>
                    <a:pt x="0" y="979"/>
                  </a:moveTo>
                  <a:lnTo>
                    <a:pt x="104" y="979"/>
                  </a:lnTo>
                  <a:lnTo>
                    <a:pt x="104" y="0"/>
                  </a:lnTo>
                  <a:lnTo>
                    <a:pt x="0" y="0"/>
                  </a:lnTo>
                  <a:lnTo>
                    <a:pt x="0" y="9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27" name="Freeform 524"/>
            <p:cNvSpPr/>
            <p:nvPr/>
          </p:nvSpPr>
          <p:spPr bwMode="auto">
            <a:xfrm>
              <a:off x="573" y="2826"/>
              <a:ext cx="53" cy="490"/>
            </a:xfrm>
            <a:custGeom>
              <a:avLst/>
              <a:gdLst>
                <a:gd name="T0" fmla="*/ 0 w 107"/>
                <a:gd name="T1" fmla="*/ 245 h 979"/>
                <a:gd name="T2" fmla="*/ 26 w 107"/>
                <a:gd name="T3" fmla="*/ 245 h 979"/>
                <a:gd name="T4" fmla="*/ 26 w 107"/>
                <a:gd name="T5" fmla="*/ 0 h 979"/>
                <a:gd name="T6" fmla="*/ 0 w 107"/>
                <a:gd name="T7" fmla="*/ 0 h 979"/>
                <a:gd name="T8" fmla="*/ 0 w 107"/>
                <a:gd name="T9" fmla="*/ 245 h 979"/>
                <a:gd name="T10" fmla="*/ 0 w 107"/>
                <a:gd name="T11" fmla="*/ 245 h 97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7"/>
                <a:gd name="T19" fmla="*/ 0 h 979"/>
                <a:gd name="T20" fmla="*/ 107 w 107"/>
                <a:gd name="T21" fmla="*/ 979 h 97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7" h="979">
                  <a:moveTo>
                    <a:pt x="0" y="979"/>
                  </a:moveTo>
                  <a:lnTo>
                    <a:pt x="107" y="979"/>
                  </a:lnTo>
                  <a:lnTo>
                    <a:pt x="107" y="0"/>
                  </a:lnTo>
                  <a:lnTo>
                    <a:pt x="0" y="0"/>
                  </a:lnTo>
                  <a:lnTo>
                    <a:pt x="0" y="9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28" name="Freeform 525"/>
            <p:cNvSpPr/>
            <p:nvPr/>
          </p:nvSpPr>
          <p:spPr bwMode="auto">
            <a:xfrm>
              <a:off x="265" y="2447"/>
              <a:ext cx="273" cy="110"/>
            </a:xfrm>
            <a:custGeom>
              <a:avLst/>
              <a:gdLst>
                <a:gd name="T0" fmla="*/ 0 w 546"/>
                <a:gd name="T1" fmla="*/ 13 h 219"/>
                <a:gd name="T2" fmla="*/ 5 w 546"/>
                <a:gd name="T3" fmla="*/ 11 h 219"/>
                <a:gd name="T4" fmla="*/ 19 w 546"/>
                <a:gd name="T5" fmla="*/ 6 h 219"/>
                <a:gd name="T6" fmla="*/ 40 w 546"/>
                <a:gd name="T7" fmla="*/ 1 h 219"/>
                <a:gd name="T8" fmla="*/ 67 w 546"/>
                <a:gd name="T9" fmla="*/ 0 h 219"/>
                <a:gd name="T10" fmla="*/ 94 w 546"/>
                <a:gd name="T11" fmla="*/ 7 h 219"/>
                <a:gd name="T12" fmla="*/ 106 w 546"/>
                <a:gd name="T13" fmla="*/ 12 h 219"/>
                <a:gd name="T14" fmla="*/ 116 w 546"/>
                <a:gd name="T15" fmla="*/ 18 h 219"/>
                <a:gd name="T16" fmla="*/ 125 w 546"/>
                <a:gd name="T17" fmla="*/ 25 h 219"/>
                <a:gd name="T18" fmla="*/ 132 w 546"/>
                <a:gd name="T19" fmla="*/ 30 h 219"/>
                <a:gd name="T20" fmla="*/ 137 w 546"/>
                <a:gd name="T21" fmla="*/ 36 h 219"/>
                <a:gd name="T22" fmla="*/ 125 w 546"/>
                <a:gd name="T23" fmla="*/ 55 h 219"/>
                <a:gd name="T24" fmla="*/ 121 w 546"/>
                <a:gd name="T25" fmla="*/ 50 h 219"/>
                <a:gd name="T26" fmla="*/ 116 w 546"/>
                <a:gd name="T27" fmla="*/ 44 h 219"/>
                <a:gd name="T28" fmla="*/ 109 w 546"/>
                <a:gd name="T29" fmla="*/ 37 h 219"/>
                <a:gd name="T30" fmla="*/ 100 w 546"/>
                <a:gd name="T31" fmla="*/ 31 h 219"/>
                <a:gd name="T32" fmla="*/ 89 w 546"/>
                <a:gd name="T33" fmla="*/ 25 h 219"/>
                <a:gd name="T34" fmla="*/ 77 w 546"/>
                <a:gd name="T35" fmla="*/ 21 h 219"/>
                <a:gd name="T36" fmla="*/ 63 w 546"/>
                <a:gd name="T37" fmla="*/ 18 h 219"/>
                <a:gd name="T38" fmla="*/ 38 w 546"/>
                <a:gd name="T39" fmla="*/ 20 h 219"/>
                <a:gd name="T40" fmla="*/ 19 w 546"/>
                <a:gd name="T41" fmla="*/ 26 h 219"/>
                <a:gd name="T42" fmla="*/ 9 w 546"/>
                <a:gd name="T43" fmla="*/ 33 h 219"/>
                <a:gd name="T44" fmla="*/ 4 w 546"/>
                <a:gd name="T45" fmla="*/ 36 h 219"/>
                <a:gd name="T46" fmla="*/ 0 w 546"/>
                <a:gd name="T47" fmla="*/ 13 h 219"/>
                <a:gd name="T48" fmla="*/ 0 w 546"/>
                <a:gd name="T49" fmla="*/ 13 h 21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546"/>
                <a:gd name="T76" fmla="*/ 0 h 219"/>
                <a:gd name="T77" fmla="*/ 546 w 546"/>
                <a:gd name="T78" fmla="*/ 219 h 21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546" h="219">
                  <a:moveTo>
                    <a:pt x="0" y="51"/>
                  </a:moveTo>
                  <a:lnTo>
                    <a:pt x="21" y="44"/>
                  </a:lnTo>
                  <a:lnTo>
                    <a:pt x="76" y="23"/>
                  </a:lnTo>
                  <a:lnTo>
                    <a:pt x="162" y="4"/>
                  </a:lnTo>
                  <a:lnTo>
                    <a:pt x="268" y="0"/>
                  </a:lnTo>
                  <a:lnTo>
                    <a:pt x="379" y="25"/>
                  </a:lnTo>
                  <a:lnTo>
                    <a:pt x="426" y="48"/>
                  </a:lnTo>
                  <a:lnTo>
                    <a:pt x="466" y="72"/>
                  </a:lnTo>
                  <a:lnTo>
                    <a:pt x="500" y="97"/>
                  </a:lnTo>
                  <a:lnTo>
                    <a:pt x="525" y="120"/>
                  </a:lnTo>
                  <a:lnTo>
                    <a:pt x="546" y="141"/>
                  </a:lnTo>
                  <a:lnTo>
                    <a:pt x="502" y="219"/>
                  </a:lnTo>
                  <a:lnTo>
                    <a:pt x="485" y="198"/>
                  </a:lnTo>
                  <a:lnTo>
                    <a:pt x="464" y="175"/>
                  </a:lnTo>
                  <a:lnTo>
                    <a:pt x="436" y="148"/>
                  </a:lnTo>
                  <a:lnTo>
                    <a:pt x="400" y="122"/>
                  </a:lnTo>
                  <a:lnTo>
                    <a:pt x="358" y="97"/>
                  </a:lnTo>
                  <a:lnTo>
                    <a:pt x="308" y="82"/>
                  </a:lnTo>
                  <a:lnTo>
                    <a:pt x="255" y="72"/>
                  </a:lnTo>
                  <a:lnTo>
                    <a:pt x="154" y="80"/>
                  </a:lnTo>
                  <a:lnTo>
                    <a:pt x="78" y="103"/>
                  </a:lnTo>
                  <a:lnTo>
                    <a:pt x="33" y="129"/>
                  </a:lnTo>
                  <a:lnTo>
                    <a:pt x="17" y="141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29" name="Freeform 526"/>
            <p:cNvSpPr/>
            <p:nvPr/>
          </p:nvSpPr>
          <p:spPr bwMode="auto">
            <a:xfrm>
              <a:off x="435" y="2287"/>
              <a:ext cx="790" cy="413"/>
            </a:xfrm>
            <a:custGeom>
              <a:avLst/>
              <a:gdLst>
                <a:gd name="T0" fmla="*/ 0 w 1579"/>
                <a:gd name="T1" fmla="*/ 197 h 827"/>
                <a:gd name="T2" fmla="*/ 6 w 1579"/>
                <a:gd name="T3" fmla="*/ 182 h 827"/>
                <a:gd name="T4" fmla="*/ 14 w 1579"/>
                <a:gd name="T5" fmla="*/ 165 h 827"/>
                <a:gd name="T6" fmla="*/ 25 w 1579"/>
                <a:gd name="T7" fmla="*/ 146 h 827"/>
                <a:gd name="T8" fmla="*/ 39 w 1579"/>
                <a:gd name="T9" fmla="*/ 125 h 827"/>
                <a:gd name="T10" fmla="*/ 47 w 1579"/>
                <a:gd name="T11" fmla="*/ 115 h 827"/>
                <a:gd name="T12" fmla="*/ 71 w 1579"/>
                <a:gd name="T13" fmla="*/ 90 h 827"/>
                <a:gd name="T14" fmla="*/ 75 w 1579"/>
                <a:gd name="T15" fmla="*/ 86 h 827"/>
                <a:gd name="T16" fmla="*/ 87 w 1579"/>
                <a:gd name="T17" fmla="*/ 77 h 827"/>
                <a:gd name="T18" fmla="*/ 99 w 1579"/>
                <a:gd name="T19" fmla="*/ 70 h 827"/>
                <a:gd name="T20" fmla="*/ 111 w 1579"/>
                <a:gd name="T21" fmla="*/ 65 h 827"/>
                <a:gd name="T22" fmla="*/ 123 w 1579"/>
                <a:gd name="T23" fmla="*/ 60 h 827"/>
                <a:gd name="T24" fmla="*/ 146 w 1579"/>
                <a:gd name="T25" fmla="*/ 55 h 827"/>
                <a:gd name="T26" fmla="*/ 185 w 1579"/>
                <a:gd name="T27" fmla="*/ 55 h 827"/>
                <a:gd name="T28" fmla="*/ 212 w 1579"/>
                <a:gd name="T29" fmla="*/ 61 h 827"/>
                <a:gd name="T30" fmla="*/ 222 w 1579"/>
                <a:gd name="T31" fmla="*/ 65 h 827"/>
                <a:gd name="T32" fmla="*/ 226 w 1579"/>
                <a:gd name="T33" fmla="*/ 57 h 827"/>
                <a:gd name="T34" fmla="*/ 238 w 1579"/>
                <a:gd name="T35" fmla="*/ 39 h 827"/>
                <a:gd name="T36" fmla="*/ 258 w 1579"/>
                <a:gd name="T37" fmla="*/ 18 h 827"/>
                <a:gd name="T38" fmla="*/ 265 w 1579"/>
                <a:gd name="T39" fmla="*/ 13 h 827"/>
                <a:gd name="T40" fmla="*/ 272 w 1579"/>
                <a:gd name="T41" fmla="*/ 9 h 827"/>
                <a:gd name="T42" fmla="*/ 288 w 1579"/>
                <a:gd name="T43" fmla="*/ 2 h 827"/>
                <a:gd name="T44" fmla="*/ 323 w 1579"/>
                <a:gd name="T45" fmla="*/ 0 h 827"/>
                <a:gd name="T46" fmla="*/ 353 w 1579"/>
                <a:gd name="T47" fmla="*/ 8 h 827"/>
                <a:gd name="T48" fmla="*/ 365 w 1579"/>
                <a:gd name="T49" fmla="*/ 15 h 827"/>
                <a:gd name="T50" fmla="*/ 375 w 1579"/>
                <a:gd name="T51" fmla="*/ 23 h 827"/>
                <a:gd name="T52" fmla="*/ 387 w 1579"/>
                <a:gd name="T53" fmla="*/ 39 h 827"/>
                <a:gd name="T54" fmla="*/ 395 w 1579"/>
                <a:gd name="T55" fmla="*/ 74 h 827"/>
                <a:gd name="T56" fmla="*/ 375 w 1579"/>
                <a:gd name="T57" fmla="*/ 74 h 827"/>
                <a:gd name="T58" fmla="*/ 373 w 1579"/>
                <a:gd name="T59" fmla="*/ 65 h 827"/>
                <a:gd name="T60" fmla="*/ 370 w 1579"/>
                <a:gd name="T61" fmla="*/ 55 h 827"/>
                <a:gd name="T62" fmla="*/ 364 w 1579"/>
                <a:gd name="T63" fmla="*/ 44 h 827"/>
                <a:gd name="T64" fmla="*/ 360 w 1579"/>
                <a:gd name="T65" fmla="*/ 39 h 827"/>
                <a:gd name="T66" fmla="*/ 355 w 1579"/>
                <a:gd name="T67" fmla="*/ 34 h 827"/>
                <a:gd name="T68" fmla="*/ 350 w 1579"/>
                <a:gd name="T69" fmla="*/ 29 h 827"/>
                <a:gd name="T70" fmla="*/ 343 w 1579"/>
                <a:gd name="T71" fmla="*/ 25 h 827"/>
                <a:gd name="T72" fmla="*/ 327 w 1579"/>
                <a:gd name="T73" fmla="*/ 20 h 827"/>
                <a:gd name="T74" fmla="*/ 305 w 1579"/>
                <a:gd name="T75" fmla="*/ 20 h 827"/>
                <a:gd name="T76" fmla="*/ 284 w 1579"/>
                <a:gd name="T77" fmla="*/ 26 h 827"/>
                <a:gd name="T78" fmla="*/ 268 w 1579"/>
                <a:gd name="T79" fmla="*/ 35 h 827"/>
                <a:gd name="T80" fmla="*/ 256 w 1579"/>
                <a:gd name="T81" fmla="*/ 47 h 827"/>
                <a:gd name="T82" fmla="*/ 248 w 1579"/>
                <a:gd name="T83" fmla="*/ 60 h 827"/>
                <a:gd name="T84" fmla="*/ 237 w 1579"/>
                <a:gd name="T85" fmla="*/ 95 h 827"/>
                <a:gd name="T86" fmla="*/ 227 w 1579"/>
                <a:gd name="T87" fmla="*/ 88 h 827"/>
                <a:gd name="T88" fmla="*/ 214 w 1579"/>
                <a:gd name="T89" fmla="*/ 82 h 827"/>
                <a:gd name="T90" fmla="*/ 199 w 1579"/>
                <a:gd name="T91" fmla="*/ 77 h 827"/>
                <a:gd name="T92" fmla="*/ 180 w 1579"/>
                <a:gd name="T93" fmla="*/ 73 h 827"/>
                <a:gd name="T94" fmla="*/ 158 w 1579"/>
                <a:gd name="T95" fmla="*/ 73 h 827"/>
                <a:gd name="T96" fmla="*/ 134 w 1579"/>
                <a:gd name="T97" fmla="*/ 77 h 827"/>
                <a:gd name="T98" fmla="*/ 109 w 1579"/>
                <a:gd name="T99" fmla="*/ 87 h 827"/>
                <a:gd name="T100" fmla="*/ 96 w 1579"/>
                <a:gd name="T101" fmla="*/ 95 h 827"/>
                <a:gd name="T102" fmla="*/ 85 w 1579"/>
                <a:gd name="T103" fmla="*/ 103 h 827"/>
                <a:gd name="T104" fmla="*/ 75 w 1579"/>
                <a:gd name="T105" fmla="*/ 112 h 827"/>
                <a:gd name="T106" fmla="*/ 65 w 1579"/>
                <a:gd name="T107" fmla="*/ 121 h 827"/>
                <a:gd name="T108" fmla="*/ 57 w 1579"/>
                <a:gd name="T109" fmla="*/ 131 h 827"/>
                <a:gd name="T110" fmla="*/ 50 w 1579"/>
                <a:gd name="T111" fmla="*/ 141 h 827"/>
                <a:gd name="T112" fmla="*/ 37 w 1579"/>
                <a:gd name="T113" fmla="*/ 161 h 827"/>
                <a:gd name="T114" fmla="*/ 22 w 1579"/>
                <a:gd name="T115" fmla="*/ 193 h 827"/>
                <a:gd name="T116" fmla="*/ 18 w 1579"/>
                <a:gd name="T117" fmla="*/ 206 h 827"/>
                <a:gd name="T118" fmla="*/ 0 w 1579"/>
                <a:gd name="T119" fmla="*/ 197 h 827"/>
                <a:gd name="T120" fmla="*/ 0 w 1579"/>
                <a:gd name="T121" fmla="*/ 197 h 827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79"/>
                <a:gd name="T184" fmla="*/ 0 h 827"/>
                <a:gd name="T185" fmla="*/ 1579 w 1579"/>
                <a:gd name="T186" fmla="*/ 827 h 827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79" h="827">
                  <a:moveTo>
                    <a:pt x="0" y="789"/>
                  </a:moveTo>
                  <a:lnTo>
                    <a:pt x="22" y="728"/>
                  </a:lnTo>
                  <a:lnTo>
                    <a:pt x="55" y="663"/>
                  </a:lnTo>
                  <a:lnTo>
                    <a:pt x="99" y="587"/>
                  </a:lnTo>
                  <a:lnTo>
                    <a:pt x="154" y="502"/>
                  </a:lnTo>
                  <a:lnTo>
                    <a:pt x="186" y="460"/>
                  </a:lnTo>
                  <a:lnTo>
                    <a:pt x="281" y="361"/>
                  </a:lnTo>
                  <a:lnTo>
                    <a:pt x="300" y="344"/>
                  </a:lnTo>
                  <a:lnTo>
                    <a:pt x="346" y="310"/>
                  </a:lnTo>
                  <a:lnTo>
                    <a:pt x="393" y="283"/>
                  </a:lnTo>
                  <a:lnTo>
                    <a:pt x="443" y="260"/>
                  </a:lnTo>
                  <a:lnTo>
                    <a:pt x="490" y="243"/>
                  </a:lnTo>
                  <a:lnTo>
                    <a:pt x="581" y="222"/>
                  </a:lnTo>
                  <a:lnTo>
                    <a:pt x="739" y="222"/>
                  </a:lnTo>
                  <a:lnTo>
                    <a:pt x="846" y="245"/>
                  </a:lnTo>
                  <a:lnTo>
                    <a:pt x="886" y="262"/>
                  </a:lnTo>
                  <a:lnTo>
                    <a:pt x="903" y="230"/>
                  </a:lnTo>
                  <a:lnTo>
                    <a:pt x="950" y="157"/>
                  </a:lnTo>
                  <a:lnTo>
                    <a:pt x="1030" y="74"/>
                  </a:lnTo>
                  <a:lnTo>
                    <a:pt x="1059" y="55"/>
                  </a:lnTo>
                  <a:lnTo>
                    <a:pt x="1085" y="38"/>
                  </a:lnTo>
                  <a:lnTo>
                    <a:pt x="1152" y="11"/>
                  </a:lnTo>
                  <a:lnTo>
                    <a:pt x="1290" y="0"/>
                  </a:lnTo>
                  <a:lnTo>
                    <a:pt x="1410" y="34"/>
                  </a:lnTo>
                  <a:lnTo>
                    <a:pt x="1458" y="60"/>
                  </a:lnTo>
                  <a:lnTo>
                    <a:pt x="1500" y="93"/>
                  </a:lnTo>
                  <a:lnTo>
                    <a:pt x="1545" y="157"/>
                  </a:lnTo>
                  <a:lnTo>
                    <a:pt x="1579" y="298"/>
                  </a:lnTo>
                  <a:lnTo>
                    <a:pt x="1500" y="298"/>
                  </a:lnTo>
                  <a:lnTo>
                    <a:pt x="1490" y="260"/>
                  </a:lnTo>
                  <a:lnTo>
                    <a:pt x="1477" y="222"/>
                  </a:lnTo>
                  <a:lnTo>
                    <a:pt x="1456" y="178"/>
                  </a:lnTo>
                  <a:lnTo>
                    <a:pt x="1437" y="157"/>
                  </a:lnTo>
                  <a:lnTo>
                    <a:pt x="1420" y="137"/>
                  </a:lnTo>
                  <a:lnTo>
                    <a:pt x="1397" y="118"/>
                  </a:lnTo>
                  <a:lnTo>
                    <a:pt x="1370" y="102"/>
                  </a:lnTo>
                  <a:lnTo>
                    <a:pt x="1306" y="83"/>
                  </a:lnTo>
                  <a:lnTo>
                    <a:pt x="1220" y="83"/>
                  </a:lnTo>
                  <a:lnTo>
                    <a:pt x="1136" y="104"/>
                  </a:lnTo>
                  <a:lnTo>
                    <a:pt x="1072" y="142"/>
                  </a:lnTo>
                  <a:lnTo>
                    <a:pt x="1024" y="190"/>
                  </a:lnTo>
                  <a:lnTo>
                    <a:pt x="990" y="243"/>
                  </a:lnTo>
                  <a:lnTo>
                    <a:pt x="946" y="380"/>
                  </a:lnTo>
                  <a:lnTo>
                    <a:pt x="905" y="355"/>
                  </a:lnTo>
                  <a:lnTo>
                    <a:pt x="855" y="330"/>
                  </a:lnTo>
                  <a:lnTo>
                    <a:pt x="794" y="310"/>
                  </a:lnTo>
                  <a:lnTo>
                    <a:pt x="718" y="294"/>
                  </a:lnTo>
                  <a:lnTo>
                    <a:pt x="631" y="292"/>
                  </a:lnTo>
                  <a:lnTo>
                    <a:pt x="536" y="310"/>
                  </a:lnTo>
                  <a:lnTo>
                    <a:pt x="433" y="349"/>
                  </a:lnTo>
                  <a:lnTo>
                    <a:pt x="384" y="380"/>
                  </a:lnTo>
                  <a:lnTo>
                    <a:pt x="338" y="412"/>
                  </a:lnTo>
                  <a:lnTo>
                    <a:pt x="298" y="450"/>
                  </a:lnTo>
                  <a:lnTo>
                    <a:pt x="260" y="486"/>
                  </a:lnTo>
                  <a:lnTo>
                    <a:pt x="226" y="526"/>
                  </a:lnTo>
                  <a:lnTo>
                    <a:pt x="197" y="566"/>
                  </a:lnTo>
                  <a:lnTo>
                    <a:pt x="148" y="644"/>
                  </a:lnTo>
                  <a:lnTo>
                    <a:pt x="87" y="774"/>
                  </a:lnTo>
                  <a:lnTo>
                    <a:pt x="70" y="827"/>
                  </a:lnTo>
                  <a:lnTo>
                    <a:pt x="0" y="78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30" name="Freeform 527"/>
            <p:cNvSpPr/>
            <p:nvPr/>
          </p:nvSpPr>
          <p:spPr bwMode="auto">
            <a:xfrm>
              <a:off x="1165" y="2231"/>
              <a:ext cx="506" cy="165"/>
            </a:xfrm>
            <a:custGeom>
              <a:avLst/>
              <a:gdLst>
                <a:gd name="T0" fmla="*/ 0 w 1011"/>
                <a:gd name="T1" fmla="*/ 62 h 331"/>
                <a:gd name="T2" fmla="*/ 14 w 1011"/>
                <a:gd name="T3" fmla="*/ 47 h 331"/>
                <a:gd name="T4" fmla="*/ 34 w 1011"/>
                <a:gd name="T5" fmla="*/ 30 h 331"/>
                <a:gd name="T6" fmla="*/ 43 w 1011"/>
                <a:gd name="T7" fmla="*/ 25 h 331"/>
                <a:gd name="T8" fmla="*/ 52 w 1011"/>
                <a:gd name="T9" fmla="*/ 19 h 331"/>
                <a:gd name="T10" fmla="*/ 63 w 1011"/>
                <a:gd name="T11" fmla="*/ 14 h 331"/>
                <a:gd name="T12" fmla="*/ 73 w 1011"/>
                <a:gd name="T13" fmla="*/ 9 h 331"/>
                <a:gd name="T14" fmla="*/ 86 w 1011"/>
                <a:gd name="T15" fmla="*/ 5 h 331"/>
                <a:gd name="T16" fmla="*/ 98 w 1011"/>
                <a:gd name="T17" fmla="*/ 2 h 331"/>
                <a:gd name="T18" fmla="*/ 127 w 1011"/>
                <a:gd name="T19" fmla="*/ 0 h 331"/>
                <a:gd name="T20" fmla="*/ 155 w 1011"/>
                <a:gd name="T21" fmla="*/ 2 h 331"/>
                <a:gd name="T22" fmla="*/ 180 w 1011"/>
                <a:gd name="T23" fmla="*/ 9 h 331"/>
                <a:gd name="T24" fmla="*/ 201 w 1011"/>
                <a:gd name="T25" fmla="*/ 19 h 331"/>
                <a:gd name="T26" fmla="*/ 211 w 1011"/>
                <a:gd name="T27" fmla="*/ 25 h 331"/>
                <a:gd name="T28" fmla="*/ 219 w 1011"/>
                <a:gd name="T29" fmla="*/ 30 h 331"/>
                <a:gd name="T30" fmla="*/ 227 w 1011"/>
                <a:gd name="T31" fmla="*/ 36 h 331"/>
                <a:gd name="T32" fmla="*/ 234 w 1011"/>
                <a:gd name="T33" fmla="*/ 42 h 331"/>
                <a:gd name="T34" fmla="*/ 253 w 1011"/>
                <a:gd name="T35" fmla="*/ 62 h 331"/>
                <a:gd name="T36" fmla="*/ 233 w 1011"/>
                <a:gd name="T37" fmla="*/ 69 h 331"/>
                <a:gd name="T38" fmla="*/ 230 w 1011"/>
                <a:gd name="T39" fmla="*/ 67 h 331"/>
                <a:gd name="T40" fmla="*/ 225 w 1011"/>
                <a:gd name="T41" fmla="*/ 60 h 331"/>
                <a:gd name="T42" fmla="*/ 215 w 1011"/>
                <a:gd name="T43" fmla="*/ 52 h 331"/>
                <a:gd name="T44" fmla="*/ 186 w 1011"/>
                <a:gd name="T45" fmla="*/ 32 h 331"/>
                <a:gd name="T46" fmla="*/ 177 w 1011"/>
                <a:gd name="T47" fmla="*/ 27 h 331"/>
                <a:gd name="T48" fmla="*/ 168 w 1011"/>
                <a:gd name="T49" fmla="*/ 24 h 331"/>
                <a:gd name="T50" fmla="*/ 147 w 1011"/>
                <a:gd name="T51" fmla="*/ 18 h 331"/>
                <a:gd name="T52" fmla="*/ 125 w 1011"/>
                <a:gd name="T53" fmla="*/ 17 h 331"/>
                <a:gd name="T54" fmla="*/ 102 w 1011"/>
                <a:gd name="T55" fmla="*/ 21 h 331"/>
                <a:gd name="T56" fmla="*/ 82 w 1011"/>
                <a:gd name="T57" fmla="*/ 29 h 331"/>
                <a:gd name="T58" fmla="*/ 63 w 1011"/>
                <a:gd name="T59" fmla="*/ 39 h 331"/>
                <a:gd name="T60" fmla="*/ 55 w 1011"/>
                <a:gd name="T61" fmla="*/ 45 h 331"/>
                <a:gd name="T62" fmla="*/ 29 w 1011"/>
                <a:gd name="T63" fmla="*/ 68 h 331"/>
                <a:gd name="T64" fmla="*/ 16 w 1011"/>
                <a:gd name="T65" fmla="*/ 82 h 331"/>
                <a:gd name="T66" fmla="*/ 0 w 1011"/>
                <a:gd name="T67" fmla="*/ 62 h 331"/>
                <a:gd name="T68" fmla="*/ 0 w 1011"/>
                <a:gd name="T69" fmla="*/ 62 h 33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011"/>
                <a:gd name="T106" fmla="*/ 0 h 331"/>
                <a:gd name="T107" fmla="*/ 1011 w 1011"/>
                <a:gd name="T108" fmla="*/ 331 h 331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011" h="331">
                  <a:moveTo>
                    <a:pt x="0" y="248"/>
                  </a:moveTo>
                  <a:lnTo>
                    <a:pt x="53" y="191"/>
                  </a:lnTo>
                  <a:lnTo>
                    <a:pt x="133" y="122"/>
                  </a:lnTo>
                  <a:lnTo>
                    <a:pt x="169" y="101"/>
                  </a:lnTo>
                  <a:lnTo>
                    <a:pt x="205" y="78"/>
                  </a:lnTo>
                  <a:lnTo>
                    <a:pt x="249" y="57"/>
                  </a:lnTo>
                  <a:lnTo>
                    <a:pt x="292" y="38"/>
                  </a:lnTo>
                  <a:lnTo>
                    <a:pt x="342" y="21"/>
                  </a:lnTo>
                  <a:lnTo>
                    <a:pt x="391" y="10"/>
                  </a:lnTo>
                  <a:lnTo>
                    <a:pt x="505" y="0"/>
                  </a:lnTo>
                  <a:lnTo>
                    <a:pt x="617" y="10"/>
                  </a:lnTo>
                  <a:lnTo>
                    <a:pt x="718" y="38"/>
                  </a:lnTo>
                  <a:lnTo>
                    <a:pt x="804" y="78"/>
                  </a:lnTo>
                  <a:lnTo>
                    <a:pt x="842" y="101"/>
                  </a:lnTo>
                  <a:lnTo>
                    <a:pt x="876" y="122"/>
                  </a:lnTo>
                  <a:lnTo>
                    <a:pt x="906" y="147"/>
                  </a:lnTo>
                  <a:lnTo>
                    <a:pt x="933" y="170"/>
                  </a:lnTo>
                  <a:lnTo>
                    <a:pt x="1011" y="248"/>
                  </a:lnTo>
                  <a:lnTo>
                    <a:pt x="929" y="278"/>
                  </a:lnTo>
                  <a:lnTo>
                    <a:pt x="920" y="269"/>
                  </a:lnTo>
                  <a:lnTo>
                    <a:pt x="897" y="242"/>
                  </a:lnTo>
                  <a:lnTo>
                    <a:pt x="859" y="208"/>
                  </a:lnTo>
                  <a:lnTo>
                    <a:pt x="741" y="128"/>
                  </a:lnTo>
                  <a:lnTo>
                    <a:pt x="707" y="111"/>
                  </a:lnTo>
                  <a:lnTo>
                    <a:pt x="669" y="96"/>
                  </a:lnTo>
                  <a:lnTo>
                    <a:pt x="587" y="75"/>
                  </a:lnTo>
                  <a:lnTo>
                    <a:pt x="498" y="71"/>
                  </a:lnTo>
                  <a:lnTo>
                    <a:pt x="408" y="86"/>
                  </a:lnTo>
                  <a:lnTo>
                    <a:pt x="327" y="116"/>
                  </a:lnTo>
                  <a:lnTo>
                    <a:pt x="252" y="158"/>
                  </a:lnTo>
                  <a:lnTo>
                    <a:pt x="220" y="183"/>
                  </a:lnTo>
                  <a:lnTo>
                    <a:pt x="116" y="274"/>
                  </a:lnTo>
                  <a:lnTo>
                    <a:pt x="64" y="331"/>
                  </a:lnTo>
                  <a:lnTo>
                    <a:pt x="0" y="2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31" name="Freeform 528"/>
            <p:cNvSpPr/>
            <p:nvPr/>
          </p:nvSpPr>
          <p:spPr bwMode="auto">
            <a:xfrm>
              <a:off x="1781" y="2368"/>
              <a:ext cx="455" cy="153"/>
            </a:xfrm>
            <a:custGeom>
              <a:avLst/>
              <a:gdLst>
                <a:gd name="T0" fmla="*/ 0 w 909"/>
                <a:gd name="T1" fmla="*/ 47 h 306"/>
                <a:gd name="T2" fmla="*/ 10 w 909"/>
                <a:gd name="T3" fmla="*/ 40 h 306"/>
                <a:gd name="T4" fmla="*/ 20 w 909"/>
                <a:gd name="T5" fmla="*/ 33 h 306"/>
                <a:gd name="T6" fmla="*/ 34 w 909"/>
                <a:gd name="T7" fmla="*/ 24 h 306"/>
                <a:gd name="T8" fmla="*/ 42 w 909"/>
                <a:gd name="T9" fmla="*/ 20 h 306"/>
                <a:gd name="T10" fmla="*/ 51 w 909"/>
                <a:gd name="T11" fmla="*/ 17 h 306"/>
                <a:gd name="T12" fmla="*/ 72 w 909"/>
                <a:gd name="T13" fmla="*/ 9 h 306"/>
                <a:gd name="T14" fmla="*/ 94 w 909"/>
                <a:gd name="T15" fmla="*/ 3 h 306"/>
                <a:gd name="T16" fmla="*/ 118 w 909"/>
                <a:gd name="T17" fmla="*/ 0 h 306"/>
                <a:gd name="T18" fmla="*/ 163 w 909"/>
                <a:gd name="T19" fmla="*/ 5 h 306"/>
                <a:gd name="T20" fmla="*/ 182 w 909"/>
                <a:gd name="T21" fmla="*/ 12 h 306"/>
                <a:gd name="T22" fmla="*/ 198 w 909"/>
                <a:gd name="T23" fmla="*/ 20 h 306"/>
                <a:gd name="T24" fmla="*/ 211 w 909"/>
                <a:gd name="T25" fmla="*/ 28 h 306"/>
                <a:gd name="T26" fmla="*/ 220 w 909"/>
                <a:gd name="T27" fmla="*/ 36 h 306"/>
                <a:gd name="T28" fmla="*/ 228 w 909"/>
                <a:gd name="T29" fmla="*/ 42 h 306"/>
                <a:gd name="T30" fmla="*/ 221 w 909"/>
                <a:gd name="T31" fmla="*/ 62 h 306"/>
                <a:gd name="T32" fmla="*/ 215 w 909"/>
                <a:gd name="T33" fmla="*/ 54 h 306"/>
                <a:gd name="T34" fmla="*/ 207 w 909"/>
                <a:gd name="T35" fmla="*/ 47 h 306"/>
                <a:gd name="T36" fmla="*/ 202 w 909"/>
                <a:gd name="T37" fmla="*/ 42 h 306"/>
                <a:gd name="T38" fmla="*/ 196 w 909"/>
                <a:gd name="T39" fmla="*/ 39 h 306"/>
                <a:gd name="T40" fmla="*/ 189 w 909"/>
                <a:gd name="T41" fmla="*/ 35 h 306"/>
                <a:gd name="T42" fmla="*/ 182 w 909"/>
                <a:gd name="T43" fmla="*/ 30 h 306"/>
                <a:gd name="T44" fmla="*/ 163 w 909"/>
                <a:gd name="T45" fmla="*/ 23 h 306"/>
                <a:gd name="T46" fmla="*/ 141 w 909"/>
                <a:gd name="T47" fmla="*/ 19 h 306"/>
                <a:gd name="T48" fmla="*/ 116 w 909"/>
                <a:gd name="T49" fmla="*/ 18 h 306"/>
                <a:gd name="T50" fmla="*/ 67 w 909"/>
                <a:gd name="T51" fmla="*/ 28 h 306"/>
                <a:gd name="T52" fmla="*/ 48 w 909"/>
                <a:gd name="T53" fmla="*/ 38 h 306"/>
                <a:gd name="T54" fmla="*/ 31 w 909"/>
                <a:gd name="T55" fmla="*/ 49 h 306"/>
                <a:gd name="T56" fmla="*/ 24 w 909"/>
                <a:gd name="T57" fmla="*/ 54 h 306"/>
                <a:gd name="T58" fmla="*/ 18 w 909"/>
                <a:gd name="T59" fmla="*/ 59 h 306"/>
                <a:gd name="T60" fmla="*/ 9 w 909"/>
                <a:gd name="T61" fmla="*/ 68 h 306"/>
                <a:gd name="T62" fmla="*/ 1 w 909"/>
                <a:gd name="T63" fmla="*/ 77 h 306"/>
                <a:gd name="T64" fmla="*/ 0 w 909"/>
                <a:gd name="T65" fmla="*/ 47 h 306"/>
                <a:gd name="T66" fmla="*/ 0 w 909"/>
                <a:gd name="T67" fmla="*/ 47 h 30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909"/>
                <a:gd name="T103" fmla="*/ 0 h 306"/>
                <a:gd name="T104" fmla="*/ 909 w 909"/>
                <a:gd name="T105" fmla="*/ 306 h 30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909" h="306">
                  <a:moveTo>
                    <a:pt x="0" y="188"/>
                  </a:moveTo>
                  <a:lnTo>
                    <a:pt x="37" y="162"/>
                  </a:lnTo>
                  <a:lnTo>
                    <a:pt x="78" y="131"/>
                  </a:lnTo>
                  <a:lnTo>
                    <a:pt x="135" y="99"/>
                  </a:lnTo>
                  <a:lnTo>
                    <a:pt x="168" y="80"/>
                  </a:lnTo>
                  <a:lnTo>
                    <a:pt x="204" y="65"/>
                  </a:lnTo>
                  <a:lnTo>
                    <a:pt x="286" y="34"/>
                  </a:lnTo>
                  <a:lnTo>
                    <a:pt x="373" y="12"/>
                  </a:lnTo>
                  <a:lnTo>
                    <a:pt x="470" y="0"/>
                  </a:lnTo>
                  <a:lnTo>
                    <a:pt x="651" y="23"/>
                  </a:lnTo>
                  <a:lnTo>
                    <a:pt x="727" y="50"/>
                  </a:lnTo>
                  <a:lnTo>
                    <a:pt x="789" y="80"/>
                  </a:lnTo>
                  <a:lnTo>
                    <a:pt x="841" y="114"/>
                  </a:lnTo>
                  <a:lnTo>
                    <a:pt x="879" y="143"/>
                  </a:lnTo>
                  <a:lnTo>
                    <a:pt x="909" y="171"/>
                  </a:lnTo>
                  <a:lnTo>
                    <a:pt x="884" y="249"/>
                  </a:lnTo>
                  <a:lnTo>
                    <a:pt x="860" y="219"/>
                  </a:lnTo>
                  <a:lnTo>
                    <a:pt x="827" y="188"/>
                  </a:lnTo>
                  <a:lnTo>
                    <a:pt x="807" y="171"/>
                  </a:lnTo>
                  <a:lnTo>
                    <a:pt x="782" y="156"/>
                  </a:lnTo>
                  <a:lnTo>
                    <a:pt x="755" y="137"/>
                  </a:lnTo>
                  <a:lnTo>
                    <a:pt x="725" y="122"/>
                  </a:lnTo>
                  <a:lnTo>
                    <a:pt x="651" y="93"/>
                  </a:lnTo>
                  <a:lnTo>
                    <a:pt x="563" y="74"/>
                  </a:lnTo>
                  <a:lnTo>
                    <a:pt x="461" y="71"/>
                  </a:lnTo>
                  <a:lnTo>
                    <a:pt x="267" y="114"/>
                  </a:lnTo>
                  <a:lnTo>
                    <a:pt x="189" y="152"/>
                  </a:lnTo>
                  <a:lnTo>
                    <a:pt x="122" y="196"/>
                  </a:lnTo>
                  <a:lnTo>
                    <a:pt x="94" y="217"/>
                  </a:lnTo>
                  <a:lnTo>
                    <a:pt x="71" y="238"/>
                  </a:lnTo>
                  <a:lnTo>
                    <a:pt x="33" y="272"/>
                  </a:lnTo>
                  <a:lnTo>
                    <a:pt x="2" y="306"/>
                  </a:lnTo>
                  <a:lnTo>
                    <a:pt x="0" y="18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32" name="Freeform 529"/>
            <p:cNvSpPr/>
            <p:nvPr/>
          </p:nvSpPr>
          <p:spPr bwMode="auto">
            <a:xfrm>
              <a:off x="2351" y="2398"/>
              <a:ext cx="595" cy="299"/>
            </a:xfrm>
            <a:custGeom>
              <a:avLst/>
              <a:gdLst>
                <a:gd name="T0" fmla="*/ 0 w 1190"/>
                <a:gd name="T1" fmla="*/ 29 h 597"/>
                <a:gd name="T2" fmla="*/ 12 w 1190"/>
                <a:gd name="T3" fmla="*/ 22 h 597"/>
                <a:gd name="T4" fmla="*/ 26 w 1190"/>
                <a:gd name="T5" fmla="*/ 16 h 597"/>
                <a:gd name="T6" fmla="*/ 45 w 1190"/>
                <a:gd name="T7" fmla="*/ 9 h 597"/>
                <a:gd name="T8" fmla="*/ 67 w 1190"/>
                <a:gd name="T9" fmla="*/ 3 h 597"/>
                <a:gd name="T10" fmla="*/ 90 w 1190"/>
                <a:gd name="T11" fmla="*/ 0 h 597"/>
                <a:gd name="T12" fmla="*/ 143 w 1190"/>
                <a:gd name="T13" fmla="*/ 7 h 597"/>
                <a:gd name="T14" fmla="*/ 166 w 1190"/>
                <a:gd name="T15" fmla="*/ 16 h 597"/>
                <a:gd name="T16" fmla="*/ 184 w 1190"/>
                <a:gd name="T17" fmla="*/ 26 h 597"/>
                <a:gd name="T18" fmla="*/ 198 w 1190"/>
                <a:gd name="T19" fmla="*/ 36 h 597"/>
                <a:gd name="T20" fmla="*/ 207 w 1190"/>
                <a:gd name="T21" fmla="*/ 45 h 597"/>
                <a:gd name="T22" fmla="*/ 220 w 1190"/>
                <a:gd name="T23" fmla="*/ 66 h 597"/>
                <a:gd name="T24" fmla="*/ 227 w 1190"/>
                <a:gd name="T25" fmla="*/ 64 h 597"/>
                <a:gd name="T26" fmla="*/ 252 w 1190"/>
                <a:gd name="T27" fmla="*/ 59 h 597"/>
                <a:gd name="T28" fmla="*/ 284 w 1190"/>
                <a:gd name="T29" fmla="*/ 60 h 597"/>
                <a:gd name="T30" fmla="*/ 298 w 1190"/>
                <a:gd name="T31" fmla="*/ 63 h 597"/>
                <a:gd name="T32" fmla="*/ 292 w 1190"/>
                <a:gd name="T33" fmla="*/ 80 h 597"/>
                <a:gd name="T34" fmla="*/ 269 w 1190"/>
                <a:gd name="T35" fmla="*/ 77 h 597"/>
                <a:gd name="T36" fmla="*/ 245 w 1190"/>
                <a:gd name="T37" fmla="*/ 80 h 597"/>
                <a:gd name="T38" fmla="*/ 220 w 1190"/>
                <a:gd name="T39" fmla="*/ 90 h 597"/>
                <a:gd name="T40" fmla="*/ 208 w 1190"/>
                <a:gd name="T41" fmla="*/ 98 h 597"/>
                <a:gd name="T42" fmla="*/ 199 w 1190"/>
                <a:gd name="T43" fmla="*/ 107 h 597"/>
                <a:gd name="T44" fmla="*/ 187 w 1190"/>
                <a:gd name="T45" fmla="*/ 127 h 597"/>
                <a:gd name="T46" fmla="*/ 181 w 1190"/>
                <a:gd name="T47" fmla="*/ 150 h 597"/>
                <a:gd name="T48" fmla="*/ 164 w 1190"/>
                <a:gd name="T49" fmla="*/ 145 h 597"/>
                <a:gd name="T50" fmla="*/ 166 w 1190"/>
                <a:gd name="T51" fmla="*/ 132 h 597"/>
                <a:gd name="T52" fmla="*/ 170 w 1190"/>
                <a:gd name="T53" fmla="*/ 119 h 597"/>
                <a:gd name="T54" fmla="*/ 175 w 1190"/>
                <a:gd name="T55" fmla="*/ 106 h 597"/>
                <a:gd name="T56" fmla="*/ 182 w 1190"/>
                <a:gd name="T57" fmla="*/ 95 h 597"/>
                <a:gd name="T58" fmla="*/ 187 w 1190"/>
                <a:gd name="T59" fmla="*/ 90 h 597"/>
                <a:gd name="T60" fmla="*/ 203 w 1190"/>
                <a:gd name="T61" fmla="*/ 75 h 597"/>
                <a:gd name="T62" fmla="*/ 198 w 1190"/>
                <a:gd name="T63" fmla="*/ 67 h 597"/>
                <a:gd name="T64" fmla="*/ 192 w 1190"/>
                <a:gd name="T65" fmla="*/ 60 h 597"/>
                <a:gd name="T66" fmla="*/ 184 w 1190"/>
                <a:gd name="T67" fmla="*/ 50 h 597"/>
                <a:gd name="T68" fmla="*/ 178 w 1190"/>
                <a:gd name="T69" fmla="*/ 45 h 597"/>
                <a:gd name="T70" fmla="*/ 172 w 1190"/>
                <a:gd name="T71" fmla="*/ 40 h 597"/>
                <a:gd name="T72" fmla="*/ 165 w 1190"/>
                <a:gd name="T73" fmla="*/ 36 h 597"/>
                <a:gd name="T74" fmla="*/ 157 w 1190"/>
                <a:gd name="T75" fmla="*/ 31 h 597"/>
                <a:gd name="T76" fmla="*/ 139 w 1190"/>
                <a:gd name="T77" fmla="*/ 24 h 597"/>
                <a:gd name="T78" fmla="*/ 116 w 1190"/>
                <a:gd name="T79" fmla="*/ 20 h 597"/>
                <a:gd name="T80" fmla="*/ 72 w 1190"/>
                <a:gd name="T81" fmla="*/ 21 h 597"/>
                <a:gd name="T82" fmla="*/ 37 w 1190"/>
                <a:gd name="T83" fmla="*/ 31 h 597"/>
                <a:gd name="T84" fmla="*/ 17 w 1190"/>
                <a:gd name="T85" fmla="*/ 41 h 597"/>
                <a:gd name="T86" fmla="*/ 9 w 1190"/>
                <a:gd name="T87" fmla="*/ 46 h 597"/>
                <a:gd name="T88" fmla="*/ 0 w 1190"/>
                <a:gd name="T89" fmla="*/ 29 h 597"/>
                <a:gd name="T90" fmla="*/ 0 w 1190"/>
                <a:gd name="T91" fmla="*/ 29 h 597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190"/>
                <a:gd name="T139" fmla="*/ 0 h 597"/>
                <a:gd name="T140" fmla="*/ 1190 w 1190"/>
                <a:gd name="T141" fmla="*/ 597 h 597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190" h="597">
                  <a:moveTo>
                    <a:pt x="0" y="114"/>
                  </a:moveTo>
                  <a:lnTo>
                    <a:pt x="48" y="88"/>
                  </a:lnTo>
                  <a:lnTo>
                    <a:pt x="107" y="61"/>
                  </a:lnTo>
                  <a:lnTo>
                    <a:pt x="181" y="34"/>
                  </a:lnTo>
                  <a:lnTo>
                    <a:pt x="266" y="12"/>
                  </a:lnTo>
                  <a:lnTo>
                    <a:pt x="363" y="0"/>
                  </a:lnTo>
                  <a:lnTo>
                    <a:pt x="572" y="25"/>
                  </a:lnTo>
                  <a:lnTo>
                    <a:pt x="666" y="63"/>
                  </a:lnTo>
                  <a:lnTo>
                    <a:pt x="738" y="101"/>
                  </a:lnTo>
                  <a:lnTo>
                    <a:pt x="793" y="143"/>
                  </a:lnTo>
                  <a:lnTo>
                    <a:pt x="831" y="179"/>
                  </a:lnTo>
                  <a:lnTo>
                    <a:pt x="880" y="264"/>
                  </a:lnTo>
                  <a:lnTo>
                    <a:pt x="909" y="253"/>
                  </a:lnTo>
                  <a:lnTo>
                    <a:pt x="1010" y="236"/>
                  </a:lnTo>
                  <a:lnTo>
                    <a:pt x="1135" y="240"/>
                  </a:lnTo>
                  <a:lnTo>
                    <a:pt x="1190" y="251"/>
                  </a:lnTo>
                  <a:lnTo>
                    <a:pt x="1167" y="318"/>
                  </a:lnTo>
                  <a:lnTo>
                    <a:pt x="1076" y="308"/>
                  </a:lnTo>
                  <a:lnTo>
                    <a:pt x="983" y="318"/>
                  </a:lnTo>
                  <a:lnTo>
                    <a:pt x="880" y="358"/>
                  </a:lnTo>
                  <a:lnTo>
                    <a:pt x="833" y="390"/>
                  </a:lnTo>
                  <a:lnTo>
                    <a:pt x="797" y="428"/>
                  </a:lnTo>
                  <a:lnTo>
                    <a:pt x="749" y="506"/>
                  </a:lnTo>
                  <a:lnTo>
                    <a:pt x="724" y="597"/>
                  </a:lnTo>
                  <a:lnTo>
                    <a:pt x="656" y="580"/>
                  </a:lnTo>
                  <a:lnTo>
                    <a:pt x="667" y="525"/>
                  </a:lnTo>
                  <a:lnTo>
                    <a:pt x="681" y="474"/>
                  </a:lnTo>
                  <a:lnTo>
                    <a:pt x="702" y="424"/>
                  </a:lnTo>
                  <a:lnTo>
                    <a:pt x="730" y="380"/>
                  </a:lnTo>
                  <a:lnTo>
                    <a:pt x="751" y="359"/>
                  </a:lnTo>
                  <a:lnTo>
                    <a:pt x="812" y="299"/>
                  </a:lnTo>
                  <a:lnTo>
                    <a:pt x="795" y="268"/>
                  </a:lnTo>
                  <a:lnTo>
                    <a:pt x="770" y="238"/>
                  </a:lnTo>
                  <a:lnTo>
                    <a:pt x="738" y="198"/>
                  </a:lnTo>
                  <a:lnTo>
                    <a:pt x="715" y="179"/>
                  </a:lnTo>
                  <a:lnTo>
                    <a:pt x="690" y="160"/>
                  </a:lnTo>
                  <a:lnTo>
                    <a:pt x="662" y="141"/>
                  </a:lnTo>
                  <a:lnTo>
                    <a:pt x="631" y="124"/>
                  </a:lnTo>
                  <a:lnTo>
                    <a:pt x="555" y="95"/>
                  </a:lnTo>
                  <a:lnTo>
                    <a:pt x="466" y="78"/>
                  </a:lnTo>
                  <a:lnTo>
                    <a:pt x="287" y="84"/>
                  </a:lnTo>
                  <a:lnTo>
                    <a:pt x="150" y="122"/>
                  </a:lnTo>
                  <a:lnTo>
                    <a:pt x="65" y="164"/>
                  </a:lnTo>
                  <a:lnTo>
                    <a:pt x="33" y="183"/>
                  </a:lnTo>
                  <a:lnTo>
                    <a:pt x="0" y="1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33" name="Freeform 532"/>
            <p:cNvSpPr/>
            <p:nvPr/>
          </p:nvSpPr>
          <p:spPr bwMode="auto">
            <a:xfrm>
              <a:off x="336" y="3375"/>
              <a:ext cx="2602" cy="75"/>
            </a:xfrm>
            <a:custGeom>
              <a:avLst/>
              <a:gdLst>
                <a:gd name="T0" fmla="*/ 0 w 5205"/>
                <a:gd name="T1" fmla="*/ 0 h 150"/>
                <a:gd name="T2" fmla="*/ 1301 w 5205"/>
                <a:gd name="T3" fmla="*/ 0 h 150"/>
                <a:gd name="T4" fmla="*/ 1301 w 5205"/>
                <a:gd name="T5" fmla="*/ 38 h 150"/>
                <a:gd name="T6" fmla="*/ 0 w 5205"/>
                <a:gd name="T7" fmla="*/ 38 h 150"/>
                <a:gd name="T8" fmla="*/ 0 w 5205"/>
                <a:gd name="T9" fmla="*/ 0 h 150"/>
                <a:gd name="T10" fmla="*/ 0 w 5205"/>
                <a:gd name="T11" fmla="*/ 0 h 1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205"/>
                <a:gd name="T19" fmla="*/ 0 h 150"/>
                <a:gd name="T20" fmla="*/ 5205 w 5205"/>
                <a:gd name="T21" fmla="*/ 150 h 15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205" h="150">
                  <a:moveTo>
                    <a:pt x="0" y="0"/>
                  </a:moveTo>
                  <a:lnTo>
                    <a:pt x="5205" y="0"/>
                  </a:lnTo>
                  <a:lnTo>
                    <a:pt x="5205" y="150"/>
                  </a:lnTo>
                  <a:lnTo>
                    <a:pt x="0" y="1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1134" name="Group 304"/>
            <p:cNvGrpSpPr/>
            <p:nvPr/>
          </p:nvGrpSpPr>
          <p:grpSpPr bwMode="auto">
            <a:xfrm flipH="1">
              <a:off x="432" y="2880"/>
              <a:ext cx="384" cy="615"/>
              <a:chOff x="3384" y="1511"/>
              <a:chExt cx="648" cy="1335"/>
            </a:xfrm>
          </p:grpSpPr>
          <p:sp>
            <p:nvSpPr>
              <p:cNvPr id="41300" name="Freeform 305"/>
              <p:cNvSpPr/>
              <p:nvPr/>
            </p:nvSpPr>
            <p:spPr bwMode="auto">
              <a:xfrm>
                <a:off x="3583" y="2089"/>
                <a:ext cx="62" cy="28"/>
              </a:xfrm>
              <a:custGeom>
                <a:avLst/>
                <a:gdLst>
                  <a:gd name="T0" fmla="*/ 0 w 236"/>
                  <a:gd name="T1" fmla="*/ 0 h 84"/>
                  <a:gd name="T2" fmla="*/ 8 w 236"/>
                  <a:gd name="T3" fmla="*/ 9 h 84"/>
                  <a:gd name="T4" fmla="*/ 16 w 236"/>
                  <a:gd name="T5" fmla="*/ 6 h 84"/>
                  <a:gd name="T6" fmla="*/ 0 w 236"/>
                  <a:gd name="T7" fmla="*/ 0 h 84"/>
                  <a:gd name="T8" fmla="*/ 0 w 236"/>
                  <a:gd name="T9" fmla="*/ 0 h 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6"/>
                  <a:gd name="T16" fmla="*/ 0 h 84"/>
                  <a:gd name="T17" fmla="*/ 236 w 236"/>
                  <a:gd name="T18" fmla="*/ 84 h 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6" h="84">
                    <a:moveTo>
                      <a:pt x="0" y="0"/>
                    </a:moveTo>
                    <a:lnTo>
                      <a:pt x="112" y="84"/>
                    </a:lnTo>
                    <a:lnTo>
                      <a:pt x="236" y="5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B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01" name="Freeform 306"/>
              <p:cNvSpPr/>
              <p:nvPr/>
            </p:nvSpPr>
            <p:spPr bwMode="auto">
              <a:xfrm>
                <a:off x="3559" y="2004"/>
                <a:ext cx="90" cy="83"/>
              </a:xfrm>
              <a:custGeom>
                <a:avLst/>
                <a:gdLst>
                  <a:gd name="T0" fmla="*/ 9 w 340"/>
                  <a:gd name="T1" fmla="*/ 4 h 245"/>
                  <a:gd name="T2" fmla="*/ 15 w 340"/>
                  <a:gd name="T3" fmla="*/ 0 h 245"/>
                  <a:gd name="T4" fmla="*/ 20 w 340"/>
                  <a:gd name="T5" fmla="*/ 7 h 245"/>
                  <a:gd name="T6" fmla="*/ 24 w 340"/>
                  <a:gd name="T7" fmla="*/ 19 h 245"/>
                  <a:gd name="T8" fmla="*/ 15 w 340"/>
                  <a:gd name="T9" fmla="*/ 28 h 245"/>
                  <a:gd name="T10" fmla="*/ 0 w 340"/>
                  <a:gd name="T11" fmla="*/ 22 h 245"/>
                  <a:gd name="T12" fmla="*/ 3 w 340"/>
                  <a:gd name="T13" fmla="*/ 6 h 245"/>
                  <a:gd name="T14" fmla="*/ 9 w 340"/>
                  <a:gd name="T15" fmla="*/ 4 h 245"/>
                  <a:gd name="T16" fmla="*/ 9 w 340"/>
                  <a:gd name="T17" fmla="*/ 4 h 24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0"/>
                  <a:gd name="T28" fmla="*/ 0 h 245"/>
                  <a:gd name="T29" fmla="*/ 340 w 340"/>
                  <a:gd name="T30" fmla="*/ 245 h 24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0" h="245">
                    <a:moveTo>
                      <a:pt x="125" y="38"/>
                    </a:moveTo>
                    <a:lnTo>
                      <a:pt x="211" y="0"/>
                    </a:lnTo>
                    <a:lnTo>
                      <a:pt x="281" y="59"/>
                    </a:lnTo>
                    <a:lnTo>
                      <a:pt x="340" y="162"/>
                    </a:lnTo>
                    <a:lnTo>
                      <a:pt x="220" y="245"/>
                    </a:lnTo>
                    <a:lnTo>
                      <a:pt x="0" y="196"/>
                    </a:lnTo>
                    <a:lnTo>
                      <a:pt x="39" y="55"/>
                    </a:lnTo>
                    <a:lnTo>
                      <a:pt x="125" y="38"/>
                    </a:lnTo>
                    <a:close/>
                  </a:path>
                </a:pathLst>
              </a:custGeom>
              <a:solidFill>
                <a:srgbClr val="B34D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02" name="Freeform 307"/>
              <p:cNvSpPr/>
              <p:nvPr/>
            </p:nvSpPr>
            <p:spPr bwMode="auto">
              <a:xfrm>
                <a:off x="3618" y="2016"/>
                <a:ext cx="89" cy="92"/>
              </a:xfrm>
              <a:custGeom>
                <a:avLst/>
                <a:gdLst>
                  <a:gd name="T0" fmla="*/ 0 w 334"/>
                  <a:gd name="T1" fmla="*/ 9 h 272"/>
                  <a:gd name="T2" fmla="*/ 2 w 334"/>
                  <a:gd name="T3" fmla="*/ 11 h 272"/>
                  <a:gd name="T4" fmla="*/ 5 w 334"/>
                  <a:gd name="T5" fmla="*/ 8 h 272"/>
                  <a:gd name="T6" fmla="*/ 13 w 334"/>
                  <a:gd name="T7" fmla="*/ 27 h 272"/>
                  <a:gd name="T8" fmla="*/ 7 w 334"/>
                  <a:gd name="T9" fmla="*/ 31 h 272"/>
                  <a:gd name="T10" fmla="*/ 16 w 334"/>
                  <a:gd name="T11" fmla="*/ 30 h 272"/>
                  <a:gd name="T12" fmla="*/ 24 w 334"/>
                  <a:gd name="T13" fmla="*/ 18 h 272"/>
                  <a:gd name="T14" fmla="*/ 15 w 334"/>
                  <a:gd name="T15" fmla="*/ 7 h 272"/>
                  <a:gd name="T16" fmla="*/ 7 w 334"/>
                  <a:gd name="T17" fmla="*/ 0 h 272"/>
                  <a:gd name="T18" fmla="*/ 3 w 334"/>
                  <a:gd name="T19" fmla="*/ 4 h 272"/>
                  <a:gd name="T20" fmla="*/ 1 w 334"/>
                  <a:gd name="T21" fmla="*/ 6 h 272"/>
                  <a:gd name="T22" fmla="*/ 0 w 334"/>
                  <a:gd name="T23" fmla="*/ 9 h 272"/>
                  <a:gd name="T24" fmla="*/ 0 w 334"/>
                  <a:gd name="T25" fmla="*/ 9 h 2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34"/>
                  <a:gd name="T40" fmla="*/ 0 h 272"/>
                  <a:gd name="T41" fmla="*/ 334 w 334"/>
                  <a:gd name="T42" fmla="*/ 272 h 27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34" h="272">
                    <a:moveTo>
                      <a:pt x="0" y="82"/>
                    </a:moveTo>
                    <a:lnTo>
                      <a:pt x="28" y="99"/>
                    </a:lnTo>
                    <a:lnTo>
                      <a:pt x="74" y="69"/>
                    </a:lnTo>
                    <a:lnTo>
                      <a:pt x="179" y="234"/>
                    </a:lnTo>
                    <a:lnTo>
                      <a:pt x="93" y="272"/>
                    </a:lnTo>
                    <a:lnTo>
                      <a:pt x="220" y="259"/>
                    </a:lnTo>
                    <a:lnTo>
                      <a:pt x="334" y="160"/>
                    </a:lnTo>
                    <a:lnTo>
                      <a:pt x="217" y="61"/>
                    </a:lnTo>
                    <a:lnTo>
                      <a:pt x="95" y="0"/>
                    </a:lnTo>
                    <a:lnTo>
                      <a:pt x="36" y="38"/>
                    </a:lnTo>
                    <a:lnTo>
                      <a:pt x="6" y="57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B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03" name="Freeform 308"/>
              <p:cNvSpPr/>
              <p:nvPr/>
            </p:nvSpPr>
            <p:spPr bwMode="auto">
              <a:xfrm>
                <a:off x="3612" y="2012"/>
                <a:ext cx="78" cy="45"/>
              </a:xfrm>
              <a:custGeom>
                <a:avLst/>
                <a:gdLst>
                  <a:gd name="T0" fmla="*/ 18 w 297"/>
                  <a:gd name="T1" fmla="*/ 5 h 133"/>
                  <a:gd name="T2" fmla="*/ 7 w 297"/>
                  <a:gd name="T3" fmla="*/ 0 h 133"/>
                  <a:gd name="T4" fmla="*/ 0 w 297"/>
                  <a:gd name="T5" fmla="*/ 9 h 133"/>
                  <a:gd name="T6" fmla="*/ 2 w 297"/>
                  <a:gd name="T7" fmla="*/ 10 h 133"/>
                  <a:gd name="T8" fmla="*/ 7 w 297"/>
                  <a:gd name="T9" fmla="*/ 3 h 133"/>
                  <a:gd name="T10" fmla="*/ 14 w 297"/>
                  <a:gd name="T11" fmla="*/ 13 h 133"/>
                  <a:gd name="T12" fmla="*/ 20 w 297"/>
                  <a:gd name="T13" fmla="*/ 15 h 133"/>
                  <a:gd name="T14" fmla="*/ 18 w 297"/>
                  <a:gd name="T15" fmla="*/ 5 h 133"/>
                  <a:gd name="T16" fmla="*/ 18 w 297"/>
                  <a:gd name="T17" fmla="*/ 5 h 13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7"/>
                  <a:gd name="T28" fmla="*/ 0 h 133"/>
                  <a:gd name="T29" fmla="*/ 297 w 297"/>
                  <a:gd name="T30" fmla="*/ 133 h 13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7" h="133">
                    <a:moveTo>
                      <a:pt x="264" y="45"/>
                    </a:moveTo>
                    <a:lnTo>
                      <a:pt x="101" y="0"/>
                    </a:lnTo>
                    <a:lnTo>
                      <a:pt x="0" y="76"/>
                    </a:lnTo>
                    <a:lnTo>
                      <a:pt x="25" y="93"/>
                    </a:lnTo>
                    <a:lnTo>
                      <a:pt x="108" y="25"/>
                    </a:lnTo>
                    <a:lnTo>
                      <a:pt x="202" y="114"/>
                    </a:lnTo>
                    <a:lnTo>
                      <a:pt x="297" y="133"/>
                    </a:lnTo>
                    <a:lnTo>
                      <a:pt x="264" y="45"/>
                    </a:lnTo>
                    <a:close/>
                  </a:path>
                </a:pathLst>
              </a:cu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04" name="Freeform 309"/>
              <p:cNvSpPr/>
              <p:nvPr/>
            </p:nvSpPr>
            <p:spPr bwMode="auto">
              <a:xfrm>
                <a:off x="3726" y="2481"/>
                <a:ext cx="125" cy="343"/>
              </a:xfrm>
              <a:custGeom>
                <a:avLst/>
                <a:gdLst>
                  <a:gd name="T0" fmla="*/ 18 w 473"/>
                  <a:gd name="T1" fmla="*/ 0 h 1015"/>
                  <a:gd name="T2" fmla="*/ 17 w 473"/>
                  <a:gd name="T3" fmla="*/ 0 h 1015"/>
                  <a:gd name="T4" fmla="*/ 17 w 473"/>
                  <a:gd name="T5" fmla="*/ 1 h 1015"/>
                  <a:gd name="T6" fmla="*/ 17 w 473"/>
                  <a:gd name="T7" fmla="*/ 2 h 1015"/>
                  <a:gd name="T8" fmla="*/ 17 w 473"/>
                  <a:gd name="T9" fmla="*/ 4 h 1015"/>
                  <a:gd name="T10" fmla="*/ 17 w 473"/>
                  <a:gd name="T11" fmla="*/ 7 h 1015"/>
                  <a:gd name="T12" fmla="*/ 16 w 473"/>
                  <a:gd name="T13" fmla="*/ 9 h 1015"/>
                  <a:gd name="T14" fmla="*/ 16 w 473"/>
                  <a:gd name="T15" fmla="*/ 12 h 1015"/>
                  <a:gd name="T16" fmla="*/ 16 w 473"/>
                  <a:gd name="T17" fmla="*/ 16 h 1015"/>
                  <a:gd name="T18" fmla="*/ 15 w 473"/>
                  <a:gd name="T19" fmla="*/ 19 h 1015"/>
                  <a:gd name="T20" fmla="*/ 15 w 473"/>
                  <a:gd name="T21" fmla="*/ 23 h 1015"/>
                  <a:gd name="T22" fmla="*/ 14 w 473"/>
                  <a:gd name="T23" fmla="*/ 27 h 1015"/>
                  <a:gd name="T24" fmla="*/ 14 w 473"/>
                  <a:gd name="T25" fmla="*/ 32 h 1015"/>
                  <a:gd name="T26" fmla="*/ 13 w 473"/>
                  <a:gd name="T27" fmla="*/ 36 h 1015"/>
                  <a:gd name="T28" fmla="*/ 13 w 473"/>
                  <a:gd name="T29" fmla="*/ 41 h 1015"/>
                  <a:gd name="T30" fmla="*/ 12 w 473"/>
                  <a:gd name="T31" fmla="*/ 45 h 1015"/>
                  <a:gd name="T32" fmla="*/ 12 w 473"/>
                  <a:gd name="T33" fmla="*/ 50 h 1015"/>
                  <a:gd name="T34" fmla="*/ 11 w 473"/>
                  <a:gd name="T35" fmla="*/ 54 h 1015"/>
                  <a:gd name="T36" fmla="*/ 11 w 473"/>
                  <a:gd name="T37" fmla="*/ 59 h 1015"/>
                  <a:gd name="T38" fmla="*/ 10 w 473"/>
                  <a:gd name="T39" fmla="*/ 64 h 1015"/>
                  <a:gd name="T40" fmla="*/ 10 w 473"/>
                  <a:gd name="T41" fmla="*/ 69 h 1015"/>
                  <a:gd name="T42" fmla="*/ 9 w 473"/>
                  <a:gd name="T43" fmla="*/ 74 h 1015"/>
                  <a:gd name="T44" fmla="*/ 8 w 473"/>
                  <a:gd name="T45" fmla="*/ 78 h 1015"/>
                  <a:gd name="T46" fmla="*/ 7 w 473"/>
                  <a:gd name="T47" fmla="*/ 83 h 1015"/>
                  <a:gd name="T48" fmla="*/ 6 w 473"/>
                  <a:gd name="T49" fmla="*/ 88 h 1015"/>
                  <a:gd name="T50" fmla="*/ 5 w 473"/>
                  <a:gd name="T51" fmla="*/ 91 h 1015"/>
                  <a:gd name="T52" fmla="*/ 4 w 473"/>
                  <a:gd name="T53" fmla="*/ 95 h 1015"/>
                  <a:gd name="T54" fmla="*/ 4 w 473"/>
                  <a:gd name="T55" fmla="*/ 98 h 1015"/>
                  <a:gd name="T56" fmla="*/ 3 w 473"/>
                  <a:gd name="T57" fmla="*/ 101 h 1015"/>
                  <a:gd name="T58" fmla="*/ 3 w 473"/>
                  <a:gd name="T59" fmla="*/ 103 h 1015"/>
                  <a:gd name="T60" fmla="*/ 2 w 473"/>
                  <a:gd name="T61" fmla="*/ 105 h 1015"/>
                  <a:gd name="T62" fmla="*/ 2 w 473"/>
                  <a:gd name="T63" fmla="*/ 106 h 1015"/>
                  <a:gd name="T64" fmla="*/ 2 w 473"/>
                  <a:gd name="T65" fmla="*/ 107 h 1015"/>
                  <a:gd name="T66" fmla="*/ 0 w 473"/>
                  <a:gd name="T67" fmla="*/ 116 h 1015"/>
                  <a:gd name="T68" fmla="*/ 7 w 473"/>
                  <a:gd name="T69" fmla="*/ 110 h 1015"/>
                  <a:gd name="T70" fmla="*/ 19 w 473"/>
                  <a:gd name="T71" fmla="*/ 57 h 1015"/>
                  <a:gd name="T72" fmla="*/ 28 w 473"/>
                  <a:gd name="T73" fmla="*/ 38 h 1015"/>
                  <a:gd name="T74" fmla="*/ 33 w 473"/>
                  <a:gd name="T75" fmla="*/ 3 h 1015"/>
                  <a:gd name="T76" fmla="*/ 18 w 473"/>
                  <a:gd name="T77" fmla="*/ 0 h 1015"/>
                  <a:gd name="T78" fmla="*/ 18 w 473"/>
                  <a:gd name="T79" fmla="*/ 0 h 101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473"/>
                  <a:gd name="T121" fmla="*/ 0 h 1015"/>
                  <a:gd name="T122" fmla="*/ 473 w 473"/>
                  <a:gd name="T123" fmla="*/ 1015 h 101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473" h="1015">
                    <a:moveTo>
                      <a:pt x="252" y="0"/>
                    </a:moveTo>
                    <a:lnTo>
                      <a:pt x="250" y="2"/>
                    </a:lnTo>
                    <a:lnTo>
                      <a:pt x="249" y="10"/>
                    </a:lnTo>
                    <a:lnTo>
                      <a:pt x="247" y="21"/>
                    </a:lnTo>
                    <a:lnTo>
                      <a:pt x="243" y="38"/>
                    </a:lnTo>
                    <a:lnTo>
                      <a:pt x="239" y="59"/>
                    </a:lnTo>
                    <a:lnTo>
                      <a:pt x="233" y="82"/>
                    </a:lnTo>
                    <a:lnTo>
                      <a:pt x="228" y="108"/>
                    </a:lnTo>
                    <a:lnTo>
                      <a:pt x="224" y="139"/>
                    </a:lnTo>
                    <a:lnTo>
                      <a:pt x="216" y="169"/>
                    </a:lnTo>
                    <a:lnTo>
                      <a:pt x="209" y="203"/>
                    </a:lnTo>
                    <a:lnTo>
                      <a:pt x="203" y="240"/>
                    </a:lnTo>
                    <a:lnTo>
                      <a:pt x="195" y="280"/>
                    </a:lnTo>
                    <a:lnTo>
                      <a:pt x="190" y="318"/>
                    </a:lnTo>
                    <a:lnTo>
                      <a:pt x="184" y="357"/>
                    </a:lnTo>
                    <a:lnTo>
                      <a:pt x="176" y="397"/>
                    </a:lnTo>
                    <a:lnTo>
                      <a:pt x="171" y="437"/>
                    </a:lnTo>
                    <a:lnTo>
                      <a:pt x="163" y="477"/>
                    </a:lnTo>
                    <a:lnTo>
                      <a:pt x="155" y="521"/>
                    </a:lnTo>
                    <a:lnTo>
                      <a:pt x="144" y="563"/>
                    </a:lnTo>
                    <a:lnTo>
                      <a:pt x="135" y="607"/>
                    </a:lnTo>
                    <a:lnTo>
                      <a:pt x="123" y="646"/>
                    </a:lnTo>
                    <a:lnTo>
                      <a:pt x="110" y="688"/>
                    </a:lnTo>
                    <a:lnTo>
                      <a:pt x="98" y="726"/>
                    </a:lnTo>
                    <a:lnTo>
                      <a:pt x="87" y="766"/>
                    </a:lnTo>
                    <a:lnTo>
                      <a:pt x="74" y="800"/>
                    </a:lnTo>
                    <a:lnTo>
                      <a:pt x="62" y="833"/>
                    </a:lnTo>
                    <a:lnTo>
                      <a:pt x="53" y="861"/>
                    </a:lnTo>
                    <a:lnTo>
                      <a:pt x="45" y="886"/>
                    </a:lnTo>
                    <a:lnTo>
                      <a:pt x="38" y="905"/>
                    </a:lnTo>
                    <a:lnTo>
                      <a:pt x="32" y="920"/>
                    </a:lnTo>
                    <a:lnTo>
                      <a:pt x="28" y="930"/>
                    </a:lnTo>
                    <a:lnTo>
                      <a:pt x="28" y="934"/>
                    </a:lnTo>
                    <a:lnTo>
                      <a:pt x="0" y="1015"/>
                    </a:lnTo>
                    <a:lnTo>
                      <a:pt x="93" y="966"/>
                    </a:lnTo>
                    <a:lnTo>
                      <a:pt x="269" y="500"/>
                    </a:lnTo>
                    <a:lnTo>
                      <a:pt x="403" y="335"/>
                    </a:lnTo>
                    <a:lnTo>
                      <a:pt x="473" y="29"/>
                    </a:lnTo>
                    <a:lnTo>
                      <a:pt x="252" y="0"/>
                    </a:lnTo>
                    <a:close/>
                  </a:path>
                </a:pathLst>
              </a:custGeom>
              <a:solidFill>
                <a:srgbClr val="FFF2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05" name="Freeform 310"/>
              <p:cNvSpPr/>
              <p:nvPr/>
            </p:nvSpPr>
            <p:spPr bwMode="auto">
              <a:xfrm>
                <a:off x="3741" y="2546"/>
                <a:ext cx="112" cy="258"/>
              </a:xfrm>
              <a:custGeom>
                <a:avLst/>
                <a:gdLst>
                  <a:gd name="T0" fmla="*/ 24 w 425"/>
                  <a:gd name="T1" fmla="*/ 2 h 764"/>
                  <a:gd name="T2" fmla="*/ 24 w 425"/>
                  <a:gd name="T3" fmla="*/ 3 h 764"/>
                  <a:gd name="T4" fmla="*/ 24 w 425"/>
                  <a:gd name="T5" fmla="*/ 3 h 764"/>
                  <a:gd name="T6" fmla="*/ 24 w 425"/>
                  <a:gd name="T7" fmla="*/ 4 h 764"/>
                  <a:gd name="T8" fmla="*/ 23 w 425"/>
                  <a:gd name="T9" fmla="*/ 6 h 764"/>
                  <a:gd name="T10" fmla="*/ 23 w 425"/>
                  <a:gd name="T11" fmla="*/ 7 h 764"/>
                  <a:gd name="T12" fmla="*/ 23 w 425"/>
                  <a:gd name="T13" fmla="*/ 9 h 764"/>
                  <a:gd name="T14" fmla="*/ 22 w 425"/>
                  <a:gd name="T15" fmla="*/ 11 h 764"/>
                  <a:gd name="T16" fmla="*/ 22 w 425"/>
                  <a:gd name="T17" fmla="*/ 14 h 764"/>
                  <a:gd name="T18" fmla="*/ 21 w 425"/>
                  <a:gd name="T19" fmla="*/ 16 h 764"/>
                  <a:gd name="T20" fmla="*/ 20 w 425"/>
                  <a:gd name="T21" fmla="*/ 18 h 764"/>
                  <a:gd name="T22" fmla="*/ 19 w 425"/>
                  <a:gd name="T23" fmla="*/ 20 h 764"/>
                  <a:gd name="T24" fmla="*/ 18 w 425"/>
                  <a:gd name="T25" fmla="*/ 22 h 764"/>
                  <a:gd name="T26" fmla="*/ 17 w 425"/>
                  <a:gd name="T27" fmla="*/ 23 h 764"/>
                  <a:gd name="T28" fmla="*/ 16 w 425"/>
                  <a:gd name="T29" fmla="*/ 25 h 764"/>
                  <a:gd name="T30" fmla="*/ 15 w 425"/>
                  <a:gd name="T31" fmla="*/ 26 h 764"/>
                  <a:gd name="T32" fmla="*/ 14 w 425"/>
                  <a:gd name="T33" fmla="*/ 27 h 764"/>
                  <a:gd name="T34" fmla="*/ 14 w 425"/>
                  <a:gd name="T35" fmla="*/ 28 h 764"/>
                  <a:gd name="T36" fmla="*/ 13 w 425"/>
                  <a:gd name="T37" fmla="*/ 29 h 764"/>
                  <a:gd name="T38" fmla="*/ 13 w 425"/>
                  <a:gd name="T39" fmla="*/ 32 h 764"/>
                  <a:gd name="T40" fmla="*/ 12 w 425"/>
                  <a:gd name="T41" fmla="*/ 35 h 764"/>
                  <a:gd name="T42" fmla="*/ 11 w 425"/>
                  <a:gd name="T43" fmla="*/ 40 h 764"/>
                  <a:gd name="T44" fmla="*/ 11 w 425"/>
                  <a:gd name="T45" fmla="*/ 45 h 764"/>
                  <a:gd name="T46" fmla="*/ 9 w 425"/>
                  <a:gd name="T47" fmla="*/ 49 h 764"/>
                  <a:gd name="T48" fmla="*/ 8 w 425"/>
                  <a:gd name="T49" fmla="*/ 55 h 764"/>
                  <a:gd name="T50" fmla="*/ 7 w 425"/>
                  <a:gd name="T51" fmla="*/ 60 h 764"/>
                  <a:gd name="T52" fmla="*/ 6 w 425"/>
                  <a:gd name="T53" fmla="*/ 65 h 764"/>
                  <a:gd name="T54" fmla="*/ 5 w 425"/>
                  <a:gd name="T55" fmla="*/ 70 h 764"/>
                  <a:gd name="T56" fmla="*/ 4 w 425"/>
                  <a:gd name="T57" fmla="*/ 75 h 764"/>
                  <a:gd name="T58" fmla="*/ 3 w 425"/>
                  <a:gd name="T59" fmla="*/ 79 h 764"/>
                  <a:gd name="T60" fmla="*/ 2 w 425"/>
                  <a:gd name="T61" fmla="*/ 83 h 764"/>
                  <a:gd name="T62" fmla="*/ 1 w 425"/>
                  <a:gd name="T63" fmla="*/ 85 h 764"/>
                  <a:gd name="T64" fmla="*/ 0 w 425"/>
                  <a:gd name="T65" fmla="*/ 87 h 764"/>
                  <a:gd name="T66" fmla="*/ 7 w 425"/>
                  <a:gd name="T67" fmla="*/ 83 h 764"/>
                  <a:gd name="T68" fmla="*/ 8 w 425"/>
                  <a:gd name="T69" fmla="*/ 75 h 764"/>
                  <a:gd name="T70" fmla="*/ 16 w 425"/>
                  <a:gd name="T71" fmla="*/ 40 h 764"/>
                  <a:gd name="T72" fmla="*/ 16 w 425"/>
                  <a:gd name="T73" fmla="*/ 40 h 764"/>
                  <a:gd name="T74" fmla="*/ 17 w 425"/>
                  <a:gd name="T75" fmla="*/ 39 h 764"/>
                  <a:gd name="T76" fmla="*/ 17 w 425"/>
                  <a:gd name="T77" fmla="*/ 38 h 764"/>
                  <a:gd name="T78" fmla="*/ 18 w 425"/>
                  <a:gd name="T79" fmla="*/ 37 h 764"/>
                  <a:gd name="T80" fmla="*/ 19 w 425"/>
                  <a:gd name="T81" fmla="*/ 35 h 764"/>
                  <a:gd name="T82" fmla="*/ 20 w 425"/>
                  <a:gd name="T83" fmla="*/ 33 h 764"/>
                  <a:gd name="T84" fmla="*/ 21 w 425"/>
                  <a:gd name="T85" fmla="*/ 31 h 764"/>
                  <a:gd name="T86" fmla="*/ 22 w 425"/>
                  <a:gd name="T87" fmla="*/ 29 h 764"/>
                  <a:gd name="T88" fmla="*/ 23 w 425"/>
                  <a:gd name="T89" fmla="*/ 26 h 764"/>
                  <a:gd name="T90" fmla="*/ 24 w 425"/>
                  <a:gd name="T91" fmla="*/ 23 h 764"/>
                  <a:gd name="T92" fmla="*/ 26 w 425"/>
                  <a:gd name="T93" fmla="*/ 20 h 764"/>
                  <a:gd name="T94" fmla="*/ 27 w 425"/>
                  <a:gd name="T95" fmla="*/ 16 h 764"/>
                  <a:gd name="T96" fmla="*/ 27 w 425"/>
                  <a:gd name="T97" fmla="*/ 12 h 764"/>
                  <a:gd name="T98" fmla="*/ 28 w 425"/>
                  <a:gd name="T99" fmla="*/ 8 h 764"/>
                  <a:gd name="T100" fmla="*/ 29 w 425"/>
                  <a:gd name="T101" fmla="*/ 4 h 764"/>
                  <a:gd name="T102" fmla="*/ 30 w 425"/>
                  <a:gd name="T103" fmla="*/ 0 h 764"/>
                  <a:gd name="T104" fmla="*/ 24 w 425"/>
                  <a:gd name="T105" fmla="*/ 2 h 764"/>
                  <a:gd name="T106" fmla="*/ 24 w 425"/>
                  <a:gd name="T107" fmla="*/ 2 h 76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425"/>
                  <a:gd name="T163" fmla="*/ 0 h 764"/>
                  <a:gd name="T164" fmla="*/ 425 w 425"/>
                  <a:gd name="T165" fmla="*/ 764 h 764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425" h="764">
                    <a:moveTo>
                      <a:pt x="348" y="21"/>
                    </a:moveTo>
                    <a:lnTo>
                      <a:pt x="346" y="23"/>
                    </a:lnTo>
                    <a:lnTo>
                      <a:pt x="344" y="29"/>
                    </a:lnTo>
                    <a:lnTo>
                      <a:pt x="340" y="38"/>
                    </a:lnTo>
                    <a:lnTo>
                      <a:pt x="336" y="49"/>
                    </a:lnTo>
                    <a:lnTo>
                      <a:pt x="330" y="63"/>
                    </a:lnTo>
                    <a:lnTo>
                      <a:pt x="325" y="80"/>
                    </a:lnTo>
                    <a:lnTo>
                      <a:pt x="317" y="97"/>
                    </a:lnTo>
                    <a:lnTo>
                      <a:pt x="310" y="118"/>
                    </a:lnTo>
                    <a:lnTo>
                      <a:pt x="298" y="135"/>
                    </a:lnTo>
                    <a:lnTo>
                      <a:pt x="287" y="154"/>
                    </a:lnTo>
                    <a:lnTo>
                      <a:pt x="273" y="173"/>
                    </a:lnTo>
                    <a:lnTo>
                      <a:pt x="262" y="190"/>
                    </a:lnTo>
                    <a:lnTo>
                      <a:pt x="249" y="205"/>
                    </a:lnTo>
                    <a:lnTo>
                      <a:pt x="233" y="219"/>
                    </a:lnTo>
                    <a:lnTo>
                      <a:pt x="216" y="230"/>
                    </a:lnTo>
                    <a:lnTo>
                      <a:pt x="201" y="238"/>
                    </a:lnTo>
                    <a:lnTo>
                      <a:pt x="199" y="243"/>
                    </a:lnTo>
                    <a:lnTo>
                      <a:pt x="194" y="259"/>
                    </a:lnTo>
                    <a:lnTo>
                      <a:pt x="186" y="281"/>
                    </a:lnTo>
                    <a:lnTo>
                      <a:pt x="176" y="312"/>
                    </a:lnTo>
                    <a:lnTo>
                      <a:pt x="163" y="346"/>
                    </a:lnTo>
                    <a:lnTo>
                      <a:pt x="152" y="390"/>
                    </a:lnTo>
                    <a:lnTo>
                      <a:pt x="137" y="432"/>
                    </a:lnTo>
                    <a:lnTo>
                      <a:pt x="121" y="479"/>
                    </a:lnTo>
                    <a:lnTo>
                      <a:pt x="104" y="525"/>
                    </a:lnTo>
                    <a:lnTo>
                      <a:pt x="87" y="572"/>
                    </a:lnTo>
                    <a:lnTo>
                      <a:pt x="70" y="616"/>
                    </a:lnTo>
                    <a:lnTo>
                      <a:pt x="53" y="658"/>
                    </a:lnTo>
                    <a:lnTo>
                      <a:pt x="38" y="694"/>
                    </a:lnTo>
                    <a:lnTo>
                      <a:pt x="22" y="726"/>
                    </a:lnTo>
                    <a:lnTo>
                      <a:pt x="9" y="749"/>
                    </a:lnTo>
                    <a:lnTo>
                      <a:pt x="0" y="764"/>
                    </a:lnTo>
                    <a:lnTo>
                      <a:pt x="99" y="730"/>
                    </a:lnTo>
                    <a:lnTo>
                      <a:pt x="110" y="656"/>
                    </a:lnTo>
                    <a:lnTo>
                      <a:pt x="235" y="350"/>
                    </a:lnTo>
                    <a:lnTo>
                      <a:pt x="237" y="348"/>
                    </a:lnTo>
                    <a:lnTo>
                      <a:pt x="243" y="344"/>
                    </a:lnTo>
                    <a:lnTo>
                      <a:pt x="251" y="335"/>
                    </a:lnTo>
                    <a:lnTo>
                      <a:pt x="262" y="323"/>
                    </a:lnTo>
                    <a:lnTo>
                      <a:pt x="273" y="310"/>
                    </a:lnTo>
                    <a:lnTo>
                      <a:pt x="287" y="293"/>
                    </a:lnTo>
                    <a:lnTo>
                      <a:pt x="304" y="274"/>
                    </a:lnTo>
                    <a:lnTo>
                      <a:pt x="319" y="253"/>
                    </a:lnTo>
                    <a:lnTo>
                      <a:pt x="336" y="228"/>
                    </a:lnTo>
                    <a:lnTo>
                      <a:pt x="351" y="203"/>
                    </a:lnTo>
                    <a:lnTo>
                      <a:pt x="367" y="173"/>
                    </a:lnTo>
                    <a:lnTo>
                      <a:pt x="382" y="143"/>
                    </a:lnTo>
                    <a:lnTo>
                      <a:pt x="395" y="110"/>
                    </a:lnTo>
                    <a:lnTo>
                      <a:pt x="408" y="74"/>
                    </a:lnTo>
                    <a:lnTo>
                      <a:pt x="418" y="38"/>
                    </a:lnTo>
                    <a:lnTo>
                      <a:pt x="425" y="0"/>
                    </a:lnTo>
                    <a:lnTo>
                      <a:pt x="348" y="21"/>
                    </a:lnTo>
                    <a:close/>
                  </a:path>
                </a:pathLst>
              </a:custGeom>
              <a:solidFill>
                <a:srgbClr val="FFC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06" name="Freeform 311"/>
              <p:cNvSpPr/>
              <p:nvPr/>
            </p:nvSpPr>
            <p:spPr bwMode="auto">
              <a:xfrm>
                <a:off x="3927" y="2549"/>
                <a:ext cx="72" cy="257"/>
              </a:xfrm>
              <a:custGeom>
                <a:avLst/>
                <a:gdLst>
                  <a:gd name="T0" fmla="*/ 17 w 274"/>
                  <a:gd name="T1" fmla="*/ 65 h 760"/>
                  <a:gd name="T2" fmla="*/ 16 w 274"/>
                  <a:gd name="T3" fmla="*/ 38 h 760"/>
                  <a:gd name="T4" fmla="*/ 16 w 274"/>
                  <a:gd name="T5" fmla="*/ 38 h 760"/>
                  <a:gd name="T6" fmla="*/ 16 w 274"/>
                  <a:gd name="T7" fmla="*/ 37 h 760"/>
                  <a:gd name="T8" fmla="*/ 16 w 274"/>
                  <a:gd name="T9" fmla="*/ 35 h 760"/>
                  <a:gd name="T10" fmla="*/ 16 w 274"/>
                  <a:gd name="T11" fmla="*/ 33 h 760"/>
                  <a:gd name="T12" fmla="*/ 16 w 274"/>
                  <a:gd name="T13" fmla="*/ 30 h 760"/>
                  <a:gd name="T14" fmla="*/ 17 w 274"/>
                  <a:gd name="T15" fmla="*/ 28 h 760"/>
                  <a:gd name="T16" fmla="*/ 17 w 274"/>
                  <a:gd name="T17" fmla="*/ 25 h 760"/>
                  <a:gd name="T18" fmla="*/ 17 w 274"/>
                  <a:gd name="T19" fmla="*/ 22 h 760"/>
                  <a:gd name="T20" fmla="*/ 16 w 274"/>
                  <a:gd name="T21" fmla="*/ 18 h 760"/>
                  <a:gd name="T22" fmla="*/ 16 w 274"/>
                  <a:gd name="T23" fmla="*/ 15 h 760"/>
                  <a:gd name="T24" fmla="*/ 16 w 274"/>
                  <a:gd name="T25" fmla="*/ 11 h 760"/>
                  <a:gd name="T26" fmla="*/ 15 w 274"/>
                  <a:gd name="T27" fmla="*/ 9 h 760"/>
                  <a:gd name="T28" fmla="*/ 15 w 274"/>
                  <a:gd name="T29" fmla="*/ 6 h 760"/>
                  <a:gd name="T30" fmla="*/ 14 w 274"/>
                  <a:gd name="T31" fmla="*/ 4 h 760"/>
                  <a:gd name="T32" fmla="*/ 13 w 274"/>
                  <a:gd name="T33" fmla="*/ 2 h 760"/>
                  <a:gd name="T34" fmla="*/ 12 w 274"/>
                  <a:gd name="T35" fmla="*/ 0 h 760"/>
                  <a:gd name="T36" fmla="*/ 12 w 274"/>
                  <a:gd name="T37" fmla="*/ 0 h 760"/>
                  <a:gd name="T38" fmla="*/ 12 w 274"/>
                  <a:gd name="T39" fmla="*/ 0 h 760"/>
                  <a:gd name="T40" fmla="*/ 11 w 274"/>
                  <a:gd name="T41" fmla="*/ 0 h 760"/>
                  <a:gd name="T42" fmla="*/ 10 w 274"/>
                  <a:gd name="T43" fmla="*/ 0 h 760"/>
                  <a:gd name="T44" fmla="*/ 9 w 274"/>
                  <a:gd name="T45" fmla="*/ 0 h 760"/>
                  <a:gd name="T46" fmla="*/ 8 w 274"/>
                  <a:gd name="T47" fmla="*/ 0 h 760"/>
                  <a:gd name="T48" fmla="*/ 7 w 274"/>
                  <a:gd name="T49" fmla="*/ 0 h 760"/>
                  <a:gd name="T50" fmla="*/ 6 w 274"/>
                  <a:gd name="T51" fmla="*/ 0 h 760"/>
                  <a:gd name="T52" fmla="*/ 5 w 274"/>
                  <a:gd name="T53" fmla="*/ 0 h 760"/>
                  <a:gd name="T54" fmla="*/ 4 w 274"/>
                  <a:gd name="T55" fmla="*/ 0 h 760"/>
                  <a:gd name="T56" fmla="*/ 3 w 274"/>
                  <a:gd name="T57" fmla="*/ 1 h 760"/>
                  <a:gd name="T58" fmla="*/ 2 w 274"/>
                  <a:gd name="T59" fmla="*/ 1 h 760"/>
                  <a:gd name="T60" fmla="*/ 1 w 274"/>
                  <a:gd name="T61" fmla="*/ 1 h 760"/>
                  <a:gd name="T62" fmla="*/ 1 w 274"/>
                  <a:gd name="T63" fmla="*/ 1 h 760"/>
                  <a:gd name="T64" fmla="*/ 0 w 274"/>
                  <a:gd name="T65" fmla="*/ 1 h 760"/>
                  <a:gd name="T66" fmla="*/ 0 w 274"/>
                  <a:gd name="T67" fmla="*/ 1 h 760"/>
                  <a:gd name="T68" fmla="*/ 13 w 274"/>
                  <a:gd name="T69" fmla="*/ 68 h 760"/>
                  <a:gd name="T70" fmla="*/ 16 w 274"/>
                  <a:gd name="T71" fmla="*/ 87 h 760"/>
                  <a:gd name="T72" fmla="*/ 19 w 274"/>
                  <a:gd name="T73" fmla="*/ 78 h 760"/>
                  <a:gd name="T74" fmla="*/ 17 w 274"/>
                  <a:gd name="T75" fmla="*/ 65 h 760"/>
                  <a:gd name="T76" fmla="*/ 17 w 274"/>
                  <a:gd name="T77" fmla="*/ 65 h 76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274"/>
                  <a:gd name="T118" fmla="*/ 0 h 760"/>
                  <a:gd name="T119" fmla="*/ 274 w 274"/>
                  <a:gd name="T120" fmla="*/ 760 h 76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274" h="760">
                    <a:moveTo>
                      <a:pt x="241" y="570"/>
                    </a:moveTo>
                    <a:lnTo>
                      <a:pt x="234" y="334"/>
                    </a:lnTo>
                    <a:lnTo>
                      <a:pt x="234" y="330"/>
                    </a:lnTo>
                    <a:lnTo>
                      <a:pt x="234" y="321"/>
                    </a:lnTo>
                    <a:lnTo>
                      <a:pt x="234" y="306"/>
                    </a:lnTo>
                    <a:lnTo>
                      <a:pt x="236" y="289"/>
                    </a:lnTo>
                    <a:lnTo>
                      <a:pt x="236" y="266"/>
                    </a:lnTo>
                    <a:lnTo>
                      <a:pt x="238" y="243"/>
                    </a:lnTo>
                    <a:lnTo>
                      <a:pt x="238" y="216"/>
                    </a:lnTo>
                    <a:lnTo>
                      <a:pt x="238" y="190"/>
                    </a:lnTo>
                    <a:lnTo>
                      <a:pt x="234" y="161"/>
                    </a:lnTo>
                    <a:lnTo>
                      <a:pt x="232" y="133"/>
                    </a:lnTo>
                    <a:lnTo>
                      <a:pt x="228" y="102"/>
                    </a:lnTo>
                    <a:lnTo>
                      <a:pt x="222" y="78"/>
                    </a:lnTo>
                    <a:lnTo>
                      <a:pt x="213" y="53"/>
                    </a:lnTo>
                    <a:lnTo>
                      <a:pt x="205" y="32"/>
                    </a:lnTo>
                    <a:lnTo>
                      <a:pt x="192" y="15"/>
                    </a:lnTo>
                    <a:lnTo>
                      <a:pt x="179" y="3"/>
                    </a:lnTo>
                    <a:lnTo>
                      <a:pt x="173" y="1"/>
                    </a:lnTo>
                    <a:lnTo>
                      <a:pt x="167" y="0"/>
                    </a:lnTo>
                    <a:lnTo>
                      <a:pt x="158" y="0"/>
                    </a:lnTo>
                    <a:lnTo>
                      <a:pt x="146" y="0"/>
                    </a:lnTo>
                    <a:lnTo>
                      <a:pt x="131" y="0"/>
                    </a:lnTo>
                    <a:lnTo>
                      <a:pt x="116" y="0"/>
                    </a:lnTo>
                    <a:lnTo>
                      <a:pt x="101" y="1"/>
                    </a:lnTo>
                    <a:lnTo>
                      <a:pt x="85" y="1"/>
                    </a:lnTo>
                    <a:lnTo>
                      <a:pt x="68" y="1"/>
                    </a:lnTo>
                    <a:lnTo>
                      <a:pt x="53" y="3"/>
                    </a:lnTo>
                    <a:lnTo>
                      <a:pt x="38" y="5"/>
                    </a:lnTo>
                    <a:lnTo>
                      <a:pt x="25" y="5"/>
                    </a:lnTo>
                    <a:lnTo>
                      <a:pt x="13" y="7"/>
                    </a:lnTo>
                    <a:lnTo>
                      <a:pt x="6" y="7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181" y="595"/>
                    </a:lnTo>
                    <a:lnTo>
                      <a:pt x="234" y="760"/>
                    </a:lnTo>
                    <a:lnTo>
                      <a:pt x="274" y="680"/>
                    </a:lnTo>
                    <a:lnTo>
                      <a:pt x="241" y="570"/>
                    </a:lnTo>
                    <a:close/>
                  </a:path>
                </a:pathLst>
              </a:custGeom>
              <a:solidFill>
                <a:srgbClr val="FFC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07" name="Freeform 312"/>
              <p:cNvSpPr/>
              <p:nvPr/>
            </p:nvSpPr>
            <p:spPr bwMode="auto">
              <a:xfrm>
                <a:off x="3920" y="2549"/>
                <a:ext cx="68" cy="248"/>
              </a:xfrm>
              <a:custGeom>
                <a:avLst/>
                <a:gdLst>
                  <a:gd name="T0" fmla="*/ 13 w 261"/>
                  <a:gd name="T1" fmla="*/ 68 h 733"/>
                  <a:gd name="T2" fmla="*/ 12 w 261"/>
                  <a:gd name="T3" fmla="*/ 68 h 733"/>
                  <a:gd name="T4" fmla="*/ 12 w 261"/>
                  <a:gd name="T5" fmla="*/ 66 h 733"/>
                  <a:gd name="T6" fmla="*/ 11 w 261"/>
                  <a:gd name="T7" fmla="*/ 63 h 733"/>
                  <a:gd name="T8" fmla="*/ 10 w 261"/>
                  <a:gd name="T9" fmla="*/ 60 h 733"/>
                  <a:gd name="T10" fmla="*/ 9 w 261"/>
                  <a:gd name="T11" fmla="*/ 55 h 733"/>
                  <a:gd name="T12" fmla="*/ 8 w 261"/>
                  <a:gd name="T13" fmla="*/ 50 h 733"/>
                  <a:gd name="T14" fmla="*/ 7 w 261"/>
                  <a:gd name="T15" fmla="*/ 45 h 733"/>
                  <a:gd name="T16" fmla="*/ 6 w 261"/>
                  <a:gd name="T17" fmla="*/ 40 h 733"/>
                  <a:gd name="T18" fmla="*/ 5 w 261"/>
                  <a:gd name="T19" fmla="*/ 34 h 733"/>
                  <a:gd name="T20" fmla="*/ 4 w 261"/>
                  <a:gd name="T21" fmla="*/ 28 h 733"/>
                  <a:gd name="T22" fmla="*/ 3 w 261"/>
                  <a:gd name="T23" fmla="*/ 22 h 733"/>
                  <a:gd name="T24" fmla="*/ 2 w 261"/>
                  <a:gd name="T25" fmla="*/ 17 h 733"/>
                  <a:gd name="T26" fmla="*/ 1 w 261"/>
                  <a:gd name="T27" fmla="*/ 12 h 733"/>
                  <a:gd name="T28" fmla="*/ 1 w 261"/>
                  <a:gd name="T29" fmla="*/ 7 h 733"/>
                  <a:gd name="T30" fmla="*/ 0 w 261"/>
                  <a:gd name="T31" fmla="*/ 3 h 733"/>
                  <a:gd name="T32" fmla="*/ 0 w 261"/>
                  <a:gd name="T33" fmla="*/ 0 h 733"/>
                  <a:gd name="T34" fmla="*/ 8 w 261"/>
                  <a:gd name="T35" fmla="*/ 0 h 733"/>
                  <a:gd name="T36" fmla="*/ 8 w 261"/>
                  <a:gd name="T37" fmla="*/ 1 h 733"/>
                  <a:gd name="T38" fmla="*/ 9 w 261"/>
                  <a:gd name="T39" fmla="*/ 2 h 733"/>
                  <a:gd name="T40" fmla="*/ 9 w 261"/>
                  <a:gd name="T41" fmla="*/ 5 h 733"/>
                  <a:gd name="T42" fmla="*/ 9 w 261"/>
                  <a:gd name="T43" fmla="*/ 9 h 733"/>
                  <a:gd name="T44" fmla="*/ 10 w 261"/>
                  <a:gd name="T45" fmla="*/ 13 h 733"/>
                  <a:gd name="T46" fmla="*/ 11 w 261"/>
                  <a:gd name="T47" fmla="*/ 18 h 733"/>
                  <a:gd name="T48" fmla="*/ 11 w 261"/>
                  <a:gd name="T49" fmla="*/ 24 h 733"/>
                  <a:gd name="T50" fmla="*/ 12 w 261"/>
                  <a:gd name="T51" fmla="*/ 31 h 733"/>
                  <a:gd name="T52" fmla="*/ 13 w 261"/>
                  <a:gd name="T53" fmla="*/ 37 h 733"/>
                  <a:gd name="T54" fmla="*/ 14 w 261"/>
                  <a:gd name="T55" fmla="*/ 44 h 733"/>
                  <a:gd name="T56" fmla="*/ 15 w 261"/>
                  <a:gd name="T57" fmla="*/ 51 h 733"/>
                  <a:gd name="T58" fmla="*/ 15 w 261"/>
                  <a:gd name="T59" fmla="*/ 58 h 733"/>
                  <a:gd name="T60" fmla="*/ 16 w 261"/>
                  <a:gd name="T61" fmla="*/ 65 h 733"/>
                  <a:gd name="T62" fmla="*/ 17 w 261"/>
                  <a:gd name="T63" fmla="*/ 71 h 733"/>
                  <a:gd name="T64" fmla="*/ 17 w 261"/>
                  <a:gd name="T65" fmla="*/ 78 h 733"/>
                  <a:gd name="T66" fmla="*/ 18 w 261"/>
                  <a:gd name="T67" fmla="*/ 84 h 733"/>
                  <a:gd name="T68" fmla="*/ 14 w 261"/>
                  <a:gd name="T69" fmla="*/ 80 h 733"/>
                  <a:gd name="T70" fmla="*/ 13 w 261"/>
                  <a:gd name="T71" fmla="*/ 68 h 733"/>
                  <a:gd name="T72" fmla="*/ 13 w 261"/>
                  <a:gd name="T73" fmla="*/ 68 h 73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61"/>
                  <a:gd name="T112" fmla="*/ 0 h 733"/>
                  <a:gd name="T113" fmla="*/ 261 w 261"/>
                  <a:gd name="T114" fmla="*/ 733 h 73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61" h="733">
                    <a:moveTo>
                      <a:pt x="185" y="598"/>
                    </a:moveTo>
                    <a:lnTo>
                      <a:pt x="181" y="591"/>
                    </a:lnTo>
                    <a:lnTo>
                      <a:pt x="175" y="576"/>
                    </a:lnTo>
                    <a:lnTo>
                      <a:pt x="166" y="553"/>
                    </a:lnTo>
                    <a:lnTo>
                      <a:pt x="154" y="522"/>
                    </a:lnTo>
                    <a:lnTo>
                      <a:pt x="139" y="482"/>
                    </a:lnTo>
                    <a:lnTo>
                      <a:pt x="124" y="441"/>
                    </a:lnTo>
                    <a:lnTo>
                      <a:pt x="107" y="395"/>
                    </a:lnTo>
                    <a:lnTo>
                      <a:pt x="92" y="346"/>
                    </a:lnTo>
                    <a:lnTo>
                      <a:pt x="73" y="296"/>
                    </a:lnTo>
                    <a:lnTo>
                      <a:pt x="57" y="245"/>
                    </a:lnTo>
                    <a:lnTo>
                      <a:pt x="40" y="193"/>
                    </a:lnTo>
                    <a:lnTo>
                      <a:pt x="27" y="148"/>
                    </a:lnTo>
                    <a:lnTo>
                      <a:pt x="16" y="102"/>
                    </a:lnTo>
                    <a:lnTo>
                      <a:pt x="8" y="62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122" y="0"/>
                    </a:lnTo>
                    <a:lnTo>
                      <a:pt x="122" y="5"/>
                    </a:lnTo>
                    <a:lnTo>
                      <a:pt x="126" y="20"/>
                    </a:lnTo>
                    <a:lnTo>
                      <a:pt x="131" y="45"/>
                    </a:lnTo>
                    <a:lnTo>
                      <a:pt x="139" y="78"/>
                    </a:lnTo>
                    <a:lnTo>
                      <a:pt x="147" y="116"/>
                    </a:lnTo>
                    <a:lnTo>
                      <a:pt x="158" y="161"/>
                    </a:lnTo>
                    <a:lnTo>
                      <a:pt x="168" y="212"/>
                    </a:lnTo>
                    <a:lnTo>
                      <a:pt x="179" y="268"/>
                    </a:lnTo>
                    <a:lnTo>
                      <a:pt x="190" y="323"/>
                    </a:lnTo>
                    <a:lnTo>
                      <a:pt x="202" y="384"/>
                    </a:lnTo>
                    <a:lnTo>
                      <a:pt x="215" y="444"/>
                    </a:lnTo>
                    <a:lnTo>
                      <a:pt x="227" y="507"/>
                    </a:lnTo>
                    <a:lnTo>
                      <a:pt x="234" y="566"/>
                    </a:lnTo>
                    <a:lnTo>
                      <a:pt x="246" y="625"/>
                    </a:lnTo>
                    <a:lnTo>
                      <a:pt x="253" y="680"/>
                    </a:lnTo>
                    <a:lnTo>
                      <a:pt x="261" y="733"/>
                    </a:lnTo>
                    <a:lnTo>
                      <a:pt x="208" y="699"/>
                    </a:lnTo>
                    <a:lnTo>
                      <a:pt x="185" y="598"/>
                    </a:lnTo>
                    <a:close/>
                  </a:path>
                </a:pathLst>
              </a:custGeom>
              <a:solidFill>
                <a:srgbClr val="FFF2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08" name="Freeform 313"/>
              <p:cNvSpPr/>
              <p:nvPr/>
            </p:nvSpPr>
            <p:spPr bwMode="auto">
              <a:xfrm>
                <a:off x="3757" y="2148"/>
                <a:ext cx="170" cy="350"/>
              </a:xfrm>
              <a:custGeom>
                <a:avLst/>
                <a:gdLst>
                  <a:gd name="T0" fmla="*/ 22 w 644"/>
                  <a:gd name="T1" fmla="*/ 5 h 1036"/>
                  <a:gd name="T2" fmla="*/ 0 w 644"/>
                  <a:gd name="T3" fmla="*/ 113 h 1036"/>
                  <a:gd name="T4" fmla="*/ 15 w 644"/>
                  <a:gd name="T5" fmla="*/ 118 h 1036"/>
                  <a:gd name="T6" fmla="*/ 43 w 644"/>
                  <a:gd name="T7" fmla="*/ 85 h 1036"/>
                  <a:gd name="T8" fmla="*/ 45 w 644"/>
                  <a:gd name="T9" fmla="*/ 8 h 1036"/>
                  <a:gd name="T10" fmla="*/ 29 w 644"/>
                  <a:gd name="T11" fmla="*/ 0 h 1036"/>
                  <a:gd name="T12" fmla="*/ 22 w 644"/>
                  <a:gd name="T13" fmla="*/ 5 h 1036"/>
                  <a:gd name="T14" fmla="*/ 22 w 644"/>
                  <a:gd name="T15" fmla="*/ 5 h 10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44"/>
                  <a:gd name="T25" fmla="*/ 0 h 1036"/>
                  <a:gd name="T26" fmla="*/ 644 w 644"/>
                  <a:gd name="T27" fmla="*/ 1036 h 10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44" h="1036">
                    <a:moveTo>
                      <a:pt x="313" y="48"/>
                    </a:moveTo>
                    <a:lnTo>
                      <a:pt x="0" y="991"/>
                    </a:lnTo>
                    <a:lnTo>
                      <a:pt x="220" y="1036"/>
                    </a:lnTo>
                    <a:lnTo>
                      <a:pt x="610" y="744"/>
                    </a:lnTo>
                    <a:lnTo>
                      <a:pt x="644" y="69"/>
                    </a:lnTo>
                    <a:lnTo>
                      <a:pt x="416" y="0"/>
                    </a:lnTo>
                    <a:lnTo>
                      <a:pt x="313" y="48"/>
                    </a:lnTo>
                    <a:close/>
                  </a:path>
                </a:pathLst>
              </a:custGeom>
              <a:solidFill>
                <a:srgbClr val="B0C7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09" name="Freeform 314"/>
              <p:cNvSpPr/>
              <p:nvPr/>
            </p:nvSpPr>
            <p:spPr bwMode="auto">
              <a:xfrm>
                <a:off x="3850" y="2188"/>
                <a:ext cx="174" cy="321"/>
              </a:xfrm>
              <a:custGeom>
                <a:avLst/>
                <a:gdLst>
                  <a:gd name="T0" fmla="*/ 37 w 662"/>
                  <a:gd name="T1" fmla="*/ 6 h 949"/>
                  <a:gd name="T2" fmla="*/ 46 w 662"/>
                  <a:gd name="T3" fmla="*/ 109 h 949"/>
                  <a:gd name="T4" fmla="*/ 40 w 662"/>
                  <a:gd name="T5" fmla="*/ 109 h 949"/>
                  <a:gd name="T6" fmla="*/ 0 w 662"/>
                  <a:gd name="T7" fmla="*/ 97 h 949"/>
                  <a:gd name="T8" fmla="*/ 10 w 662"/>
                  <a:gd name="T9" fmla="*/ 29 h 949"/>
                  <a:gd name="T10" fmla="*/ 32 w 662"/>
                  <a:gd name="T11" fmla="*/ 0 h 949"/>
                  <a:gd name="T12" fmla="*/ 37 w 662"/>
                  <a:gd name="T13" fmla="*/ 6 h 949"/>
                  <a:gd name="T14" fmla="*/ 37 w 662"/>
                  <a:gd name="T15" fmla="*/ 6 h 94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62"/>
                  <a:gd name="T25" fmla="*/ 0 h 949"/>
                  <a:gd name="T26" fmla="*/ 662 w 662"/>
                  <a:gd name="T27" fmla="*/ 949 h 94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62" h="949">
                    <a:moveTo>
                      <a:pt x="534" y="49"/>
                    </a:moveTo>
                    <a:lnTo>
                      <a:pt x="662" y="949"/>
                    </a:lnTo>
                    <a:lnTo>
                      <a:pt x="584" y="949"/>
                    </a:lnTo>
                    <a:lnTo>
                      <a:pt x="0" y="850"/>
                    </a:lnTo>
                    <a:lnTo>
                      <a:pt x="150" y="258"/>
                    </a:lnTo>
                    <a:lnTo>
                      <a:pt x="466" y="0"/>
                    </a:lnTo>
                    <a:lnTo>
                      <a:pt x="534" y="49"/>
                    </a:lnTo>
                    <a:close/>
                  </a:path>
                </a:pathLst>
              </a:custGeom>
              <a:solidFill>
                <a:srgbClr val="9CB3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10" name="Freeform 315"/>
              <p:cNvSpPr/>
              <p:nvPr/>
            </p:nvSpPr>
            <p:spPr bwMode="auto">
              <a:xfrm>
                <a:off x="3881" y="2201"/>
                <a:ext cx="131" cy="308"/>
              </a:xfrm>
              <a:custGeom>
                <a:avLst/>
                <a:gdLst>
                  <a:gd name="T0" fmla="*/ 29 w 496"/>
                  <a:gd name="T1" fmla="*/ 1 h 909"/>
                  <a:gd name="T2" fmla="*/ 22 w 496"/>
                  <a:gd name="T3" fmla="*/ 32 h 909"/>
                  <a:gd name="T4" fmla="*/ 30 w 496"/>
                  <a:gd name="T5" fmla="*/ 38 h 909"/>
                  <a:gd name="T6" fmla="*/ 29 w 496"/>
                  <a:gd name="T7" fmla="*/ 54 h 909"/>
                  <a:gd name="T8" fmla="*/ 34 w 496"/>
                  <a:gd name="T9" fmla="*/ 59 h 909"/>
                  <a:gd name="T10" fmla="*/ 35 w 496"/>
                  <a:gd name="T11" fmla="*/ 68 h 909"/>
                  <a:gd name="T12" fmla="*/ 32 w 496"/>
                  <a:gd name="T13" fmla="*/ 104 h 909"/>
                  <a:gd name="T14" fmla="*/ 0 w 496"/>
                  <a:gd name="T15" fmla="*/ 97 h 909"/>
                  <a:gd name="T16" fmla="*/ 3 w 496"/>
                  <a:gd name="T17" fmla="*/ 50 h 909"/>
                  <a:gd name="T18" fmla="*/ 21 w 496"/>
                  <a:gd name="T19" fmla="*/ 0 h 909"/>
                  <a:gd name="T20" fmla="*/ 29 w 496"/>
                  <a:gd name="T21" fmla="*/ 1 h 909"/>
                  <a:gd name="T22" fmla="*/ 29 w 496"/>
                  <a:gd name="T23" fmla="*/ 1 h 90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96"/>
                  <a:gd name="T37" fmla="*/ 0 h 909"/>
                  <a:gd name="T38" fmla="*/ 496 w 496"/>
                  <a:gd name="T39" fmla="*/ 909 h 90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96" h="909">
                    <a:moveTo>
                      <a:pt x="416" y="9"/>
                    </a:moveTo>
                    <a:lnTo>
                      <a:pt x="314" y="277"/>
                    </a:lnTo>
                    <a:lnTo>
                      <a:pt x="433" y="333"/>
                    </a:lnTo>
                    <a:lnTo>
                      <a:pt x="411" y="473"/>
                    </a:lnTo>
                    <a:lnTo>
                      <a:pt x="481" y="511"/>
                    </a:lnTo>
                    <a:lnTo>
                      <a:pt x="496" y="593"/>
                    </a:lnTo>
                    <a:lnTo>
                      <a:pt x="466" y="909"/>
                    </a:lnTo>
                    <a:lnTo>
                      <a:pt x="0" y="846"/>
                    </a:lnTo>
                    <a:lnTo>
                      <a:pt x="46" y="433"/>
                    </a:lnTo>
                    <a:lnTo>
                      <a:pt x="306" y="0"/>
                    </a:lnTo>
                    <a:lnTo>
                      <a:pt x="416" y="9"/>
                    </a:lnTo>
                    <a:close/>
                  </a:path>
                </a:pathLst>
              </a:custGeom>
              <a:solidFill>
                <a:srgbClr val="89964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11" name="Freeform 316"/>
              <p:cNvSpPr/>
              <p:nvPr/>
            </p:nvSpPr>
            <p:spPr bwMode="auto">
              <a:xfrm>
                <a:off x="3794" y="2291"/>
                <a:ext cx="208" cy="268"/>
              </a:xfrm>
              <a:custGeom>
                <a:avLst/>
                <a:gdLst>
                  <a:gd name="T0" fmla="*/ 20 w 789"/>
                  <a:gd name="T1" fmla="*/ 3 h 793"/>
                  <a:gd name="T2" fmla="*/ 13 w 789"/>
                  <a:gd name="T3" fmla="*/ 4 h 793"/>
                  <a:gd name="T4" fmla="*/ 12 w 789"/>
                  <a:gd name="T5" fmla="*/ 24 h 793"/>
                  <a:gd name="T6" fmla="*/ 3 w 789"/>
                  <a:gd name="T7" fmla="*/ 25 h 793"/>
                  <a:gd name="T8" fmla="*/ 0 w 789"/>
                  <a:gd name="T9" fmla="*/ 90 h 793"/>
                  <a:gd name="T10" fmla="*/ 53 w 789"/>
                  <a:gd name="T11" fmla="*/ 91 h 793"/>
                  <a:gd name="T12" fmla="*/ 55 w 789"/>
                  <a:gd name="T13" fmla="*/ 28 h 793"/>
                  <a:gd name="T14" fmla="*/ 49 w 789"/>
                  <a:gd name="T15" fmla="*/ 28 h 793"/>
                  <a:gd name="T16" fmla="*/ 50 w 789"/>
                  <a:gd name="T17" fmla="*/ 9 h 793"/>
                  <a:gd name="T18" fmla="*/ 39 w 789"/>
                  <a:gd name="T19" fmla="*/ 5 h 793"/>
                  <a:gd name="T20" fmla="*/ 37 w 789"/>
                  <a:gd name="T21" fmla="*/ 15 h 793"/>
                  <a:gd name="T22" fmla="*/ 43 w 789"/>
                  <a:gd name="T23" fmla="*/ 16 h 793"/>
                  <a:gd name="T24" fmla="*/ 43 w 789"/>
                  <a:gd name="T25" fmla="*/ 28 h 793"/>
                  <a:gd name="T26" fmla="*/ 18 w 789"/>
                  <a:gd name="T27" fmla="*/ 26 h 793"/>
                  <a:gd name="T28" fmla="*/ 19 w 789"/>
                  <a:gd name="T29" fmla="*/ 15 h 793"/>
                  <a:gd name="T30" fmla="*/ 28 w 789"/>
                  <a:gd name="T31" fmla="*/ 17 h 793"/>
                  <a:gd name="T32" fmla="*/ 28 w 789"/>
                  <a:gd name="T33" fmla="*/ 0 h 793"/>
                  <a:gd name="T34" fmla="*/ 20 w 789"/>
                  <a:gd name="T35" fmla="*/ 3 h 793"/>
                  <a:gd name="T36" fmla="*/ 20 w 789"/>
                  <a:gd name="T37" fmla="*/ 3 h 793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89"/>
                  <a:gd name="T58" fmla="*/ 0 h 793"/>
                  <a:gd name="T59" fmla="*/ 789 w 789"/>
                  <a:gd name="T60" fmla="*/ 793 h 793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89" h="793">
                    <a:moveTo>
                      <a:pt x="281" y="25"/>
                    </a:moveTo>
                    <a:lnTo>
                      <a:pt x="190" y="32"/>
                    </a:lnTo>
                    <a:lnTo>
                      <a:pt x="179" y="209"/>
                    </a:lnTo>
                    <a:lnTo>
                      <a:pt x="44" y="217"/>
                    </a:lnTo>
                    <a:lnTo>
                      <a:pt x="0" y="785"/>
                    </a:lnTo>
                    <a:lnTo>
                      <a:pt x="760" y="793"/>
                    </a:lnTo>
                    <a:lnTo>
                      <a:pt x="789" y="249"/>
                    </a:lnTo>
                    <a:lnTo>
                      <a:pt x="711" y="247"/>
                    </a:lnTo>
                    <a:lnTo>
                      <a:pt x="713" y="76"/>
                    </a:lnTo>
                    <a:lnTo>
                      <a:pt x="567" y="48"/>
                    </a:lnTo>
                    <a:lnTo>
                      <a:pt x="538" y="133"/>
                    </a:lnTo>
                    <a:lnTo>
                      <a:pt x="627" y="139"/>
                    </a:lnTo>
                    <a:lnTo>
                      <a:pt x="624" y="249"/>
                    </a:lnTo>
                    <a:lnTo>
                      <a:pt x="261" y="232"/>
                    </a:lnTo>
                    <a:lnTo>
                      <a:pt x="268" y="126"/>
                    </a:lnTo>
                    <a:lnTo>
                      <a:pt x="397" y="152"/>
                    </a:lnTo>
                    <a:lnTo>
                      <a:pt x="401" y="0"/>
                    </a:lnTo>
                    <a:lnTo>
                      <a:pt x="281" y="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12" name="Freeform 317"/>
              <p:cNvSpPr/>
              <p:nvPr/>
            </p:nvSpPr>
            <p:spPr bwMode="auto">
              <a:xfrm>
                <a:off x="3893" y="2256"/>
                <a:ext cx="61" cy="104"/>
              </a:xfrm>
              <a:custGeom>
                <a:avLst/>
                <a:gdLst>
                  <a:gd name="T0" fmla="*/ 1 w 230"/>
                  <a:gd name="T1" fmla="*/ 35 h 307"/>
                  <a:gd name="T2" fmla="*/ 13 w 230"/>
                  <a:gd name="T3" fmla="*/ 33 h 307"/>
                  <a:gd name="T4" fmla="*/ 16 w 230"/>
                  <a:gd name="T5" fmla="*/ 15 h 307"/>
                  <a:gd name="T6" fmla="*/ 14 w 230"/>
                  <a:gd name="T7" fmla="*/ 0 h 307"/>
                  <a:gd name="T8" fmla="*/ 3 w 230"/>
                  <a:gd name="T9" fmla="*/ 2 h 307"/>
                  <a:gd name="T10" fmla="*/ 0 w 230"/>
                  <a:gd name="T11" fmla="*/ 26 h 307"/>
                  <a:gd name="T12" fmla="*/ 1 w 230"/>
                  <a:gd name="T13" fmla="*/ 35 h 307"/>
                  <a:gd name="T14" fmla="*/ 1 w 230"/>
                  <a:gd name="T15" fmla="*/ 35 h 30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30"/>
                  <a:gd name="T25" fmla="*/ 0 h 307"/>
                  <a:gd name="T26" fmla="*/ 230 w 230"/>
                  <a:gd name="T27" fmla="*/ 307 h 30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30" h="307">
                    <a:moveTo>
                      <a:pt x="13" y="307"/>
                    </a:moveTo>
                    <a:lnTo>
                      <a:pt x="184" y="282"/>
                    </a:lnTo>
                    <a:lnTo>
                      <a:pt x="230" y="130"/>
                    </a:lnTo>
                    <a:lnTo>
                      <a:pt x="199" y="0"/>
                    </a:lnTo>
                    <a:lnTo>
                      <a:pt x="38" y="16"/>
                    </a:lnTo>
                    <a:lnTo>
                      <a:pt x="0" y="225"/>
                    </a:lnTo>
                    <a:lnTo>
                      <a:pt x="13" y="307"/>
                    </a:lnTo>
                    <a:close/>
                  </a:path>
                </a:pathLst>
              </a:custGeom>
              <a:solidFill>
                <a:srgbClr val="FFC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13" name="Freeform 318"/>
              <p:cNvSpPr/>
              <p:nvPr/>
            </p:nvSpPr>
            <p:spPr bwMode="auto">
              <a:xfrm>
                <a:off x="3869" y="2240"/>
                <a:ext cx="56" cy="120"/>
              </a:xfrm>
              <a:custGeom>
                <a:avLst/>
                <a:gdLst>
                  <a:gd name="T0" fmla="*/ 7 w 215"/>
                  <a:gd name="T1" fmla="*/ 5 h 354"/>
                  <a:gd name="T2" fmla="*/ 1 w 215"/>
                  <a:gd name="T3" fmla="*/ 10 h 354"/>
                  <a:gd name="T4" fmla="*/ 0 w 215"/>
                  <a:gd name="T5" fmla="*/ 20 h 354"/>
                  <a:gd name="T6" fmla="*/ 6 w 215"/>
                  <a:gd name="T7" fmla="*/ 21 h 354"/>
                  <a:gd name="T8" fmla="*/ 4 w 215"/>
                  <a:gd name="T9" fmla="*/ 35 h 354"/>
                  <a:gd name="T10" fmla="*/ 7 w 215"/>
                  <a:gd name="T11" fmla="*/ 41 h 354"/>
                  <a:gd name="T12" fmla="*/ 10 w 215"/>
                  <a:gd name="T13" fmla="*/ 19 h 354"/>
                  <a:gd name="T14" fmla="*/ 15 w 215"/>
                  <a:gd name="T15" fmla="*/ 0 h 354"/>
                  <a:gd name="T16" fmla="*/ 7 w 215"/>
                  <a:gd name="T17" fmla="*/ 5 h 354"/>
                  <a:gd name="T18" fmla="*/ 7 w 215"/>
                  <a:gd name="T19" fmla="*/ 5 h 35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15"/>
                  <a:gd name="T31" fmla="*/ 0 h 354"/>
                  <a:gd name="T32" fmla="*/ 215 w 215"/>
                  <a:gd name="T33" fmla="*/ 354 h 35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15" h="354">
                    <a:moveTo>
                      <a:pt x="105" y="42"/>
                    </a:moveTo>
                    <a:lnTo>
                      <a:pt x="12" y="89"/>
                    </a:lnTo>
                    <a:lnTo>
                      <a:pt x="0" y="175"/>
                    </a:lnTo>
                    <a:lnTo>
                      <a:pt x="90" y="186"/>
                    </a:lnTo>
                    <a:lnTo>
                      <a:pt x="63" y="304"/>
                    </a:lnTo>
                    <a:lnTo>
                      <a:pt x="107" y="354"/>
                    </a:lnTo>
                    <a:lnTo>
                      <a:pt x="143" y="163"/>
                    </a:lnTo>
                    <a:lnTo>
                      <a:pt x="215" y="0"/>
                    </a:lnTo>
                    <a:lnTo>
                      <a:pt x="105" y="42"/>
                    </a:lnTo>
                    <a:close/>
                  </a:path>
                </a:pathLst>
              </a:custGeom>
              <a:solidFill>
                <a:srgbClr val="FFF2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14" name="Freeform 319"/>
              <p:cNvSpPr/>
              <p:nvPr/>
            </p:nvSpPr>
            <p:spPr bwMode="auto">
              <a:xfrm>
                <a:off x="3834" y="1737"/>
                <a:ext cx="92" cy="403"/>
              </a:xfrm>
              <a:custGeom>
                <a:avLst/>
                <a:gdLst>
                  <a:gd name="T0" fmla="*/ 21 w 348"/>
                  <a:gd name="T1" fmla="*/ 0 h 1190"/>
                  <a:gd name="T2" fmla="*/ 24 w 348"/>
                  <a:gd name="T3" fmla="*/ 9 h 1190"/>
                  <a:gd name="T4" fmla="*/ 10 w 348"/>
                  <a:gd name="T5" fmla="*/ 136 h 1190"/>
                  <a:gd name="T6" fmla="*/ 0 w 348"/>
                  <a:gd name="T7" fmla="*/ 136 h 1190"/>
                  <a:gd name="T8" fmla="*/ 4 w 348"/>
                  <a:gd name="T9" fmla="*/ 15 h 1190"/>
                  <a:gd name="T10" fmla="*/ 9 w 348"/>
                  <a:gd name="T11" fmla="*/ 4 h 1190"/>
                  <a:gd name="T12" fmla="*/ 21 w 348"/>
                  <a:gd name="T13" fmla="*/ 0 h 1190"/>
                  <a:gd name="T14" fmla="*/ 21 w 348"/>
                  <a:gd name="T15" fmla="*/ 0 h 119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48"/>
                  <a:gd name="T25" fmla="*/ 0 h 1190"/>
                  <a:gd name="T26" fmla="*/ 348 w 348"/>
                  <a:gd name="T27" fmla="*/ 1190 h 119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48" h="1190">
                    <a:moveTo>
                      <a:pt x="304" y="0"/>
                    </a:moveTo>
                    <a:lnTo>
                      <a:pt x="348" y="80"/>
                    </a:lnTo>
                    <a:lnTo>
                      <a:pt x="139" y="1190"/>
                    </a:lnTo>
                    <a:lnTo>
                      <a:pt x="0" y="1190"/>
                    </a:lnTo>
                    <a:lnTo>
                      <a:pt x="63" y="127"/>
                    </a:lnTo>
                    <a:lnTo>
                      <a:pt x="124" y="38"/>
                    </a:lnTo>
                    <a:lnTo>
                      <a:pt x="30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15" name="Freeform 320"/>
              <p:cNvSpPr/>
              <p:nvPr/>
            </p:nvSpPr>
            <p:spPr bwMode="auto">
              <a:xfrm>
                <a:off x="3835" y="1795"/>
                <a:ext cx="53" cy="343"/>
              </a:xfrm>
              <a:custGeom>
                <a:avLst/>
                <a:gdLst>
                  <a:gd name="T0" fmla="*/ 14 w 202"/>
                  <a:gd name="T1" fmla="*/ 9 h 1014"/>
                  <a:gd name="T2" fmla="*/ 11 w 202"/>
                  <a:gd name="T3" fmla="*/ 0 h 1014"/>
                  <a:gd name="T4" fmla="*/ 5 w 202"/>
                  <a:gd name="T5" fmla="*/ 7 h 1014"/>
                  <a:gd name="T6" fmla="*/ 0 w 202"/>
                  <a:gd name="T7" fmla="*/ 50 h 1014"/>
                  <a:gd name="T8" fmla="*/ 1 w 202"/>
                  <a:gd name="T9" fmla="*/ 116 h 1014"/>
                  <a:gd name="T10" fmla="*/ 5 w 202"/>
                  <a:gd name="T11" fmla="*/ 116 h 1014"/>
                  <a:gd name="T12" fmla="*/ 5 w 202"/>
                  <a:gd name="T13" fmla="*/ 114 h 1014"/>
                  <a:gd name="T14" fmla="*/ 5 w 202"/>
                  <a:gd name="T15" fmla="*/ 111 h 1014"/>
                  <a:gd name="T16" fmla="*/ 5 w 202"/>
                  <a:gd name="T17" fmla="*/ 107 h 1014"/>
                  <a:gd name="T18" fmla="*/ 5 w 202"/>
                  <a:gd name="T19" fmla="*/ 101 h 1014"/>
                  <a:gd name="T20" fmla="*/ 5 w 202"/>
                  <a:gd name="T21" fmla="*/ 94 h 1014"/>
                  <a:gd name="T22" fmla="*/ 5 w 202"/>
                  <a:gd name="T23" fmla="*/ 86 h 1014"/>
                  <a:gd name="T24" fmla="*/ 5 w 202"/>
                  <a:gd name="T25" fmla="*/ 77 h 1014"/>
                  <a:gd name="T26" fmla="*/ 5 w 202"/>
                  <a:gd name="T27" fmla="*/ 68 h 1014"/>
                  <a:gd name="T28" fmla="*/ 5 w 202"/>
                  <a:gd name="T29" fmla="*/ 59 h 1014"/>
                  <a:gd name="T30" fmla="*/ 5 w 202"/>
                  <a:gd name="T31" fmla="*/ 49 h 1014"/>
                  <a:gd name="T32" fmla="*/ 5 w 202"/>
                  <a:gd name="T33" fmla="*/ 40 h 1014"/>
                  <a:gd name="T34" fmla="*/ 6 w 202"/>
                  <a:gd name="T35" fmla="*/ 32 h 1014"/>
                  <a:gd name="T36" fmla="*/ 6 w 202"/>
                  <a:gd name="T37" fmla="*/ 24 h 1014"/>
                  <a:gd name="T38" fmla="*/ 7 w 202"/>
                  <a:gd name="T39" fmla="*/ 18 h 1014"/>
                  <a:gd name="T40" fmla="*/ 7 w 202"/>
                  <a:gd name="T41" fmla="*/ 13 h 1014"/>
                  <a:gd name="T42" fmla="*/ 8 w 202"/>
                  <a:gd name="T43" fmla="*/ 10 h 1014"/>
                  <a:gd name="T44" fmla="*/ 10 w 202"/>
                  <a:gd name="T45" fmla="*/ 5 h 1014"/>
                  <a:gd name="T46" fmla="*/ 14 w 202"/>
                  <a:gd name="T47" fmla="*/ 9 h 1014"/>
                  <a:gd name="T48" fmla="*/ 14 w 202"/>
                  <a:gd name="T49" fmla="*/ 9 h 101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202"/>
                  <a:gd name="T76" fmla="*/ 0 h 1014"/>
                  <a:gd name="T77" fmla="*/ 202 w 202"/>
                  <a:gd name="T78" fmla="*/ 1014 h 101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202" h="1014">
                    <a:moveTo>
                      <a:pt x="202" y="80"/>
                    </a:moveTo>
                    <a:lnTo>
                      <a:pt x="158" y="0"/>
                    </a:lnTo>
                    <a:lnTo>
                      <a:pt x="68" y="63"/>
                    </a:lnTo>
                    <a:lnTo>
                      <a:pt x="0" y="434"/>
                    </a:lnTo>
                    <a:lnTo>
                      <a:pt x="17" y="1014"/>
                    </a:lnTo>
                    <a:lnTo>
                      <a:pt x="68" y="1010"/>
                    </a:lnTo>
                    <a:lnTo>
                      <a:pt x="67" y="1000"/>
                    </a:lnTo>
                    <a:lnTo>
                      <a:pt x="67" y="974"/>
                    </a:lnTo>
                    <a:lnTo>
                      <a:pt x="67" y="934"/>
                    </a:lnTo>
                    <a:lnTo>
                      <a:pt x="67" y="880"/>
                    </a:lnTo>
                    <a:lnTo>
                      <a:pt x="67" y="818"/>
                    </a:lnTo>
                    <a:lnTo>
                      <a:pt x="67" y="747"/>
                    </a:lnTo>
                    <a:lnTo>
                      <a:pt x="68" y="671"/>
                    </a:lnTo>
                    <a:lnTo>
                      <a:pt x="72" y="591"/>
                    </a:lnTo>
                    <a:lnTo>
                      <a:pt x="72" y="510"/>
                    </a:lnTo>
                    <a:lnTo>
                      <a:pt x="76" y="428"/>
                    </a:lnTo>
                    <a:lnTo>
                      <a:pt x="78" y="350"/>
                    </a:lnTo>
                    <a:lnTo>
                      <a:pt x="84" y="280"/>
                    </a:lnTo>
                    <a:lnTo>
                      <a:pt x="87" y="213"/>
                    </a:lnTo>
                    <a:lnTo>
                      <a:pt x="95" y="158"/>
                    </a:lnTo>
                    <a:lnTo>
                      <a:pt x="103" y="114"/>
                    </a:lnTo>
                    <a:lnTo>
                      <a:pt x="112" y="86"/>
                    </a:lnTo>
                    <a:lnTo>
                      <a:pt x="146" y="48"/>
                    </a:lnTo>
                    <a:lnTo>
                      <a:pt x="202" y="80"/>
                    </a:lnTo>
                    <a:close/>
                  </a:path>
                </a:pathLst>
              </a:custGeom>
              <a:solidFill>
                <a:srgbClr val="CCA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16" name="Freeform 321"/>
              <p:cNvSpPr/>
              <p:nvPr/>
            </p:nvSpPr>
            <p:spPr bwMode="auto">
              <a:xfrm>
                <a:off x="3872" y="1818"/>
                <a:ext cx="160" cy="460"/>
              </a:xfrm>
              <a:custGeom>
                <a:avLst/>
                <a:gdLst>
                  <a:gd name="T0" fmla="*/ 42 w 604"/>
                  <a:gd name="T1" fmla="*/ 2 h 1359"/>
                  <a:gd name="T2" fmla="*/ 41 w 604"/>
                  <a:gd name="T3" fmla="*/ 80 h 1359"/>
                  <a:gd name="T4" fmla="*/ 33 w 604"/>
                  <a:gd name="T5" fmla="*/ 113 h 1359"/>
                  <a:gd name="T6" fmla="*/ 35 w 604"/>
                  <a:gd name="T7" fmla="*/ 131 h 1359"/>
                  <a:gd name="T8" fmla="*/ 27 w 604"/>
                  <a:gd name="T9" fmla="*/ 136 h 1359"/>
                  <a:gd name="T10" fmla="*/ 23 w 604"/>
                  <a:gd name="T11" fmla="*/ 155 h 1359"/>
                  <a:gd name="T12" fmla="*/ 15 w 604"/>
                  <a:gd name="T13" fmla="*/ 156 h 1359"/>
                  <a:gd name="T14" fmla="*/ 10 w 604"/>
                  <a:gd name="T15" fmla="*/ 153 h 1359"/>
                  <a:gd name="T16" fmla="*/ 7 w 604"/>
                  <a:gd name="T17" fmla="*/ 137 h 1359"/>
                  <a:gd name="T18" fmla="*/ 4 w 604"/>
                  <a:gd name="T19" fmla="*/ 136 h 1359"/>
                  <a:gd name="T20" fmla="*/ 0 w 604"/>
                  <a:gd name="T21" fmla="*/ 120 h 1359"/>
                  <a:gd name="T22" fmla="*/ 17 w 604"/>
                  <a:gd name="T23" fmla="*/ 0 h 1359"/>
                  <a:gd name="T24" fmla="*/ 42 w 604"/>
                  <a:gd name="T25" fmla="*/ 2 h 1359"/>
                  <a:gd name="T26" fmla="*/ 42 w 604"/>
                  <a:gd name="T27" fmla="*/ 2 h 135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604"/>
                  <a:gd name="T43" fmla="*/ 0 h 1359"/>
                  <a:gd name="T44" fmla="*/ 604 w 604"/>
                  <a:gd name="T45" fmla="*/ 1359 h 1359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604" h="1359">
                    <a:moveTo>
                      <a:pt x="604" y="17"/>
                    </a:moveTo>
                    <a:lnTo>
                      <a:pt x="576" y="694"/>
                    </a:lnTo>
                    <a:lnTo>
                      <a:pt x="465" y="983"/>
                    </a:lnTo>
                    <a:lnTo>
                      <a:pt x="496" y="1139"/>
                    </a:lnTo>
                    <a:lnTo>
                      <a:pt x="380" y="1188"/>
                    </a:lnTo>
                    <a:lnTo>
                      <a:pt x="321" y="1351"/>
                    </a:lnTo>
                    <a:lnTo>
                      <a:pt x="211" y="1359"/>
                    </a:lnTo>
                    <a:lnTo>
                      <a:pt x="144" y="1334"/>
                    </a:lnTo>
                    <a:lnTo>
                      <a:pt x="100" y="1196"/>
                    </a:lnTo>
                    <a:lnTo>
                      <a:pt x="53" y="1186"/>
                    </a:lnTo>
                    <a:lnTo>
                      <a:pt x="0" y="1047"/>
                    </a:lnTo>
                    <a:lnTo>
                      <a:pt x="237" y="0"/>
                    </a:lnTo>
                    <a:lnTo>
                      <a:pt x="604" y="17"/>
                    </a:lnTo>
                    <a:close/>
                  </a:path>
                </a:pathLst>
              </a:custGeom>
              <a:solidFill>
                <a:srgbClr val="9CB3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17" name="Freeform 322"/>
              <p:cNvSpPr/>
              <p:nvPr/>
            </p:nvSpPr>
            <p:spPr bwMode="auto">
              <a:xfrm>
                <a:off x="3682" y="1815"/>
                <a:ext cx="162" cy="338"/>
              </a:xfrm>
              <a:custGeom>
                <a:avLst/>
                <a:gdLst>
                  <a:gd name="T0" fmla="*/ 0 w 618"/>
                  <a:gd name="T1" fmla="*/ 86 h 1000"/>
                  <a:gd name="T2" fmla="*/ 4 w 618"/>
                  <a:gd name="T3" fmla="*/ 96 h 1000"/>
                  <a:gd name="T4" fmla="*/ 33 w 618"/>
                  <a:gd name="T5" fmla="*/ 74 h 1000"/>
                  <a:gd name="T6" fmla="*/ 37 w 618"/>
                  <a:gd name="T7" fmla="*/ 67 h 1000"/>
                  <a:gd name="T8" fmla="*/ 39 w 618"/>
                  <a:gd name="T9" fmla="*/ 114 h 1000"/>
                  <a:gd name="T10" fmla="*/ 41 w 618"/>
                  <a:gd name="T11" fmla="*/ 114 h 1000"/>
                  <a:gd name="T12" fmla="*/ 42 w 618"/>
                  <a:gd name="T13" fmla="*/ 104 h 1000"/>
                  <a:gd name="T14" fmla="*/ 40 w 618"/>
                  <a:gd name="T15" fmla="*/ 0 h 1000"/>
                  <a:gd name="T16" fmla="*/ 37 w 618"/>
                  <a:gd name="T17" fmla="*/ 1 h 1000"/>
                  <a:gd name="T18" fmla="*/ 24 w 618"/>
                  <a:gd name="T19" fmla="*/ 60 h 1000"/>
                  <a:gd name="T20" fmla="*/ 4 w 618"/>
                  <a:gd name="T21" fmla="*/ 74 h 1000"/>
                  <a:gd name="T22" fmla="*/ 0 w 618"/>
                  <a:gd name="T23" fmla="*/ 86 h 1000"/>
                  <a:gd name="T24" fmla="*/ 0 w 618"/>
                  <a:gd name="T25" fmla="*/ 86 h 100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18"/>
                  <a:gd name="T40" fmla="*/ 0 h 1000"/>
                  <a:gd name="T41" fmla="*/ 618 w 618"/>
                  <a:gd name="T42" fmla="*/ 1000 h 100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18" h="1000">
                    <a:moveTo>
                      <a:pt x="0" y="749"/>
                    </a:moveTo>
                    <a:lnTo>
                      <a:pt x="52" y="839"/>
                    </a:lnTo>
                    <a:lnTo>
                      <a:pt x="485" y="652"/>
                    </a:lnTo>
                    <a:lnTo>
                      <a:pt x="542" y="590"/>
                    </a:lnTo>
                    <a:lnTo>
                      <a:pt x="573" y="1000"/>
                    </a:lnTo>
                    <a:lnTo>
                      <a:pt x="601" y="1000"/>
                    </a:lnTo>
                    <a:lnTo>
                      <a:pt x="618" y="915"/>
                    </a:lnTo>
                    <a:lnTo>
                      <a:pt x="580" y="0"/>
                    </a:lnTo>
                    <a:lnTo>
                      <a:pt x="536" y="10"/>
                    </a:lnTo>
                    <a:lnTo>
                      <a:pt x="350" y="527"/>
                    </a:lnTo>
                    <a:lnTo>
                      <a:pt x="54" y="645"/>
                    </a:lnTo>
                    <a:lnTo>
                      <a:pt x="0" y="749"/>
                    </a:lnTo>
                    <a:close/>
                  </a:path>
                </a:pathLst>
              </a:custGeom>
              <a:solidFill>
                <a:srgbClr val="9CB3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18" name="Freeform 323"/>
              <p:cNvSpPr/>
              <p:nvPr/>
            </p:nvSpPr>
            <p:spPr bwMode="auto">
              <a:xfrm>
                <a:off x="3678" y="1759"/>
                <a:ext cx="185" cy="372"/>
              </a:xfrm>
              <a:custGeom>
                <a:avLst/>
                <a:gdLst>
                  <a:gd name="T0" fmla="*/ 49 w 702"/>
                  <a:gd name="T1" fmla="*/ 0 h 1101"/>
                  <a:gd name="T2" fmla="*/ 36 w 702"/>
                  <a:gd name="T3" fmla="*/ 13 h 1101"/>
                  <a:gd name="T4" fmla="*/ 21 w 702"/>
                  <a:gd name="T5" fmla="*/ 72 h 1101"/>
                  <a:gd name="T6" fmla="*/ 0 w 702"/>
                  <a:gd name="T7" fmla="*/ 89 h 1101"/>
                  <a:gd name="T8" fmla="*/ 0 w 702"/>
                  <a:gd name="T9" fmla="*/ 99 h 1101"/>
                  <a:gd name="T10" fmla="*/ 1 w 702"/>
                  <a:gd name="T11" fmla="*/ 104 h 1101"/>
                  <a:gd name="T12" fmla="*/ 30 w 702"/>
                  <a:gd name="T13" fmla="*/ 81 h 1101"/>
                  <a:gd name="T14" fmla="*/ 40 w 702"/>
                  <a:gd name="T15" fmla="*/ 22 h 1101"/>
                  <a:gd name="T16" fmla="*/ 40 w 702"/>
                  <a:gd name="T17" fmla="*/ 23 h 1101"/>
                  <a:gd name="T18" fmla="*/ 40 w 702"/>
                  <a:gd name="T19" fmla="*/ 26 h 1101"/>
                  <a:gd name="T20" fmla="*/ 40 w 702"/>
                  <a:gd name="T21" fmla="*/ 31 h 1101"/>
                  <a:gd name="T22" fmla="*/ 40 w 702"/>
                  <a:gd name="T23" fmla="*/ 38 h 1101"/>
                  <a:gd name="T24" fmla="*/ 40 w 702"/>
                  <a:gd name="T25" fmla="*/ 45 h 1101"/>
                  <a:gd name="T26" fmla="*/ 40 w 702"/>
                  <a:gd name="T27" fmla="*/ 54 h 1101"/>
                  <a:gd name="T28" fmla="*/ 41 w 702"/>
                  <a:gd name="T29" fmla="*/ 63 h 1101"/>
                  <a:gd name="T30" fmla="*/ 41 w 702"/>
                  <a:gd name="T31" fmla="*/ 73 h 1101"/>
                  <a:gd name="T32" fmla="*/ 41 w 702"/>
                  <a:gd name="T33" fmla="*/ 82 h 1101"/>
                  <a:gd name="T34" fmla="*/ 41 w 702"/>
                  <a:gd name="T35" fmla="*/ 91 h 1101"/>
                  <a:gd name="T36" fmla="*/ 41 w 702"/>
                  <a:gd name="T37" fmla="*/ 100 h 1101"/>
                  <a:gd name="T38" fmla="*/ 42 w 702"/>
                  <a:gd name="T39" fmla="*/ 108 h 1101"/>
                  <a:gd name="T40" fmla="*/ 42 w 702"/>
                  <a:gd name="T41" fmla="*/ 115 h 1101"/>
                  <a:gd name="T42" fmla="*/ 42 w 702"/>
                  <a:gd name="T43" fmla="*/ 120 h 1101"/>
                  <a:gd name="T44" fmla="*/ 43 w 702"/>
                  <a:gd name="T45" fmla="*/ 124 h 1101"/>
                  <a:gd name="T46" fmla="*/ 43 w 702"/>
                  <a:gd name="T47" fmla="*/ 126 h 1101"/>
                  <a:gd name="T48" fmla="*/ 45 w 702"/>
                  <a:gd name="T49" fmla="*/ 125 h 1101"/>
                  <a:gd name="T50" fmla="*/ 45 w 702"/>
                  <a:gd name="T51" fmla="*/ 124 h 1101"/>
                  <a:gd name="T52" fmla="*/ 45 w 702"/>
                  <a:gd name="T53" fmla="*/ 121 h 1101"/>
                  <a:gd name="T54" fmla="*/ 44 w 702"/>
                  <a:gd name="T55" fmla="*/ 117 h 1101"/>
                  <a:gd name="T56" fmla="*/ 44 w 702"/>
                  <a:gd name="T57" fmla="*/ 111 h 1101"/>
                  <a:gd name="T58" fmla="*/ 44 w 702"/>
                  <a:gd name="T59" fmla="*/ 104 h 1101"/>
                  <a:gd name="T60" fmla="*/ 44 w 702"/>
                  <a:gd name="T61" fmla="*/ 96 h 1101"/>
                  <a:gd name="T62" fmla="*/ 44 w 702"/>
                  <a:gd name="T63" fmla="*/ 88 h 1101"/>
                  <a:gd name="T64" fmla="*/ 45 w 702"/>
                  <a:gd name="T65" fmla="*/ 78 h 1101"/>
                  <a:gd name="T66" fmla="*/ 45 w 702"/>
                  <a:gd name="T67" fmla="*/ 68 h 1101"/>
                  <a:gd name="T68" fmla="*/ 45 w 702"/>
                  <a:gd name="T69" fmla="*/ 57 h 1101"/>
                  <a:gd name="T70" fmla="*/ 45 w 702"/>
                  <a:gd name="T71" fmla="*/ 47 h 1101"/>
                  <a:gd name="T72" fmla="*/ 46 w 702"/>
                  <a:gd name="T73" fmla="*/ 36 h 1101"/>
                  <a:gd name="T74" fmla="*/ 46 w 702"/>
                  <a:gd name="T75" fmla="*/ 26 h 1101"/>
                  <a:gd name="T76" fmla="*/ 47 w 702"/>
                  <a:gd name="T77" fmla="*/ 17 h 1101"/>
                  <a:gd name="T78" fmla="*/ 48 w 702"/>
                  <a:gd name="T79" fmla="*/ 8 h 1101"/>
                  <a:gd name="T80" fmla="*/ 49 w 702"/>
                  <a:gd name="T81" fmla="*/ 0 h 1101"/>
                  <a:gd name="T82" fmla="*/ 49 w 702"/>
                  <a:gd name="T83" fmla="*/ 0 h 110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702"/>
                  <a:gd name="T127" fmla="*/ 0 h 1101"/>
                  <a:gd name="T128" fmla="*/ 702 w 702"/>
                  <a:gd name="T129" fmla="*/ 1101 h 1101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702" h="1101">
                    <a:moveTo>
                      <a:pt x="702" y="0"/>
                    </a:moveTo>
                    <a:lnTo>
                      <a:pt x="515" y="114"/>
                    </a:lnTo>
                    <a:lnTo>
                      <a:pt x="299" y="633"/>
                    </a:lnTo>
                    <a:lnTo>
                      <a:pt x="0" y="774"/>
                    </a:lnTo>
                    <a:lnTo>
                      <a:pt x="0" y="863"/>
                    </a:lnTo>
                    <a:lnTo>
                      <a:pt x="13" y="914"/>
                    </a:lnTo>
                    <a:lnTo>
                      <a:pt x="428" y="711"/>
                    </a:lnTo>
                    <a:lnTo>
                      <a:pt x="578" y="192"/>
                    </a:lnTo>
                    <a:lnTo>
                      <a:pt x="578" y="201"/>
                    </a:lnTo>
                    <a:lnTo>
                      <a:pt x="578" y="230"/>
                    </a:lnTo>
                    <a:lnTo>
                      <a:pt x="578" y="272"/>
                    </a:lnTo>
                    <a:lnTo>
                      <a:pt x="580" y="331"/>
                    </a:lnTo>
                    <a:lnTo>
                      <a:pt x="580" y="395"/>
                    </a:lnTo>
                    <a:lnTo>
                      <a:pt x="582" y="471"/>
                    </a:lnTo>
                    <a:lnTo>
                      <a:pt x="584" y="551"/>
                    </a:lnTo>
                    <a:lnTo>
                      <a:pt x="587" y="635"/>
                    </a:lnTo>
                    <a:lnTo>
                      <a:pt x="589" y="716"/>
                    </a:lnTo>
                    <a:lnTo>
                      <a:pt x="591" y="800"/>
                    </a:lnTo>
                    <a:lnTo>
                      <a:pt x="595" y="876"/>
                    </a:lnTo>
                    <a:lnTo>
                      <a:pt x="599" y="947"/>
                    </a:lnTo>
                    <a:lnTo>
                      <a:pt x="605" y="1004"/>
                    </a:lnTo>
                    <a:lnTo>
                      <a:pt x="610" y="1051"/>
                    </a:lnTo>
                    <a:lnTo>
                      <a:pt x="614" y="1083"/>
                    </a:lnTo>
                    <a:lnTo>
                      <a:pt x="620" y="1101"/>
                    </a:lnTo>
                    <a:lnTo>
                      <a:pt x="643" y="1097"/>
                    </a:lnTo>
                    <a:lnTo>
                      <a:pt x="641" y="1087"/>
                    </a:lnTo>
                    <a:lnTo>
                      <a:pt x="641" y="1063"/>
                    </a:lnTo>
                    <a:lnTo>
                      <a:pt x="639" y="1025"/>
                    </a:lnTo>
                    <a:lnTo>
                      <a:pt x="639" y="975"/>
                    </a:lnTo>
                    <a:lnTo>
                      <a:pt x="639" y="912"/>
                    </a:lnTo>
                    <a:lnTo>
                      <a:pt x="639" y="844"/>
                    </a:lnTo>
                    <a:lnTo>
                      <a:pt x="639" y="766"/>
                    </a:lnTo>
                    <a:lnTo>
                      <a:pt x="643" y="682"/>
                    </a:lnTo>
                    <a:lnTo>
                      <a:pt x="643" y="593"/>
                    </a:lnTo>
                    <a:lnTo>
                      <a:pt x="646" y="504"/>
                    </a:lnTo>
                    <a:lnTo>
                      <a:pt x="652" y="410"/>
                    </a:lnTo>
                    <a:lnTo>
                      <a:pt x="658" y="321"/>
                    </a:lnTo>
                    <a:lnTo>
                      <a:pt x="665" y="232"/>
                    </a:lnTo>
                    <a:lnTo>
                      <a:pt x="675" y="148"/>
                    </a:lnTo>
                    <a:lnTo>
                      <a:pt x="688" y="70"/>
                    </a:lnTo>
                    <a:lnTo>
                      <a:pt x="702" y="0"/>
                    </a:lnTo>
                    <a:close/>
                  </a:path>
                </a:pathLst>
              </a:custGeom>
              <a:solidFill>
                <a:srgbClr val="B0C7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19" name="Freeform 324"/>
              <p:cNvSpPr/>
              <p:nvPr/>
            </p:nvSpPr>
            <p:spPr bwMode="auto">
              <a:xfrm>
                <a:off x="3800" y="1560"/>
                <a:ext cx="101" cy="203"/>
              </a:xfrm>
              <a:custGeom>
                <a:avLst/>
                <a:gdLst>
                  <a:gd name="T0" fmla="*/ 6 w 382"/>
                  <a:gd name="T1" fmla="*/ 55 h 603"/>
                  <a:gd name="T2" fmla="*/ 0 w 382"/>
                  <a:gd name="T3" fmla="*/ 3 h 603"/>
                  <a:gd name="T4" fmla="*/ 4 w 382"/>
                  <a:gd name="T5" fmla="*/ 0 h 603"/>
                  <a:gd name="T6" fmla="*/ 22 w 382"/>
                  <a:gd name="T7" fmla="*/ 7 h 603"/>
                  <a:gd name="T8" fmla="*/ 27 w 382"/>
                  <a:gd name="T9" fmla="*/ 52 h 603"/>
                  <a:gd name="T10" fmla="*/ 26 w 382"/>
                  <a:gd name="T11" fmla="*/ 65 h 603"/>
                  <a:gd name="T12" fmla="*/ 19 w 382"/>
                  <a:gd name="T13" fmla="*/ 68 h 603"/>
                  <a:gd name="T14" fmla="*/ 17 w 382"/>
                  <a:gd name="T15" fmla="*/ 67 h 603"/>
                  <a:gd name="T16" fmla="*/ 16 w 382"/>
                  <a:gd name="T17" fmla="*/ 58 h 603"/>
                  <a:gd name="T18" fmla="*/ 7 w 382"/>
                  <a:gd name="T19" fmla="*/ 58 h 603"/>
                  <a:gd name="T20" fmla="*/ 6 w 382"/>
                  <a:gd name="T21" fmla="*/ 55 h 603"/>
                  <a:gd name="T22" fmla="*/ 6 w 382"/>
                  <a:gd name="T23" fmla="*/ 55 h 60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82"/>
                  <a:gd name="T37" fmla="*/ 0 h 603"/>
                  <a:gd name="T38" fmla="*/ 382 w 382"/>
                  <a:gd name="T39" fmla="*/ 603 h 60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82" h="603">
                    <a:moveTo>
                      <a:pt x="78" y="487"/>
                    </a:moveTo>
                    <a:lnTo>
                      <a:pt x="0" y="25"/>
                    </a:lnTo>
                    <a:lnTo>
                      <a:pt x="55" y="0"/>
                    </a:lnTo>
                    <a:lnTo>
                      <a:pt x="312" y="65"/>
                    </a:lnTo>
                    <a:lnTo>
                      <a:pt x="382" y="455"/>
                    </a:lnTo>
                    <a:lnTo>
                      <a:pt x="365" y="573"/>
                    </a:lnTo>
                    <a:lnTo>
                      <a:pt x="270" y="603"/>
                    </a:lnTo>
                    <a:lnTo>
                      <a:pt x="238" y="590"/>
                    </a:lnTo>
                    <a:lnTo>
                      <a:pt x="236" y="508"/>
                    </a:lnTo>
                    <a:lnTo>
                      <a:pt x="104" y="514"/>
                    </a:lnTo>
                    <a:lnTo>
                      <a:pt x="78" y="487"/>
                    </a:lnTo>
                    <a:close/>
                  </a:path>
                </a:pathLst>
              </a:custGeom>
              <a:solidFill>
                <a:srgbClr val="FFF2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20" name="Freeform 325"/>
              <p:cNvSpPr/>
              <p:nvPr/>
            </p:nvSpPr>
            <p:spPr bwMode="auto">
              <a:xfrm>
                <a:off x="3821" y="1579"/>
                <a:ext cx="94" cy="174"/>
              </a:xfrm>
              <a:custGeom>
                <a:avLst/>
                <a:gdLst>
                  <a:gd name="T0" fmla="*/ 10 w 355"/>
                  <a:gd name="T1" fmla="*/ 4 h 516"/>
                  <a:gd name="T2" fmla="*/ 10 w 355"/>
                  <a:gd name="T3" fmla="*/ 6 h 516"/>
                  <a:gd name="T4" fmla="*/ 10 w 355"/>
                  <a:gd name="T5" fmla="*/ 9 h 516"/>
                  <a:gd name="T6" fmla="*/ 11 w 355"/>
                  <a:gd name="T7" fmla="*/ 13 h 516"/>
                  <a:gd name="T8" fmla="*/ 11 w 355"/>
                  <a:gd name="T9" fmla="*/ 18 h 516"/>
                  <a:gd name="T10" fmla="*/ 11 w 355"/>
                  <a:gd name="T11" fmla="*/ 23 h 516"/>
                  <a:gd name="T12" fmla="*/ 10 w 355"/>
                  <a:gd name="T13" fmla="*/ 27 h 516"/>
                  <a:gd name="T14" fmla="*/ 9 w 355"/>
                  <a:gd name="T15" fmla="*/ 31 h 516"/>
                  <a:gd name="T16" fmla="*/ 8 w 355"/>
                  <a:gd name="T17" fmla="*/ 33 h 516"/>
                  <a:gd name="T18" fmla="*/ 9 w 355"/>
                  <a:gd name="T19" fmla="*/ 33 h 516"/>
                  <a:gd name="T20" fmla="*/ 10 w 355"/>
                  <a:gd name="T21" fmla="*/ 35 h 516"/>
                  <a:gd name="T22" fmla="*/ 11 w 355"/>
                  <a:gd name="T23" fmla="*/ 37 h 516"/>
                  <a:gd name="T24" fmla="*/ 11 w 355"/>
                  <a:gd name="T25" fmla="*/ 39 h 516"/>
                  <a:gd name="T26" fmla="*/ 11 w 355"/>
                  <a:gd name="T27" fmla="*/ 43 h 516"/>
                  <a:gd name="T28" fmla="*/ 11 w 355"/>
                  <a:gd name="T29" fmla="*/ 46 h 516"/>
                  <a:gd name="T30" fmla="*/ 10 w 355"/>
                  <a:gd name="T31" fmla="*/ 47 h 516"/>
                  <a:gd name="T32" fmla="*/ 9 w 355"/>
                  <a:gd name="T33" fmla="*/ 48 h 516"/>
                  <a:gd name="T34" fmla="*/ 8 w 355"/>
                  <a:gd name="T35" fmla="*/ 49 h 516"/>
                  <a:gd name="T36" fmla="*/ 6 w 355"/>
                  <a:gd name="T37" fmla="*/ 49 h 516"/>
                  <a:gd name="T38" fmla="*/ 4 w 355"/>
                  <a:gd name="T39" fmla="*/ 50 h 516"/>
                  <a:gd name="T40" fmla="*/ 1 w 355"/>
                  <a:gd name="T41" fmla="*/ 49 h 516"/>
                  <a:gd name="T42" fmla="*/ 1 w 355"/>
                  <a:gd name="T43" fmla="*/ 54 h 516"/>
                  <a:gd name="T44" fmla="*/ 1 w 355"/>
                  <a:gd name="T45" fmla="*/ 54 h 516"/>
                  <a:gd name="T46" fmla="*/ 3 w 355"/>
                  <a:gd name="T47" fmla="*/ 54 h 516"/>
                  <a:gd name="T48" fmla="*/ 4 w 355"/>
                  <a:gd name="T49" fmla="*/ 54 h 516"/>
                  <a:gd name="T50" fmla="*/ 6 w 355"/>
                  <a:gd name="T51" fmla="*/ 54 h 516"/>
                  <a:gd name="T52" fmla="*/ 9 w 355"/>
                  <a:gd name="T53" fmla="*/ 53 h 516"/>
                  <a:gd name="T54" fmla="*/ 12 w 355"/>
                  <a:gd name="T55" fmla="*/ 52 h 516"/>
                  <a:gd name="T56" fmla="*/ 15 w 355"/>
                  <a:gd name="T57" fmla="*/ 50 h 516"/>
                  <a:gd name="T58" fmla="*/ 17 w 355"/>
                  <a:gd name="T59" fmla="*/ 49 h 516"/>
                  <a:gd name="T60" fmla="*/ 17 w 355"/>
                  <a:gd name="T61" fmla="*/ 51 h 516"/>
                  <a:gd name="T62" fmla="*/ 19 w 355"/>
                  <a:gd name="T63" fmla="*/ 53 h 516"/>
                  <a:gd name="T64" fmla="*/ 19 w 355"/>
                  <a:gd name="T65" fmla="*/ 54 h 516"/>
                  <a:gd name="T66" fmla="*/ 20 w 355"/>
                  <a:gd name="T67" fmla="*/ 56 h 516"/>
                  <a:gd name="T68" fmla="*/ 20 w 355"/>
                  <a:gd name="T69" fmla="*/ 58 h 516"/>
                  <a:gd name="T70" fmla="*/ 25 w 355"/>
                  <a:gd name="T71" fmla="*/ 53 h 516"/>
                  <a:gd name="T72" fmla="*/ 18 w 355"/>
                  <a:gd name="T73" fmla="*/ 0 h 516"/>
                  <a:gd name="T74" fmla="*/ 10 w 355"/>
                  <a:gd name="T75" fmla="*/ 4 h 51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55"/>
                  <a:gd name="T115" fmla="*/ 0 h 516"/>
                  <a:gd name="T116" fmla="*/ 355 w 355"/>
                  <a:gd name="T117" fmla="*/ 516 h 51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55" h="516">
                    <a:moveTo>
                      <a:pt x="135" y="38"/>
                    </a:moveTo>
                    <a:lnTo>
                      <a:pt x="135" y="40"/>
                    </a:lnTo>
                    <a:lnTo>
                      <a:pt x="139" y="46"/>
                    </a:lnTo>
                    <a:lnTo>
                      <a:pt x="140" y="55"/>
                    </a:lnTo>
                    <a:lnTo>
                      <a:pt x="142" y="69"/>
                    </a:lnTo>
                    <a:lnTo>
                      <a:pt x="146" y="82"/>
                    </a:lnTo>
                    <a:lnTo>
                      <a:pt x="150" y="99"/>
                    </a:lnTo>
                    <a:lnTo>
                      <a:pt x="152" y="118"/>
                    </a:lnTo>
                    <a:lnTo>
                      <a:pt x="156" y="139"/>
                    </a:lnTo>
                    <a:lnTo>
                      <a:pt x="156" y="158"/>
                    </a:lnTo>
                    <a:lnTo>
                      <a:pt x="156" y="179"/>
                    </a:lnTo>
                    <a:lnTo>
                      <a:pt x="152" y="200"/>
                    </a:lnTo>
                    <a:lnTo>
                      <a:pt x="150" y="221"/>
                    </a:lnTo>
                    <a:lnTo>
                      <a:pt x="142" y="240"/>
                    </a:lnTo>
                    <a:lnTo>
                      <a:pt x="135" y="257"/>
                    </a:lnTo>
                    <a:lnTo>
                      <a:pt x="123" y="274"/>
                    </a:lnTo>
                    <a:lnTo>
                      <a:pt x="108" y="289"/>
                    </a:lnTo>
                    <a:lnTo>
                      <a:pt x="110" y="289"/>
                    </a:lnTo>
                    <a:lnTo>
                      <a:pt x="118" y="289"/>
                    </a:lnTo>
                    <a:lnTo>
                      <a:pt x="125" y="295"/>
                    </a:lnTo>
                    <a:lnTo>
                      <a:pt x="139" y="303"/>
                    </a:lnTo>
                    <a:lnTo>
                      <a:pt x="142" y="308"/>
                    </a:lnTo>
                    <a:lnTo>
                      <a:pt x="148" y="314"/>
                    </a:lnTo>
                    <a:lnTo>
                      <a:pt x="152" y="324"/>
                    </a:lnTo>
                    <a:lnTo>
                      <a:pt x="156" y="335"/>
                    </a:lnTo>
                    <a:lnTo>
                      <a:pt x="158" y="346"/>
                    </a:lnTo>
                    <a:lnTo>
                      <a:pt x="161" y="360"/>
                    </a:lnTo>
                    <a:lnTo>
                      <a:pt x="163" y="377"/>
                    </a:lnTo>
                    <a:lnTo>
                      <a:pt x="165" y="398"/>
                    </a:lnTo>
                    <a:lnTo>
                      <a:pt x="161" y="400"/>
                    </a:lnTo>
                    <a:lnTo>
                      <a:pt x="154" y="405"/>
                    </a:lnTo>
                    <a:lnTo>
                      <a:pt x="148" y="409"/>
                    </a:lnTo>
                    <a:lnTo>
                      <a:pt x="140" y="415"/>
                    </a:lnTo>
                    <a:lnTo>
                      <a:pt x="133" y="419"/>
                    </a:lnTo>
                    <a:lnTo>
                      <a:pt x="125" y="424"/>
                    </a:lnTo>
                    <a:lnTo>
                      <a:pt x="112" y="428"/>
                    </a:lnTo>
                    <a:lnTo>
                      <a:pt x="101" y="432"/>
                    </a:lnTo>
                    <a:lnTo>
                      <a:pt x="87" y="434"/>
                    </a:lnTo>
                    <a:lnTo>
                      <a:pt x="72" y="436"/>
                    </a:lnTo>
                    <a:lnTo>
                      <a:pt x="55" y="436"/>
                    </a:lnTo>
                    <a:lnTo>
                      <a:pt x="38" y="436"/>
                    </a:lnTo>
                    <a:lnTo>
                      <a:pt x="19" y="434"/>
                    </a:lnTo>
                    <a:lnTo>
                      <a:pt x="0" y="430"/>
                    </a:lnTo>
                    <a:lnTo>
                      <a:pt x="9" y="474"/>
                    </a:lnTo>
                    <a:lnTo>
                      <a:pt x="13" y="474"/>
                    </a:lnTo>
                    <a:lnTo>
                      <a:pt x="19" y="474"/>
                    </a:lnTo>
                    <a:lnTo>
                      <a:pt x="26" y="476"/>
                    </a:lnTo>
                    <a:lnTo>
                      <a:pt x="36" y="476"/>
                    </a:lnTo>
                    <a:lnTo>
                      <a:pt x="45" y="478"/>
                    </a:lnTo>
                    <a:lnTo>
                      <a:pt x="59" y="478"/>
                    </a:lnTo>
                    <a:lnTo>
                      <a:pt x="74" y="478"/>
                    </a:lnTo>
                    <a:lnTo>
                      <a:pt x="89" y="476"/>
                    </a:lnTo>
                    <a:lnTo>
                      <a:pt x="104" y="474"/>
                    </a:lnTo>
                    <a:lnTo>
                      <a:pt x="123" y="470"/>
                    </a:lnTo>
                    <a:lnTo>
                      <a:pt x="144" y="466"/>
                    </a:lnTo>
                    <a:lnTo>
                      <a:pt x="165" y="460"/>
                    </a:lnTo>
                    <a:lnTo>
                      <a:pt x="188" y="453"/>
                    </a:lnTo>
                    <a:lnTo>
                      <a:pt x="211" y="443"/>
                    </a:lnTo>
                    <a:lnTo>
                      <a:pt x="236" y="434"/>
                    </a:lnTo>
                    <a:lnTo>
                      <a:pt x="237" y="434"/>
                    </a:lnTo>
                    <a:lnTo>
                      <a:pt x="243" y="440"/>
                    </a:lnTo>
                    <a:lnTo>
                      <a:pt x="251" y="447"/>
                    </a:lnTo>
                    <a:lnTo>
                      <a:pt x="260" y="459"/>
                    </a:lnTo>
                    <a:lnTo>
                      <a:pt x="266" y="462"/>
                    </a:lnTo>
                    <a:lnTo>
                      <a:pt x="270" y="470"/>
                    </a:lnTo>
                    <a:lnTo>
                      <a:pt x="274" y="476"/>
                    </a:lnTo>
                    <a:lnTo>
                      <a:pt x="277" y="483"/>
                    </a:lnTo>
                    <a:lnTo>
                      <a:pt x="281" y="491"/>
                    </a:lnTo>
                    <a:lnTo>
                      <a:pt x="283" y="500"/>
                    </a:lnTo>
                    <a:lnTo>
                      <a:pt x="285" y="508"/>
                    </a:lnTo>
                    <a:lnTo>
                      <a:pt x="287" y="516"/>
                    </a:lnTo>
                    <a:lnTo>
                      <a:pt x="355" y="468"/>
                    </a:lnTo>
                    <a:lnTo>
                      <a:pt x="319" y="379"/>
                    </a:lnTo>
                    <a:lnTo>
                      <a:pt x="262" y="0"/>
                    </a:lnTo>
                    <a:lnTo>
                      <a:pt x="135" y="38"/>
                    </a:lnTo>
                    <a:close/>
                  </a:path>
                </a:pathLst>
              </a:custGeom>
              <a:solidFill>
                <a:srgbClr val="FFC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21" name="Freeform 326"/>
              <p:cNvSpPr/>
              <p:nvPr/>
            </p:nvSpPr>
            <p:spPr bwMode="auto">
              <a:xfrm>
                <a:off x="3777" y="1519"/>
                <a:ext cx="189" cy="196"/>
              </a:xfrm>
              <a:custGeom>
                <a:avLst/>
                <a:gdLst>
                  <a:gd name="T0" fmla="*/ 10 w 718"/>
                  <a:gd name="T1" fmla="*/ 23 h 578"/>
                  <a:gd name="T2" fmla="*/ 9 w 718"/>
                  <a:gd name="T3" fmla="*/ 23 h 578"/>
                  <a:gd name="T4" fmla="*/ 8 w 718"/>
                  <a:gd name="T5" fmla="*/ 22 h 578"/>
                  <a:gd name="T6" fmla="*/ 7 w 718"/>
                  <a:gd name="T7" fmla="*/ 21 h 578"/>
                  <a:gd name="T8" fmla="*/ 5 w 718"/>
                  <a:gd name="T9" fmla="*/ 19 h 578"/>
                  <a:gd name="T10" fmla="*/ 3 w 718"/>
                  <a:gd name="T11" fmla="*/ 16 h 578"/>
                  <a:gd name="T12" fmla="*/ 2 w 718"/>
                  <a:gd name="T13" fmla="*/ 13 h 578"/>
                  <a:gd name="T14" fmla="*/ 1 w 718"/>
                  <a:gd name="T15" fmla="*/ 9 h 578"/>
                  <a:gd name="T16" fmla="*/ 0 w 718"/>
                  <a:gd name="T17" fmla="*/ 4 h 578"/>
                  <a:gd name="T18" fmla="*/ 1 w 718"/>
                  <a:gd name="T19" fmla="*/ 3 h 578"/>
                  <a:gd name="T20" fmla="*/ 5 w 718"/>
                  <a:gd name="T21" fmla="*/ 2 h 578"/>
                  <a:gd name="T22" fmla="*/ 11 w 718"/>
                  <a:gd name="T23" fmla="*/ 0 h 578"/>
                  <a:gd name="T24" fmla="*/ 18 w 718"/>
                  <a:gd name="T25" fmla="*/ 0 h 578"/>
                  <a:gd name="T26" fmla="*/ 26 w 718"/>
                  <a:gd name="T27" fmla="*/ 2 h 578"/>
                  <a:gd name="T28" fmla="*/ 34 w 718"/>
                  <a:gd name="T29" fmla="*/ 6 h 578"/>
                  <a:gd name="T30" fmla="*/ 41 w 718"/>
                  <a:gd name="T31" fmla="*/ 14 h 578"/>
                  <a:gd name="T32" fmla="*/ 48 w 718"/>
                  <a:gd name="T33" fmla="*/ 27 h 578"/>
                  <a:gd name="T34" fmla="*/ 48 w 718"/>
                  <a:gd name="T35" fmla="*/ 29 h 578"/>
                  <a:gd name="T36" fmla="*/ 49 w 718"/>
                  <a:gd name="T37" fmla="*/ 33 h 578"/>
                  <a:gd name="T38" fmla="*/ 49 w 718"/>
                  <a:gd name="T39" fmla="*/ 38 h 578"/>
                  <a:gd name="T40" fmla="*/ 50 w 718"/>
                  <a:gd name="T41" fmla="*/ 44 h 578"/>
                  <a:gd name="T42" fmla="*/ 49 w 718"/>
                  <a:gd name="T43" fmla="*/ 51 h 578"/>
                  <a:gd name="T44" fmla="*/ 47 w 718"/>
                  <a:gd name="T45" fmla="*/ 57 h 578"/>
                  <a:gd name="T46" fmla="*/ 43 w 718"/>
                  <a:gd name="T47" fmla="*/ 62 h 578"/>
                  <a:gd name="T48" fmla="*/ 37 w 718"/>
                  <a:gd name="T49" fmla="*/ 66 h 578"/>
                  <a:gd name="T50" fmla="*/ 36 w 718"/>
                  <a:gd name="T51" fmla="*/ 66 h 578"/>
                  <a:gd name="T52" fmla="*/ 35 w 718"/>
                  <a:gd name="T53" fmla="*/ 66 h 578"/>
                  <a:gd name="T54" fmla="*/ 33 w 718"/>
                  <a:gd name="T55" fmla="*/ 66 h 578"/>
                  <a:gd name="T56" fmla="*/ 31 w 718"/>
                  <a:gd name="T57" fmla="*/ 66 h 578"/>
                  <a:gd name="T58" fmla="*/ 28 w 718"/>
                  <a:gd name="T59" fmla="*/ 66 h 578"/>
                  <a:gd name="T60" fmla="*/ 26 w 718"/>
                  <a:gd name="T61" fmla="*/ 64 h 578"/>
                  <a:gd name="T62" fmla="*/ 23 w 718"/>
                  <a:gd name="T63" fmla="*/ 62 h 578"/>
                  <a:gd name="T64" fmla="*/ 21 w 718"/>
                  <a:gd name="T65" fmla="*/ 60 h 578"/>
                  <a:gd name="T66" fmla="*/ 21 w 718"/>
                  <a:gd name="T67" fmla="*/ 59 h 578"/>
                  <a:gd name="T68" fmla="*/ 22 w 718"/>
                  <a:gd name="T69" fmla="*/ 57 h 578"/>
                  <a:gd name="T70" fmla="*/ 23 w 718"/>
                  <a:gd name="T71" fmla="*/ 54 h 578"/>
                  <a:gd name="T72" fmla="*/ 24 w 718"/>
                  <a:gd name="T73" fmla="*/ 51 h 578"/>
                  <a:gd name="T74" fmla="*/ 26 w 718"/>
                  <a:gd name="T75" fmla="*/ 46 h 578"/>
                  <a:gd name="T76" fmla="*/ 27 w 718"/>
                  <a:gd name="T77" fmla="*/ 40 h 578"/>
                  <a:gd name="T78" fmla="*/ 28 w 718"/>
                  <a:gd name="T79" fmla="*/ 33 h 578"/>
                  <a:gd name="T80" fmla="*/ 28 w 718"/>
                  <a:gd name="T81" fmla="*/ 25 h 578"/>
                  <a:gd name="T82" fmla="*/ 28 w 718"/>
                  <a:gd name="T83" fmla="*/ 25 h 578"/>
                  <a:gd name="T84" fmla="*/ 27 w 718"/>
                  <a:gd name="T85" fmla="*/ 25 h 578"/>
                  <a:gd name="T86" fmla="*/ 24 w 718"/>
                  <a:gd name="T87" fmla="*/ 25 h 578"/>
                  <a:gd name="T88" fmla="*/ 22 w 718"/>
                  <a:gd name="T89" fmla="*/ 25 h 578"/>
                  <a:gd name="T90" fmla="*/ 19 w 718"/>
                  <a:gd name="T91" fmla="*/ 25 h 578"/>
                  <a:gd name="T92" fmla="*/ 15 w 718"/>
                  <a:gd name="T93" fmla="*/ 23 h 578"/>
                  <a:gd name="T94" fmla="*/ 12 w 718"/>
                  <a:gd name="T95" fmla="*/ 21 h 578"/>
                  <a:gd name="T96" fmla="*/ 9 w 718"/>
                  <a:gd name="T97" fmla="*/ 17 h 57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718"/>
                  <a:gd name="T148" fmla="*/ 0 h 578"/>
                  <a:gd name="T149" fmla="*/ 718 w 718"/>
                  <a:gd name="T150" fmla="*/ 578 h 57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718" h="578">
                    <a:moveTo>
                      <a:pt x="133" y="145"/>
                    </a:moveTo>
                    <a:lnTo>
                      <a:pt x="140" y="202"/>
                    </a:lnTo>
                    <a:lnTo>
                      <a:pt x="136" y="200"/>
                    </a:lnTo>
                    <a:lnTo>
                      <a:pt x="133" y="198"/>
                    </a:lnTo>
                    <a:lnTo>
                      <a:pt x="127" y="194"/>
                    </a:lnTo>
                    <a:lnTo>
                      <a:pt x="119" y="193"/>
                    </a:lnTo>
                    <a:lnTo>
                      <a:pt x="108" y="185"/>
                    </a:lnTo>
                    <a:lnTo>
                      <a:pt x="96" y="179"/>
                    </a:lnTo>
                    <a:lnTo>
                      <a:pt x="85" y="172"/>
                    </a:lnTo>
                    <a:lnTo>
                      <a:pt x="74" y="164"/>
                    </a:lnTo>
                    <a:lnTo>
                      <a:pt x="60" y="153"/>
                    </a:lnTo>
                    <a:lnTo>
                      <a:pt x="47" y="139"/>
                    </a:lnTo>
                    <a:lnTo>
                      <a:pt x="36" y="126"/>
                    </a:lnTo>
                    <a:lnTo>
                      <a:pt x="26" y="113"/>
                    </a:lnTo>
                    <a:lnTo>
                      <a:pt x="15" y="94"/>
                    </a:lnTo>
                    <a:lnTo>
                      <a:pt x="7" y="77"/>
                    </a:lnTo>
                    <a:lnTo>
                      <a:pt x="1" y="58"/>
                    </a:lnTo>
                    <a:lnTo>
                      <a:pt x="0" y="37"/>
                    </a:lnTo>
                    <a:lnTo>
                      <a:pt x="3" y="35"/>
                    </a:lnTo>
                    <a:lnTo>
                      <a:pt x="19" y="29"/>
                    </a:lnTo>
                    <a:lnTo>
                      <a:pt x="43" y="23"/>
                    </a:lnTo>
                    <a:lnTo>
                      <a:pt x="76" y="16"/>
                    </a:lnTo>
                    <a:lnTo>
                      <a:pt x="114" y="8"/>
                    </a:lnTo>
                    <a:lnTo>
                      <a:pt x="159" y="4"/>
                    </a:lnTo>
                    <a:lnTo>
                      <a:pt x="207" y="0"/>
                    </a:lnTo>
                    <a:lnTo>
                      <a:pt x="262" y="0"/>
                    </a:lnTo>
                    <a:lnTo>
                      <a:pt x="315" y="4"/>
                    </a:lnTo>
                    <a:lnTo>
                      <a:pt x="374" y="14"/>
                    </a:lnTo>
                    <a:lnTo>
                      <a:pt x="431" y="29"/>
                    </a:lnTo>
                    <a:lnTo>
                      <a:pt x="490" y="52"/>
                    </a:lnTo>
                    <a:lnTo>
                      <a:pt x="545" y="82"/>
                    </a:lnTo>
                    <a:lnTo>
                      <a:pt x="598" y="124"/>
                    </a:lnTo>
                    <a:lnTo>
                      <a:pt x="648" y="175"/>
                    </a:lnTo>
                    <a:lnTo>
                      <a:pt x="693" y="238"/>
                    </a:lnTo>
                    <a:lnTo>
                      <a:pt x="693" y="240"/>
                    </a:lnTo>
                    <a:lnTo>
                      <a:pt x="697" y="250"/>
                    </a:lnTo>
                    <a:lnTo>
                      <a:pt x="701" y="263"/>
                    </a:lnTo>
                    <a:lnTo>
                      <a:pt x="707" y="282"/>
                    </a:lnTo>
                    <a:lnTo>
                      <a:pt x="710" y="303"/>
                    </a:lnTo>
                    <a:lnTo>
                      <a:pt x="716" y="329"/>
                    </a:lnTo>
                    <a:lnTo>
                      <a:pt x="718" y="356"/>
                    </a:lnTo>
                    <a:lnTo>
                      <a:pt x="718" y="386"/>
                    </a:lnTo>
                    <a:lnTo>
                      <a:pt x="714" y="415"/>
                    </a:lnTo>
                    <a:lnTo>
                      <a:pt x="707" y="443"/>
                    </a:lnTo>
                    <a:lnTo>
                      <a:pt x="691" y="472"/>
                    </a:lnTo>
                    <a:lnTo>
                      <a:pt x="674" y="499"/>
                    </a:lnTo>
                    <a:lnTo>
                      <a:pt x="650" y="521"/>
                    </a:lnTo>
                    <a:lnTo>
                      <a:pt x="617" y="544"/>
                    </a:lnTo>
                    <a:lnTo>
                      <a:pt x="577" y="561"/>
                    </a:lnTo>
                    <a:lnTo>
                      <a:pt x="530" y="575"/>
                    </a:lnTo>
                    <a:lnTo>
                      <a:pt x="528" y="575"/>
                    </a:lnTo>
                    <a:lnTo>
                      <a:pt x="522" y="575"/>
                    </a:lnTo>
                    <a:lnTo>
                      <a:pt x="515" y="575"/>
                    </a:lnTo>
                    <a:lnTo>
                      <a:pt x="505" y="577"/>
                    </a:lnTo>
                    <a:lnTo>
                      <a:pt x="494" y="577"/>
                    </a:lnTo>
                    <a:lnTo>
                      <a:pt x="480" y="578"/>
                    </a:lnTo>
                    <a:lnTo>
                      <a:pt x="463" y="577"/>
                    </a:lnTo>
                    <a:lnTo>
                      <a:pt x="448" y="577"/>
                    </a:lnTo>
                    <a:lnTo>
                      <a:pt x="429" y="575"/>
                    </a:lnTo>
                    <a:lnTo>
                      <a:pt x="412" y="573"/>
                    </a:lnTo>
                    <a:lnTo>
                      <a:pt x="393" y="567"/>
                    </a:lnTo>
                    <a:lnTo>
                      <a:pt x="374" y="561"/>
                    </a:lnTo>
                    <a:lnTo>
                      <a:pt x="355" y="552"/>
                    </a:lnTo>
                    <a:lnTo>
                      <a:pt x="338" y="544"/>
                    </a:lnTo>
                    <a:lnTo>
                      <a:pt x="319" y="531"/>
                    </a:lnTo>
                    <a:lnTo>
                      <a:pt x="306" y="518"/>
                    </a:lnTo>
                    <a:lnTo>
                      <a:pt x="306" y="514"/>
                    </a:lnTo>
                    <a:lnTo>
                      <a:pt x="307" y="512"/>
                    </a:lnTo>
                    <a:lnTo>
                      <a:pt x="313" y="504"/>
                    </a:lnTo>
                    <a:lnTo>
                      <a:pt x="319" y="497"/>
                    </a:lnTo>
                    <a:lnTo>
                      <a:pt x="327" y="485"/>
                    </a:lnTo>
                    <a:lnTo>
                      <a:pt x="336" y="472"/>
                    </a:lnTo>
                    <a:lnTo>
                      <a:pt x="346" y="457"/>
                    </a:lnTo>
                    <a:lnTo>
                      <a:pt x="355" y="440"/>
                    </a:lnTo>
                    <a:lnTo>
                      <a:pt x="365" y="419"/>
                    </a:lnTo>
                    <a:lnTo>
                      <a:pt x="374" y="398"/>
                    </a:lnTo>
                    <a:lnTo>
                      <a:pt x="382" y="371"/>
                    </a:lnTo>
                    <a:lnTo>
                      <a:pt x="393" y="347"/>
                    </a:lnTo>
                    <a:lnTo>
                      <a:pt x="399" y="316"/>
                    </a:lnTo>
                    <a:lnTo>
                      <a:pt x="404" y="284"/>
                    </a:lnTo>
                    <a:lnTo>
                      <a:pt x="410" y="250"/>
                    </a:lnTo>
                    <a:lnTo>
                      <a:pt x="412" y="215"/>
                    </a:lnTo>
                    <a:lnTo>
                      <a:pt x="410" y="215"/>
                    </a:lnTo>
                    <a:lnTo>
                      <a:pt x="404" y="217"/>
                    </a:lnTo>
                    <a:lnTo>
                      <a:pt x="395" y="217"/>
                    </a:lnTo>
                    <a:lnTo>
                      <a:pt x="385" y="219"/>
                    </a:lnTo>
                    <a:lnTo>
                      <a:pt x="368" y="219"/>
                    </a:lnTo>
                    <a:lnTo>
                      <a:pt x="353" y="221"/>
                    </a:lnTo>
                    <a:lnTo>
                      <a:pt x="334" y="221"/>
                    </a:lnTo>
                    <a:lnTo>
                      <a:pt x="315" y="221"/>
                    </a:lnTo>
                    <a:lnTo>
                      <a:pt x="292" y="217"/>
                    </a:lnTo>
                    <a:lnTo>
                      <a:pt x="269" y="215"/>
                    </a:lnTo>
                    <a:lnTo>
                      <a:pt x="245" y="208"/>
                    </a:lnTo>
                    <a:lnTo>
                      <a:pt x="222" y="202"/>
                    </a:lnTo>
                    <a:lnTo>
                      <a:pt x="199" y="191"/>
                    </a:lnTo>
                    <a:lnTo>
                      <a:pt x="174" y="179"/>
                    </a:lnTo>
                    <a:lnTo>
                      <a:pt x="152" y="162"/>
                    </a:lnTo>
                    <a:lnTo>
                      <a:pt x="133" y="145"/>
                    </a:lnTo>
                    <a:close/>
                  </a:path>
                </a:pathLst>
              </a:cu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22" name="Freeform 327"/>
              <p:cNvSpPr/>
              <p:nvPr/>
            </p:nvSpPr>
            <p:spPr bwMode="auto">
              <a:xfrm>
                <a:off x="3781" y="1534"/>
                <a:ext cx="28" cy="45"/>
              </a:xfrm>
              <a:custGeom>
                <a:avLst/>
                <a:gdLst>
                  <a:gd name="T0" fmla="*/ 0 w 106"/>
                  <a:gd name="T1" fmla="*/ 0 h 133"/>
                  <a:gd name="T2" fmla="*/ 0 w 106"/>
                  <a:gd name="T3" fmla="*/ 0 h 133"/>
                  <a:gd name="T4" fmla="*/ 0 w 106"/>
                  <a:gd name="T5" fmla="*/ 1 h 133"/>
                  <a:gd name="T6" fmla="*/ 0 w 106"/>
                  <a:gd name="T7" fmla="*/ 2 h 133"/>
                  <a:gd name="T8" fmla="*/ 0 w 106"/>
                  <a:gd name="T9" fmla="*/ 3 h 133"/>
                  <a:gd name="T10" fmla="*/ 0 w 106"/>
                  <a:gd name="T11" fmla="*/ 4 h 133"/>
                  <a:gd name="T12" fmla="*/ 1 w 106"/>
                  <a:gd name="T13" fmla="*/ 5 h 133"/>
                  <a:gd name="T14" fmla="*/ 1 w 106"/>
                  <a:gd name="T15" fmla="*/ 6 h 133"/>
                  <a:gd name="T16" fmla="*/ 1 w 106"/>
                  <a:gd name="T17" fmla="*/ 7 h 133"/>
                  <a:gd name="T18" fmla="*/ 2 w 106"/>
                  <a:gd name="T19" fmla="*/ 8 h 133"/>
                  <a:gd name="T20" fmla="*/ 3 w 106"/>
                  <a:gd name="T21" fmla="*/ 9 h 133"/>
                  <a:gd name="T22" fmla="*/ 3 w 106"/>
                  <a:gd name="T23" fmla="*/ 11 h 133"/>
                  <a:gd name="T24" fmla="*/ 4 w 106"/>
                  <a:gd name="T25" fmla="*/ 12 h 133"/>
                  <a:gd name="T26" fmla="*/ 5 w 106"/>
                  <a:gd name="T27" fmla="*/ 13 h 133"/>
                  <a:gd name="T28" fmla="*/ 6 w 106"/>
                  <a:gd name="T29" fmla="*/ 15 h 133"/>
                  <a:gd name="T30" fmla="*/ 7 w 106"/>
                  <a:gd name="T31" fmla="*/ 15 h 133"/>
                  <a:gd name="T32" fmla="*/ 7 w 106"/>
                  <a:gd name="T33" fmla="*/ 6 h 133"/>
                  <a:gd name="T34" fmla="*/ 6 w 106"/>
                  <a:gd name="T35" fmla="*/ 12 h 133"/>
                  <a:gd name="T36" fmla="*/ 4 w 106"/>
                  <a:gd name="T37" fmla="*/ 6 h 133"/>
                  <a:gd name="T38" fmla="*/ 3 w 106"/>
                  <a:gd name="T39" fmla="*/ 8 h 133"/>
                  <a:gd name="T40" fmla="*/ 0 w 106"/>
                  <a:gd name="T41" fmla="*/ 0 h 133"/>
                  <a:gd name="T42" fmla="*/ 0 w 106"/>
                  <a:gd name="T43" fmla="*/ 0 h 13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06"/>
                  <a:gd name="T67" fmla="*/ 0 h 133"/>
                  <a:gd name="T68" fmla="*/ 106 w 106"/>
                  <a:gd name="T69" fmla="*/ 133 h 133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06" h="133">
                    <a:moveTo>
                      <a:pt x="0" y="0"/>
                    </a:moveTo>
                    <a:lnTo>
                      <a:pt x="0" y="4"/>
                    </a:lnTo>
                    <a:lnTo>
                      <a:pt x="0" y="8"/>
                    </a:lnTo>
                    <a:lnTo>
                      <a:pt x="2" y="15"/>
                    </a:lnTo>
                    <a:lnTo>
                      <a:pt x="4" y="23"/>
                    </a:lnTo>
                    <a:lnTo>
                      <a:pt x="5" y="33"/>
                    </a:lnTo>
                    <a:lnTo>
                      <a:pt x="9" y="42"/>
                    </a:lnTo>
                    <a:lnTo>
                      <a:pt x="15" y="53"/>
                    </a:lnTo>
                    <a:lnTo>
                      <a:pt x="19" y="63"/>
                    </a:lnTo>
                    <a:lnTo>
                      <a:pt x="26" y="74"/>
                    </a:lnTo>
                    <a:lnTo>
                      <a:pt x="36" y="84"/>
                    </a:lnTo>
                    <a:lnTo>
                      <a:pt x="47" y="95"/>
                    </a:lnTo>
                    <a:lnTo>
                      <a:pt x="57" y="105"/>
                    </a:lnTo>
                    <a:lnTo>
                      <a:pt x="72" y="116"/>
                    </a:lnTo>
                    <a:lnTo>
                      <a:pt x="87" y="126"/>
                    </a:lnTo>
                    <a:lnTo>
                      <a:pt x="106" y="133"/>
                    </a:lnTo>
                    <a:lnTo>
                      <a:pt x="97" y="57"/>
                    </a:lnTo>
                    <a:lnTo>
                      <a:pt x="87" y="101"/>
                    </a:lnTo>
                    <a:lnTo>
                      <a:pt x="57" y="55"/>
                    </a:lnTo>
                    <a:lnTo>
                      <a:pt x="43" y="7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E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23" name="Freeform 328"/>
              <p:cNvSpPr/>
              <p:nvPr/>
            </p:nvSpPr>
            <p:spPr bwMode="auto">
              <a:xfrm>
                <a:off x="3867" y="1594"/>
                <a:ext cx="89" cy="115"/>
              </a:xfrm>
              <a:custGeom>
                <a:avLst/>
                <a:gdLst>
                  <a:gd name="T0" fmla="*/ 6 w 338"/>
                  <a:gd name="T1" fmla="*/ 0 h 338"/>
                  <a:gd name="T2" fmla="*/ 6 w 338"/>
                  <a:gd name="T3" fmla="*/ 0 h 338"/>
                  <a:gd name="T4" fmla="*/ 6 w 338"/>
                  <a:gd name="T5" fmla="*/ 1 h 338"/>
                  <a:gd name="T6" fmla="*/ 6 w 338"/>
                  <a:gd name="T7" fmla="*/ 2 h 338"/>
                  <a:gd name="T8" fmla="*/ 6 w 338"/>
                  <a:gd name="T9" fmla="*/ 4 h 338"/>
                  <a:gd name="T10" fmla="*/ 6 w 338"/>
                  <a:gd name="T11" fmla="*/ 6 h 338"/>
                  <a:gd name="T12" fmla="*/ 6 w 338"/>
                  <a:gd name="T13" fmla="*/ 8 h 338"/>
                  <a:gd name="T14" fmla="*/ 6 w 338"/>
                  <a:gd name="T15" fmla="*/ 11 h 338"/>
                  <a:gd name="T16" fmla="*/ 5 w 338"/>
                  <a:gd name="T17" fmla="*/ 14 h 338"/>
                  <a:gd name="T18" fmla="*/ 5 w 338"/>
                  <a:gd name="T19" fmla="*/ 16 h 338"/>
                  <a:gd name="T20" fmla="*/ 4 w 338"/>
                  <a:gd name="T21" fmla="*/ 19 h 338"/>
                  <a:gd name="T22" fmla="*/ 4 w 338"/>
                  <a:gd name="T23" fmla="*/ 22 h 338"/>
                  <a:gd name="T24" fmla="*/ 3 w 338"/>
                  <a:gd name="T25" fmla="*/ 24 h 338"/>
                  <a:gd name="T26" fmla="*/ 2 w 338"/>
                  <a:gd name="T27" fmla="*/ 27 h 338"/>
                  <a:gd name="T28" fmla="*/ 2 w 338"/>
                  <a:gd name="T29" fmla="*/ 30 h 338"/>
                  <a:gd name="T30" fmla="*/ 1 w 338"/>
                  <a:gd name="T31" fmla="*/ 32 h 338"/>
                  <a:gd name="T32" fmla="*/ 0 w 338"/>
                  <a:gd name="T33" fmla="*/ 33 h 338"/>
                  <a:gd name="T34" fmla="*/ 0 w 338"/>
                  <a:gd name="T35" fmla="*/ 33 h 338"/>
                  <a:gd name="T36" fmla="*/ 1 w 338"/>
                  <a:gd name="T37" fmla="*/ 34 h 338"/>
                  <a:gd name="T38" fmla="*/ 1 w 338"/>
                  <a:gd name="T39" fmla="*/ 34 h 338"/>
                  <a:gd name="T40" fmla="*/ 2 w 338"/>
                  <a:gd name="T41" fmla="*/ 35 h 338"/>
                  <a:gd name="T42" fmla="*/ 3 w 338"/>
                  <a:gd name="T43" fmla="*/ 36 h 338"/>
                  <a:gd name="T44" fmla="*/ 5 w 338"/>
                  <a:gd name="T45" fmla="*/ 37 h 338"/>
                  <a:gd name="T46" fmla="*/ 6 w 338"/>
                  <a:gd name="T47" fmla="*/ 38 h 338"/>
                  <a:gd name="T48" fmla="*/ 8 w 338"/>
                  <a:gd name="T49" fmla="*/ 39 h 338"/>
                  <a:gd name="T50" fmla="*/ 10 w 338"/>
                  <a:gd name="T51" fmla="*/ 39 h 338"/>
                  <a:gd name="T52" fmla="*/ 12 w 338"/>
                  <a:gd name="T53" fmla="*/ 39 h 338"/>
                  <a:gd name="T54" fmla="*/ 14 w 338"/>
                  <a:gd name="T55" fmla="*/ 39 h 338"/>
                  <a:gd name="T56" fmla="*/ 16 w 338"/>
                  <a:gd name="T57" fmla="*/ 38 h 338"/>
                  <a:gd name="T58" fmla="*/ 18 w 338"/>
                  <a:gd name="T59" fmla="*/ 36 h 338"/>
                  <a:gd name="T60" fmla="*/ 19 w 338"/>
                  <a:gd name="T61" fmla="*/ 34 h 338"/>
                  <a:gd name="T62" fmla="*/ 22 w 338"/>
                  <a:gd name="T63" fmla="*/ 31 h 338"/>
                  <a:gd name="T64" fmla="*/ 23 w 338"/>
                  <a:gd name="T65" fmla="*/ 28 h 338"/>
                  <a:gd name="T66" fmla="*/ 16 w 338"/>
                  <a:gd name="T67" fmla="*/ 33 h 338"/>
                  <a:gd name="T68" fmla="*/ 16 w 338"/>
                  <a:gd name="T69" fmla="*/ 26 h 338"/>
                  <a:gd name="T70" fmla="*/ 10 w 338"/>
                  <a:gd name="T71" fmla="*/ 34 h 338"/>
                  <a:gd name="T72" fmla="*/ 9 w 338"/>
                  <a:gd name="T73" fmla="*/ 26 h 338"/>
                  <a:gd name="T74" fmla="*/ 5 w 338"/>
                  <a:gd name="T75" fmla="*/ 32 h 338"/>
                  <a:gd name="T76" fmla="*/ 5 w 338"/>
                  <a:gd name="T77" fmla="*/ 32 h 338"/>
                  <a:gd name="T78" fmla="*/ 5 w 338"/>
                  <a:gd name="T79" fmla="*/ 32 h 338"/>
                  <a:gd name="T80" fmla="*/ 5 w 338"/>
                  <a:gd name="T81" fmla="*/ 31 h 338"/>
                  <a:gd name="T82" fmla="*/ 5 w 338"/>
                  <a:gd name="T83" fmla="*/ 30 h 338"/>
                  <a:gd name="T84" fmla="*/ 6 w 338"/>
                  <a:gd name="T85" fmla="*/ 28 h 338"/>
                  <a:gd name="T86" fmla="*/ 6 w 338"/>
                  <a:gd name="T87" fmla="*/ 26 h 338"/>
                  <a:gd name="T88" fmla="*/ 6 w 338"/>
                  <a:gd name="T89" fmla="*/ 24 h 338"/>
                  <a:gd name="T90" fmla="*/ 6 w 338"/>
                  <a:gd name="T91" fmla="*/ 22 h 338"/>
                  <a:gd name="T92" fmla="*/ 6 w 338"/>
                  <a:gd name="T93" fmla="*/ 20 h 338"/>
                  <a:gd name="T94" fmla="*/ 7 w 338"/>
                  <a:gd name="T95" fmla="*/ 17 h 338"/>
                  <a:gd name="T96" fmla="*/ 7 w 338"/>
                  <a:gd name="T97" fmla="*/ 15 h 338"/>
                  <a:gd name="T98" fmla="*/ 7 w 338"/>
                  <a:gd name="T99" fmla="*/ 12 h 338"/>
                  <a:gd name="T100" fmla="*/ 7 w 338"/>
                  <a:gd name="T101" fmla="*/ 9 h 338"/>
                  <a:gd name="T102" fmla="*/ 7 w 338"/>
                  <a:gd name="T103" fmla="*/ 6 h 338"/>
                  <a:gd name="T104" fmla="*/ 7 w 338"/>
                  <a:gd name="T105" fmla="*/ 3 h 338"/>
                  <a:gd name="T106" fmla="*/ 6 w 338"/>
                  <a:gd name="T107" fmla="*/ 0 h 338"/>
                  <a:gd name="T108" fmla="*/ 6 w 338"/>
                  <a:gd name="T109" fmla="*/ 0 h 338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338"/>
                  <a:gd name="T166" fmla="*/ 0 h 338"/>
                  <a:gd name="T167" fmla="*/ 338 w 338"/>
                  <a:gd name="T168" fmla="*/ 338 h 338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338" h="338">
                    <a:moveTo>
                      <a:pt x="93" y="0"/>
                    </a:moveTo>
                    <a:lnTo>
                      <a:pt x="91" y="2"/>
                    </a:lnTo>
                    <a:lnTo>
                      <a:pt x="91" y="9"/>
                    </a:lnTo>
                    <a:lnTo>
                      <a:pt x="89" y="19"/>
                    </a:lnTo>
                    <a:lnTo>
                      <a:pt x="87" y="34"/>
                    </a:lnTo>
                    <a:lnTo>
                      <a:pt x="85" y="51"/>
                    </a:lnTo>
                    <a:lnTo>
                      <a:pt x="82" y="72"/>
                    </a:lnTo>
                    <a:lnTo>
                      <a:pt x="78" y="93"/>
                    </a:lnTo>
                    <a:lnTo>
                      <a:pt x="74" y="118"/>
                    </a:lnTo>
                    <a:lnTo>
                      <a:pt x="68" y="141"/>
                    </a:lnTo>
                    <a:lnTo>
                      <a:pt x="61" y="165"/>
                    </a:lnTo>
                    <a:lnTo>
                      <a:pt x="53" y="188"/>
                    </a:lnTo>
                    <a:lnTo>
                      <a:pt x="45" y="213"/>
                    </a:lnTo>
                    <a:lnTo>
                      <a:pt x="34" y="234"/>
                    </a:lnTo>
                    <a:lnTo>
                      <a:pt x="25" y="255"/>
                    </a:lnTo>
                    <a:lnTo>
                      <a:pt x="13" y="272"/>
                    </a:lnTo>
                    <a:lnTo>
                      <a:pt x="0" y="289"/>
                    </a:lnTo>
                    <a:lnTo>
                      <a:pt x="2" y="289"/>
                    </a:lnTo>
                    <a:lnTo>
                      <a:pt x="7" y="295"/>
                    </a:lnTo>
                    <a:lnTo>
                      <a:pt x="19" y="298"/>
                    </a:lnTo>
                    <a:lnTo>
                      <a:pt x="32" y="306"/>
                    </a:lnTo>
                    <a:lnTo>
                      <a:pt x="49" y="314"/>
                    </a:lnTo>
                    <a:lnTo>
                      <a:pt x="68" y="323"/>
                    </a:lnTo>
                    <a:lnTo>
                      <a:pt x="89" y="329"/>
                    </a:lnTo>
                    <a:lnTo>
                      <a:pt x="116" y="336"/>
                    </a:lnTo>
                    <a:lnTo>
                      <a:pt x="140" y="338"/>
                    </a:lnTo>
                    <a:lnTo>
                      <a:pt x="167" y="338"/>
                    </a:lnTo>
                    <a:lnTo>
                      <a:pt x="196" y="335"/>
                    </a:lnTo>
                    <a:lnTo>
                      <a:pt x="224" y="327"/>
                    </a:lnTo>
                    <a:lnTo>
                      <a:pt x="253" y="314"/>
                    </a:lnTo>
                    <a:lnTo>
                      <a:pt x="281" y="295"/>
                    </a:lnTo>
                    <a:lnTo>
                      <a:pt x="310" y="268"/>
                    </a:lnTo>
                    <a:lnTo>
                      <a:pt x="338" y="238"/>
                    </a:lnTo>
                    <a:lnTo>
                      <a:pt x="234" y="289"/>
                    </a:lnTo>
                    <a:lnTo>
                      <a:pt x="228" y="219"/>
                    </a:lnTo>
                    <a:lnTo>
                      <a:pt x="140" y="291"/>
                    </a:lnTo>
                    <a:lnTo>
                      <a:pt x="131" y="226"/>
                    </a:lnTo>
                    <a:lnTo>
                      <a:pt x="68" y="278"/>
                    </a:lnTo>
                    <a:lnTo>
                      <a:pt x="68" y="276"/>
                    </a:lnTo>
                    <a:lnTo>
                      <a:pt x="68" y="272"/>
                    </a:lnTo>
                    <a:lnTo>
                      <a:pt x="70" y="264"/>
                    </a:lnTo>
                    <a:lnTo>
                      <a:pt x="74" y="255"/>
                    </a:lnTo>
                    <a:lnTo>
                      <a:pt x="78" y="241"/>
                    </a:lnTo>
                    <a:lnTo>
                      <a:pt x="80" y="226"/>
                    </a:lnTo>
                    <a:lnTo>
                      <a:pt x="85" y="209"/>
                    </a:lnTo>
                    <a:lnTo>
                      <a:pt x="89" y="192"/>
                    </a:lnTo>
                    <a:lnTo>
                      <a:pt x="91" y="171"/>
                    </a:lnTo>
                    <a:lnTo>
                      <a:pt x="95" y="150"/>
                    </a:lnTo>
                    <a:lnTo>
                      <a:pt x="95" y="125"/>
                    </a:lnTo>
                    <a:lnTo>
                      <a:pt x="97" y="103"/>
                    </a:lnTo>
                    <a:lnTo>
                      <a:pt x="97" y="76"/>
                    </a:lnTo>
                    <a:lnTo>
                      <a:pt x="97" y="51"/>
                    </a:lnTo>
                    <a:lnTo>
                      <a:pt x="95" y="25"/>
                    </a:lnTo>
                    <a:lnTo>
                      <a:pt x="93" y="0"/>
                    </a:lnTo>
                    <a:close/>
                  </a:path>
                </a:pathLst>
              </a:custGeom>
              <a:solidFill>
                <a:srgbClr val="FFE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24" name="Freeform 329"/>
              <p:cNvSpPr/>
              <p:nvPr/>
            </p:nvSpPr>
            <p:spPr bwMode="auto">
              <a:xfrm>
                <a:off x="3840" y="2127"/>
                <a:ext cx="24" cy="37"/>
              </a:xfrm>
              <a:custGeom>
                <a:avLst/>
                <a:gdLst>
                  <a:gd name="T0" fmla="*/ 6 w 95"/>
                  <a:gd name="T1" fmla="*/ 0 h 109"/>
                  <a:gd name="T2" fmla="*/ 1 w 95"/>
                  <a:gd name="T3" fmla="*/ 1 h 109"/>
                  <a:gd name="T4" fmla="*/ 0 w 95"/>
                  <a:gd name="T5" fmla="*/ 12 h 109"/>
                  <a:gd name="T6" fmla="*/ 6 w 95"/>
                  <a:gd name="T7" fmla="*/ 13 h 109"/>
                  <a:gd name="T8" fmla="*/ 6 w 95"/>
                  <a:gd name="T9" fmla="*/ 0 h 109"/>
                  <a:gd name="T10" fmla="*/ 6 w 95"/>
                  <a:gd name="T11" fmla="*/ 0 h 10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5"/>
                  <a:gd name="T19" fmla="*/ 0 h 109"/>
                  <a:gd name="T20" fmla="*/ 95 w 95"/>
                  <a:gd name="T21" fmla="*/ 109 h 10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5" h="109">
                    <a:moveTo>
                      <a:pt x="88" y="0"/>
                    </a:moveTo>
                    <a:lnTo>
                      <a:pt x="8" y="12"/>
                    </a:lnTo>
                    <a:lnTo>
                      <a:pt x="0" y="107"/>
                    </a:lnTo>
                    <a:lnTo>
                      <a:pt x="95" y="109"/>
                    </a:lnTo>
                    <a:lnTo>
                      <a:pt x="8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25" name="Freeform 330"/>
              <p:cNvSpPr/>
              <p:nvPr/>
            </p:nvSpPr>
            <p:spPr bwMode="auto">
              <a:xfrm>
                <a:off x="3862" y="1759"/>
                <a:ext cx="170" cy="511"/>
              </a:xfrm>
              <a:custGeom>
                <a:avLst/>
                <a:gdLst>
                  <a:gd name="T0" fmla="*/ 16 w 642"/>
                  <a:gd name="T1" fmla="*/ 0 h 1507"/>
                  <a:gd name="T2" fmla="*/ 16 w 642"/>
                  <a:gd name="T3" fmla="*/ 0 h 1507"/>
                  <a:gd name="T4" fmla="*/ 15 w 642"/>
                  <a:gd name="T5" fmla="*/ 2 h 1507"/>
                  <a:gd name="T6" fmla="*/ 14 w 642"/>
                  <a:gd name="T7" fmla="*/ 5 h 1507"/>
                  <a:gd name="T8" fmla="*/ 13 w 642"/>
                  <a:gd name="T9" fmla="*/ 8 h 1507"/>
                  <a:gd name="T10" fmla="*/ 12 w 642"/>
                  <a:gd name="T11" fmla="*/ 14 h 1507"/>
                  <a:gd name="T12" fmla="*/ 11 w 642"/>
                  <a:gd name="T13" fmla="*/ 19 h 1507"/>
                  <a:gd name="T14" fmla="*/ 9 w 642"/>
                  <a:gd name="T15" fmla="*/ 27 h 1507"/>
                  <a:gd name="T16" fmla="*/ 8 w 642"/>
                  <a:gd name="T17" fmla="*/ 35 h 1507"/>
                  <a:gd name="T18" fmla="*/ 6 w 642"/>
                  <a:gd name="T19" fmla="*/ 45 h 1507"/>
                  <a:gd name="T20" fmla="*/ 5 w 642"/>
                  <a:gd name="T21" fmla="*/ 56 h 1507"/>
                  <a:gd name="T22" fmla="*/ 3 w 642"/>
                  <a:gd name="T23" fmla="*/ 68 h 1507"/>
                  <a:gd name="T24" fmla="*/ 2 w 642"/>
                  <a:gd name="T25" fmla="*/ 82 h 1507"/>
                  <a:gd name="T26" fmla="*/ 1 w 642"/>
                  <a:gd name="T27" fmla="*/ 97 h 1507"/>
                  <a:gd name="T28" fmla="*/ 0 w 642"/>
                  <a:gd name="T29" fmla="*/ 113 h 1507"/>
                  <a:gd name="T30" fmla="*/ 0 w 642"/>
                  <a:gd name="T31" fmla="*/ 131 h 1507"/>
                  <a:gd name="T32" fmla="*/ 0 w 642"/>
                  <a:gd name="T33" fmla="*/ 150 h 1507"/>
                  <a:gd name="T34" fmla="*/ 6 w 642"/>
                  <a:gd name="T35" fmla="*/ 156 h 1507"/>
                  <a:gd name="T36" fmla="*/ 18 w 642"/>
                  <a:gd name="T37" fmla="*/ 94 h 1507"/>
                  <a:gd name="T38" fmla="*/ 20 w 642"/>
                  <a:gd name="T39" fmla="*/ 45 h 1507"/>
                  <a:gd name="T40" fmla="*/ 22 w 642"/>
                  <a:gd name="T41" fmla="*/ 94 h 1507"/>
                  <a:gd name="T42" fmla="*/ 6 w 642"/>
                  <a:gd name="T43" fmla="*/ 167 h 1507"/>
                  <a:gd name="T44" fmla="*/ 9 w 642"/>
                  <a:gd name="T45" fmla="*/ 172 h 1507"/>
                  <a:gd name="T46" fmla="*/ 13 w 642"/>
                  <a:gd name="T47" fmla="*/ 173 h 1507"/>
                  <a:gd name="T48" fmla="*/ 32 w 642"/>
                  <a:gd name="T49" fmla="*/ 99 h 1507"/>
                  <a:gd name="T50" fmla="*/ 32 w 642"/>
                  <a:gd name="T51" fmla="*/ 33 h 1507"/>
                  <a:gd name="T52" fmla="*/ 45 w 642"/>
                  <a:gd name="T53" fmla="*/ 22 h 1507"/>
                  <a:gd name="T54" fmla="*/ 45 w 642"/>
                  <a:gd name="T55" fmla="*/ 22 h 1507"/>
                  <a:gd name="T56" fmla="*/ 44 w 642"/>
                  <a:gd name="T57" fmla="*/ 21 h 1507"/>
                  <a:gd name="T58" fmla="*/ 43 w 642"/>
                  <a:gd name="T59" fmla="*/ 20 h 1507"/>
                  <a:gd name="T60" fmla="*/ 42 w 642"/>
                  <a:gd name="T61" fmla="*/ 18 h 1507"/>
                  <a:gd name="T62" fmla="*/ 41 w 642"/>
                  <a:gd name="T63" fmla="*/ 16 h 1507"/>
                  <a:gd name="T64" fmla="*/ 40 w 642"/>
                  <a:gd name="T65" fmla="*/ 14 h 1507"/>
                  <a:gd name="T66" fmla="*/ 38 w 642"/>
                  <a:gd name="T67" fmla="*/ 12 h 1507"/>
                  <a:gd name="T68" fmla="*/ 36 w 642"/>
                  <a:gd name="T69" fmla="*/ 10 h 1507"/>
                  <a:gd name="T70" fmla="*/ 34 w 642"/>
                  <a:gd name="T71" fmla="*/ 8 h 1507"/>
                  <a:gd name="T72" fmla="*/ 32 w 642"/>
                  <a:gd name="T73" fmla="*/ 6 h 1507"/>
                  <a:gd name="T74" fmla="*/ 29 w 642"/>
                  <a:gd name="T75" fmla="*/ 4 h 1507"/>
                  <a:gd name="T76" fmla="*/ 27 w 642"/>
                  <a:gd name="T77" fmla="*/ 3 h 1507"/>
                  <a:gd name="T78" fmla="*/ 24 w 642"/>
                  <a:gd name="T79" fmla="*/ 1 h 1507"/>
                  <a:gd name="T80" fmla="*/ 22 w 642"/>
                  <a:gd name="T81" fmla="*/ 0 h 1507"/>
                  <a:gd name="T82" fmla="*/ 19 w 642"/>
                  <a:gd name="T83" fmla="*/ 0 h 1507"/>
                  <a:gd name="T84" fmla="*/ 16 w 642"/>
                  <a:gd name="T85" fmla="*/ 0 h 1507"/>
                  <a:gd name="T86" fmla="*/ 16 w 642"/>
                  <a:gd name="T87" fmla="*/ 0 h 1507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642"/>
                  <a:gd name="T133" fmla="*/ 0 h 1507"/>
                  <a:gd name="T134" fmla="*/ 642 w 642"/>
                  <a:gd name="T135" fmla="*/ 1507 h 1507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642" h="1507">
                    <a:moveTo>
                      <a:pt x="230" y="1"/>
                    </a:moveTo>
                    <a:lnTo>
                      <a:pt x="226" y="3"/>
                    </a:lnTo>
                    <a:lnTo>
                      <a:pt x="218" y="19"/>
                    </a:lnTo>
                    <a:lnTo>
                      <a:pt x="205" y="41"/>
                    </a:lnTo>
                    <a:lnTo>
                      <a:pt x="190" y="74"/>
                    </a:lnTo>
                    <a:lnTo>
                      <a:pt x="171" y="117"/>
                    </a:lnTo>
                    <a:lnTo>
                      <a:pt x="152" y="169"/>
                    </a:lnTo>
                    <a:lnTo>
                      <a:pt x="131" y="233"/>
                    </a:lnTo>
                    <a:lnTo>
                      <a:pt x="108" y="308"/>
                    </a:lnTo>
                    <a:lnTo>
                      <a:pt x="85" y="391"/>
                    </a:lnTo>
                    <a:lnTo>
                      <a:pt x="64" y="486"/>
                    </a:lnTo>
                    <a:lnTo>
                      <a:pt x="45" y="593"/>
                    </a:lnTo>
                    <a:lnTo>
                      <a:pt x="30" y="713"/>
                    </a:lnTo>
                    <a:lnTo>
                      <a:pt x="15" y="842"/>
                    </a:lnTo>
                    <a:lnTo>
                      <a:pt x="5" y="984"/>
                    </a:lnTo>
                    <a:lnTo>
                      <a:pt x="0" y="1138"/>
                    </a:lnTo>
                    <a:lnTo>
                      <a:pt x="2" y="1306"/>
                    </a:lnTo>
                    <a:lnTo>
                      <a:pt x="91" y="1359"/>
                    </a:lnTo>
                    <a:lnTo>
                      <a:pt x="256" y="821"/>
                    </a:lnTo>
                    <a:lnTo>
                      <a:pt x="292" y="389"/>
                    </a:lnTo>
                    <a:lnTo>
                      <a:pt x="311" y="813"/>
                    </a:lnTo>
                    <a:lnTo>
                      <a:pt x="79" y="1450"/>
                    </a:lnTo>
                    <a:lnTo>
                      <a:pt x="133" y="1498"/>
                    </a:lnTo>
                    <a:lnTo>
                      <a:pt x="182" y="1507"/>
                    </a:lnTo>
                    <a:lnTo>
                      <a:pt x="448" y="865"/>
                    </a:lnTo>
                    <a:lnTo>
                      <a:pt x="460" y="289"/>
                    </a:lnTo>
                    <a:lnTo>
                      <a:pt x="642" y="190"/>
                    </a:lnTo>
                    <a:lnTo>
                      <a:pt x="638" y="188"/>
                    </a:lnTo>
                    <a:lnTo>
                      <a:pt x="633" y="180"/>
                    </a:lnTo>
                    <a:lnTo>
                      <a:pt x="621" y="171"/>
                    </a:lnTo>
                    <a:lnTo>
                      <a:pt x="606" y="157"/>
                    </a:lnTo>
                    <a:lnTo>
                      <a:pt x="587" y="142"/>
                    </a:lnTo>
                    <a:lnTo>
                      <a:pt x="566" y="125"/>
                    </a:lnTo>
                    <a:lnTo>
                      <a:pt x="541" y="106"/>
                    </a:lnTo>
                    <a:lnTo>
                      <a:pt x="515" y="89"/>
                    </a:lnTo>
                    <a:lnTo>
                      <a:pt x="484" y="70"/>
                    </a:lnTo>
                    <a:lnTo>
                      <a:pt x="452" y="53"/>
                    </a:lnTo>
                    <a:lnTo>
                      <a:pt x="418" y="36"/>
                    </a:lnTo>
                    <a:lnTo>
                      <a:pt x="384" y="24"/>
                    </a:lnTo>
                    <a:lnTo>
                      <a:pt x="346" y="11"/>
                    </a:lnTo>
                    <a:lnTo>
                      <a:pt x="308" y="3"/>
                    </a:lnTo>
                    <a:lnTo>
                      <a:pt x="268" y="0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B0C7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26" name="Freeform 331"/>
              <p:cNvSpPr/>
              <p:nvPr/>
            </p:nvSpPr>
            <p:spPr bwMode="auto">
              <a:xfrm>
                <a:off x="3694" y="2776"/>
                <a:ext cx="85" cy="70"/>
              </a:xfrm>
              <a:custGeom>
                <a:avLst/>
                <a:gdLst>
                  <a:gd name="T0" fmla="*/ 19 w 323"/>
                  <a:gd name="T1" fmla="*/ 0 h 205"/>
                  <a:gd name="T2" fmla="*/ 19 w 323"/>
                  <a:gd name="T3" fmla="*/ 0 h 205"/>
                  <a:gd name="T4" fmla="*/ 19 w 323"/>
                  <a:gd name="T5" fmla="*/ 1 h 205"/>
                  <a:gd name="T6" fmla="*/ 18 w 323"/>
                  <a:gd name="T7" fmla="*/ 1 h 205"/>
                  <a:gd name="T8" fmla="*/ 18 w 323"/>
                  <a:gd name="T9" fmla="*/ 1 h 205"/>
                  <a:gd name="T10" fmla="*/ 18 w 323"/>
                  <a:gd name="T11" fmla="*/ 2 h 205"/>
                  <a:gd name="T12" fmla="*/ 17 w 323"/>
                  <a:gd name="T13" fmla="*/ 3 h 205"/>
                  <a:gd name="T14" fmla="*/ 17 w 323"/>
                  <a:gd name="T15" fmla="*/ 4 h 205"/>
                  <a:gd name="T16" fmla="*/ 16 w 323"/>
                  <a:gd name="T17" fmla="*/ 4 h 205"/>
                  <a:gd name="T18" fmla="*/ 15 w 323"/>
                  <a:gd name="T19" fmla="*/ 5 h 205"/>
                  <a:gd name="T20" fmla="*/ 15 w 323"/>
                  <a:gd name="T21" fmla="*/ 6 h 205"/>
                  <a:gd name="T22" fmla="*/ 14 w 323"/>
                  <a:gd name="T23" fmla="*/ 6 h 205"/>
                  <a:gd name="T24" fmla="*/ 13 w 323"/>
                  <a:gd name="T25" fmla="*/ 6 h 205"/>
                  <a:gd name="T26" fmla="*/ 12 w 323"/>
                  <a:gd name="T27" fmla="*/ 6 h 205"/>
                  <a:gd name="T28" fmla="*/ 11 w 323"/>
                  <a:gd name="T29" fmla="*/ 7 h 205"/>
                  <a:gd name="T30" fmla="*/ 0 w 323"/>
                  <a:gd name="T31" fmla="*/ 20 h 205"/>
                  <a:gd name="T32" fmla="*/ 0 w 323"/>
                  <a:gd name="T33" fmla="*/ 23 h 205"/>
                  <a:gd name="T34" fmla="*/ 10 w 323"/>
                  <a:gd name="T35" fmla="*/ 24 h 205"/>
                  <a:gd name="T36" fmla="*/ 18 w 323"/>
                  <a:gd name="T37" fmla="*/ 15 h 205"/>
                  <a:gd name="T38" fmla="*/ 18 w 323"/>
                  <a:gd name="T39" fmla="*/ 24 h 205"/>
                  <a:gd name="T40" fmla="*/ 22 w 323"/>
                  <a:gd name="T41" fmla="*/ 24 h 205"/>
                  <a:gd name="T42" fmla="*/ 22 w 323"/>
                  <a:gd name="T43" fmla="*/ 12 h 205"/>
                  <a:gd name="T44" fmla="*/ 22 w 323"/>
                  <a:gd name="T45" fmla="*/ 11 h 205"/>
                  <a:gd name="T46" fmla="*/ 22 w 323"/>
                  <a:gd name="T47" fmla="*/ 11 h 205"/>
                  <a:gd name="T48" fmla="*/ 22 w 323"/>
                  <a:gd name="T49" fmla="*/ 10 h 205"/>
                  <a:gd name="T50" fmla="*/ 22 w 323"/>
                  <a:gd name="T51" fmla="*/ 9 h 205"/>
                  <a:gd name="T52" fmla="*/ 22 w 323"/>
                  <a:gd name="T53" fmla="*/ 8 h 205"/>
                  <a:gd name="T54" fmla="*/ 22 w 323"/>
                  <a:gd name="T55" fmla="*/ 8 h 205"/>
                  <a:gd name="T56" fmla="*/ 22 w 323"/>
                  <a:gd name="T57" fmla="*/ 6 h 205"/>
                  <a:gd name="T58" fmla="*/ 22 w 323"/>
                  <a:gd name="T59" fmla="*/ 5 h 205"/>
                  <a:gd name="T60" fmla="*/ 22 w 323"/>
                  <a:gd name="T61" fmla="*/ 4 h 205"/>
                  <a:gd name="T62" fmla="*/ 22 w 323"/>
                  <a:gd name="T63" fmla="*/ 3 h 205"/>
                  <a:gd name="T64" fmla="*/ 22 w 323"/>
                  <a:gd name="T65" fmla="*/ 3 h 205"/>
                  <a:gd name="T66" fmla="*/ 21 w 323"/>
                  <a:gd name="T67" fmla="*/ 2 h 205"/>
                  <a:gd name="T68" fmla="*/ 20 w 323"/>
                  <a:gd name="T69" fmla="*/ 1 h 205"/>
                  <a:gd name="T70" fmla="*/ 19 w 323"/>
                  <a:gd name="T71" fmla="*/ 0 h 205"/>
                  <a:gd name="T72" fmla="*/ 19 w 323"/>
                  <a:gd name="T73" fmla="*/ 0 h 20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3"/>
                  <a:gd name="T112" fmla="*/ 0 h 205"/>
                  <a:gd name="T113" fmla="*/ 323 w 323"/>
                  <a:gd name="T114" fmla="*/ 205 h 20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3" h="205">
                    <a:moveTo>
                      <a:pt x="283" y="0"/>
                    </a:moveTo>
                    <a:lnTo>
                      <a:pt x="276" y="0"/>
                    </a:lnTo>
                    <a:lnTo>
                      <a:pt x="268" y="5"/>
                    </a:lnTo>
                    <a:lnTo>
                      <a:pt x="264" y="7"/>
                    </a:lnTo>
                    <a:lnTo>
                      <a:pt x="260" y="13"/>
                    </a:lnTo>
                    <a:lnTo>
                      <a:pt x="255" y="21"/>
                    </a:lnTo>
                    <a:lnTo>
                      <a:pt x="249" y="26"/>
                    </a:lnTo>
                    <a:lnTo>
                      <a:pt x="241" y="32"/>
                    </a:lnTo>
                    <a:lnTo>
                      <a:pt x="232" y="38"/>
                    </a:lnTo>
                    <a:lnTo>
                      <a:pt x="222" y="43"/>
                    </a:lnTo>
                    <a:lnTo>
                      <a:pt x="213" y="49"/>
                    </a:lnTo>
                    <a:lnTo>
                      <a:pt x="200" y="51"/>
                    </a:lnTo>
                    <a:lnTo>
                      <a:pt x="184" y="55"/>
                    </a:lnTo>
                    <a:lnTo>
                      <a:pt x="169" y="57"/>
                    </a:lnTo>
                    <a:lnTo>
                      <a:pt x="152" y="59"/>
                    </a:lnTo>
                    <a:lnTo>
                      <a:pt x="0" y="175"/>
                    </a:lnTo>
                    <a:lnTo>
                      <a:pt x="2" y="199"/>
                    </a:lnTo>
                    <a:lnTo>
                      <a:pt x="146" y="205"/>
                    </a:lnTo>
                    <a:lnTo>
                      <a:pt x="260" y="129"/>
                    </a:lnTo>
                    <a:lnTo>
                      <a:pt x="260" y="205"/>
                    </a:lnTo>
                    <a:lnTo>
                      <a:pt x="312" y="205"/>
                    </a:lnTo>
                    <a:lnTo>
                      <a:pt x="312" y="100"/>
                    </a:lnTo>
                    <a:lnTo>
                      <a:pt x="312" y="98"/>
                    </a:lnTo>
                    <a:lnTo>
                      <a:pt x="317" y="91"/>
                    </a:lnTo>
                    <a:lnTo>
                      <a:pt x="317" y="83"/>
                    </a:lnTo>
                    <a:lnTo>
                      <a:pt x="319" y="78"/>
                    </a:lnTo>
                    <a:lnTo>
                      <a:pt x="321" y="70"/>
                    </a:lnTo>
                    <a:lnTo>
                      <a:pt x="323" y="64"/>
                    </a:lnTo>
                    <a:lnTo>
                      <a:pt x="323" y="57"/>
                    </a:lnTo>
                    <a:lnTo>
                      <a:pt x="323" y="47"/>
                    </a:lnTo>
                    <a:lnTo>
                      <a:pt x="319" y="38"/>
                    </a:lnTo>
                    <a:lnTo>
                      <a:pt x="317" y="30"/>
                    </a:lnTo>
                    <a:lnTo>
                      <a:pt x="310" y="22"/>
                    </a:lnTo>
                    <a:lnTo>
                      <a:pt x="302" y="15"/>
                    </a:lnTo>
                    <a:lnTo>
                      <a:pt x="293" y="7"/>
                    </a:lnTo>
                    <a:lnTo>
                      <a:pt x="28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27" name="Freeform 332"/>
              <p:cNvSpPr/>
              <p:nvPr/>
            </p:nvSpPr>
            <p:spPr bwMode="auto">
              <a:xfrm>
                <a:off x="3968" y="2742"/>
                <a:ext cx="37" cy="104"/>
              </a:xfrm>
              <a:custGeom>
                <a:avLst/>
                <a:gdLst>
                  <a:gd name="T0" fmla="*/ 0 w 142"/>
                  <a:gd name="T1" fmla="*/ 3 h 308"/>
                  <a:gd name="T2" fmla="*/ 0 w 142"/>
                  <a:gd name="T3" fmla="*/ 3 h 308"/>
                  <a:gd name="T4" fmla="*/ 0 w 142"/>
                  <a:gd name="T5" fmla="*/ 4 h 308"/>
                  <a:gd name="T6" fmla="*/ 0 w 142"/>
                  <a:gd name="T7" fmla="*/ 5 h 308"/>
                  <a:gd name="T8" fmla="*/ 0 w 142"/>
                  <a:gd name="T9" fmla="*/ 6 h 308"/>
                  <a:gd name="T10" fmla="*/ 0 w 142"/>
                  <a:gd name="T11" fmla="*/ 7 h 308"/>
                  <a:gd name="T12" fmla="*/ 0 w 142"/>
                  <a:gd name="T13" fmla="*/ 9 h 308"/>
                  <a:gd name="T14" fmla="*/ 1 w 142"/>
                  <a:gd name="T15" fmla="*/ 11 h 308"/>
                  <a:gd name="T16" fmla="*/ 1 w 142"/>
                  <a:gd name="T17" fmla="*/ 13 h 308"/>
                  <a:gd name="T18" fmla="*/ 1 w 142"/>
                  <a:gd name="T19" fmla="*/ 16 h 308"/>
                  <a:gd name="T20" fmla="*/ 2 w 142"/>
                  <a:gd name="T21" fmla="*/ 18 h 308"/>
                  <a:gd name="T22" fmla="*/ 2 w 142"/>
                  <a:gd name="T23" fmla="*/ 20 h 308"/>
                  <a:gd name="T24" fmla="*/ 3 w 142"/>
                  <a:gd name="T25" fmla="*/ 23 h 308"/>
                  <a:gd name="T26" fmla="*/ 4 w 142"/>
                  <a:gd name="T27" fmla="*/ 26 h 308"/>
                  <a:gd name="T28" fmla="*/ 5 w 142"/>
                  <a:gd name="T29" fmla="*/ 29 h 308"/>
                  <a:gd name="T30" fmla="*/ 7 w 142"/>
                  <a:gd name="T31" fmla="*/ 32 h 308"/>
                  <a:gd name="T32" fmla="*/ 8 w 142"/>
                  <a:gd name="T33" fmla="*/ 35 h 308"/>
                  <a:gd name="T34" fmla="*/ 8 w 142"/>
                  <a:gd name="T35" fmla="*/ 35 h 308"/>
                  <a:gd name="T36" fmla="*/ 8 w 142"/>
                  <a:gd name="T37" fmla="*/ 34 h 308"/>
                  <a:gd name="T38" fmla="*/ 9 w 142"/>
                  <a:gd name="T39" fmla="*/ 33 h 308"/>
                  <a:gd name="T40" fmla="*/ 9 w 142"/>
                  <a:gd name="T41" fmla="*/ 31 h 308"/>
                  <a:gd name="T42" fmla="*/ 9 w 142"/>
                  <a:gd name="T43" fmla="*/ 29 h 308"/>
                  <a:gd name="T44" fmla="*/ 9 w 142"/>
                  <a:gd name="T45" fmla="*/ 27 h 308"/>
                  <a:gd name="T46" fmla="*/ 9 w 142"/>
                  <a:gd name="T47" fmla="*/ 25 h 308"/>
                  <a:gd name="T48" fmla="*/ 10 w 142"/>
                  <a:gd name="T49" fmla="*/ 23 h 308"/>
                  <a:gd name="T50" fmla="*/ 10 w 142"/>
                  <a:gd name="T51" fmla="*/ 20 h 308"/>
                  <a:gd name="T52" fmla="*/ 10 w 142"/>
                  <a:gd name="T53" fmla="*/ 17 h 308"/>
                  <a:gd name="T54" fmla="*/ 9 w 142"/>
                  <a:gd name="T55" fmla="*/ 14 h 308"/>
                  <a:gd name="T56" fmla="*/ 9 w 142"/>
                  <a:gd name="T57" fmla="*/ 11 h 308"/>
                  <a:gd name="T58" fmla="*/ 9 w 142"/>
                  <a:gd name="T59" fmla="*/ 8 h 308"/>
                  <a:gd name="T60" fmla="*/ 8 w 142"/>
                  <a:gd name="T61" fmla="*/ 5 h 308"/>
                  <a:gd name="T62" fmla="*/ 7 w 142"/>
                  <a:gd name="T63" fmla="*/ 3 h 308"/>
                  <a:gd name="T64" fmla="*/ 6 w 142"/>
                  <a:gd name="T65" fmla="*/ 0 h 308"/>
                  <a:gd name="T66" fmla="*/ 6 w 142"/>
                  <a:gd name="T67" fmla="*/ 0 h 308"/>
                  <a:gd name="T68" fmla="*/ 6 w 142"/>
                  <a:gd name="T69" fmla="*/ 1 h 308"/>
                  <a:gd name="T70" fmla="*/ 6 w 142"/>
                  <a:gd name="T71" fmla="*/ 2 h 308"/>
                  <a:gd name="T72" fmla="*/ 6 w 142"/>
                  <a:gd name="T73" fmla="*/ 4 h 308"/>
                  <a:gd name="T74" fmla="*/ 6 w 142"/>
                  <a:gd name="T75" fmla="*/ 6 h 308"/>
                  <a:gd name="T76" fmla="*/ 6 w 142"/>
                  <a:gd name="T77" fmla="*/ 8 h 308"/>
                  <a:gd name="T78" fmla="*/ 6 w 142"/>
                  <a:gd name="T79" fmla="*/ 9 h 308"/>
                  <a:gd name="T80" fmla="*/ 6 w 142"/>
                  <a:gd name="T81" fmla="*/ 11 h 308"/>
                  <a:gd name="T82" fmla="*/ 5 w 142"/>
                  <a:gd name="T83" fmla="*/ 12 h 308"/>
                  <a:gd name="T84" fmla="*/ 5 w 142"/>
                  <a:gd name="T85" fmla="*/ 13 h 308"/>
                  <a:gd name="T86" fmla="*/ 4 w 142"/>
                  <a:gd name="T87" fmla="*/ 14 h 308"/>
                  <a:gd name="T88" fmla="*/ 4 w 142"/>
                  <a:gd name="T89" fmla="*/ 13 h 308"/>
                  <a:gd name="T90" fmla="*/ 3 w 142"/>
                  <a:gd name="T91" fmla="*/ 12 h 308"/>
                  <a:gd name="T92" fmla="*/ 2 w 142"/>
                  <a:gd name="T93" fmla="*/ 10 h 308"/>
                  <a:gd name="T94" fmla="*/ 1 w 142"/>
                  <a:gd name="T95" fmla="*/ 7 h 308"/>
                  <a:gd name="T96" fmla="*/ 0 w 142"/>
                  <a:gd name="T97" fmla="*/ 3 h 308"/>
                  <a:gd name="T98" fmla="*/ 0 w 142"/>
                  <a:gd name="T99" fmla="*/ 3 h 30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142"/>
                  <a:gd name="T151" fmla="*/ 0 h 308"/>
                  <a:gd name="T152" fmla="*/ 142 w 142"/>
                  <a:gd name="T153" fmla="*/ 308 h 308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142" h="308">
                    <a:moveTo>
                      <a:pt x="2" y="28"/>
                    </a:moveTo>
                    <a:lnTo>
                      <a:pt x="0" y="28"/>
                    </a:lnTo>
                    <a:lnTo>
                      <a:pt x="0" y="32"/>
                    </a:lnTo>
                    <a:lnTo>
                      <a:pt x="0" y="40"/>
                    </a:lnTo>
                    <a:lnTo>
                      <a:pt x="0" y="51"/>
                    </a:lnTo>
                    <a:lnTo>
                      <a:pt x="0" y="63"/>
                    </a:lnTo>
                    <a:lnTo>
                      <a:pt x="2" y="78"/>
                    </a:lnTo>
                    <a:lnTo>
                      <a:pt x="6" y="95"/>
                    </a:lnTo>
                    <a:lnTo>
                      <a:pt x="9" y="116"/>
                    </a:lnTo>
                    <a:lnTo>
                      <a:pt x="15" y="135"/>
                    </a:lnTo>
                    <a:lnTo>
                      <a:pt x="23" y="156"/>
                    </a:lnTo>
                    <a:lnTo>
                      <a:pt x="32" y="179"/>
                    </a:lnTo>
                    <a:lnTo>
                      <a:pt x="44" y="203"/>
                    </a:lnTo>
                    <a:lnTo>
                      <a:pt x="59" y="228"/>
                    </a:lnTo>
                    <a:lnTo>
                      <a:pt x="76" y="255"/>
                    </a:lnTo>
                    <a:lnTo>
                      <a:pt x="97" y="279"/>
                    </a:lnTo>
                    <a:lnTo>
                      <a:pt x="120" y="308"/>
                    </a:lnTo>
                    <a:lnTo>
                      <a:pt x="120" y="304"/>
                    </a:lnTo>
                    <a:lnTo>
                      <a:pt x="121" y="298"/>
                    </a:lnTo>
                    <a:lnTo>
                      <a:pt x="125" y="287"/>
                    </a:lnTo>
                    <a:lnTo>
                      <a:pt x="129" y="274"/>
                    </a:lnTo>
                    <a:lnTo>
                      <a:pt x="133" y="259"/>
                    </a:lnTo>
                    <a:lnTo>
                      <a:pt x="137" y="240"/>
                    </a:lnTo>
                    <a:lnTo>
                      <a:pt x="140" y="219"/>
                    </a:lnTo>
                    <a:lnTo>
                      <a:pt x="142" y="198"/>
                    </a:lnTo>
                    <a:lnTo>
                      <a:pt x="142" y="173"/>
                    </a:lnTo>
                    <a:lnTo>
                      <a:pt x="142" y="148"/>
                    </a:lnTo>
                    <a:lnTo>
                      <a:pt x="140" y="122"/>
                    </a:lnTo>
                    <a:lnTo>
                      <a:pt x="137" y="97"/>
                    </a:lnTo>
                    <a:lnTo>
                      <a:pt x="127" y="70"/>
                    </a:lnTo>
                    <a:lnTo>
                      <a:pt x="118" y="47"/>
                    </a:lnTo>
                    <a:lnTo>
                      <a:pt x="102" y="23"/>
                    </a:lnTo>
                    <a:lnTo>
                      <a:pt x="85" y="0"/>
                    </a:lnTo>
                    <a:lnTo>
                      <a:pt x="85" y="4"/>
                    </a:lnTo>
                    <a:lnTo>
                      <a:pt x="85" y="11"/>
                    </a:lnTo>
                    <a:lnTo>
                      <a:pt x="85" y="21"/>
                    </a:lnTo>
                    <a:lnTo>
                      <a:pt x="87" y="36"/>
                    </a:lnTo>
                    <a:lnTo>
                      <a:pt x="87" y="51"/>
                    </a:lnTo>
                    <a:lnTo>
                      <a:pt x="87" y="67"/>
                    </a:lnTo>
                    <a:lnTo>
                      <a:pt x="85" y="82"/>
                    </a:lnTo>
                    <a:lnTo>
                      <a:pt x="83" y="97"/>
                    </a:lnTo>
                    <a:lnTo>
                      <a:pt x="80" y="108"/>
                    </a:lnTo>
                    <a:lnTo>
                      <a:pt x="74" y="116"/>
                    </a:lnTo>
                    <a:lnTo>
                      <a:pt x="66" y="118"/>
                    </a:lnTo>
                    <a:lnTo>
                      <a:pt x="59" y="116"/>
                    </a:lnTo>
                    <a:lnTo>
                      <a:pt x="47" y="106"/>
                    </a:lnTo>
                    <a:lnTo>
                      <a:pt x="34" y="89"/>
                    </a:lnTo>
                    <a:lnTo>
                      <a:pt x="19" y="63"/>
                    </a:lnTo>
                    <a:lnTo>
                      <a:pt x="2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28" name="Freeform 333"/>
              <p:cNvSpPr/>
              <p:nvPr/>
            </p:nvSpPr>
            <p:spPr bwMode="auto">
              <a:xfrm>
                <a:off x="3533" y="2513"/>
                <a:ext cx="109" cy="299"/>
              </a:xfrm>
              <a:custGeom>
                <a:avLst/>
                <a:gdLst>
                  <a:gd name="T0" fmla="*/ 29 w 412"/>
                  <a:gd name="T1" fmla="*/ 101 h 884"/>
                  <a:gd name="T2" fmla="*/ 15 w 412"/>
                  <a:gd name="T3" fmla="*/ 0 h 884"/>
                  <a:gd name="T4" fmla="*/ 0 w 412"/>
                  <a:gd name="T5" fmla="*/ 8 h 884"/>
                  <a:gd name="T6" fmla="*/ 3 w 412"/>
                  <a:gd name="T7" fmla="*/ 21 h 884"/>
                  <a:gd name="T8" fmla="*/ 10 w 412"/>
                  <a:gd name="T9" fmla="*/ 39 h 884"/>
                  <a:gd name="T10" fmla="*/ 24 w 412"/>
                  <a:gd name="T11" fmla="*/ 98 h 884"/>
                  <a:gd name="T12" fmla="*/ 29 w 412"/>
                  <a:gd name="T13" fmla="*/ 101 h 884"/>
                  <a:gd name="T14" fmla="*/ 29 w 412"/>
                  <a:gd name="T15" fmla="*/ 101 h 88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12"/>
                  <a:gd name="T25" fmla="*/ 0 h 884"/>
                  <a:gd name="T26" fmla="*/ 412 w 412"/>
                  <a:gd name="T27" fmla="*/ 884 h 88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12" h="884">
                    <a:moveTo>
                      <a:pt x="412" y="884"/>
                    </a:moveTo>
                    <a:lnTo>
                      <a:pt x="216" y="0"/>
                    </a:lnTo>
                    <a:lnTo>
                      <a:pt x="0" y="70"/>
                    </a:lnTo>
                    <a:lnTo>
                      <a:pt x="40" y="186"/>
                    </a:lnTo>
                    <a:lnTo>
                      <a:pt x="146" y="340"/>
                    </a:lnTo>
                    <a:lnTo>
                      <a:pt x="348" y="859"/>
                    </a:lnTo>
                    <a:lnTo>
                      <a:pt x="412" y="884"/>
                    </a:lnTo>
                    <a:close/>
                  </a:path>
                </a:pathLst>
              </a:custGeom>
              <a:solidFill>
                <a:srgbClr val="B34D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29" name="Freeform 334"/>
              <p:cNvSpPr/>
              <p:nvPr/>
            </p:nvSpPr>
            <p:spPr bwMode="auto">
              <a:xfrm>
                <a:off x="3523" y="2527"/>
                <a:ext cx="114" cy="284"/>
              </a:xfrm>
              <a:custGeom>
                <a:avLst/>
                <a:gdLst>
                  <a:gd name="T0" fmla="*/ 0 w 431"/>
                  <a:gd name="T1" fmla="*/ 5 h 836"/>
                  <a:gd name="T2" fmla="*/ 0 w 431"/>
                  <a:gd name="T3" fmla="*/ 5 h 836"/>
                  <a:gd name="T4" fmla="*/ 0 w 431"/>
                  <a:gd name="T5" fmla="*/ 5 h 836"/>
                  <a:gd name="T6" fmla="*/ 0 w 431"/>
                  <a:gd name="T7" fmla="*/ 6 h 836"/>
                  <a:gd name="T8" fmla="*/ 1 w 431"/>
                  <a:gd name="T9" fmla="*/ 7 h 836"/>
                  <a:gd name="T10" fmla="*/ 1 w 431"/>
                  <a:gd name="T11" fmla="*/ 9 h 836"/>
                  <a:gd name="T12" fmla="*/ 1 w 431"/>
                  <a:gd name="T13" fmla="*/ 11 h 836"/>
                  <a:gd name="T14" fmla="*/ 2 w 431"/>
                  <a:gd name="T15" fmla="*/ 12 h 836"/>
                  <a:gd name="T16" fmla="*/ 2 w 431"/>
                  <a:gd name="T17" fmla="*/ 14 h 836"/>
                  <a:gd name="T18" fmla="*/ 3 w 431"/>
                  <a:gd name="T19" fmla="*/ 16 h 836"/>
                  <a:gd name="T20" fmla="*/ 3 w 431"/>
                  <a:gd name="T21" fmla="*/ 19 h 836"/>
                  <a:gd name="T22" fmla="*/ 4 w 431"/>
                  <a:gd name="T23" fmla="*/ 21 h 836"/>
                  <a:gd name="T24" fmla="*/ 5 w 431"/>
                  <a:gd name="T25" fmla="*/ 23 h 836"/>
                  <a:gd name="T26" fmla="*/ 6 w 431"/>
                  <a:gd name="T27" fmla="*/ 25 h 836"/>
                  <a:gd name="T28" fmla="*/ 7 w 431"/>
                  <a:gd name="T29" fmla="*/ 28 h 836"/>
                  <a:gd name="T30" fmla="*/ 8 w 431"/>
                  <a:gd name="T31" fmla="*/ 30 h 836"/>
                  <a:gd name="T32" fmla="*/ 10 w 431"/>
                  <a:gd name="T33" fmla="*/ 32 h 836"/>
                  <a:gd name="T34" fmla="*/ 24 w 431"/>
                  <a:gd name="T35" fmla="*/ 86 h 836"/>
                  <a:gd name="T36" fmla="*/ 24 w 431"/>
                  <a:gd name="T37" fmla="*/ 93 h 836"/>
                  <a:gd name="T38" fmla="*/ 30 w 431"/>
                  <a:gd name="T39" fmla="*/ 96 h 836"/>
                  <a:gd name="T40" fmla="*/ 15 w 431"/>
                  <a:gd name="T41" fmla="*/ 31 h 836"/>
                  <a:gd name="T42" fmla="*/ 15 w 431"/>
                  <a:gd name="T43" fmla="*/ 30 h 836"/>
                  <a:gd name="T44" fmla="*/ 15 w 431"/>
                  <a:gd name="T45" fmla="*/ 30 h 836"/>
                  <a:gd name="T46" fmla="*/ 15 w 431"/>
                  <a:gd name="T47" fmla="*/ 29 h 836"/>
                  <a:gd name="T48" fmla="*/ 14 w 431"/>
                  <a:gd name="T49" fmla="*/ 28 h 836"/>
                  <a:gd name="T50" fmla="*/ 13 w 431"/>
                  <a:gd name="T51" fmla="*/ 26 h 836"/>
                  <a:gd name="T52" fmla="*/ 12 w 431"/>
                  <a:gd name="T53" fmla="*/ 24 h 836"/>
                  <a:gd name="T54" fmla="*/ 12 w 431"/>
                  <a:gd name="T55" fmla="*/ 22 h 836"/>
                  <a:gd name="T56" fmla="*/ 11 w 431"/>
                  <a:gd name="T57" fmla="*/ 20 h 836"/>
                  <a:gd name="T58" fmla="*/ 10 w 431"/>
                  <a:gd name="T59" fmla="*/ 18 h 836"/>
                  <a:gd name="T60" fmla="*/ 9 w 431"/>
                  <a:gd name="T61" fmla="*/ 15 h 836"/>
                  <a:gd name="T62" fmla="*/ 8 w 431"/>
                  <a:gd name="T63" fmla="*/ 13 h 836"/>
                  <a:gd name="T64" fmla="*/ 7 w 431"/>
                  <a:gd name="T65" fmla="*/ 10 h 836"/>
                  <a:gd name="T66" fmla="*/ 7 w 431"/>
                  <a:gd name="T67" fmla="*/ 7 h 836"/>
                  <a:gd name="T68" fmla="*/ 6 w 431"/>
                  <a:gd name="T69" fmla="*/ 5 h 836"/>
                  <a:gd name="T70" fmla="*/ 6 w 431"/>
                  <a:gd name="T71" fmla="*/ 2 h 836"/>
                  <a:gd name="T72" fmla="*/ 6 w 431"/>
                  <a:gd name="T73" fmla="*/ 0 h 836"/>
                  <a:gd name="T74" fmla="*/ 0 w 431"/>
                  <a:gd name="T75" fmla="*/ 5 h 836"/>
                  <a:gd name="T76" fmla="*/ 0 w 431"/>
                  <a:gd name="T77" fmla="*/ 5 h 8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431"/>
                  <a:gd name="T118" fmla="*/ 0 h 836"/>
                  <a:gd name="T119" fmla="*/ 431 w 431"/>
                  <a:gd name="T120" fmla="*/ 836 h 83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431" h="836">
                    <a:moveTo>
                      <a:pt x="0" y="42"/>
                    </a:moveTo>
                    <a:lnTo>
                      <a:pt x="0" y="42"/>
                    </a:lnTo>
                    <a:lnTo>
                      <a:pt x="2" y="47"/>
                    </a:lnTo>
                    <a:lnTo>
                      <a:pt x="2" y="53"/>
                    </a:lnTo>
                    <a:lnTo>
                      <a:pt x="7" y="64"/>
                    </a:lnTo>
                    <a:lnTo>
                      <a:pt x="9" y="76"/>
                    </a:lnTo>
                    <a:lnTo>
                      <a:pt x="15" y="91"/>
                    </a:lnTo>
                    <a:lnTo>
                      <a:pt x="21" y="104"/>
                    </a:lnTo>
                    <a:lnTo>
                      <a:pt x="30" y="123"/>
                    </a:lnTo>
                    <a:lnTo>
                      <a:pt x="38" y="141"/>
                    </a:lnTo>
                    <a:lnTo>
                      <a:pt x="47" y="161"/>
                    </a:lnTo>
                    <a:lnTo>
                      <a:pt x="59" y="180"/>
                    </a:lnTo>
                    <a:lnTo>
                      <a:pt x="74" y="201"/>
                    </a:lnTo>
                    <a:lnTo>
                      <a:pt x="87" y="220"/>
                    </a:lnTo>
                    <a:lnTo>
                      <a:pt x="102" y="241"/>
                    </a:lnTo>
                    <a:lnTo>
                      <a:pt x="121" y="260"/>
                    </a:lnTo>
                    <a:lnTo>
                      <a:pt x="140" y="281"/>
                    </a:lnTo>
                    <a:lnTo>
                      <a:pt x="336" y="747"/>
                    </a:lnTo>
                    <a:lnTo>
                      <a:pt x="348" y="806"/>
                    </a:lnTo>
                    <a:lnTo>
                      <a:pt x="431" y="836"/>
                    </a:lnTo>
                    <a:lnTo>
                      <a:pt x="220" y="264"/>
                    </a:lnTo>
                    <a:lnTo>
                      <a:pt x="218" y="262"/>
                    </a:lnTo>
                    <a:lnTo>
                      <a:pt x="213" y="256"/>
                    </a:lnTo>
                    <a:lnTo>
                      <a:pt x="207" y="249"/>
                    </a:lnTo>
                    <a:lnTo>
                      <a:pt x="197" y="239"/>
                    </a:lnTo>
                    <a:lnTo>
                      <a:pt x="188" y="224"/>
                    </a:lnTo>
                    <a:lnTo>
                      <a:pt x="177" y="209"/>
                    </a:lnTo>
                    <a:lnTo>
                      <a:pt x="165" y="192"/>
                    </a:lnTo>
                    <a:lnTo>
                      <a:pt x="154" y="173"/>
                    </a:lnTo>
                    <a:lnTo>
                      <a:pt x="140" y="154"/>
                    </a:lnTo>
                    <a:lnTo>
                      <a:pt x="127" y="131"/>
                    </a:lnTo>
                    <a:lnTo>
                      <a:pt x="116" y="110"/>
                    </a:lnTo>
                    <a:lnTo>
                      <a:pt x="106" y="87"/>
                    </a:lnTo>
                    <a:lnTo>
                      <a:pt x="95" y="64"/>
                    </a:lnTo>
                    <a:lnTo>
                      <a:pt x="89" y="42"/>
                    </a:lnTo>
                    <a:lnTo>
                      <a:pt x="85" y="21"/>
                    </a:lnTo>
                    <a:lnTo>
                      <a:pt x="83" y="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8F2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30" name="Freeform 335"/>
              <p:cNvSpPr/>
              <p:nvPr/>
            </p:nvSpPr>
            <p:spPr bwMode="auto">
              <a:xfrm>
                <a:off x="3397" y="2540"/>
                <a:ext cx="76" cy="255"/>
              </a:xfrm>
              <a:custGeom>
                <a:avLst/>
                <a:gdLst>
                  <a:gd name="T0" fmla="*/ 7 w 285"/>
                  <a:gd name="T1" fmla="*/ 67 h 753"/>
                  <a:gd name="T2" fmla="*/ 7 w 285"/>
                  <a:gd name="T3" fmla="*/ 67 h 753"/>
                  <a:gd name="T4" fmla="*/ 7 w 285"/>
                  <a:gd name="T5" fmla="*/ 66 h 753"/>
                  <a:gd name="T6" fmla="*/ 8 w 285"/>
                  <a:gd name="T7" fmla="*/ 65 h 753"/>
                  <a:gd name="T8" fmla="*/ 9 w 285"/>
                  <a:gd name="T9" fmla="*/ 63 h 753"/>
                  <a:gd name="T10" fmla="*/ 9 w 285"/>
                  <a:gd name="T11" fmla="*/ 60 h 753"/>
                  <a:gd name="T12" fmla="*/ 10 w 285"/>
                  <a:gd name="T13" fmla="*/ 57 h 753"/>
                  <a:gd name="T14" fmla="*/ 11 w 285"/>
                  <a:gd name="T15" fmla="*/ 53 h 753"/>
                  <a:gd name="T16" fmla="*/ 13 w 285"/>
                  <a:gd name="T17" fmla="*/ 49 h 753"/>
                  <a:gd name="T18" fmla="*/ 14 w 285"/>
                  <a:gd name="T19" fmla="*/ 44 h 753"/>
                  <a:gd name="T20" fmla="*/ 15 w 285"/>
                  <a:gd name="T21" fmla="*/ 39 h 753"/>
                  <a:gd name="T22" fmla="*/ 16 w 285"/>
                  <a:gd name="T23" fmla="*/ 34 h 753"/>
                  <a:gd name="T24" fmla="*/ 17 w 285"/>
                  <a:gd name="T25" fmla="*/ 28 h 753"/>
                  <a:gd name="T26" fmla="*/ 18 w 285"/>
                  <a:gd name="T27" fmla="*/ 21 h 753"/>
                  <a:gd name="T28" fmla="*/ 19 w 285"/>
                  <a:gd name="T29" fmla="*/ 15 h 753"/>
                  <a:gd name="T30" fmla="*/ 19 w 285"/>
                  <a:gd name="T31" fmla="*/ 7 h 753"/>
                  <a:gd name="T32" fmla="*/ 20 w 285"/>
                  <a:gd name="T33" fmla="*/ 0 h 753"/>
                  <a:gd name="T34" fmla="*/ 8 w 285"/>
                  <a:gd name="T35" fmla="*/ 2 h 753"/>
                  <a:gd name="T36" fmla="*/ 2 w 285"/>
                  <a:gd name="T37" fmla="*/ 49 h 753"/>
                  <a:gd name="T38" fmla="*/ 0 w 285"/>
                  <a:gd name="T39" fmla="*/ 86 h 753"/>
                  <a:gd name="T40" fmla="*/ 4 w 285"/>
                  <a:gd name="T41" fmla="*/ 82 h 753"/>
                  <a:gd name="T42" fmla="*/ 7 w 285"/>
                  <a:gd name="T43" fmla="*/ 67 h 753"/>
                  <a:gd name="T44" fmla="*/ 7 w 285"/>
                  <a:gd name="T45" fmla="*/ 67 h 75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85"/>
                  <a:gd name="T70" fmla="*/ 0 h 753"/>
                  <a:gd name="T71" fmla="*/ 285 w 285"/>
                  <a:gd name="T72" fmla="*/ 753 h 75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85" h="753">
                    <a:moveTo>
                      <a:pt x="100" y="587"/>
                    </a:moveTo>
                    <a:lnTo>
                      <a:pt x="100" y="584"/>
                    </a:lnTo>
                    <a:lnTo>
                      <a:pt x="106" y="576"/>
                    </a:lnTo>
                    <a:lnTo>
                      <a:pt x="112" y="563"/>
                    </a:lnTo>
                    <a:lnTo>
                      <a:pt x="121" y="546"/>
                    </a:lnTo>
                    <a:lnTo>
                      <a:pt x="133" y="521"/>
                    </a:lnTo>
                    <a:lnTo>
                      <a:pt x="146" y="494"/>
                    </a:lnTo>
                    <a:lnTo>
                      <a:pt x="159" y="462"/>
                    </a:lnTo>
                    <a:lnTo>
                      <a:pt x="175" y="428"/>
                    </a:lnTo>
                    <a:lnTo>
                      <a:pt x="190" y="386"/>
                    </a:lnTo>
                    <a:lnTo>
                      <a:pt x="205" y="342"/>
                    </a:lnTo>
                    <a:lnTo>
                      <a:pt x="220" y="293"/>
                    </a:lnTo>
                    <a:lnTo>
                      <a:pt x="235" y="241"/>
                    </a:lnTo>
                    <a:lnTo>
                      <a:pt x="249" y="186"/>
                    </a:lnTo>
                    <a:lnTo>
                      <a:pt x="262" y="127"/>
                    </a:lnTo>
                    <a:lnTo>
                      <a:pt x="273" y="64"/>
                    </a:lnTo>
                    <a:lnTo>
                      <a:pt x="285" y="0"/>
                    </a:lnTo>
                    <a:lnTo>
                      <a:pt x="116" y="17"/>
                    </a:lnTo>
                    <a:lnTo>
                      <a:pt x="32" y="424"/>
                    </a:lnTo>
                    <a:lnTo>
                      <a:pt x="0" y="753"/>
                    </a:lnTo>
                    <a:lnTo>
                      <a:pt x="51" y="715"/>
                    </a:lnTo>
                    <a:lnTo>
                      <a:pt x="100" y="587"/>
                    </a:lnTo>
                    <a:close/>
                  </a:path>
                </a:pathLst>
              </a:custGeom>
              <a:solidFill>
                <a:srgbClr val="B34D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31" name="Freeform 336"/>
              <p:cNvSpPr/>
              <p:nvPr/>
            </p:nvSpPr>
            <p:spPr bwMode="auto">
              <a:xfrm>
                <a:off x="3391" y="2544"/>
                <a:ext cx="56" cy="238"/>
              </a:xfrm>
              <a:custGeom>
                <a:avLst/>
                <a:gdLst>
                  <a:gd name="T0" fmla="*/ 2 w 215"/>
                  <a:gd name="T1" fmla="*/ 63 h 704"/>
                  <a:gd name="T2" fmla="*/ 2 w 215"/>
                  <a:gd name="T3" fmla="*/ 63 h 704"/>
                  <a:gd name="T4" fmla="*/ 2 w 215"/>
                  <a:gd name="T5" fmla="*/ 61 h 704"/>
                  <a:gd name="T6" fmla="*/ 2 w 215"/>
                  <a:gd name="T7" fmla="*/ 58 h 704"/>
                  <a:gd name="T8" fmla="*/ 2 w 215"/>
                  <a:gd name="T9" fmla="*/ 55 h 704"/>
                  <a:gd name="T10" fmla="*/ 2 w 215"/>
                  <a:gd name="T11" fmla="*/ 51 h 704"/>
                  <a:gd name="T12" fmla="*/ 2 w 215"/>
                  <a:gd name="T13" fmla="*/ 46 h 704"/>
                  <a:gd name="T14" fmla="*/ 2 w 215"/>
                  <a:gd name="T15" fmla="*/ 41 h 704"/>
                  <a:gd name="T16" fmla="*/ 3 w 215"/>
                  <a:gd name="T17" fmla="*/ 35 h 704"/>
                  <a:gd name="T18" fmla="*/ 3 w 215"/>
                  <a:gd name="T19" fmla="*/ 30 h 704"/>
                  <a:gd name="T20" fmla="*/ 4 w 215"/>
                  <a:gd name="T21" fmla="*/ 25 h 704"/>
                  <a:gd name="T22" fmla="*/ 4 w 215"/>
                  <a:gd name="T23" fmla="*/ 20 h 704"/>
                  <a:gd name="T24" fmla="*/ 5 w 215"/>
                  <a:gd name="T25" fmla="*/ 15 h 704"/>
                  <a:gd name="T26" fmla="*/ 5 w 215"/>
                  <a:gd name="T27" fmla="*/ 10 h 704"/>
                  <a:gd name="T28" fmla="*/ 6 w 215"/>
                  <a:gd name="T29" fmla="*/ 6 h 704"/>
                  <a:gd name="T30" fmla="*/ 7 w 215"/>
                  <a:gd name="T31" fmla="*/ 2 h 704"/>
                  <a:gd name="T32" fmla="*/ 7 w 215"/>
                  <a:gd name="T33" fmla="*/ 0 h 704"/>
                  <a:gd name="T34" fmla="*/ 15 w 215"/>
                  <a:gd name="T35" fmla="*/ 1 h 704"/>
                  <a:gd name="T36" fmla="*/ 14 w 215"/>
                  <a:gd name="T37" fmla="*/ 2 h 704"/>
                  <a:gd name="T38" fmla="*/ 14 w 215"/>
                  <a:gd name="T39" fmla="*/ 3 h 704"/>
                  <a:gd name="T40" fmla="*/ 14 w 215"/>
                  <a:gd name="T41" fmla="*/ 6 h 704"/>
                  <a:gd name="T42" fmla="*/ 13 w 215"/>
                  <a:gd name="T43" fmla="*/ 10 h 704"/>
                  <a:gd name="T44" fmla="*/ 12 w 215"/>
                  <a:gd name="T45" fmla="*/ 14 h 704"/>
                  <a:gd name="T46" fmla="*/ 11 w 215"/>
                  <a:gd name="T47" fmla="*/ 19 h 704"/>
                  <a:gd name="T48" fmla="*/ 10 w 215"/>
                  <a:gd name="T49" fmla="*/ 25 h 704"/>
                  <a:gd name="T50" fmla="*/ 9 w 215"/>
                  <a:gd name="T51" fmla="*/ 31 h 704"/>
                  <a:gd name="T52" fmla="*/ 8 w 215"/>
                  <a:gd name="T53" fmla="*/ 38 h 704"/>
                  <a:gd name="T54" fmla="*/ 7 w 215"/>
                  <a:gd name="T55" fmla="*/ 44 h 704"/>
                  <a:gd name="T56" fmla="*/ 6 w 215"/>
                  <a:gd name="T57" fmla="*/ 51 h 704"/>
                  <a:gd name="T58" fmla="*/ 5 w 215"/>
                  <a:gd name="T59" fmla="*/ 57 h 704"/>
                  <a:gd name="T60" fmla="*/ 4 w 215"/>
                  <a:gd name="T61" fmla="*/ 64 h 704"/>
                  <a:gd name="T62" fmla="*/ 4 w 215"/>
                  <a:gd name="T63" fmla="*/ 70 h 704"/>
                  <a:gd name="T64" fmla="*/ 3 w 215"/>
                  <a:gd name="T65" fmla="*/ 75 h 704"/>
                  <a:gd name="T66" fmla="*/ 3 w 215"/>
                  <a:gd name="T67" fmla="*/ 80 h 704"/>
                  <a:gd name="T68" fmla="*/ 0 w 215"/>
                  <a:gd name="T69" fmla="*/ 73 h 704"/>
                  <a:gd name="T70" fmla="*/ 2 w 215"/>
                  <a:gd name="T71" fmla="*/ 63 h 704"/>
                  <a:gd name="T72" fmla="*/ 2 w 215"/>
                  <a:gd name="T73" fmla="*/ 63 h 7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15"/>
                  <a:gd name="T112" fmla="*/ 0 h 704"/>
                  <a:gd name="T113" fmla="*/ 215 w 215"/>
                  <a:gd name="T114" fmla="*/ 704 h 7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15" h="704">
                    <a:moveTo>
                      <a:pt x="23" y="552"/>
                    </a:moveTo>
                    <a:lnTo>
                      <a:pt x="23" y="546"/>
                    </a:lnTo>
                    <a:lnTo>
                      <a:pt x="23" y="533"/>
                    </a:lnTo>
                    <a:lnTo>
                      <a:pt x="23" y="510"/>
                    </a:lnTo>
                    <a:lnTo>
                      <a:pt x="27" y="479"/>
                    </a:lnTo>
                    <a:lnTo>
                      <a:pt x="28" y="443"/>
                    </a:lnTo>
                    <a:lnTo>
                      <a:pt x="34" y="403"/>
                    </a:lnTo>
                    <a:lnTo>
                      <a:pt x="36" y="358"/>
                    </a:lnTo>
                    <a:lnTo>
                      <a:pt x="44" y="312"/>
                    </a:lnTo>
                    <a:lnTo>
                      <a:pt x="47" y="265"/>
                    </a:lnTo>
                    <a:lnTo>
                      <a:pt x="53" y="217"/>
                    </a:lnTo>
                    <a:lnTo>
                      <a:pt x="61" y="171"/>
                    </a:lnTo>
                    <a:lnTo>
                      <a:pt x="68" y="128"/>
                    </a:lnTo>
                    <a:lnTo>
                      <a:pt x="78" y="86"/>
                    </a:lnTo>
                    <a:lnTo>
                      <a:pt x="87" y="52"/>
                    </a:lnTo>
                    <a:lnTo>
                      <a:pt x="97" y="21"/>
                    </a:lnTo>
                    <a:lnTo>
                      <a:pt x="108" y="0"/>
                    </a:lnTo>
                    <a:lnTo>
                      <a:pt x="215" y="8"/>
                    </a:lnTo>
                    <a:lnTo>
                      <a:pt x="213" y="14"/>
                    </a:lnTo>
                    <a:lnTo>
                      <a:pt x="207" y="29"/>
                    </a:lnTo>
                    <a:lnTo>
                      <a:pt x="200" y="53"/>
                    </a:lnTo>
                    <a:lnTo>
                      <a:pt x="190" y="86"/>
                    </a:lnTo>
                    <a:lnTo>
                      <a:pt x="177" y="124"/>
                    </a:lnTo>
                    <a:lnTo>
                      <a:pt x="165" y="169"/>
                    </a:lnTo>
                    <a:lnTo>
                      <a:pt x="150" y="219"/>
                    </a:lnTo>
                    <a:lnTo>
                      <a:pt x="137" y="274"/>
                    </a:lnTo>
                    <a:lnTo>
                      <a:pt x="122" y="329"/>
                    </a:lnTo>
                    <a:lnTo>
                      <a:pt x="106" y="388"/>
                    </a:lnTo>
                    <a:lnTo>
                      <a:pt x="91" y="445"/>
                    </a:lnTo>
                    <a:lnTo>
                      <a:pt x="78" y="502"/>
                    </a:lnTo>
                    <a:lnTo>
                      <a:pt x="65" y="557"/>
                    </a:lnTo>
                    <a:lnTo>
                      <a:pt x="53" y="611"/>
                    </a:lnTo>
                    <a:lnTo>
                      <a:pt x="46" y="658"/>
                    </a:lnTo>
                    <a:lnTo>
                      <a:pt x="40" y="704"/>
                    </a:lnTo>
                    <a:lnTo>
                      <a:pt x="0" y="639"/>
                    </a:lnTo>
                    <a:lnTo>
                      <a:pt x="23" y="552"/>
                    </a:lnTo>
                    <a:close/>
                  </a:path>
                </a:pathLst>
              </a:custGeom>
              <a:solidFill>
                <a:srgbClr val="8F2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32" name="Freeform 337"/>
              <p:cNvSpPr/>
              <p:nvPr/>
            </p:nvSpPr>
            <p:spPr bwMode="auto">
              <a:xfrm>
                <a:off x="3477" y="1755"/>
                <a:ext cx="99" cy="421"/>
              </a:xfrm>
              <a:custGeom>
                <a:avLst/>
                <a:gdLst>
                  <a:gd name="T0" fmla="*/ 4 w 376"/>
                  <a:gd name="T1" fmla="*/ 0 h 1248"/>
                  <a:gd name="T2" fmla="*/ 0 w 376"/>
                  <a:gd name="T3" fmla="*/ 4 h 1248"/>
                  <a:gd name="T4" fmla="*/ 1 w 376"/>
                  <a:gd name="T5" fmla="*/ 38 h 1248"/>
                  <a:gd name="T6" fmla="*/ 15 w 376"/>
                  <a:gd name="T7" fmla="*/ 95 h 1248"/>
                  <a:gd name="T8" fmla="*/ 16 w 376"/>
                  <a:gd name="T9" fmla="*/ 139 h 1248"/>
                  <a:gd name="T10" fmla="*/ 25 w 376"/>
                  <a:gd name="T11" fmla="*/ 142 h 1248"/>
                  <a:gd name="T12" fmla="*/ 26 w 376"/>
                  <a:gd name="T13" fmla="*/ 70 h 1248"/>
                  <a:gd name="T14" fmla="*/ 24 w 376"/>
                  <a:gd name="T15" fmla="*/ 23 h 1248"/>
                  <a:gd name="T16" fmla="*/ 19 w 376"/>
                  <a:gd name="T17" fmla="*/ 13 h 1248"/>
                  <a:gd name="T18" fmla="*/ 13 w 376"/>
                  <a:gd name="T19" fmla="*/ 3 h 1248"/>
                  <a:gd name="T20" fmla="*/ 4 w 376"/>
                  <a:gd name="T21" fmla="*/ 0 h 1248"/>
                  <a:gd name="T22" fmla="*/ 4 w 376"/>
                  <a:gd name="T23" fmla="*/ 0 h 12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76"/>
                  <a:gd name="T37" fmla="*/ 0 h 1248"/>
                  <a:gd name="T38" fmla="*/ 376 w 376"/>
                  <a:gd name="T39" fmla="*/ 1248 h 124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76" h="1248">
                    <a:moveTo>
                      <a:pt x="55" y="0"/>
                    </a:moveTo>
                    <a:lnTo>
                      <a:pt x="0" y="38"/>
                    </a:lnTo>
                    <a:lnTo>
                      <a:pt x="17" y="337"/>
                    </a:lnTo>
                    <a:lnTo>
                      <a:pt x="213" y="835"/>
                    </a:lnTo>
                    <a:lnTo>
                      <a:pt x="230" y="1225"/>
                    </a:lnTo>
                    <a:lnTo>
                      <a:pt x="363" y="1248"/>
                    </a:lnTo>
                    <a:lnTo>
                      <a:pt x="376" y="615"/>
                    </a:lnTo>
                    <a:lnTo>
                      <a:pt x="344" y="206"/>
                    </a:lnTo>
                    <a:lnTo>
                      <a:pt x="274" y="114"/>
                    </a:lnTo>
                    <a:lnTo>
                      <a:pt x="182" y="29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33" name="Freeform 338"/>
              <p:cNvSpPr/>
              <p:nvPr/>
            </p:nvSpPr>
            <p:spPr bwMode="auto">
              <a:xfrm>
                <a:off x="3517" y="1820"/>
                <a:ext cx="43" cy="198"/>
              </a:xfrm>
              <a:custGeom>
                <a:avLst/>
                <a:gdLst>
                  <a:gd name="T0" fmla="*/ 0 w 165"/>
                  <a:gd name="T1" fmla="*/ 7 h 588"/>
                  <a:gd name="T2" fmla="*/ 5 w 165"/>
                  <a:gd name="T3" fmla="*/ 0 h 588"/>
                  <a:gd name="T4" fmla="*/ 11 w 165"/>
                  <a:gd name="T5" fmla="*/ 8 h 588"/>
                  <a:gd name="T6" fmla="*/ 11 w 165"/>
                  <a:gd name="T7" fmla="*/ 65 h 588"/>
                  <a:gd name="T8" fmla="*/ 8 w 165"/>
                  <a:gd name="T9" fmla="*/ 67 h 588"/>
                  <a:gd name="T10" fmla="*/ 8 w 165"/>
                  <a:gd name="T11" fmla="*/ 66 h 588"/>
                  <a:gd name="T12" fmla="*/ 8 w 165"/>
                  <a:gd name="T13" fmla="*/ 65 h 588"/>
                  <a:gd name="T14" fmla="*/ 8 w 165"/>
                  <a:gd name="T15" fmla="*/ 62 h 588"/>
                  <a:gd name="T16" fmla="*/ 8 w 165"/>
                  <a:gd name="T17" fmla="*/ 59 h 588"/>
                  <a:gd name="T18" fmla="*/ 8 w 165"/>
                  <a:gd name="T19" fmla="*/ 56 h 588"/>
                  <a:gd name="T20" fmla="*/ 8 w 165"/>
                  <a:gd name="T21" fmla="*/ 52 h 588"/>
                  <a:gd name="T22" fmla="*/ 8 w 165"/>
                  <a:gd name="T23" fmla="*/ 46 h 588"/>
                  <a:gd name="T24" fmla="*/ 9 w 165"/>
                  <a:gd name="T25" fmla="*/ 42 h 588"/>
                  <a:gd name="T26" fmla="*/ 8 w 165"/>
                  <a:gd name="T27" fmla="*/ 37 h 588"/>
                  <a:gd name="T28" fmla="*/ 8 w 165"/>
                  <a:gd name="T29" fmla="*/ 32 h 588"/>
                  <a:gd name="T30" fmla="*/ 8 w 165"/>
                  <a:gd name="T31" fmla="*/ 27 h 588"/>
                  <a:gd name="T32" fmla="*/ 8 w 165"/>
                  <a:gd name="T33" fmla="*/ 23 h 588"/>
                  <a:gd name="T34" fmla="*/ 8 w 165"/>
                  <a:gd name="T35" fmla="*/ 18 h 588"/>
                  <a:gd name="T36" fmla="*/ 8 w 165"/>
                  <a:gd name="T37" fmla="*/ 14 h 588"/>
                  <a:gd name="T38" fmla="*/ 8 w 165"/>
                  <a:gd name="T39" fmla="*/ 11 h 588"/>
                  <a:gd name="T40" fmla="*/ 7 w 165"/>
                  <a:gd name="T41" fmla="*/ 8 h 588"/>
                  <a:gd name="T42" fmla="*/ 5 w 165"/>
                  <a:gd name="T43" fmla="*/ 4 h 588"/>
                  <a:gd name="T44" fmla="*/ 0 w 165"/>
                  <a:gd name="T45" fmla="*/ 7 h 588"/>
                  <a:gd name="T46" fmla="*/ 0 w 165"/>
                  <a:gd name="T47" fmla="*/ 7 h 58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165"/>
                  <a:gd name="T73" fmla="*/ 0 h 588"/>
                  <a:gd name="T74" fmla="*/ 165 w 165"/>
                  <a:gd name="T75" fmla="*/ 588 h 58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165" h="588">
                    <a:moveTo>
                      <a:pt x="0" y="65"/>
                    </a:moveTo>
                    <a:lnTo>
                      <a:pt x="70" y="0"/>
                    </a:lnTo>
                    <a:lnTo>
                      <a:pt x="156" y="67"/>
                    </a:lnTo>
                    <a:lnTo>
                      <a:pt x="165" y="575"/>
                    </a:lnTo>
                    <a:lnTo>
                      <a:pt x="124" y="588"/>
                    </a:lnTo>
                    <a:lnTo>
                      <a:pt x="124" y="582"/>
                    </a:lnTo>
                    <a:lnTo>
                      <a:pt x="124" y="569"/>
                    </a:lnTo>
                    <a:lnTo>
                      <a:pt x="124" y="548"/>
                    </a:lnTo>
                    <a:lnTo>
                      <a:pt x="124" y="521"/>
                    </a:lnTo>
                    <a:lnTo>
                      <a:pt x="124" y="489"/>
                    </a:lnTo>
                    <a:lnTo>
                      <a:pt x="124" y="453"/>
                    </a:lnTo>
                    <a:lnTo>
                      <a:pt x="124" y="411"/>
                    </a:lnTo>
                    <a:lnTo>
                      <a:pt x="126" y="371"/>
                    </a:lnTo>
                    <a:lnTo>
                      <a:pt x="124" y="326"/>
                    </a:lnTo>
                    <a:lnTo>
                      <a:pt x="124" y="282"/>
                    </a:lnTo>
                    <a:lnTo>
                      <a:pt x="122" y="238"/>
                    </a:lnTo>
                    <a:lnTo>
                      <a:pt x="120" y="198"/>
                    </a:lnTo>
                    <a:lnTo>
                      <a:pt x="118" y="158"/>
                    </a:lnTo>
                    <a:lnTo>
                      <a:pt x="114" y="124"/>
                    </a:lnTo>
                    <a:lnTo>
                      <a:pt x="110" y="94"/>
                    </a:lnTo>
                    <a:lnTo>
                      <a:pt x="107" y="69"/>
                    </a:lnTo>
                    <a:lnTo>
                      <a:pt x="70" y="38"/>
                    </a:lnTo>
                    <a:lnTo>
                      <a:pt x="0" y="65"/>
                    </a:lnTo>
                    <a:close/>
                  </a:path>
                </a:pathLst>
              </a:custGeom>
              <a:solidFill>
                <a:srgbClr val="CCA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34" name="Freeform 339"/>
              <p:cNvSpPr/>
              <p:nvPr/>
            </p:nvSpPr>
            <p:spPr bwMode="auto">
              <a:xfrm>
                <a:off x="3580" y="2243"/>
                <a:ext cx="127" cy="249"/>
              </a:xfrm>
              <a:custGeom>
                <a:avLst/>
                <a:gdLst>
                  <a:gd name="T0" fmla="*/ 6 w 481"/>
                  <a:gd name="T1" fmla="*/ 3 h 736"/>
                  <a:gd name="T2" fmla="*/ 14 w 481"/>
                  <a:gd name="T3" fmla="*/ 0 h 736"/>
                  <a:gd name="T4" fmla="*/ 17 w 481"/>
                  <a:gd name="T5" fmla="*/ 12 h 736"/>
                  <a:gd name="T6" fmla="*/ 22 w 481"/>
                  <a:gd name="T7" fmla="*/ 8 h 736"/>
                  <a:gd name="T8" fmla="*/ 34 w 481"/>
                  <a:gd name="T9" fmla="*/ 65 h 736"/>
                  <a:gd name="T10" fmla="*/ 9 w 481"/>
                  <a:gd name="T11" fmla="*/ 84 h 736"/>
                  <a:gd name="T12" fmla="*/ 0 w 481"/>
                  <a:gd name="T13" fmla="*/ 29 h 736"/>
                  <a:gd name="T14" fmla="*/ 13 w 481"/>
                  <a:gd name="T15" fmla="*/ 20 h 736"/>
                  <a:gd name="T16" fmla="*/ 12 w 481"/>
                  <a:gd name="T17" fmla="*/ 13 h 736"/>
                  <a:gd name="T18" fmla="*/ 5 w 481"/>
                  <a:gd name="T19" fmla="*/ 14 h 736"/>
                  <a:gd name="T20" fmla="*/ 6 w 481"/>
                  <a:gd name="T21" fmla="*/ 3 h 736"/>
                  <a:gd name="T22" fmla="*/ 6 w 481"/>
                  <a:gd name="T23" fmla="*/ 3 h 7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81"/>
                  <a:gd name="T37" fmla="*/ 0 h 736"/>
                  <a:gd name="T38" fmla="*/ 481 w 481"/>
                  <a:gd name="T39" fmla="*/ 736 h 7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81" h="736">
                    <a:moveTo>
                      <a:pt x="90" y="25"/>
                    </a:moveTo>
                    <a:lnTo>
                      <a:pt x="196" y="0"/>
                    </a:lnTo>
                    <a:lnTo>
                      <a:pt x="240" y="103"/>
                    </a:lnTo>
                    <a:lnTo>
                      <a:pt x="316" y="75"/>
                    </a:lnTo>
                    <a:lnTo>
                      <a:pt x="481" y="567"/>
                    </a:lnTo>
                    <a:lnTo>
                      <a:pt x="134" y="736"/>
                    </a:lnTo>
                    <a:lnTo>
                      <a:pt x="0" y="251"/>
                    </a:lnTo>
                    <a:lnTo>
                      <a:pt x="192" y="177"/>
                    </a:lnTo>
                    <a:lnTo>
                      <a:pt x="172" y="109"/>
                    </a:lnTo>
                    <a:lnTo>
                      <a:pt x="71" y="124"/>
                    </a:lnTo>
                    <a:lnTo>
                      <a:pt x="90" y="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35" name="Freeform 340"/>
              <p:cNvSpPr/>
              <p:nvPr/>
            </p:nvSpPr>
            <p:spPr bwMode="auto">
              <a:xfrm>
                <a:off x="3560" y="2236"/>
                <a:ext cx="57" cy="84"/>
              </a:xfrm>
              <a:custGeom>
                <a:avLst/>
                <a:gdLst>
                  <a:gd name="T0" fmla="*/ 15 w 213"/>
                  <a:gd name="T1" fmla="*/ 15 h 250"/>
                  <a:gd name="T2" fmla="*/ 15 w 213"/>
                  <a:gd name="T3" fmla="*/ 23 h 250"/>
                  <a:gd name="T4" fmla="*/ 6 w 213"/>
                  <a:gd name="T5" fmla="*/ 28 h 250"/>
                  <a:gd name="T6" fmla="*/ 0 w 213"/>
                  <a:gd name="T7" fmla="*/ 1 h 250"/>
                  <a:gd name="T8" fmla="*/ 10 w 213"/>
                  <a:gd name="T9" fmla="*/ 0 h 250"/>
                  <a:gd name="T10" fmla="*/ 11 w 213"/>
                  <a:gd name="T11" fmla="*/ 10 h 250"/>
                  <a:gd name="T12" fmla="*/ 15 w 213"/>
                  <a:gd name="T13" fmla="*/ 15 h 250"/>
                  <a:gd name="T14" fmla="*/ 15 w 213"/>
                  <a:gd name="T15" fmla="*/ 15 h 25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250"/>
                  <a:gd name="T26" fmla="*/ 213 w 213"/>
                  <a:gd name="T27" fmla="*/ 250 h 25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250">
                    <a:moveTo>
                      <a:pt x="213" y="137"/>
                    </a:moveTo>
                    <a:lnTo>
                      <a:pt x="208" y="206"/>
                    </a:lnTo>
                    <a:lnTo>
                      <a:pt x="86" y="250"/>
                    </a:lnTo>
                    <a:lnTo>
                      <a:pt x="0" y="10"/>
                    </a:lnTo>
                    <a:lnTo>
                      <a:pt x="145" y="0"/>
                    </a:lnTo>
                    <a:lnTo>
                      <a:pt x="151" y="92"/>
                    </a:lnTo>
                    <a:lnTo>
                      <a:pt x="213" y="137"/>
                    </a:lnTo>
                    <a:close/>
                  </a:path>
                </a:pathLst>
              </a:custGeom>
              <a:solidFill>
                <a:srgbClr val="B34D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36" name="Freeform 341"/>
              <p:cNvSpPr/>
              <p:nvPr/>
            </p:nvSpPr>
            <p:spPr bwMode="auto">
              <a:xfrm>
                <a:off x="3574" y="2227"/>
                <a:ext cx="43" cy="68"/>
              </a:xfrm>
              <a:custGeom>
                <a:avLst/>
                <a:gdLst>
                  <a:gd name="T0" fmla="*/ 7 w 161"/>
                  <a:gd name="T1" fmla="*/ 2 h 200"/>
                  <a:gd name="T2" fmla="*/ 11 w 161"/>
                  <a:gd name="T3" fmla="*/ 19 h 200"/>
                  <a:gd name="T4" fmla="*/ 1 w 161"/>
                  <a:gd name="T5" fmla="*/ 23 h 200"/>
                  <a:gd name="T6" fmla="*/ 0 w 161"/>
                  <a:gd name="T7" fmla="*/ 17 h 200"/>
                  <a:gd name="T8" fmla="*/ 5 w 161"/>
                  <a:gd name="T9" fmla="*/ 14 h 200"/>
                  <a:gd name="T10" fmla="*/ 5 w 161"/>
                  <a:gd name="T11" fmla="*/ 9 h 200"/>
                  <a:gd name="T12" fmla="*/ 3 w 161"/>
                  <a:gd name="T13" fmla="*/ 0 h 200"/>
                  <a:gd name="T14" fmla="*/ 7 w 161"/>
                  <a:gd name="T15" fmla="*/ 2 h 200"/>
                  <a:gd name="T16" fmla="*/ 7 w 161"/>
                  <a:gd name="T17" fmla="*/ 2 h 20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1"/>
                  <a:gd name="T28" fmla="*/ 0 h 200"/>
                  <a:gd name="T29" fmla="*/ 161 w 161"/>
                  <a:gd name="T30" fmla="*/ 200 h 20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1" h="200">
                    <a:moveTo>
                      <a:pt x="102" y="15"/>
                    </a:moveTo>
                    <a:lnTo>
                      <a:pt x="161" y="163"/>
                    </a:lnTo>
                    <a:lnTo>
                      <a:pt x="17" y="200"/>
                    </a:lnTo>
                    <a:lnTo>
                      <a:pt x="0" y="144"/>
                    </a:lnTo>
                    <a:lnTo>
                      <a:pt x="70" y="123"/>
                    </a:lnTo>
                    <a:lnTo>
                      <a:pt x="70" y="78"/>
                    </a:lnTo>
                    <a:lnTo>
                      <a:pt x="43" y="0"/>
                    </a:lnTo>
                    <a:lnTo>
                      <a:pt x="102" y="15"/>
                    </a:lnTo>
                    <a:close/>
                  </a:path>
                </a:pathLst>
              </a:custGeom>
              <a:solidFill>
                <a:srgbClr val="BF66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37" name="Freeform 342"/>
              <p:cNvSpPr/>
              <p:nvPr/>
            </p:nvSpPr>
            <p:spPr bwMode="auto">
              <a:xfrm>
                <a:off x="3549" y="2117"/>
                <a:ext cx="46" cy="132"/>
              </a:xfrm>
              <a:custGeom>
                <a:avLst/>
                <a:gdLst>
                  <a:gd name="T0" fmla="*/ 11 w 175"/>
                  <a:gd name="T1" fmla="*/ 43 h 392"/>
                  <a:gd name="T2" fmla="*/ 8 w 175"/>
                  <a:gd name="T3" fmla="*/ 44 h 392"/>
                  <a:gd name="T4" fmla="*/ 4 w 175"/>
                  <a:gd name="T5" fmla="*/ 44 h 392"/>
                  <a:gd name="T6" fmla="*/ 0 w 175"/>
                  <a:gd name="T7" fmla="*/ 22 h 392"/>
                  <a:gd name="T8" fmla="*/ 6 w 175"/>
                  <a:gd name="T9" fmla="*/ 0 h 392"/>
                  <a:gd name="T10" fmla="*/ 12 w 175"/>
                  <a:gd name="T11" fmla="*/ 31 h 392"/>
                  <a:gd name="T12" fmla="*/ 11 w 175"/>
                  <a:gd name="T13" fmla="*/ 43 h 392"/>
                  <a:gd name="T14" fmla="*/ 11 w 175"/>
                  <a:gd name="T15" fmla="*/ 43 h 3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75"/>
                  <a:gd name="T25" fmla="*/ 0 h 392"/>
                  <a:gd name="T26" fmla="*/ 175 w 175"/>
                  <a:gd name="T27" fmla="*/ 392 h 39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75" h="392">
                    <a:moveTo>
                      <a:pt x="161" y="376"/>
                    </a:moveTo>
                    <a:lnTo>
                      <a:pt x="121" y="392"/>
                    </a:lnTo>
                    <a:lnTo>
                      <a:pt x="60" y="392"/>
                    </a:lnTo>
                    <a:lnTo>
                      <a:pt x="0" y="192"/>
                    </a:lnTo>
                    <a:lnTo>
                      <a:pt x="85" y="0"/>
                    </a:lnTo>
                    <a:lnTo>
                      <a:pt x="175" y="276"/>
                    </a:lnTo>
                    <a:lnTo>
                      <a:pt x="161" y="376"/>
                    </a:lnTo>
                    <a:close/>
                  </a:path>
                </a:pathLst>
              </a:custGeom>
              <a:solidFill>
                <a:srgbClr val="D9A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38" name="Freeform 343"/>
              <p:cNvSpPr/>
              <p:nvPr/>
            </p:nvSpPr>
            <p:spPr bwMode="auto">
              <a:xfrm>
                <a:off x="3562" y="2071"/>
                <a:ext cx="46" cy="173"/>
              </a:xfrm>
              <a:custGeom>
                <a:avLst/>
                <a:gdLst>
                  <a:gd name="T0" fmla="*/ 8 w 175"/>
                  <a:gd name="T1" fmla="*/ 5 h 509"/>
                  <a:gd name="T2" fmla="*/ 6 w 175"/>
                  <a:gd name="T3" fmla="*/ 19 h 509"/>
                  <a:gd name="T4" fmla="*/ 12 w 175"/>
                  <a:gd name="T5" fmla="*/ 54 h 509"/>
                  <a:gd name="T6" fmla="*/ 8 w 175"/>
                  <a:gd name="T7" fmla="*/ 59 h 509"/>
                  <a:gd name="T8" fmla="*/ 1 w 175"/>
                  <a:gd name="T9" fmla="*/ 19 h 509"/>
                  <a:gd name="T10" fmla="*/ 0 w 175"/>
                  <a:gd name="T11" fmla="*/ 0 h 509"/>
                  <a:gd name="T12" fmla="*/ 8 w 175"/>
                  <a:gd name="T13" fmla="*/ 5 h 509"/>
                  <a:gd name="T14" fmla="*/ 8 w 175"/>
                  <a:gd name="T15" fmla="*/ 5 h 50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75"/>
                  <a:gd name="T25" fmla="*/ 0 h 509"/>
                  <a:gd name="T26" fmla="*/ 175 w 175"/>
                  <a:gd name="T27" fmla="*/ 509 h 50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75" h="509">
                    <a:moveTo>
                      <a:pt x="110" y="45"/>
                    </a:moveTo>
                    <a:lnTo>
                      <a:pt x="78" y="167"/>
                    </a:lnTo>
                    <a:lnTo>
                      <a:pt x="175" y="466"/>
                    </a:lnTo>
                    <a:lnTo>
                      <a:pt x="112" y="509"/>
                    </a:lnTo>
                    <a:lnTo>
                      <a:pt x="10" y="167"/>
                    </a:lnTo>
                    <a:lnTo>
                      <a:pt x="0" y="0"/>
                    </a:lnTo>
                    <a:lnTo>
                      <a:pt x="110" y="45"/>
                    </a:lnTo>
                    <a:close/>
                  </a:path>
                </a:pathLst>
              </a:custGeom>
              <a:solidFill>
                <a:srgbClr val="E3C2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39" name="Freeform 344"/>
              <p:cNvSpPr/>
              <p:nvPr/>
            </p:nvSpPr>
            <p:spPr bwMode="auto">
              <a:xfrm>
                <a:off x="3448" y="2174"/>
                <a:ext cx="182" cy="380"/>
              </a:xfrm>
              <a:custGeom>
                <a:avLst/>
                <a:gdLst>
                  <a:gd name="T0" fmla="*/ 28 w 692"/>
                  <a:gd name="T1" fmla="*/ 5 h 1122"/>
                  <a:gd name="T2" fmla="*/ 48 w 692"/>
                  <a:gd name="T3" fmla="*/ 112 h 1122"/>
                  <a:gd name="T4" fmla="*/ 37 w 692"/>
                  <a:gd name="T5" fmla="*/ 120 h 1122"/>
                  <a:gd name="T6" fmla="*/ 17 w 692"/>
                  <a:gd name="T7" fmla="*/ 129 h 1122"/>
                  <a:gd name="T8" fmla="*/ 9 w 692"/>
                  <a:gd name="T9" fmla="*/ 129 h 1122"/>
                  <a:gd name="T10" fmla="*/ 0 w 692"/>
                  <a:gd name="T11" fmla="*/ 120 h 1122"/>
                  <a:gd name="T12" fmla="*/ 2 w 692"/>
                  <a:gd name="T13" fmla="*/ 32 h 1122"/>
                  <a:gd name="T14" fmla="*/ 24 w 692"/>
                  <a:gd name="T15" fmla="*/ 0 h 1122"/>
                  <a:gd name="T16" fmla="*/ 28 w 692"/>
                  <a:gd name="T17" fmla="*/ 5 h 1122"/>
                  <a:gd name="T18" fmla="*/ 28 w 692"/>
                  <a:gd name="T19" fmla="*/ 5 h 112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92"/>
                  <a:gd name="T31" fmla="*/ 0 h 1122"/>
                  <a:gd name="T32" fmla="*/ 692 w 692"/>
                  <a:gd name="T33" fmla="*/ 1122 h 112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92" h="1122">
                    <a:moveTo>
                      <a:pt x="412" y="42"/>
                    </a:moveTo>
                    <a:lnTo>
                      <a:pt x="692" y="973"/>
                    </a:lnTo>
                    <a:lnTo>
                      <a:pt x="539" y="1044"/>
                    </a:lnTo>
                    <a:lnTo>
                      <a:pt x="239" y="1122"/>
                    </a:lnTo>
                    <a:lnTo>
                      <a:pt x="133" y="1122"/>
                    </a:lnTo>
                    <a:lnTo>
                      <a:pt x="0" y="1044"/>
                    </a:lnTo>
                    <a:lnTo>
                      <a:pt x="32" y="279"/>
                    </a:lnTo>
                    <a:lnTo>
                      <a:pt x="346" y="0"/>
                    </a:lnTo>
                    <a:lnTo>
                      <a:pt x="412" y="42"/>
                    </a:lnTo>
                    <a:close/>
                  </a:path>
                </a:pathLst>
              </a:custGeom>
              <a:solidFill>
                <a:srgbClr val="E3C2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40" name="Freeform 345"/>
              <p:cNvSpPr/>
              <p:nvPr/>
            </p:nvSpPr>
            <p:spPr bwMode="auto">
              <a:xfrm>
                <a:off x="3393" y="2226"/>
                <a:ext cx="135" cy="331"/>
              </a:xfrm>
              <a:custGeom>
                <a:avLst/>
                <a:gdLst>
                  <a:gd name="T0" fmla="*/ 36 w 513"/>
                  <a:gd name="T1" fmla="*/ 4 h 977"/>
                  <a:gd name="T2" fmla="*/ 24 w 513"/>
                  <a:gd name="T3" fmla="*/ 13 h 977"/>
                  <a:gd name="T4" fmla="*/ 23 w 513"/>
                  <a:gd name="T5" fmla="*/ 79 h 977"/>
                  <a:gd name="T6" fmla="*/ 27 w 513"/>
                  <a:gd name="T7" fmla="*/ 85 h 977"/>
                  <a:gd name="T8" fmla="*/ 24 w 513"/>
                  <a:gd name="T9" fmla="*/ 92 h 977"/>
                  <a:gd name="T10" fmla="*/ 24 w 513"/>
                  <a:gd name="T11" fmla="*/ 111 h 977"/>
                  <a:gd name="T12" fmla="*/ 12 w 513"/>
                  <a:gd name="T13" fmla="*/ 112 h 977"/>
                  <a:gd name="T14" fmla="*/ 0 w 513"/>
                  <a:gd name="T15" fmla="*/ 108 h 977"/>
                  <a:gd name="T16" fmla="*/ 7 w 513"/>
                  <a:gd name="T17" fmla="*/ 1 h 977"/>
                  <a:gd name="T18" fmla="*/ 32 w 513"/>
                  <a:gd name="T19" fmla="*/ 0 h 977"/>
                  <a:gd name="T20" fmla="*/ 36 w 513"/>
                  <a:gd name="T21" fmla="*/ 4 h 977"/>
                  <a:gd name="T22" fmla="*/ 36 w 513"/>
                  <a:gd name="T23" fmla="*/ 4 h 97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13"/>
                  <a:gd name="T37" fmla="*/ 0 h 977"/>
                  <a:gd name="T38" fmla="*/ 513 w 513"/>
                  <a:gd name="T39" fmla="*/ 977 h 97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13" h="977">
                    <a:moveTo>
                      <a:pt x="513" y="38"/>
                    </a:moveTo>
                    <a:lnTo>
                      <a:pt x="342" y="108"/>
                    </a:lnTo>
                    <a:lnTo>
                      <a:pt x="336" y="690"/>
                    </a:lnTo>
                    <a:lnTo>
                      <a:pt x="393" y="741"/>
                    </a:lnTo>
                    <a:lnTo>
                      <a:pt x="342" y="804"/>
                    </a:lnTo>
                    <a:lnTo>
                      <a:pt x="342" y="968"/>
                    </a:lnTo>
                    <a:lnTo>
                      <a:pt x="169" y="977"/>
                    </a:lnTo>
                    <a:lnTo>
                      <a:pt x="0" y="945"/>
                    </a:lnTo>
                    <a:lnTo>
                      <a:pt x="95" y="6"/>
                    </a:lnTo>
                    <a:lnTo>
                      <a:pt x="461" y="0"/>
                    </a:lnTo>
                    <a:lnTo>
                      <a:pt x="513" y="38"/>
                    </a:lnTo>
                    <a:close/>
                  </a:path>
                </a:pathLst>
              </a:custGeom>
              <a:solidFill>
                <a:srgbClr val="D9A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41" name="Freeform 346"/>
              <p:cNvSpPr/>
              <p:nvPr/>
            </p:nvSpPr>
            <p:spPr bwMode="auto">
              <a:xfrm>
                <a:off x="3553" y="2080"/>
                <a:ext cx="21" cy="87"/>
              </a:xfrm>
              <a:custGeom>
                <a:avLst/>
                <a:gdLst>
                  <a:gd name="T0" fmla="*/ 2 w 80"/>
                  <a:gd name="T1" fmla="*/ 5 h 257"/>
                  <a:gd name="T2" fmla="*/ 0 w 80"/>
                  <a:gd name="T3" fmla="*/ 29 h 257"/>
                  <a:gd name="T4" fmla="*/ 2 w 80"/>
                  <a:gd name="T5" fmla="*/ 29 h 257"/>
                  <a:gd name="T6" fmla="*/ 6 w 80"/>
                  <a:gd name="T7" fmla="*/ 6 h 257"/>
                  <a:gd name="T8" fmla="*/ 2 w 80"/>
                  <a:gd name="T9" fmla="*/ 0 h 257"/>
                  <a:gd name="T10" fmla="*/ 2 w 80"/>
                  <a:gd name="T11" fmla="*/ 5 h 257"/>
                  <a:gd name="T12" fmla="*/ 2 w 80"/>
                  <a:gd name="T13" fmla="*/ 5 h 2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0"/>
                  <a:gd name="T22" fmla="*/ 0 h 257"/>
                  <a:gd name="T23" fmla="*/ 80 w 80"/>
                  <a:gd name="T24" fmla="*/ 257 h 2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0" h="257">
                    <a:moveTo>
                      <a:pt x="25" y="46"/>
                    </a:moveTo>
                    <a:lnTo>
                      <a:pt x="0" y="257"/>
                    </a:lnTo>
                    <a:lnTo>
                      <a:pt x="28" y="257"/>
                    </a:lnTo>
                    <a:lnTo>
                      <a:pt x="80" y="52"/>
                    </a:lnTo>
                    <a:lnTo>
                      <a:pt x="32" y="0"/>
                    </a:lnTo>
                    <a:lnTo>
                      <a:pt x="25" y="46"/>
                    </a:lnTo>
                    <a:close/>
                  </a:path>
                </a:pathLst>
              </a:custGeom>
              <a:solidFill>
                <a:srgbClr val="D9A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42" name="Freeform 347"/>
              <p:cNvSpPr/>
              <p:nvPr/>
            </p:nvSpPr>
            <p:spPr bwMode="auto">
              <a:xfrm>
                <a:off x="3539" y="2161"/>
                <a:ext cx="21" cy="27"/>
              </a:xfrm>
              <a:custGeom>
                <a:avLst/>
                <a:gdLst>
                  <a:gd name="T0" fmla="*/ 1 w 81"/>
                  <a:gd name="T1" fmla="*/ 0 h 84"/>
                  <a:gd name="T2" fmla="*/ 5 w 81"/>
                  <a:gd name="T3" fmla="*/ 1 h 84"/>
                  <a:gd name="T4" fmla="*/ 4 w 81"/>
                  <a:gd name="T5" fmla="*/ 9 h 84"/>
                  <a:gd name="T6" fmla="*/ 0 w 81"/>
                  <a:gd name="T7" fmla="*/ 8 h 84"/>
                  <a:gd name="T8" fmla="*/ 1 w 81"/>
                  <a:gd name="T9" fmla="*/ 0 h 84"/>
                  <a:gd name="T10" fmla="*/ 1 w 81"/>
                  <a:gd name="T11" fmla="*/ 0 h 8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1"/>
                  <a:gd name="T19" fmla="*/ 0 h 84"/>
                  <a:gd name="T20" fmla="*/ 81 w 81"/>
                  <a:gd name="T21" fmla="*/ 84 h 8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1" h="84">
                    <a:moveTo>
                      <a:pt x="9" y="0"/>
                    </a:moveTo>
                    <a:lnTo>
                      <a:pt x="81" y="10"/>
                    </a:lnTo>
                    <a:lnTo>
                      <a:pt x="66" y="84"/>
                    </a:lnTo>
                    <a:lnTo>
                      <a:pt x="0" y="8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43" name="Freeform 348"/>
              <p:cNvSpPr/>
              <p:nvPr/>
            </p:nvSpPr>
            <p:spPr bwMode="auto">
              <a:xfrm>
                <a:off x="3444" y="2082"/>
                <a:ext cx="105" cy="165"/>
              </a:xfrm>
              <a:custGeom>
                <a:avLst/>
                <a:gdLst>
                  <a:gd name="T0" fmla="*/ 27 w 401"/>
                  <a:gd name="T1" fmla="*/ 15 h 487"/>
                  <a:gd name="T2" fmla="*/ 27 w 401"/>
                  <a:gd name="T3" fmla="*/ 15 h 487"/>
                  <a:gd name="T4" fmla="*/ 27 w 401"/>
                  <a:gd name="T5" fmla="*/ 16 h 487"/>
                  <a:gd name="T6" fmla="*/ 27 w 401"/>
                  <a:gd name="T7" fmla="*/ 17 h 487"/>
                  <a:gd name="T8" fmla="*/ 27 w 401"/>
                  <a:gd name="T9" fmla="*/ 19 h 487"/>
                  <a:gd name="T10" fmla="*/ 27 w 401"/>
                  <a:gd name="T11" fmla="*/ 21 h 487"/>
                  <a:gd name="T12" fmla="*/ 27 w 401"/>
                  <a:gd name="T13" fmla="*/ 23 h 487"/>
                  <a:gd name="T14" fmla="*/ 27 w 401"/>
                  <a:gd name="T15" fmla="*/ 26 h 487"/>
                  <a:gd name="T16" fmla="*/ 27 w 401"/>
                  <a:gd name="T17" fmla="*/ 29 h 487"/>
                  <a:gd name="T18" fmla="*/ 26 w 401"/>
                  <a:gd name="T19" fmla="*/ 32 h 487"/>
                  <a:gd name="T20" fmla="*/ 26 w 401"/>
                  <a:gd name="T21" fmla="*/ 35 h 487"/>
                  <a:gd name="T22" fmla="*/ 26 w 401"/>
                  <a:gd name="T23" fmla="*/ 38 h 487"/>
                  <a:gd name="T24" fmla="*/ 25 w 401"/>
                  <a:gd name="T25" fmla="*/ 41 h 487"/>
                  <a:gd name="T26" fmla="*/ 25 w 401"/>
                  <a:gd name="T27" fmla="*/ 44 h 487"/>
                  <a:gd name="T28" fmla="*/ 24 w 401"/>
                  <a:gd name="T29" fmla="*/ 48 h 487"/>
                  <a:gd name="T30" fmla="*/ 23 w 401"/>
                  <a:gd name="T31" fmla="*/ 50 h 487"/>
                  <a:gd name="T32" fmla="*/ 22 w 401"/>
                  <a:gd name="T33" fmla="*/ 54 h 487"/>
                  <a:gd name="T34" fmla="*/ 5 w 401"/>
                  <a:gd name="T35" fmla="*/ 56 h 487"/>
                  <a:gd name="T36" fmla="*/ 0 w 401"/>
                  <a:gd name="T37" fmla="*/ 39 h 487"/>
                  <a:gd name="T38" fmla="*/ 1 w 401"/>
                  <a:gd name="T39" fmla="*/ 7 h 487"/>
                  <a:gd name="T40" fmla="*/ 9 w 401"/>
                  <a:gd name="T41" fmla="*/ 0 h 487"/>
                  <a:gd name="T42" fmla="*/ 23 w 401"/>
                  <a:gd name="T43" fmla="*/ 8 h 487"/>
                  <a:gd name="T44" fmla="*/ 27 w 401"/>
                  <a:gd name="T45" fmla="*/ 15 h 487"/>
                  <a:gd name="T46" fmla="*/ 27 w 401"/>
                  <a:gd name="T47" fmla="*/ 15 h 48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401"/>
                  <a:gd name="T73" fmla="*/ 0 h 487"/>
                  <a:gd name="T74" fmla="*/ 401 w 401"/>
                  <a:gd name="T75" fmla="*/ 487 h 487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401" h="487">
                    <a:moveTo>
                      <a:pt x="401" y="131"/>
                    </a:moveTo>
                    <a:lnTo>
                      <a:pt x="399" y="133"/>
                    </a:lnTo>
                    <a:lnTo>
                      <a:pt x="399" y="141"/>
                    </a:lnTo>
                    <a:lnTo>
                      <a:pt x="399" y="150"/>
                    </a:lnTo>
                    <a:lnTo>
                      <a:pt x="399" y="166"/>
                    </a:lnTo>
                    <a:lnTo>
                      <a:pt x="397" y="183"/>
                    </a:lnTo>
                    <a:lnTo>
                      <a:pt x="397" y="204"/>
                    </a:lnTo>
                    <a:lnTo>
                      <a:pt x="395" y="225"/>
                    </a:lnTo>
                    <a:lnTo>
                      <a:pt x="393" y="251"/>
                    </a:lnTo>
                    <a:lnTo>
                      <a:pt x="387" y="276"/>
                    </a:lnTo>
                    <a:lnTo>
                      <a:pt x="382" y="302"/>
                    </a:lnTo>
                    <a:lnTo>
                      <a:pt x="376" y="331"/>
                    </a:lnTo>
                    <a:lnTo>
                      <a:pt x="370" y="360"/>
                    </a:lnTo>
                    <a:lnTo>
                      <a:pt x="359" y="386"/>
                    </a:lnTo>
                    <a:lnTo>
                      <a:pt x="347" y="415"/>
                    </a:lnTo>
                    <a:lnTo>
                      <a:pt x="334" y="439"/>
                    </a:lnTo>
                    <a:lnTo>
                      <a:pt x="321" y="466"/>
                    </a:lnTo>
                    <a:lnTo>
                      <a:pt x="72" y="487"/>
                    </a:lnTo>
                    <a:lnTo>
                      <a:pt x="0" y="337"/>
                    </a:lnTo>
                    <a:lnTo>
                      <a:pt x="9" y="61"/>
                    </a:lnTo>
                    <a:lnTo>
                      <a:pt x="129" y="0"/>
                    </a:lnTo>
                    <a:lnTo>
                      <a:pt x="330" y="72"/>
                    </a:lnTo>
                    <a:lnTo>
                      <a:pt x="401" y="131"/>
                    </a:lnTo>
                    <a:close/>
                  </a:path>
                </a:pathLst>
              </a:custGeom>
              <a:solidFill>
                <a:srgbClr val="E3C2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44" name="Freeform 349"/>
              <p:cNvSpPr/>
              <p:nvPr/>
            </p:nvSpPr>
            <p:spPr bwMode="auto">
              <a:xfrm>
                <a:off x="3549" y="1793"/>
                <a:ext cx="55" cy="238"/>
              </a:xfrm>
              <a:custGeom>
                <a:avLst/>
                <a:gdLst>
                  <a:gd name="T0" fmla="*/ 0 w 207"/>
                  <a:gd name="T1" fmla="*/ 0 h 704"/>
                  <a:gd name="T2" fmla="*/ 0 w 207"/>
                  <a:gd name="T3" fmla="*/ 1 h 704"/>
                  <a:gd name="T4" fmla="*/ 0 w 207"/>
                  <a:gd name="T5" fmla="*/ 2 h 704"/>
                  <a:gd name="T6" fmla="*/ 0 w 207"/>
                  <a:gd name="T7" fmla="*/ 5 h 704"/>
                  <a:gd name="T8" fmla="*/ 1 w 207"/>
                  <a:gd name="T9" fmla="*/ 9 h 704"/>
                  <a:gd name="T10" fmla="*/ 1 w 207"/>
                  <a:gd name="T11" fmla="*/ 14 h 704"/>
                  <a:gd name="T12" fmla="*/ 1 w 207"/>
                  <a:gd name="T13" fmla="*/ 19 h 704"/>
                  <a:gd name="T14" fmla="*/ 1 w 207"/>
                  <a:gd name="T15" fmla="*/ 25 h 704"/>
                  <a:gd name="T16" fmla="*/ 2 w 207"/>
                  <a:gd name="T17" fmla="*/ 31 h 704"/>
                  <a:gd name="T18" fmla="*/ 2 w 207"/>
                  <a:gd name="T19" fmla="*/ 38 h 704"/>
                  <a:gd name="T20" fmla="*/ 2 w 207"/>
                  <a:gd name="T21" fmla="*/ 44 h 704"/>
                  <a:gd name="T22" fmla="*/ 2 w 207"/>
                  <a:gd name="T23" fmla="*/ 51 h 704"/>
                  <a:gd name="T24" fmla="*/ 2 w 207"/>
                  <a:gd name="T25" fmla="*/ 57 h 704"/>
                  <a:gd name="T26" fmla="*/ 2 w 207"/>
                  <a:gd name="T27" fmla="*/ 63 h 704"/>
                  <a:gd name="T28" fmla="*/ 2 w 207"/>
                  <a:gd name="T29" fmla="*/ 69 h 704"/>
                  <a:gd name="T30" fmla="*/ 2 w 207"/>
                  <a:gd name="T31" fmla="*/ 74 h 704"/>
                  <a:gd name="T32" fmla="*/ 1 w 207"/>
                  <a:gd name="T33" fmla="*/ 78 h 704"/>
                  <a:gd name="T34" fmla="*/ 7 w 207"/>
                  <a:gd name="T35" fmla="*/ 80 h 704"/>
                  <a:gd name="T36" fmla="*/ 8 w 207"/>
                  <a:gd name="T37" fmla="*/ 79 h 704"/>
                  <a:gd name="T38" fmla="*/ 12 w 207"/>
                  <a:gd name="T39" fmla="*/ 76 h 704"/>
                  <a:gd name="T40" fmla="*/ 15 w 207"/>
                  <a:gd name="T41" fmla="*/ 20 h 704"/>
                  <a:gd name="T42" fmla="*/ 0 w 207"/>
                  <a:gd name="T43" fmla="*/ 0 h 704"/>
                  <a:gd name="T44" fmla="*/ 0 w 207"/>
                  <a:gd name="T45" fmla="*/ 0 h 704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07"/>
                  <a:gd name="T70" fmla="*/ 0 h 704"/>
                  <a:gd name="T71" fmla="*/ 207 w 207"/>
                  <a:gd name="T72" fmla="*/ 704 h 704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07" h="704">
                    <a:moveTo>
                      <a:pt x="0" y="0"/>
                    </a:moveTo>
                    <a:lnTo>
                      <a:pt x="0" y="6"/>
                    </a:lnTo>
                    <a:lnTo>
                      <a:pt x="2" y="21"/>
                    </a:lnTo>
                    <a:lnTo>
                      <a:pt x="3" y="46"/>
                    </a:lnTo>
                    <a:lnTo>
                      <a:pt x="7" y="82"/>
                    </a:lnTo>
                    <a:lnTo>
                      <a:pt x="9" y="122"/>
                    </a:lnTo>
                    <a:lnTo>
                      <a:pt x="15" y="168"/>
                    </a:lnTo>
                    <a:lnTo>
                      <a:pt x="19" y="221"/>
                    </a:lnTo>
                    <a:lnTo>
                      <a:pt x="22" y="276"/>
                    </a:lnTo>
                    <a:lnTo>
                      <a:pt x="24" y="331"/>
                    </a:lnTo>
                    <a:lnTo>
                      <a:pt x="28" y="388"/>
                    </a:lnTo>
                    <a:lnTo>
                      <a:pt x="30" y="445"/>
                    </a:lnTo>
                    <a:lnTo>
                      <a:pt x="32" y="502"/>
                    </a:lnTo>
                    <a:lnTo>
                      <a:pt x="30" y="554"/>
                    </a:lnTo>
                    <a:lnTo>
                      <a:pt x="26" y="601"/>
                    </a:lnTo>
                    <a:lnTo>
                      <a:pt x="22" y="647"/>
                    </a:lnTo>
                    <a:lnTo>
                      <a:pt x="17" y="685"/>
                    </a:lnTo>
                    <a:lnTo>
                      <a:pt x="95" y="704"/>
                    </a:lnTo>
                    <a:lnTo>
                      <a:pt x="117" y="691"/>
                    </a:lnTo>
                    <a:lnTo>
                      <a:pt x="165" y="662"/>
                    </a:lnTo>
                    <a:lnTo>
                      <a:pt x="207" y="17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3C2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45" name="Freeform 350"/>
              <p:cNvSpPr/>
              <p:nvPr/>
            </p:nvSpPr>
            <p:spPr bwMode="auto">
              <a:xfrm>
                <a:off x="3563" y="1852"/>
                <a:ext cx="12" cy="175"/>
              </a:xfrm>
              <a:custGeom>
                <a:avLst/>
                <a:gdLst>
                  <a:gd name="T0" fmla="*/ 0 w 45"/>
                  <a:gd name="T1" fmla="*/ 57 h 516"/>
                  <a:gd name="T2" fmla="*/ 3 w 45"/>
                  <a:gd name="T3" fmla="*/ 0 h 516"/>
                  <a:gd name="T4" fmla="*/ 3 w 45"/>
                  <a:gd name="T5" fmla="*/ 0 h 516"/>
                  <a:gd name="T6" fmla="*/ 3 w 45"/>
                  <a:gd name="T7" fmla="*/ 1 h 516"/>
                  <a:gd name="T8" fmla="*/ 3 w 45"/>
                  <a:gd name="T9" fmla="*/ 2 h 516"/>
                  <a:gd name="T10" fmla="*/ 3 w 45"/>
                  <a:gd name="T11" fmla="*/ 4 h 516"/>
                  <a:gd name="T12" fmla="*/ 3 w 45"/>
                  <a:gd name="T13" fmla="*/ 6 h 516"/>
                  <a:gd name="T14" fmla="*/ 3 w 45"/>
                  <a:gd name="T15" fmla="*/ 8 h 516"/>
                  <a:gd name="T16" fmla="*/ 3 w 45"/>
                  <a:gd name="T17" fmla="*/ 12 h 516"/>
                  <a:gd name="T18" fmla="*/ 3 w 45"/>
                  <a:gd name="T19" fmla="*/ 15 h 516"/>
                  <a:gd name="T20" fmla="*/ 3 w 45"/>
                  <a:gd name="T21" fmla="*/ 19 h 516"/>
                  <a:gd name="T22" fmla="*/ 3 w 45"/>
                  <a:gd name="T23" fmla="*/ 24 h 516"/>
                  <a:gd name="T24" fmla="*/ 3 w 45"/>
                  <a:gd name="T25" fmla="*/ 30 h 516"/>
                  <a:gd name="T26" fmla="*/ 3 w 45"/>
                  <a:gd name="T27" fmla="*/ 35 h 516"/>
                  <a:gd name="T28" fmla="*/ 3 w 45"/>
                  <a:gd name="T29" fmla="*/ 43 h 516"/>
                  <a:gd name="T30" fmla="*/ 2 w 45"/>
                  <a:gd name="T31" fmla="*/ 51 h 516"/>
                  <a:gd name="T32" fmla="*/ 2 w 45"/>
                  <a:gd name="T33" fmla="*/ 59 h 516"/>
                  <a:gd name="T34" fmla="*/ 0 w 45"/>
                  <a:gd name="T35" fmla="*/ 57 h 516"/>
                  <a:gd name="T36" fmla="*/ 0 w 45"/>
                  <a:gd name="T37" fmla="*/ 57 h 51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45"/>
                  <a:gd name="T58" fmla="*/ 0 h 516"/>
                  <a:gd name="T59" fmla="*/ 45 w 45"/>
                  <a:gd name="T60" fmla="*/ 516 h 51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45" h="516">
                    <a:moveTo>
                      <a:pt x="0" y="499"/>
                    </a:moveTo>
                    <a:lnTo>
                      <a:pt x="36" y="0"/>
                    </a:lnTo>
                    <a:lnTo>
                      <a:pt x="36" y="4"/>
                    </a:lnTo>
                    <a:lnTo>
                      <a:pt x="36" y="10"/>
                    </a:lnTo>
                    <a:lnTo>
                      <a:pt x="38" y="19"/>
                    </a:lnTo>
                    <a:lnTo>
                      <a:pt x="40" y="33"/>
                    </a:lnTo>
                    <a:lnTo>
                      <a:pt x="42" y="50"/>
                    </a:lnTo>
                    <a:lnTo>
                      <a:pt x="42" y="73"/>
                    </a:lnTo>
                    <a:lnTo>
                      <a:pt x="44" y="99"/>
                    </a:lnTo>
                    <a:lnTo>
                      <a:pt x="44" y="130"/>
                    </a:lnTo>
                    <a:lnTo>
                      <a:pt x="45" y="166"/>
                    </a:lnTo>
                    <a:lnTo>
                      <a:pt x="44" y="208"/>
                    </a:lnTo>
                    <a:lnTo>
                      <a:pt x="44" y="257"/>
                    </a:lnTo>
                    <a:lnTo>
                      <a:pt x="42" y="308"/>
                    </a:lnTo>
                    <a:lnTo>
                      <a:pt x="38" y="371"/>
                    </a:lnTo>
                    <a:lnTo>
                      <a:pt x="34" y="440"/>
                    </a:lnTo>
                    <a:lnTo>
                      <a:pt x="30" y="516"/>
                    </a:lnTo>
                    <a:lnTo>
                      <a:pt x="0" y="499"/>
                    </a:lnTo>
                    <a:close/>
                  </a:path>
                </a:pathLst>
              </a:custGeom>
              <a:solidFill>
                <a:srgbClr val="D9A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46" name="Freeform 351"/>
              <p:cNvSpPr/>
              <p:nvPr/>
            </p:nvSpPr>
            <p:spPr bwMode="auto">
              <a:xfrm>
                <a:off x="3507" y="1547"/>
                <a:ext cx="98" cy="255"/>
              </a:xfrm>
              <a:custGeom>
                <a:avLst/>
                <a:gdLst>
                  <a:gd name="T0" fmla="*/ 19 w 375"/>
                  <a:gd name="T1" fmla="*/ 66 h 755"/>
                  <a:gd name="T2" fmla="*/ 26 w 375"/>
                  <a:gd name="T3" fmla="*/ 8 h 755"/>
                  <a:gd name="T4" fmla="*/ 20 w 375"/>
                  <a:gd name="T5" fmla="*/ 0 h 755"/>
                  <a:gd name="T6" fmla="*/ 11 w 375"/>
                  <a:gd name="T7" fmla="*/ 1 h 755"/>
                  <a:gd name="T8" fmla="*/ 1 w 375"/>
                  <a:gd name="T9" fmla="*/ 55 h 755"/>
                  <a:gd name="T10" fmla="*/ 0 w 375"/>
                  <a:gd name="T11" fmla="*/ 73 h 755"/>
                  <a:gd name="T12" fmla="*/ 2 w 375"/>
                  <a:gd name="T13" fmla="*/ 80 h 755"/>
                  <a:gd name="T14" fmla="*/ 8 w 375"/>
                  <a:gd name="T15" fmla="*/ 86 h 755"/>
                  <a:gd name="T16" fmla="*/ 11 w 375"/>
                  <a:gd name="T17" fmla="*/ 83 h 755"/>
                  <a:gd name="T18" fmla="*/ 9 w 375"/>
                  <a:gd name="T19" fmla="*/ 67 h 755"/>
                  <a:gd name="T20" fmla="*/ 15 w 375"/>
                  <a:gd name="T21" fmla="*/ 68 h 755"/>
                  <a:gd name="T22" fmla="*/ 19 w 375"/>
                  <a:gd name="T23" fmla="*/ 66 h 755"/>
                  <a:gd name="T24" fmla="*/ 19 w 375"/>
                  <a:gd name="T25" fmla="*/ 66 h 75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75"/>
                  <a:gd name="T40" fmla="*/ 0 h 755"/>
                  <a:gd name="T41" fmla="*/ 375 w 375"/>
                  <a:gd name="T42" fmla="*/ 755 h 75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75" h="755">
                    <a:moveTo>
                      <a:pt x="283" y="576"/>
                    </a:moveTo>
                    <a:lnTo>
                      <a:pt x="375" y="74"/>
                    </a:lnTo>
                    <a:lnTo>
                      <a:pt x="295" y="0"/>
                    </a:lnTo>
                    <a:lnTo>
                      <a:pt x="165" y="10"/>
                    </a:lnTo>
                    <a:lnTo>
                      <a:pt x="17" y="487"/>
                    </a:lnTo>
                    <a:lnTo>
                      <a:pt x="0" y="641"/>
                    </a:lnTo>
                    <a:lnTo>
                      <a:pt x="29" y="702"/>
                    </a:lnTo>
                    <a:lnTo>
                      <a:pt x="124" y="755"/>
                    </a:lnTo>
                    <a:lnTo>
                      <a:pt x="162" y="728"/>
                    </a:lnTo>
                    <a:lnTo>
                      <a:pt x="137" y="588"/>
                    </a:lnTo>
                    <a:lnTo>
                      <a:pt x="222" y="599"/>
                    </a:lnTo>
                    <a:lnTo>
                      <a:pt x="283" y="576"/>
                    </a:lnTo>
                    <a:close/>
                  </a:path>
                </a:pathLst>
              </a:custGeom>
              <a:solidFill>
                <a:srgbClr val="B34D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47" name="Freeform 352"/>
              <p:cNvSpPr/>
              <p:nvPr/>
            </p:nvSpPr>
            <p:spPr bwMode="auto">
              <a:xfrm>
                <a:off x="3471" y="1557"/>
                <a:ext cx="110" cy="227"/>
              </a:xfrm>
              <a:custGeom>
                <a:avLst/>
                <a:gdLst>
                  <a:gd name="T0" fmla="*/ 25 w 416"/>
                  <a:gd name="T1" fmla="*/ 0 h 671"/>
                  <a:gd name="T2" fmla="*/ 25 w 416"/>
                  <a:gd name="T3" fmla="*/ 2 h 671"/>
                  <a:gd name="T4" fmla="*/ 24 w 416"/>
                  <a:gd name="T5" fmla="*/ 7 h 671"/>
                  <a:gd name="T6" fmla="*/ 22 w 416"/>
                  <a:gd name="T7" fmla="*/ 12 h 671"/>
                  <a:gd name="T8" fmla="*/ 22 w 416"/>
                  <a:gd name="T9" fmla="*/ 18 h 671"/>
                  <a:gd name="T10" fmla="*/ 21 w 416"/>
                  <a:gd name="T11" fmla="*/ 25 h 671"/>
                  <a:gd name="T12" fmla="*/ 21 w 416"/>
                  <a:gd name="T13" fmla="*/ 31 h 671"/>
                  <a:gd name="T14" fmla="*/ 23 w 416"/>
                  <a:gd name="T15" fmla="*/ 36 h 671"/>
                  <a:gd name="T16" fmla="*/ 24 w 416"/>
                  <a:gd name="T17" fmla="*/ 38 h 671"/>
                  <a:gd name="T18" fmla="*/ 23 w 416"/>
                  <a:gd name="T19" fmla="*/ 38 h 671"/>
                  <a:gd name="T20" fmla="*/ 22 w 416"/>
                  <a:gd name="T21" fmla="*/ 39 h 671"/>
                  <a:gd name="T22" fmla="*/ 20 w 416"/>
                  <a:gd name="T23" fmla="*/ 40 h 671"/>
                  <a:gd name="T24" fmla="*/ 19 w 416"/>
                  <a:gd name="T25" fmla="*/ 42 h 671"/>
                  <a:gd name="T26" fmla="*/ 18 w 416"/>
                  <a:gd name="T27" fmla="*/ 45 h 671"/>
                  <a:gd name="T28" fmla="*/ 17 w 416"/>
                  <a:gd name="T29" fmla="*/ 49 h 671"/>
                  <a:gd name="T30" fmla="*/ 17 w 416"/>
                  <a:gd name="T31" fmla="*/ 54 h 671"/>
                  <a:gd name="T32" fmla="*/ 18 w 416"/>
                  <a:gd name="T33" fmla="*/ 57 h 671"/>
                  <a:gd name="T34" fmla="*/ 19 w 416"/>
                  <a:gd name="T35" fmla="*/ 58 h 671"/>
                  <a:gd name="T36" fmla="*/ 20 w 416"/>
                  <a:gd name="T37" fmla="*/ 59 h 671"/>
                  <a:gd name="T38" fmla="*/ 22 w 416"/>
                  <a:gd name="T39" fmla="*/ 60 h 671"/>
                  <a:gd name="T40" fmla="*/ 24 w 416"/>
                  <a:gd name="T41" fmla="*/ 61 h 671"/>
                  <a:gd name="T42" fmla="*/ 26 w 416"/>
                  <a:gd name="T43" fmla="*/ 62 h 671"/>
                  <a:gd name="T44" fmla="*/ 28 w 416"/>
                  <a:gd name="T45" fmla="*/ 62 h 671"/>
                  <a:gd name="T46" fmla="*/ 29 w 416"/>
                  <a:gd name="T47" fmla="*/ 62 h 671"/>
                  <a:gd name="T48" fmla="*/ 27 w 416"/>
                  <a:gd name="T49" fmla="*/ 68 h 671"/>
                  <a:gd name="T50" fmla="*/ 26 w 416"/>
                  <a:gd name="T51" fmla="*/ 67 h 671"/>
                  <a:gd name="T52" fmla="*/ 25 w 416"/>
                  <a:gd name="T53" fmla="*/ 67 h 671"/>
                  <a:gd name="T54" fmla="*/ 24 w 416"/>
                  <a:gd name="T55" fmla="*/ 66 h 671"/>
                  <a:gd name="T56" fmla="*/ 21 w 416"/>
                  <a:gd name="T57" fmla="*/ 66 h 671"/>
                  <a:gd name="T58" fmla="*/ 20 w 416"/>
                  <a:gd name="T59" fmla="*/ 64 h 671"/>
                  <a:gd name="T60" fmla="*/ 17 w 416"/>
                  <a:gd name="T61" fmla="*/ 63 h 671"/>
                  <a:gd name="T62" fmla="*/ 15 w 416"/>
                  <a:gd name="T63" fmla="*/ 62 h 671"/>
                  <a:gd name="T64" fmla="*/ 14 w 416"/>
                  <a:gd name="T65" fmla="*/ 61 h 671"/>
                  <a:gd name="T66" fmla="*/ 13 w 416"/>
                  <a:gd name="T67" fmla="*/ 62 h 671"/>
                  <a:gd name="T68" fmla="*/ 13 w 416"/>
                  <a:gd name="T69" fmla="*/ 64 h 671"/>
                  <a:gd name="T70" fmla="*/ 12 w 416"/>
                  <a:gd name="T71" fmla="*/ 66 h 671"/>
                  <a:gd name="T72" fmla="*/ 11 w 416"/>
                  <a:gd name="T73" fmla="*/ 69 h 671"/>
                  <a:gd name="T74" fmla="*/ 11 w 416"/>
                  <a:gd name="T75" fmla="*/ 71 h 671"/>
                  <a:gd name="T76" fmla="*/ 11 w 416"/>
                  <a:gd name="T77" fmla="*/ 75 h 671"/>
                  <a:gd name="T78" fmla="*/ 5 w 416"/>
                  <a:gd name="T79" fmla="*/ 67 h 671"/>
                  <a:gd name="T80" fmla="*/ 0 w 416"/>
                  <a:gd name="T81" fmla="*/ 30 h 671"/>
                  <a:gd name="T82" fmla="*/ 25 w 416"/>
                  <a:gd name="T83" fmla="*/ 0 h 67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416"/>
                  <a:gd name="T127" fmla="*/ 0 h 671"/>
                  <a:gd name="T128" fmla="*/ 416 w 416"/>
                  <a:gd name="T129" fmla="*/ 671 h 671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416" h="671">
                    <a:moveTo>
                      <a:pt x="361" y="0"/>
                    </a:moveTo>
                    <a:lnTo>
                      <a:pt x="359" y="2"/>
                    </a:lnTo>
                    <a:lnTo>
                      <a:pt x="355" y="9"/>
                    </a:lnTo>
                    <a:lnTo>
                      <a:pt x="350" y="22"/>
                    </a:lnTo>
                    <a:lnTo>
                      <a:pt x="344" y="40"/>
                    </a:lnTo>
                    <a:lnTo>
                      <a:pt x="336" y="59"/>
                    </a:lnTo>
                    <a:lnTo>
                      <a:pt x="329" y="81"/>
                    </a:lnTo>
                    <a:lnTo>
                      <a:pt x="321" y="106"/>
                    </a:lnTo>
                    <a:lnTo>
                      <a:pt x="316" y="135"/>
                    </a:lnTo>
                    <a:lnTo>
                      <a:pt x="310" y="161"/>
                    </a:lnTo>
                    <a:lnTo>
                      <a:pt x="304" y="190"/>
                    </a:lnTo>
                    <a:lnTo>
                      <a:pt x="302" y="216"/>
                    </a:lnTo>
                    <a:lnTo>
                      <a:pt x="304" y="243"/>
                    </a:lnTo>
                    <a:lnTo>
                      <a:pt x="308" y="268"/>
                    </a:lnTo>
                    <a:lnTo>
                      <a:pt x="316" y="291"/>
                    </a:lnTo>
                    <a:lnTo>
                      <a:pt x="327" y="310"/>
                    </a:lnTo>
                    <a:lnTo>
                      <a:pt x="342" y="327"/>
                    </a:lnTo>
                    <a:lnTo>
                      <a:pt x="340" y="327"/>
                    </a:lnTo>
                    <a:lnTo>
                      <a:pt x="336" y="327"/>
                    </a:lnTo>
                    <a:lnTo>
                      <a:pt x="329" y="329"/>
                    </a:lnTo>
                    <a:lnTo>
                      <a:pt x="321" y="334"/>
                    </a:lnTo>
                    <a:lnTo>
                      <a:pt x="312" y="336"/>
                    </a:lnTo>
                    <a:lnTo>
                      <a:pt x="302" y="344"/>
                    </a:lnTo>
                    <a:lnTo>
                      <a:pt x="293" y="351"/>
                    </a:lnTo>
                    <a:lnTo>
                      <a:pt x="283" y="361"/>
                    </a:lnTo>
                    <a:lnTo>
                      <a:pt x="274" y="370"/>
                    </a:lnTo>
                    <a:lnTo>
                      <a:pt x="264" y="382"/>
                    </a:lnTo>
                    <a:lnTo>
                      <a:pt x="257" y="395"/>
                    </a:lnTo>
                    <a:lnTo>
                      <a:pt x="251" y="412"/>
                    </a:lnTo>
                    <a:lnTo>
                      <a:pt x="247" y="429"/>
                    </a:lnTo>
                    <a:lnTo>
                      <a:pt x="247" y="448"/>
                    </a:lnTo>
                    <a:lnTo>
                      <a:pt x="249" y="469"/>
                    </a:lnTo>
                    <a:lnTo>
                      <a:pt x="257" y="494"/>
                    </a:lnTo>
                    <a:lnTo>
                      <a:pt x="259" y="496"/>
                    </a:lnTo>
                    <a:lnTo>
                      <a:pt x="264" y="498"/>
                    </a:lnTo>
                    <a:lnTo>
                      <a:pt x="272" y="502"/>
                    </a:lnTo>
                    <a:lnTo>
                      <a:pt x="279" y="505"/>
                    </a:lnTo>
                    <a:lnTo>
                      <a:pt x="291" y="511"/>
                    </a:lnTo>
                    <a:lnTo>
                      <a:pt x="302" y="515"/>
                    </a:lnTo>
                    <a:lnTo>
                      <a:pt x="314" y="523"/>
                    </a:lnTo>
                    <a:lnTo>
                      <a:pt x="327" y="526"/>
                    </a:lnTo>
                    <a:lnTo>
                      <a:pt x="338" y="530"/>
                    </a:lnTo>
                    <a:lnTo>
                      <a:pt x="352" y="534"/>
                    </a:lnTo>
                    <a:lnTo>
                      <a:pt x="367" y="540"/>
                    </a:lnTo>
                    <a:lnTo>
                      <a:pt x="378" y="542"/>
                    </a:lnTo>
                    <a:lnTo>
                      <a:pt x="392" y="545"/>
                    </a:lnTo>
                    <a:lnTo>
                      <a:pt x="403" y="545"/>
                    </a:lnTo>
                    <a:lnTo>
                      <a:pt x="416" y="545"/>
                    </a:lnTo>
                    <a:lnTo>
                      <a:pt x="384" y="591"/>
                    </a:lnTo>
                    <a:lnTo>
                      <a:pt x="382" y="591"/>
                    </a:lnTo>
                    <a:lnTo>
                      <a:pt x="378" y="591"/>
                    </a:lnTo>
                    <a:lnTo>
                      <a:pt x="373" y="587"/>
                    </a:lnTo>
                    <a:lnTo>
                      <a:pt x="365" y="587"/>
                    </a:lnTo>
                    <a:lnTo>
                      <a:pt x="355" y="585"/>
                    </a:lnTo>
                    <a:lnTo>
                      <a:pt x="346" y="583"/>
                    </a:lnTo>
                    <a:lnTo>
                      <a:pt x="335" y="580"/>
                    </a:lnTo>
                    <a:lnTo>
                      <a:pt x="321" y="578"/>
                    </a:lnTo>
                    <a:lnTo>
                      <a:pt x="308" y="572"/>
                    </a:lnTo>
                    <a:lnTo>
                      <a:pt x="295" y="568"/>
                    </a:lnTo>
                    <a:lnTo>
                      <a:pt x="279" y="562"/>
                    </a:lnTo>
                    <a:lnTo>
                      <a:pt x="264" y="559"/>
                    </a:lnTo>
                    <a:lnTo>
                      <a:pt x="249" y="553"/>
                    </a:lnTo>
                    <a:lnTo>
                      <a:pt x="234" y="545"/>
                    </a:lnTo>
                    <a:lnTo>
                      <a:pt x="220" y="538"/>
                    </a:lnTo>
                    <a:lnTo>
                      <a:pt x="207" y="532"/>
                    </a:lnTo>
                    <a:lnTo>
                      <a:pt x="203" y="534"/>
                    </a:lnTo>
                    <a:lnTo>
                      <a:pt x="196" y="540"/>
                    </a:lnTo>
                    <a:lnTo>
                      <a:pt x="190" y="545"/>
                    </a:lnTo>
                    <a:lnTo>
                      <a:pt x="186" y="553"/>
                    </a:lnTo>
                    <a:lnTo>
                      <a:pt x="181" y="559"/>
                    </a:lnTo>
                    <a:lnTo>
                      <a:pt x="177" y="568"/>
                    </a:lnTo>
                    <a:lnTo>
                      <a:pt x="171" y="578"/>
                    </a:lnTo>
                    <a:lnTo>
                      <a:pt x="167" y="587"/>
                    </a:lnTo>
                    <a:lnTo>
                      <a:pt x="163" y="600"/>
                    </a:lnTo>
                    <a:lnTo>
                      <a:pt x="162" y="612"/>
                    </a:lnTo>
                    <a:lnTo>
                      <a:pt x="158" y="625"/>
                    </a:lnTo>
                    <a:lnTo>
                      <a:pt x="158" y="639"/>
                    </a:lnTo>
                    <a:lnTo>
                      <a:pt x="158" y="654"/>
                    </a:lnTo>
                    <a:lnTo>
                      <a:pt x="162" y="671"/>
                    </a:lnTo>
                    <a:lnTo>
                      <a:pt x="76" y="583"/>
                    </a:lnTo>
                    <a:lnTo>
                      <a:pt x="93" y="437"/>
                    </a:lnTo>
                    <a:lnTo>
                      <a:pt x="0" y="266"/>
                    </a:lnTo>
                    <a:lnTo>
                      <a:pt x="8" y="121"/>
                    </a:lnTo>
                    <a:lnTo>
                      <a:pt x="361" y="0"/>
                    </a:lnTo>
                    <a:close/>
                  </a:path>
                </a:pathLst>
              </a:custGeom>
              <a:solidFill>
                <a:srgbClr val="8F2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48" name="Freeform 353"/>
              <p:cNvSpPr/>
              <p:nvPr/>
            </p:nvSpPr>
            <p:spPr bwMode="auto">
              <a:xfrm>
                <a:off x="3562" y="2035"/>
                <a:ext cx="115" cy="76"/>
              </a:xfrm>
              <a:custGeom>
                <a:avLst/>
                <a:gdLst>
                  <a:gd name="T0" fmla="*/ 3 w 437"/>
                  <a:gd name="T1" fmla="*/ 7 h 225"/>
                  <a:gd name="T2" fmla="*/ 14 w 437"/>
                  <a:gd name="T3" fmla="*/ 7 h 225"/>
                  <a:gd name="T4" fmla="*/ 20 w 437"/>
                  <a:gd name="T5" fmla="*/ 0 h 225"/>
                  <a:gd name="T6" fmla="*/ 23 w 437"/>
                  <a:gd name="T7" fmla="*/ 8 h 225"/>
                  <a:gd name="T8" fmla="*/ 30 w 437"/>
                  <a:gd name="T9" fmla="*/ 22 h 225"/>
                  <a:gd name="T10" fmla="*/ 25 w 437"/>
                  <a:gd name="T11" fmla="*/ 26 h 225"/>
                  <a:gd name="T12" fmla="*/ 21 w 437"/>
                  <a:gd name="T13" fmla="*/ 25 h 225"/>
                  <a:gd name="T14" fmla="*/ 13 w 437"/>
                  <a:gd name="T15" fmla="*/ 22 h 225"/>
                  <a:gd name="T16" fmla="*/ 0 w 437"/>
                  <a:gd name="T17" fmla="*/ 15 h 225"/>
                  <a:gd name="T18" fmla="*/ 3 w 437"/>
                  <a:gd name="T19" fmla="*/ 7 h 225"/>
                  <a:gd name="T20" fmla="*/ 3 w 437"/>
                  <a:gd name="T21" fmla="*/ 7 h 22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37"/>
                  <a:gd name="T34" fmla="*/ 0 h 225"/>
                  <a:gd name="T35" fmla="*/ 437 w 437"/>
                  <a:gd name="T36" fmla="*/ 225 h 22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37" h="225">
                    <a:moveTo>
                      <a:pt x="50" y="65"/>
                    </a:moveTo>
                    <a:lnTo>
                      <a:pt x="204" y="65"/>
                    </a:lnTo>
                    <a:lnTo>
                      <a:pt x="291" y="0"/>
                    </a:lnTo>
                    <a:lnTo>
                      <a:pt x="333" y="69"/>
                    </a:lnTo>
                    <a:lnTo>
                      <a:pt x="437" y="190"/>
                    </a:lnTo>
                    <a:lnTo>
                      <a:pt x="361" y="225"/>
                    </a:lnTo>
                    <a:lnTo>
                      <a:pt x="299" y="223"/>
                    </a:lnTo>
                    <a:lnTo>
                      <a:pt x="188" y="196"/>
                    </a:lnTo>
                    <a:lnTo>
                      <a:pt x="0" y="131"/>
                    </a:lnTo>
                    <a:lnTo>
                      <a:pt x="50" y="65"/>
                    </a:lnTo>
                    <a:close/>
                  </a:path>
                </a:pathLst>
              </a:custGeom>
              <a:solidFill>
                <a:srgbClr val="8F2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49" name="Freeform 354"/>
              <p:cNvSpPr/>
              <p:nvPr/>
            </p:nvSpPr>
            <p:spPr bwMode="auto">
              <a:xfrm>
                <a:off x="3392" y="1832"/>
                <a:ext cx="183" cy="283"/>
              </a:xfrm>
              <a:custGeom>
                <a:avLst/>
                <a:gdLst>
                  <a:gd name="T0" fmla="*/ 0 w 694"/>
                  <a:gd name="T1" fmla="*/ 4 h 835"/>
                  <a:gd name="T2" fmla="*/ 15 w 694"/>
                  <a:gd name="T3" fmla="*/ 78 h 835"/>
                  <a:gd name="T4" fmla="*/ 43 w 694"/>
                  <a:gd name="T5" fmla="*/ 96 h 835"/>
                  <a:gd name="T6" fmla="*/ 47 w 694"/>
                  <a:gd name="T7" fmla="*/ 87 h 835"/>
                  <a:gd name="T8" fmla="*/ 48 w 694"/>
                  <a:gd name="T9" fmla="*/ 81 h 835"/>
                  <a:gd name="T10" fmla="*/ 39 w 694"/>
                  <a:gd name="T11" fmla="*/ 61 h 835"/>
                  <a:gd name="T12" fmla="*/ 37 w 694"/>
                  <a:gd name="T13" fmla="*/ 50 h 835"/>
                  <a:gd name="T14" fmla="*/ 26 w 694"/>
                  <a:gd name="T15" fmla="*/ 11 h 835"/>
                  <a:gd name="T16" fmla="*/ 9 w 694"/>
                  <a:gd name="T17" fmla="*/ 0 h 835"/>
                  <a:gd name="T18" fmla="*/ 0 w 694"/>
                  <a:gd name="T19" fmla="*/ 4 h 835"/>
                  <a:gd name="T20" fmla="*/ 0 w 694"/>
                  <a:gd name="T21" fmla="*/ 4 h 83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94"/>
                  <a:gd name="T34" fmla="*/ 0 h 835"/>
                  <a:gd name="T35" fmla="*/ 694 w 694"/>
                  <a:gd name="T36" fmla="*/ 835 h 83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94" h="835">
                    <a:moveTo>
                      <a:pt x="0" y="31"/>
                    </a:moveTo>
                    <a:lnTo>
                      <a:pt x="216" y="677"/>
                    </a:lnTo>
                    <a:lnTo>
                      <a:pt x="618" y="835"/>
                    </a:lnTo>
                    <a:lnTo>
                      <a:pt x="671" y="761"/>
                    </a:lnTo>
                    <a:lnTo>
                      <a:pt x="694" y="704"/>
                    </a:lnTo>
                    <a:lnTo>
                      <a:pt x="559" y="533"/>
                    </a:lnTo>
                    <a:lnTo>
                      <a:pt x="538" y="436"/>
                    </a:lnTo>
                    <a:lnTo>
                      <a:pt x="369" y="94"/>
                    </a:lnTo>
                    <a:lnTo>
                      <a:pt x="138" y="0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D9A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50" name="Freeform 355"/>
              <p:cNvSpPr/>
              <p:nvPr/>
            </p:nvSpPr>
            <p:spPr bwMode="auto">
              <a:xfrm>
                <a:off x="3452" y="1511"/>
                <a:ext cx="153" cy="202"/>
              </a:xfrm>
              <a:custGeom>
                <a:avLst/>
                <a:gdLst>
                  <a:gd name="T0" fmla="*/ 40 w 580"/>
                  <a:gd name="T1" fmla="*/ 20 h 597"/>
                  <a:gd name="T2" fmla="*/ 39 w 580"/>
                  <a:gd name="T3" fmla="*/ 19 h 597"/>
                  <a:gd name="T4" fmla="*/ 36 w 580"/>
                  <a:gd name="T5" fmla="*/ 18 h 597"/>
                  <a:gd name="T6" fmla="*/ 33 w 580"/>
                  <a:gd name="T7" fmla="*/ 18 h 597"/>
                  <a:gd name="T8" fmla="*/ 30 w 580"/>
                  <a:gd name="T9" fmla="*/ 18 h 597"/>
                  <a:gd name="T10" fmla="*/ 26 w 580"/>
                  <a:gd name="T11" fmla="*/ 22 h 597"/>
                  <a:gd name="T12" fmla="*/ 23 w 580"/>
                  <a:gd name="T13" fmla="*/ 27 h 597"/>
                  <a:gd name="T14" fmla="*/ 20 w 580"/>
                  <a:gd name="T15" fmla="*/ 36 h 597"/>
                  <a:gd name="T16" fmla="*/ 16 w 580"/>
                  <a:gd name="T17" fmla="*/ 42 h 597"/>
                  <a:gd name="T18" fmla="*/ 16 w 580"/>
                  <a:gd name="T19" fmla="*/ 40 h 597"/>
                  <a:gd name="T20" fmla="*/ 15 w 580"/>
                  <a:gd name="T21" fmla="*/ 39 h 597"/>
                  <a:gd name="T22" fmla="*/ 15 w 580"/>
                  <a:gd name="T23" fmla="*/ 37 h 597"/>
                  <a:gd name="T24" fmla="*/ 14 w 580"/>
                  <a:gd name="T25" fmla="*/ 36 h 597"/>
                  <a:gd name="T26" fmla="*/ 12 w 580"/>
                  <a:gd name="T27" fmla="*/ 36 h 597"/>
                  <a:gd name="T28" fmla="*/ 11 w 580"/>
                  <a:gd name="T29" fmla="*/ 37 h 597"/>
                  <a:gd name="T30" fmla="*/ 9 w 580"/>
                  <a:gd name="T31" fmla="*/ 39 h 597"/>
                  <a:gd name="T32" fmla="*/ 8 w 580"/>
                  <a:gd name="T33" fmla="*/ 42 h 597"/>
                  <a:gd name="T34" fmla="*/ 7 w 580"/>
                  <a:gd name="T35" fmla="*/ 45 h 597"/>
                  <a:gd name="T36" fmla="*/ 8 w 580"/>
                  <a:gd name="T37" fmla="*/ 47 h 597"/>
                  <a:gd name="T38" fmla="*/ 9 w 580"/>
                  <a:gd name="T39" fmla="*/ 50 h 597"/>
                  <a:gd name="T40" fmla="*/ 10 w 580"/>
                  <a:gd name="T41" fmla="*/ 51 h 597"/>
                  <a:gd name="T42" fmla="*/ 11 w 580"/>
                  <a:gd name="T43" fmla="*/ 53 h 597"/>
                  <a:gd name="T44" fmla="*/ 12 w 580"/>
                  <a:gd name="T45" fmla="*/ 54 h 597"/>
                  <a:gd name="T46" fmla="*/ 12 w 580"/>
                  <a:gd name="T47" fmla="*/ 54 h 597"/>
                  <a:gd name="T48" fmla="*/ 11 w 580"/>
                  <a:gd name="T49" fmla="*/ 68 h 597"/>
                  <a:gd name="T50" fmla="*/ 10 w 580"/>
                  <a:gd name="T51" fmla="*/ 67 h 597"/>
                  <a:gd name="T52" fmla="*/ 7 w 580"/>
                  <a:gd name="T53" fmla="*/ 64 h 597"/>
                  <a:gd name="T54" fmla="*/ 5 w 580"/>
                  <a:gd name="T55" fmla="*/ 59 h 597"/>
                  <a:gd name="T56" fmla="*/ 2 w 580"/>
                  <a:gd name="T57" fmla="*/ 53 h 597"/>
                  <a:gd name="T58" fmla="*/ 1 w 580"/>
                  <a:gd name="T59" fmla="*/ 46 h 597"/>
                  <a:gd name="T60" fmla="*/ 0 w 580"/>
                  <a:gd name="T61" fmla="*/ 36 h 597"/>
                  <a:gd name="T62" fmla="*/ 2 w 580"/>
                  <a:gd name="T63" fmla="*/ 25 h 597"/>
                  <a:gd name="T64" fmla="*/ 5 w 580"/>
                  <a:gd name="T65" fmla="*/ 14 h 597"/>
                  <a:gd name="T66" fmla="*/ 10 w 580"/>
                  <a:gd name="T67" fmla="*/ 5 h 597"/>
                  <a:gd name="T68" fmla="*/ 15 w 580"/>
                  <a:gd name="T69" fmla="*/ 1 h 597"/>
                  <a:gd name="T70" fmla="*/ 20 w 580"/>
                  <a:gd name="T71" fmla="*/ 0 h 597"/>
                  <a:gd name="T72" fmla="*/ 25 w 580"/>
                  <a:gd name="T73" fmla="*/ 1 h 597"/>
                  <a:gd name="T74" fmla="*/ 30 w 580"/>
                  <a:gd name="T75" fmla="*/ 2 h 597"/>
                  <a:gd name="T76" fmla="*/ 33 w 580"/>
                  <a:gd name="T77" fmla="*/ 5 h 597"/>
                  <a:gd name="T78" fmla="*/ 35 w 580"/>
                  <a:gd name="T79" fmla="*/ 6 h 597"/>
                  <a:gd name="T80" fmla="*/ 35 w 580"/>
                  <a:gd name="T81" fmla="*/ 6 h 597"/>
                  <a:gd name="T82" fmla="*/ 36 w 580"/>
                  <a:gd name="T83" fmla="*/ 8 h 597"/>
                  <a:gd name="T84" fmla="*/ 37 w 580"/>
                  <a:gd name="T85" fmla="*/ 9 h 597"/>
                  <a:gd name="T86" fmla="*/ 38 w 580"/>
                  <a:gd name="T87" fmla="*/ 11 h 597"/>
                  <a:gd name="T88" fmla="*/ 39 w 580"/>
                  <a:gd name="T89" fmla="*/ 13 h 597"/>
                  <a:gd name="T90" fmla="*/ 40 w 580"/>
                  <a:gd name="T91" fmla="*/ 16 h 597"/>
                  <a:gd name="T92" fmla="*/ 40 w 580"/>
                  <a:gd name="T93" fmla="*/ 19 h 597"/>
                  <a:gd name="T94" fmla="*/ 40 w 580"/>
                  <a:gd name="T95" fmla="*/ 20 h 597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580"/>
                  <a:gd name="T145" fmla="*/ 0 h 597"/>
                  <a:gd name="T146" fmla="*/ 580 w 580"/>
                  <a:gd name="T147" fmla="*/ 597 h 597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580" h="597">
                    <a:moveTo>
                      <a:pt x="580" y="178"/>
                    </a:moveTo>
                    <a:lnTo>
                      <a:pt x="576" y="176"/>
                    </a:lnTo>
                    <a:lnTo>
                      <a:pt x="568" y="173"/>
                    </a:lnTo>
                    <a:lnTo>
                      <a:pt x="555" y="169"/>
                    </a:lnTo>
                    <a:lnTo>
                      <a:pt x="540" y="165"/>
                    </a:lnTo>
                    <a:lnTo>
                      <a:pt x="521" y="159"/>
                    </a:lnTo>
                    <a:lnTo>
                      <a:pt x="498" y="157"/>
                    </a:lnTo>
                    <a:lnTo>
                      <a:pt x="473" y="156"/>
                    </a:lnTo>
                    <a:lnTo>
                      <a:pt x="450" y="157"/>
                    </a:lnTo>
                    <a:lnTo>
                      <a:pt x="424" y="161"/>
                    </a:lnTo>
                    <a:lnTo>
                      <a:pt x="399" y="173"/>
                    </a:lnTo>
                    <a:lnTo>
                      <a:pt x="372" y="188"/>
                    </a:lnTo>
                    <a:lnTo>
                      <a:pt x="350" y="209"/>
                    </a:lnTo>
                    <a:lnTo>
                      <a:pt x="327" y="237"/>
                    </a:lnTo>
                    <a:lnTo>
                      <a:pt x="308" y="272"/>
                    </a:lnTo>
                    <a:lnTo>
                      <a:pt x="292" y="317"/>
                    </a:lnTo>
                    <a:lnTo>
                      <a:pt x="281" y="370"/>
                    </a:lnTo>
                    <a:lnTo>
                      <a:pt x="230" y="363"/>
                    </a:lnTo>
                    <a:lnTo>
                      <a:pt x="228" y="359"/>
                    </a:lnTo>
                    <a:lnTo>
                      <a:pt x="224" y="348"/>
                    </a:lnTo>
                    <a:lnTo>
                      <a:pt x="220" y="342"/>
                    </a:lnTo>
                    <a:lnTo>
                      <a:pt x="218" y="336"/>
                    </a:lnTo>
                    <a:lnTo>
                      <a:pt x="215" y="331"/>
                    </a:lnTo>
                    <a:lnTo>
                      <a:pt x="211" y="325"/>
                    </a:lnTo>
                    <a:lnTo>
                      <a:pt x="203" y="321"/>
                    </a:lnTo>
                    <a:lnTo>
                      <a:pt x="196" y="317"/>
                    </a:lnTo>
                    <a:lnTo>
                      <a:pt x="188" y="315"/>
                    </a:lnTo>
                    <a:lnTo>
                      <a:pt x="180" y="315"/>
                    </a:lnTo>
                    <a:lnTo>
                      <a:pt x="169" y="317"/>
                    </a:lnTo>
                    <a:lnTo>
                      <a:pt x="158" y="323"/>
                    </a:lnTo>
                    <a:lnTo>
                      <a:pt x="146" y="331"/>
                    </a:lnTo>
                    <a:lnTo>
                      <a:pt x="133" y="344"/>
                    </a:lnTo>
                    <a:lnTo>
                      <a:pt x="120" y="355"/>
                    </a:lnTo>
                    <a:lnTo>
                      <a:pt x="112" y="369"/>
                    </a:lnTo>
                    <a:lnTo>
                      <a:pt x="108" y="380"/>
                    </a:lnTo>
                    <a:lnTo>
                      <a:pt x="106" y="393"/>
                    </a:lnTo>
                    <a:lnTo>
                      <a:pt x="108" y="403"/>
                    </a:lnTo>
                    <a:lnTo>
                      <a:pt x="112" y="414"/>
                    </a:lnTo>
                    <a:lnTo>
                      <a:pt x="118" y="424"/>
                    </a:lnTo>
                    <a:lnTo>
                      <a:pt x="125" y="433"/>
                    </a:lnTo>
                    <a:lnTo>
                      <a:pt x="131" y="441"/>
                    </a:lnTo>
                    <a:lnTo>
                      <a:pt x="140" y="448"/>
                    </a:lnTo>
                    <a:lnTo>
                      <a:pt x="148" y="454"/>
                    </a:lnTo>
                    <a:lnTo>
                      <a:pt x="158" y="462"/>
                    </a:lnTo>
                    <a:lnTo>
                      <a:pt x="163" y="464"/>
                    </a:lnTo>
                    <a:lnTo>
                      <a:pt x="171" y="469"/>
                    </a:lnTo>
                    <a:lnTo>
                      <a:pt x="173" y="471"/>
                    </a:lnTo>
                    <a:lnTo>
                      <a:pt x="175" y="471"/>
                    </a:lnTo>
                    <a:lnTo>
                      <a:pt x="165" y="597"/>
                    </a:lnTo>
                    <a:lnTo>
                      <a:pt x="161" y="595"/>
                    </a:lnTo>
                    <a:lnTo>
                      <a:pt x="154" y="589"/>
                    </a:lnTo>
                    <a:lnTo>
                      <a:pt x="140" y="581"/>
                    </a:lnTo>
                    <a:lnTo>
                      <a:pt x="125" y="570"/>
                    </a:lnTo>
                    <a:lnTo>
                      <a:pt x="104" y="555"/>
                    </a:lnTo>
                    <a:lnTo>
                      <a:pt x="87" y="538"/>
                    </a:lnTo>
                    <a:lnTo>
                      <a:pt x="68" y="517"/>
                    </a:lnTo>
                    <a:lnTo>
                      <a:pt x="51" y="494"/>
                    </a:lnTo>
                    <a:lnTo>
                      <a:pt x="32" y="465"/>
                    </a:lnTo>
                    <a:lnTo>
                      <a:pt x="17" y="433"/>
                    </a:lnTo>
                    <a:lnTo>
                      <a:pt x="7" y="399"/>
                    </a:lnTo>
                    <a:lnTo>
                      <a:pt x="2" y="361"/>
                    </a:lnTo>
                    <a:lnTo>
                      <a:pt x="0" y="317"/>
                    </a:lnTo>
                    <a:lnTo>
                      <a:pt x="7" y="272"/>
                    </a:lnTo>
                    <a:lnTo>
                      <a:pt x="23" y="222"/>
                    </a:lnTo>
                    <a:lnTo>
                      <a:pt x="45" y="169"/>
                    </a:lnTo>
                    <a:lnTo>
                      <a:pt x="74" y="119"/>
                    </a:lnTo>
                    <a:lnTo>
                      <a:pt x="106" y="80"/>
                    </a:lnTo>
                    <a:lnTo>
                      <a:pt x="140" y="47"/>
                    </a:lnTo>
                    <a:lnTo>
                      <a:pt x="178" y="26"/>
                    </a:lnTo>
                    <a:lnTo>
                      <a:pt x="215" y="11"/>
                    </a:lnTo>
                    <a:lnTo>
                      <a:pt x="254" y="3"/>
                    </a:lnTo>
                    <a:lnTo>
                      <a:pt x="292" y="0"/>
                    </a:lnTo>
                    <a:lnTo>
                      <a:pt x="331" y="2"/>
                    </a:lnTo>
                    <a:lnTo>
                      <a:pt x="365" y="5"/>
                    </a:lnTo>
                    <a:lnTo>
                      <a:pt x="399" y="13"/>
                    </a:lnTo>
                    <a:lnTo>
                      <a:pt x="427" y="22"/>
                    </a:lnTo>
                    <a:lnTo>
                      <a:pt x="454" y="32"/>
                    </a:lnTo>
                    <a:lnTo>
                      <a:pt x="475" y="40"/>
                    </a:lnTo>
                    <a:lnTo>
                      <a:pt x="492" y="49"/>
                    </a:lnTo>
                    <a:lnTo>
                      <a:pt x="502" y="53"/>
                    </a:lnTo>
                    <a:lnTo>
                      <a:pt x="505" y="57"/>
                    </a:lnTo>
                    <a:lnTo>
                      <a:pt x="509" y="57"/>
                    </a:lnTo>
                    <a:lnTo>
                      <a:pt x="519" y="64"/>
                    </a:lnTo>
                    <a:lnTo>
                      <a:pt x="522" y="68"/>
                    </a:lnTo>
                    <a:lnTo>
                      <a:pt x="528" y="74"/>
                    </a:lnTo>
                    <a:lnTo>
                      <a:pt x="536" y="81"/>
                    </a:lnTo>
                    <a:lnTo>
                      <a:pt x="543" y="89"/>
                    </a:lnTo>
                    <a:lnTo>
                      <a:pt x="551" y="97"/>
                    </a:lnTo>
                    <a:lnTo>
                      <a:pt x="557" y="106"/>
                    </a:lnTo>
                    <a:lnTo>
                      <a:pt x="564" y="116"/>
                    </a:lnTo>
                    <a:lnTo>
                      <a:pt x="570" y="127"/>
                    </a:lnTo>
                    <a:lnTo>
                      <a:pt x="574" y="138"/>
                    </a:lnTo>
                    <a:lnTo>
                      <a:pt x="578" y="152"/>
                    </a:lnTo>
                    <a:lnTo>
                      <a:pt x="580" y="165"/>
                    </a:lnTo>
                    <a:lnTo>
                      <a:pt x="580" y="17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51" name="Freeform 356"/>
              <p:cNvSpPr/>
              <p:nvPr/>
            </p:nvSpPr>
            <p:spPr bwMode="auto">
              <a:xfrm>
                <a:off x="3392" y="1763"/>
                <a:ext cx="188" cy="307"/>
              </a:xfrm>
              <a:custGeom>
                <a:avLst/>
                <a:gdLst>
                  <a:gd name="T0" fmla="*/ 23 w 714"/>
                  <a:gd name="T1" fmla="*/ 0 h 909"/>
                  <a:gd name="T2" fmla="*/ 24 w 714"/>
                  <a:gd name="T3" fmla="*/ 0 h 909"/>
                  <a:gd name="T4" fmla="*/ 24 w 714"/>
                  <a:gd name="T5" fmla="*/ 2 h 909"/>
                  <a:gd name="T6" fmla="*/ 24 w 714"/>
                  <a:gd name="T7" fmla="*/ 5 h 909"/>
                  <a:gd name="T8" fmla="*/ 26 w 714"/>
                  <a:gd name="T9" fmla="*/ 8 h 909"/>
                  <a:gd name="T10" fmla="*/ 26 w 714"/>
                  <a:gd name="T11" fmla="*/ 12 h 909"/>
                  <a:gd name="T12" fmla="*/ 27 w 714"/>
                  <a:gd name="T13" fmla="*/ 17 h 909"/>
                  <a:gd name="T14" fmla="*/ 28 w 714"/>
                  <a:gd name="T15" fmla="*/ 22 h 909"/>
                  <a:gd name="T16" fmla="*/ 30 w 714"/>
                  <a:gd name="T17" fmla="*/ 27 h 909"/>
                  <a:gd name="T18" fmla="*/ 31 w 714"/>
                  <a:gd name="T19" fmla="*/ 33 h 909"/>
                  <a:gd name="T20" fmla="*/ 32 w 714"/>
                  <a:gd name="T21" fmla="*/ 39 h 909"/>
                  <a:gd name="T22" fmla="*/ 33 w 714"/>
                  <a:gd name="T23" fmla="*/ 45 h 909"/>
                  <a:gd name="T24" fmla="*/ 34 w 714"/>
                  <a:gd name="T25" fmla="*/ 51 h 909"/>
                  <a:gd name="T26" fmla="*/ 36 w 714"/>
                  <a:gd name="T27" fmla="*/ 57 h 909"/>
                  <a:gd name="T28" fmla="*/ 36 w 714"/>
                  <a:gd name="T29" fmla="*/ 63 h 909"/>
                  <a:gd name="T30" fmla="*/ 37 w 714"/>
                  <a:gd name="T31" fmla="*/ 68 h 909"/>
                  <a:gd name="T32" fmla="*/ 37 w 714"/>
                  <a:gd name="T33" fmla="*/ 73 h 909"/>
                  <a:gd name="T34" fmla="*/ 33 w 714"/>
                  <a:gd name="T35" fmla="*/ 70 h 909"/>
                  <a:gd name="T36" fmla="*/ 24 w 714"/>
                  <a:gd name="T37" fmla="*/ 51 h 909"/>
                  <a:gd name="T38" fmla="*/ 31 w 714"/>
                  <a:gd name="T39" fmla="*/ 74 h 909"/>
                  <a:gd name="T40" fmla="*/ 50 w 714"/>
                  <a:gd name="T41" fmla="*/ 89 h 909"/>
                  <a:gd name="T42" fmla="*/ 50 w 714"/>
                  <a:gd name="T43" fmla="*/ 96 h 909"/>
                  <a:gd name="T44" fmla="*/ 48 w 714"/>
                  <a:gd name="T45" fmla="*/ 104 h 909"/>
                  <a:gd name="T46" fmla="*/ 23 w 714"/>
                  <a:gd name="T47" fmla="*/ 85 h 909"/>
                  <a:gd name="T48" fmla="*/ 12 w 714"/>
                  <a:gd name="T49" fmla="*/ 32 h 909"/>
                  <a:gd name="T50" fmla="*/ 0 w 714"/>
                  <a:gd name="T51" fmla="*/ 27 h 909"/>
                  <a:gd name="T52" fmla="*/ 0 w 714"/>
                  <a:gd name="T53" fmla="*/ 27 h 909"/>
                  <a:gd name="T54" fmla="*/ 0 w 714"/>
                  <a:gd name="T55" fmla="*/ 26 h 909"/>
                  <a:gd name="T56" fmla="*/ 1 w 714"/>
                  <a:gd name="T57" fmla="*/ 25 h 909"/>
                  <a:gd name="T58" fmla="*/ 2 w 714"/>
                  <a:gd name="T59" fmla="*/ 23 h 909"/>
                  <a:gd name="T60" fmla="*/ 3 w 714"/>
                  <a:gd name="T61" fmla="*/ 21 h 909"/>
                  <a:gd name="T62" fmla="*/ 4 w 714"/>
                  <a:gd name="T63" fmla="*/ 20 h 909"/>
                  <a:gd name="T64" fmla="*/ 6 w 714"/>
                  <a:gd name="T65" fmla="*/ 18 h 909"/>
                  <a:gd name="T66" fmla="*/ 7 w 714"/>
                  <a:gd name="T67" fmla="*/ 16 h 909"/>
                  <a:gd name="T68" fmla="*/ 9 w 714"/>
                  <a:gd name="T69" fmla="*/ 13 h 909"/>
                  <a:gd name="T70" fmla="*/ 11 w 714"/>
                  <a:gd name="T71" fmla="*/ 11 h 909"/>
                  <a:gd name="T72" fmla="*/ 12 w 714"/>
                  <a:gd name="T73" fmla="*/ 8 h 909"/>
                  <a:gd name="T74" fmla="*/ 15 w 714"/>
                  <a:gd name="T75" fmla="*/ 6 h 909"/>
                  <a:gd name="T76" fmla="*/ 17 w 714"/>
                  <a:gd name="T77" fmla="*/ 4 h 909"/>
                  <a:gd name="T78" fmla="*/ 19 w 714"/>
                  <a:gd name="T79" fmla="*/ 3 h 909"/>
                  <a:gd name="T80" fmla="*/ 21 w 714"/>
                  <a:gd name="T81" fmla="*/ 1 h 909"/>
                  <a:gd name="T82" fmla="*/ 23 w 714"/>
                  <a:gd name="T83" fmla="*/ 0 h 909"/>
                  <a:gd name="T84" fmla="*/ 23 w 714"/>
                  <a:gd name="T85" fmla="*/ 0 h 909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714"/>
                  <a:gd name="T130" fmla="*/ 0 h 909"/>
                  <a:gd name="T131" fmla="*/ 714 w 714"/>
                  <a:gd name="T132" fmla="*/ 909 h 909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714" h="909">
                    <a:moveTo>
                      <a:pt x="338" y="0"/>
                    </a:moveTo>
                    <a:lnTo>
                      <a:pt x="340" y="4"/>
                    </a:lnTo>
                    <a:lnTo>
                      <a:pt x="346" y="17"/>
                    </a:lnTo>
                    <a:lnTo>
                      <a:pt x="355" y="40"/>
                    </a:lnTo>
                    <a:lnTo>
                      <a:pt x="367" y="69"/>
                    </a:lnTo>
                    <a:lnTo>
                      <a:pt x="380" y="103"/>
                    </a:lnTo>
                    <a:lnTo>
                      <a:pt x="395" y="145"/>
                    </a:lnTo>
                    <a:lnTo>
                      <a:pt x="412" y="190"/>
                    </a:lnTo>
                    <a:lnTo>
                      <a:pt x="431" y="240"/>
                    </a:lnTo>
                    <a:lnTo>
                      <a:pt x="448" y="291"/>
                    </a:lnTo>
                    <a:lnTo>
                      <a:pt x="465" y="344"/>
                    </a:lnTo>
                    <a:lnTo>
                      <a:pt x="483" y="397"/>
                    </a:lnTo>
                    <a:lnTo>
                      <a:pt x="498" y="451"/>
                    </a:lnTo>
                    <a:lnTo>
                      <a:pt x="511" y="500"/>
                    </a:lnTo>
                    <a:lnTo>
                      <a:pt x="522" y="551"/>
                    </a:lnTo>
                    <a:lnTo>
                      <a:pt x="532" y="597"/>
                    </a:lnTo>
                    <a:lnTo>
                      <a:pt x="538" y="641"/>
                    </a:lnTo>
                    <a:lnTo>
                      <a:pt x="479" y="610"/>
                    </a:lnTo>
                    <a:lnTo>
                      <a:pt x="351" y="451"/>
                    </a:lnTo>
                    <a:lnTo>
                      <a:pt x="446" y="648"/>
                    </a:lnTo>
                    <a:lnTo>
                      <a:pt x="714" y="780"/>
                    </a:lnTo>
                    <a:lnTo>
                      <a:pt x="713" y="844"/>
                    </a:lnTo>
                    <a:lnTo>
                      <a:pt x="694" y="909"/>
                    </a:lnTo>
                    <a:lnTo>
                      <a:pt x="330" y="749"/>
                    </a:lnTo>
                    <a:lnTo>
                      <a:pt x="173" y="285"/>
                    </a:lnTo>
                    <a:lnTo>
                      <a:pt x="0" y="236"/>
                    </a:lnTo>
                    <a:lnTo>
                      <a:pt x="0" y="234"/>
                    </a:lnTo>
                    <a:lnTo>
                      <a:pt x="5" y="228"/>
                    </a:lnTo>
                    <a:lnTo>
                      <a:pt x="15" y="219"/>
                    </a:lnTo>
                    <a:lnTo>
                      <a:pt x="26" y="205"/>
                    </a:lnTo>
                    <a:lnTo>
                      <a:pt x="40" y="188"/>
                    </a:lnTo>
                    <a:lnTo>
                      <a:pt x="59" y="173"/>
                    </a:lnTo>
                    <a:lnTo>
                      <a:pt x="78" y="154"/>
                    </a:lnTo>
                    <a:lnTo>
                      <a:pt x="102" y="135"/>
                    </a:lnTo>
                    <a:lnTo>
                      <a:pt x="125" y="114"/>
                    </a:lnTo>
                    <a:lnTo>
                      <a:pt x="152" y="95"/>
                    </a:lnTo>
                    <a:lnTo>
                      <a:pt x="180" y="74"/>
                    </a:lnTo>
                    <a:lnTo>
                      <a:pt x="211" y="55"/>
                    </a:lnTo>
                    <a:lnTo>
                      <a:pt x="239" y="38"/>
                    </a:lnTo>
                    <a:lnTo>
                      <a:pt x="273" y="23"/>
                    </a:lnTo>
                    <a:lnTo>
                      <a:pt x="306" y="10"/>
                    </a:lnTo>
                    <a:lnTo>
                      <a:pt x="338" y="0"/>
                    </a:lnTo>
                    <a:close/>
                  </a:path>
                </a:pathLst>
              </a:custGeom>
              <a:solidFill>
                <a:srgbClr val="E3C2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52" name="Freeform 357"/>
              <p:cNvSpPr/>
              <p:nvPr/>
            </p:nvSpPr>
            <p:spPr bwMode="auto">
              <a:xfrm>
                <a:off x="3392" y="1843"/>
                <a:ext cx="157" cy="404"/>
              </a:xfrm>
              <a:custGeom>
                <a:avLst/>
                <a:gdLst>
                  <a:gd name="T0" fmla="*/ 0 w 599"/>
                  <a:gd name="T1" fmla="*/ 0 h 1194"/>
                  <a:gd name="T2" fmla="*/ 7 w 599"/>
                  <a:gd name="T3" fmla="*/ 91 h 1194"/>
                  <a:gd name="T4" fmla="*/ 4 w 599"/>
                  <a:gd name="T5" fmla="*/ 103 h 1194"/>
                  <a:gd name="T6" fmla="*/ 7 w 599"/>
                  <a:gd name="T7" fmla="*/ 109 h 1194"/>
                  <a:gd name="T8" fmla="*/ 2 w 599"/>
                  <a:gd name="T9" fmla="*/ 137 h 1194"/>
                  <a:gd name="T10" fmla="*/ 18 w 599"/>
                  <a:gd name="T11" fmla="*/ 137 h 1194"/>
                  <a:gd name="T12" fmla="*/ 22 w 599"/>
                  <a:gd name="T13" fmla="*/ 113 h 1194"/>
                  <a:gd name="T14" fmla="*/ 18 w 599"/>
                  <a:gd name="T15" fmla="*/ 100 h 1194"/>
                  <a:gd name="T16" fmla="*/ 22 w 599"/>
                  <a:gd name="T17" fmla="*/ 93 h 1194"/>
                  <a:gd name="T18" fmla="*/ 23 w 599"/>
                  <a:gd name="T19" fmla="*/ 86 h 1194"/>
                  <a:gd name="T20" fmla="*/ 41 w 599"/>
                  <a:gd name="T21" fmla="*/ 96 h 1194"/>
                  <a:gd name="T22" fmla="*/ 41 w 599"/>
                  <a:gd name="T23" fmla="*/ 83 h 1194"/>
                  <a:gd name="T24" fmla="*/ 7 w 599"/>
                  <a:gd name="T25" fmla="*/ 6 h 1194"/>
                  <a:gd name="T26" fmla="*/ 0 w 599"/>
                  <a:gd name="T27" fmla="*/ 0 h 1194"/>
                  <a:gd name="T28" fmla="*/ 0 w 599"/>
                  <a:gd name="T29" fmla="*/ 0 h 1194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99"/>
                  <a:gd name="T46" fmla="*/ 0 h 1194"/>
                  <a:gd name="T47" fmla="*/ 599 w 599"/>
                  <a:gd name="T48" fmla="*/ 1194 h 1194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99" h="1194">
                    <a:moveTo>
                      <a:pt x="0" y="0"/>
                    </a:moveTo>
                    <a:lnTo>
                      <a:pt x="104" y="798"/>
                    </a:lnTo>
                    <a:lnTo>
                      <a:pt x="64" y="899"/>
                    </a:lnTo>
                    <a:lnTo>
                      <a:pt x="97" y="956"/>
                    </a:lnTo>
                    <a:lnTo>
                      <a:pt x="21" y="1194"/>
                    </a:lnTo>
                    <a:lnTo>
                      <a:pt x="268" y="1194"/>
                    </a:lnTo>
                    <a:lnTo>
                      <a:pt x="325" y="983"/>
                    </a:lnTo>
                    <a:lnTo>
                      <a:pt x="266" y="873"/>
                    </a:lnTo>
                    <a:lnTo>
                      <a:pt x="325" y="810"/>
                    </a:lnTo>
                    <a:lnTo>
                      <a:pt x="329" y="747"/>
                    </a:lnTo>
                    <a:lnTo>
                      <a:pt x="597" y="838"/>
                    </a:lnTo>
                    <a:lnTo>
                      <a:pt x="599" y="722"/>
                    </a:lnTo>
                    <a:lnTo>
                      <a:pt x="99" y="5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9A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53" name="Freeform 358"/>
              <p:cNvSpPr/>
              <p:nvPr/>
            </p:nvSpPr>
            <p:spPr bwMode="auto">
              <a:xfrm>
                <a:off x="3384" y="2731"/>
                <a:ext cx="40" cy="115"/>
              </a:xfrm>
              <a:custGeom>
                <a:avLst/>
                <a:gdLst>
                  <a:gd name="T0" fmla="*/ 3 w 152"/>
                  <a:gd name="T1" fmla="*/ 0 h 340"/>
                  <a:gd name="T2" fmla="*/ 3 w 152"/>
                  <a:gd name="T3" fmla="*/ 0 h 340"/>
                  <a:gd name="T4" fmla="*/ 3 w 152"/>
                  <a:gd name="T5" fmla="*/ 1 h 340"/>
                  <a:gd name="T6" fmla="*/ 3 w 152"/>
                  <a:gd name="T7" fmla="*/ 2 h 340"/>
                  <a:gd name="T8" fmla="*/ 3 w 152"/>
                  <a:gd name="T9" fmla="*/ 4 h 340"/>
                  <a:gd name="T10" fmla="*/ 3 w 152"/>
                  <a:gd name="T11" fmla="*/ 5 h 340"/>
                  <a:gd name="T12" fmla="*/ 3 w 152"/>
                  <a:gd name="T13" fmla="*/ 7 h 340"/>
                  <a:gd name="T14" fmla="*/ 4 w 152"/>
                  <a:gd name="T15" fmla="*/ 8 h 340"/>
                  <a:gd name="T16" fmla="*/ 4 w 152"/>
                  <a:gd name="T17" fmla="*/ 10 h 340"/>
                  <a:gd name="T18" fmla="*/ 4 w 152"/>
                  <a:gd name="T19" fmla="*/ 11 h 340"/>
                  <a:gd name="T20" fmla="*/ 5 w 152"/>
                  <a:gd name="T21" fmla="*/ 12 h 340"/>
                  <a:gd name="T22" fmla="*/ 5 w 152"/>
                  <a:gd name="T23" fmla="*/ 13 h 340"/>
                  <a:gd name="T24" fmla="*/ 6 w 152"/>
                  <a:gd name="T25" fmla="*/ 12 h 340"/>
                  <a:gd name="T26" fmla="*/ 7 w 152"/>
                  <a:gd name="T27" fmla="*/ 11 h 340"/>
                  <a:gd name="T28" fmla="*/ 8 w 152"/>
                  <a:gd name="T29" fmla="*/ 9 h 340"/>
                  <a:gd name="T30" fmla="*/ 9 w 152"/>
                  <a:gd name="T31" fmla="*/ 6 h 340"/>
                  <a:gd name="T32" fmla="*/ 11 w 152"/>
                  <a:gd name="T33" fmla="*/ 3 h 340"/>
                  <a:gd name="T34" fmla="*/ 11 w 152"/>
                  <a:gd name="T35" fmla="*/ 3 h 340"/>
                  <a:gd name="T36" fmla="*/ 11 w 152"/>
                  <a:gd name="T37" fmla="*/ 3 h 340"/>
                  <a:gd name="T38" fmla="*/ 11 w 152"/>
                  <a:gd name="T39" fmla="*/ 5 h 340"/>
                  <a:gd name="T40" fmla="*/ 11 w 152"/>
                  <a:gd name="T41" fmla="*/ 6 h 340"/>
                  <a:gd name="T42" fmla="*/ 10 w 152"/>
                  <a:gd name="T43" fmla="*/ 7 h 340"/>
                  <a:gd name="T44" fmla="*/ 10 w 152"/>
                  <a:gd name="T45" fmla="*/ 9 h 340"/>
                  <a:gd name="T46" fmla="*/ 10 w 152"/>
                  <a:gd name="T47" fmla="*/ 12 h 340"/>
                  <a:gd name="T48" fmla="*/ 10 w 152"/>
                  <a:gd name="T49" fmla="*/ 14 h 340"/>
                  <a:gd name="T50" fmla="*/ 9 w 152"/>
                  <a:gd name="T51" fmla="*/ 17 h 340"/>
                  <a:gd name="T52" fmla="*/ 9 w 152"/>
                  <a:gd name="T53" fmla="*/ 20 h 340"/>
                  <a:gd name="T54" fmla="*/ 8 w 152"/>
                  <a:gd name="T55" fmla="*/ 23 h 340"/>
                  <a:gd name="T56" fmla="*/ 8 w 152"/>
                  <a:gd name="T57" fmla="*/ 26 h 340"/>
                  <a:gd name="T58" fmla="*/ 7 w 152"/>
                  <a:gd name="T59" fmla="*/ 29 h 340"/>
                  <a:gd name="T60" fmla="*/ 6 w 152"/>
                  <a:gd name="T61" fmla="*/ 32 h 340"/>
                  <a:gd name="T62" fmla="*/ 4 w 152"/>
                  <a:gd name="T63" fmla="*/ 36 h 340"/>
                  <a:gd name="T64" fmla="*/ 3 w 152"/>
                  <a:gd name="T65" fmla="*/ 39 h 340"/>
                  <a:gd name="T66" fmla="*/ 2 w 152"/>
                  <a:gd name="T67" fmla="*/ 39 h 340"/>
                  <a:gd name="T68" fmla="*/ 2 w 152"/>
                  <a:gd name="T69" fmla="*/ 38 h 340"/>
                  <a:gd name="T70" fmla="*/ 2 w 152"/>
                  <a:gd name="T71" fmla="*/ 37 h 340"/>
                  <a:gd name="T72" fmla="*/ 2 w 152"/>
                  <a:gd name="T73" fmla="*/ 36 h 340"/>
                  <a:gd name="T74" fmla="*/ 1 w 152"/>
                  <a:gd name="T75" fmla="*/ 34 h 340"/>
                  <a:gd name="T76" fmla="*/ 1 w 152"/>
                  <a:gd name="T77" fmla="*/ 32 h 340"/>
                  <a:gd name="T78" fmla="*/ 1 w 152"/>
                  <a:gd name="T79" fmla="*/ 30 h 340"/>
                  <a:gd name="T80" fmla="*/ 1 w 152"/>
                  <a:gd name="T81" fmla="*/ 28 h 340"/>
                  <a:gd name="T82" fmla="*/ 0 w 152"/>
                  <a:gd name="T83" fmla="*/ 24 h 340"/>
                  <a:gd name="T84" fmla="*/ 0 w 152"/>
                  <a:gd name="T85" fmla="*/ 22 h 340"/>
                  <a:gd name="T86" fmla="*/ 0 w 152"/>
                  <a:gd name="T87" fmla="*/ 18 h 340"/>
                  <a:gd name="T88" fmla="*/ 0 w 152"/>
                  <a:gd name="T89" fmla="*/ 15 h 340"/>
                  <a:gd name="T90" fmla="*/ 1 w 152"/>
                  <a:gd name="T91" fmla="*/ 12 h 340"/>
                  <a:gd name="T92" fmla="*/ 1 w 152"/>
                  <a:gd name="T93" fmla="*/ 8 h 340"/>
                  <a:gd name="T94" fmla="*/ 2 w 152"/>
                  <a:gd name="T95" fmla="*/ 4 h 340"/>
                  <a:gd name="T96" fmla="*/ 3 w 152"/>
                  <a:gd name="T97" fmla="*/ 0 h 340"/>
                  <a:gd name="T98" fmla="*/ 3 w 152"/>
                  <a:gd name="T99" fmla="*/ 0 h 340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152"/>
                  <a:gd name="T151" fmla="*/ 0 h 340"/>
                  <a:gd name="T152" fmla="*/ 152 w 152"/>
                  <a:gd name="T153" fmla="*/ 340 h 340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152" h="340">
                    <a:moveTo>
                      <a:pt x="50" y="0"/>
                    </a:moveTo>
                    <a:lnTo>
                      <a:pt x="48" y="2"/>
                    </a:lnTo>
                    <a:lnTo>
                      <a:pt x="48" y="9"/>
                    </a:lnTo>
                    <a:lnTo>
                      <a:pt x="48" y="19"/>
                    </a:lnTo>
                    <a:lnTo>
                      <a:pt x="48" y="32"/>
                    </a:lnTo>
                    <a:lnTo>
                      <a:pt x="48" y="45"/>
                    </a:lnTo>
                    <a:lnTo>
                      <a:pt x="50" y="60"/>
                    </a:lnTo>
                    <a:lnTo>
                      <a:pt x="54" y="74"/>
                    </a:lnTo>
                    <a:lnTo>
                      <a:pt x="57" y="87"/>
                    </a:lnTo>
                    <a:lnTo>
                      <a:pt x="61" y="99"/>
                    </a:lnTo>
                    <a:lnTo>
                      <a:pt x="67" y="104"/>
                    </a:lnTo>
                    <a:lnTo>
                      <a:pt x="74" y="108"/>
                    </a:lnTo>
                    <a:lnTo>
                      <a:pt x="86" y="106"/>
                    </a:lnTo>
                    <a:lnTo>
                      <a:pt x="97" y="97"/>
                    </a:lnTo>
                    <a:lnTo>
                      <a:pt x="112" y="79"/>
                    </a:lnTo>
                    <a:lnTo>
                      <a:pt x="130" y="57"/>
                    </a:lnTo>
                    <a:lnTo>
                      <a:pt x="152" y="24"/>
                    </a:lnTo>
                    <a:lnTo>
                      <a:pt x="152" y="30"/>
                    </a:lnTo>
                    <a:lnTo>
                      <a:pt x="152" y="40"/>
                    </a:lnTo>
                    <a:lnTo>
                      <a:pt x="152" y="53"/>
                    </a:lnTo>
                    <a:lnTo>
                      <a:pt x="150" y="66"/>
                    </a:lnTo>
                    <a:lnTo>
                      <a:pt x="149" y="83"/>
                    </a:lnTo>
                    <a:lnTo>
                      <a:pt x="145" y="102"/>
                    </a:lnTo>
                    <a:lnTo>
                      <a:pt x="143" y="125"/>
                    </a:lnTo>
                    <a:lnTo>
                      <a:pt x="135" y="148"/>
                    </a:lnTo>
                    <a:lnTo>
                      <a:pt x="128" y="173"/>
                    </a:lnTo>
                    <a:lnTo>
                      <a:pt x="118" y="199"/>
                    </a:lnTo>
                    <a:lnTo>
                      <a:pt x="109" y="228"/>
                    </a:lnTo>
                    <a:lnTo>
                      <a:pt x="95" y="254"/>
                    </a:lnTo>
                    <a:lnTo>
                      <a:pt x="78" y="283"/>
                    </a:lnTo>
                    <a:lnTo>
                      <a:pt x="61" y="311"/>
                    </a:lnTo>
                    <a:lnTo>
                      <a:pt x="38" y="340"/>
                    </a:lnTo>
                    <a:lnTo>
                      <a:pt x="36" y="336"/>
                    </a:lnTo>
                    <a:lnTo>
                      <a:pt x="35" y="332"/>
                    </a:lnTo>
                    <a:lnTo>
                      <a:pt x="29" y="323"/>
                    </a:lnTo>
                    <a:lnTo>
                      <a:pt x="25" y="311"/>
                    </a:lnTo>
                    <a:lnTo>
                      <a:pt x="19" y="296"/>
                    </a:lnTo>
                    <a:lnTo>
                      <a:pt x="14" y="281"/>
                    </a:lnTo>
                    <a:lnTo>
                      <a:pt x="8" y="262"/>
                    </a:lnTo>
                    <a:lnTo>
                      <a:pt x="6" y="241"/>
                    </a:lnTo>
                    <a:lnTo>
                      <a:pt x="0" y="214"/>
                    </a:lnTo>
                    <a:lnTo>
                      <a:pt x="0" y="190"/>
                    </a:lnTo>
                    <a:lnTo>
                      <a:pt x="0" y="161"/>
                    </a:lnTo>
                    <a:lnTo>
                      <a:pt x="2" y="133"/>
                    </a:lnTo>
                    <a:lnTo>
                      <a:pt x="8" y="100"/>
                    </a:lnTo>
                    <a:lnTo>
                      <a:pt x="17" y="68"/>
                    </a:lnTo>
                    <a:lnTo>
                      <a:pt x="31" y="34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354" name="Freeform 359"/>
              <p:cNvSpPr/>
              <p:nvPr/>
            </p:nvSpPr>
            <p:spPr bwMode="auto">
              <a:xfrm>
                <a:off x="3603" y="2778"/>
                <a:ext cx="81" cy="68"/>
              </a:xfrm>
              <a:custGeom>
                <a:avLst/>
                <a:gdLst>
                  <a:gd name="T0" fmla="*/ 3 w 306"/>
                  <a:gd name="T1" fmla="*/ 0 h 202"/>
                  <a:gd name="T2" fmla="*/ 3 w 306"/>
                  <a:gd name="T3" fmla="*/ 0 h 202"/>
                  <a:gd name="T4" fmla="*/ 3 w 306"/>
                  <a:gd name="T5" fmla="*/ 1 h 202"/>
                  <a:gd name="T6" fmla="*/ 3 w 306"/>
                  <a:gd name="T7" fmla="*/ 1 h 202"/>
                  <a:gd name="T8" fmla="*/ 3 w 306"/>
                  <a:gd name="T9" fmla="*/ 2 h 202"/>
                  <a:gd name="T10" fmla="*/ 3 w 306"/>
                  <a:gd name="T11" fmla="*/ 3 h 202"/>
                  <a:gd name="T12" fmla="*/ 4 w 306"/>
                  <a:gd name="T13" fmla="*/ 3 h 202"/>
                  <a:gd name="T14" fmla="*/ 4 w 306"/>
                  <a:gd name="T15" fmla="*/ 4 h 202"/>
                  <a:gd name="T16" fmla="*/ 5 w 306"/>
                  <a:gd name="T17" fmla="*/ 4 h 202"/>
                  <a:gd name="T18" fmla="*/ 6 w 306"/>
                  <a:gd name="T19" fmla="*/ 5 h 202"/>
                  <a:gd name="T20" fmla="*/ 6 w 306"/>
                  <a:gd name="T21" fmla="*/ 6 h 202"/>
                  <a:gd name="T22" fmla="*/ 7 w 306"/>
                  <a:gd name="T23" fmla="*/ 7 h 202"/>
                  <a:gd name="T24" fmla="*/ 8 w 306"/>
                  <a:gd name="T25" fmla="*/ 8 h 202"/>
                  <a:gd name="T26" fmla="*/ 9 w 306"/>
                  <a:gd name="T27" fmla="*/ 9 h 202"/>
                  <a:gd name="T28" fmla="*/ 11 w 306"/>
                  <a:gd name="T29" fmla="*/ 9 h 202"/>
                  <a:gd name="T30" fmla="*/ 21 w 306"/>
                  <a:gd name="T31" fmla="*/ 20 h 202"/>
                  <a:gd name="T32" fmla="*/ 21 w 306"/>
                  <a:gd name="T33" fmla="*/ 22 h 202"/>
                  <a:gd name="T34" fmla="*/ 11 w 306"/>
                  <a:gd name="T35" fmla="*/ 23 h 202"/>
                  <a:gd name="T36" fmla="*/ 5 w 306"/>
                  <a:gd name="T37" fmla="*/ 15 h 202"/>
                  <a:gd name="T38" fmla="*/ 5 w 306"/>
                  <a:gd name="T39" fmla="*/ 23 h 202"/>
                  <a:gd name="T40" fmla="*/ 3 w 306"/>
                  <a:gd name="T41" fmla="*/ 23 h 202"/>
                  <a:gd name="T42" fmla="*/ 2 w 306"/>
                  <a:gd name="T43" fmla="*/ 12 h 202"/>
                  <a:gd name="T44" fmla="*/ 2 w 306"/>
                  <a:gd name="T45" fmla="*/ 12 h 202"/>
                  <a:gd name="T46" fmla="*/ 1 w 306"/>
                  <a:gd name="T47" fmla="*/ 12 h 202"/>
                  <a:gd name="T48" fmla="*/ 1 w 306"/>
                  <a:gd name="T49" fmla="*/ 11 h 202"/>
                  <a:gd name="T50" fmla="*/ 1 w 306"/>
                  <a:gd name="T51" fmla="*/ 11 h 202"/>
                  <a:gd name="T52" fmla="*/ 1 w 306"/>
                  <a:gd name="T53" fmla="*/ 10 h 202"/>
                  <a:gd name="T54" fmla="*/ 0 w 306"/>
                  <a:gd name="T55" fmla="*/ 9 h 202"/>
                  <a:gd name="T56" fmla="*/ 0 w 306"/>
                  <a:gd name="T57" fmla="*/ 8 h 202"/>
                  <a:gd name="T58" fmla="*/ 0 w 306"/>
                  <a:gd name="T59" fmla="*/ 7 h 202"/>
                  <a:gd name="T60" fmla="*/ 0 w 306"/>
                  <a:gd name="T61" fmla="*/ 6 h 202"/>
                  <a:gd name="T62" fmla="*/ 0 w 306"/>
                  <a:gd name="T63" fmla="*/ 5 h 202"/>
                  <a:gd name="T64" fmla="*/ 1 w 306"/>
                  <a:gd name="T65" fmla="*/ 4 h 202"/>
                  <a:gd name="T66" fmla="*/ 1 w 306"/>
                  <a:gd name="T67" fmla="*/ 3 h 202"/>
                  <a:gd name="T68" fmla="*/ 2 w 306"/>
                  <a:gd name="T69" fmla="*/ 1 h 202"/>
                  <a:gd name="T70" fmla="*/ 3 w 306"/>
                  <a:gd name="T71" fmla="*/ 0 h 202"/>
                  <a:gd name="T72" fmla="*/ 3 w 306"/>
                  <a:gd name="T73" fmla="*/ 0 h 20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6"/>
                  <a:gd name="T112" fmla="*/ 0 h 202"/>
                  <a:gd name="T113" fmla="*/ 306 w 306"/>
                  <a:gd name="T114" fmla="*/ 202 h 202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6" h="202">
                    <a:moveTo>
                      <a:pt x="36" y="0"/>
                    </a:moveTo>
                    <a:lnTo>
                      <a:pt x="36" y="0"/>
                    </a:lnTo>
                    <a:lnTo>
                      <a:pt x="40" y="8"/>
                    </a:lnTo>
                    <a:lnTo>
                      <a:pt x="40" y="10"/>
                    </a:lnTo>
                    <a:lnTo>
                      <a:pt x="44" y="16"/>
                    </a:lnTo>
                    <a:lnTo>
                      <a:pt x="47" y="23"/>
                    </a:lnTo>
                    <a:lnTo>
                      <a:pt x="53" y="29"/>
                    </a:lnTo>
                    <a:lnTo>
                      <a:pt x="59" y="35"/>
                    </a:lnTo>
                    <a:lnTo>
                      <a:pt x="66" y="40"/>
                    </a:lnTo>
                    <a:lnTo>
                      <a:pt x="78" y="48"/>
                    </a:lnTo>
                    <a:lnTo>
                      <a:pt x="89" y="56"/>
                    </a:lnTo>
                    <a:lnTo>
                      <a:pt x="101" y="63"/>
                    </a:lnTo>
                    <a:lnTo>
                      <a:pt x="116" y="71"/>
                    </a:lnTo>
                    <a:lnTo>
                      <a:pt x="133" y="76"/>
                    </a:lnTo>
                    <a:lnTo>
                      <a:pt x="154" y="84"/>
                    </a:lnTo>
                    <a:lnTo>
                      <a:pt x="306" y="172"/>
                    </a:lnTo>
                    <a:lnTo>
                      <a:pt x="302" y="196"/>
                    </a:lnTo>
                    <a:lnTo>
                      <a:pt x="163" y="198"/>
                    </a:lnTo>
                    <a:lnTo>
                      <a:pt x="72" y="134"/>
                    </a:lnTo>
                    <a:lnTo>
                      <a:pt x="72" y="202"/>
                    </a:lnTo>
                    <a:lnTo>
                      <a:pt x="36" y="202"/>
                    </a:lnTo>
                    <a:lnTo>
                      <a:pt x="30" y="111"/>
                    </a:lnTo>
                    <a:lnTo>
                      <a:pt x="27" y="109"/>
                    </a:lnTo>
                    <a:lnTo>
                      <a:pt x="19" y="103"/>
                    </a:lnTo>
                    <a:lnTo>
                      <a:pt x="15" y="97"/>
                    </a:lnTo>
                    <a:lnTo>
                      <a:pt x="11" y="94"/>
                    </a:lnTo>
                    <a:lnTo>
                      <a:pt x="8" y="86"/>
                    </a:lnTo>
                    <a:lnTo>
                      <a:pt x="4" y="80"/>
                    </a:lnTo>
                    <a:lnTo>
                      <a:pt x="2" y="71"/>
                    </a:lnTo>
                    <a:lnTo>
                      <a:pt x="0" y="63"/>
                    </a:lnTo>
                    <a:lnTo>
                      <a:pt x="0" y="54"/>
                    </a:lnTo>
                    <a:lnTo>
                      <a:pt x="4" y="44"/>
                    </a:lnTo>
                    <a:lnTo>
                      <a:pt x="8" y="33"/>
                    </a:lnTo>
                    <a:lnTo>
                      <a:pt x="15" y="23"/>
                    </a:lnTo>
                    <a:lnTo>
                      <a:pt x="25" y="1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135" name="Freeform 136"/>
            <p:cNvSpPr/>
            <p:nvPr/>
          </p:nvSpPr>
          <p:spPr bwMode="auto">
            <a:xfrm flipH="1">
              <a:off x="1904" y="3127"/>
              <a:ext cx="44" cy="19"/>
            </a:xfrm>
            <a:custGeom>
              <a:avLst/>
              <a:gdLst>
                <a:gd name="T0" fmla="*/ 0 w 236"/>
                <a:gd name="T1" fmla="*/ 0 h 84"/>
                <a:gd name="T2" fmla="*/ 4 w 236"/>
                <a:gd name="T3" fmla="*/ 4 h 84"/>
                <a:gd name="T4" fmla="*/ 8 w 236"/>
                <a:gd name="T5" fmla="*/ 3 h 84"/>
                <a:gd name="T6" fmla="*/ 0 w 236"/>
                <a:gd name="T7" fmla="*/ 0 h 84"/>
                <a:gd name="T8" fmla="*/ 0 w 236"/>
                <a:gd name="T9" fmla="*/ 0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"/>
                <a:gd name="T16" fmla="*/ 0 h 84"/>
                <a:gd name="T17" fmla="*/ 236 w 236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" h="84">
                  <a:moveTo>
                    <a:pt x="0" y="0"/>
                  </a:moveTo>
                  <a:lnTo>
                    <a:pt x="112" y="84"/>
                  </a:lnTo>
                  <a:lnTo>
                    <a:pt x="236" y="5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36" name="Freeform 137"/>
            <p:cNvSpPr/>
            <p:nvPr/>
          </p:nvSpPr>
          <p:spPr bwMode="auto">
            <a:xfrm flipH="1">
              <a:off x="1902" y="3069"/>
              <a:ext cx="63" cy="57"/>
            </a:xfrm>
            <a:custGeom>
              <a:avLst/>
              <a:gdLst>
                <a:gd name="T0" fmla="*/ 4 w 340"/>
                <a:gd name="T1" fmla="*/ 2 h 245"/>
                <a:gd name="T2" fmla="*/ 7 w 340"/>
                <a:gd name="T3" fmla="*/ 0 h 245"/>
                <a:gd name="T4" fmla="*/ 10 w 340"/>
                <a:gd name="T5" fmla="*/ 3 h 245"/>
                <a:gd name="T6" fmla="*/ 12 w 340"/>
                <a:gd name="T7" fmla="*/ 9 h 245"/>
                <a:gd name="T8" fmla="*/ 8 w 340"/>
                <a:gd name="T9" fmla="*/ 13 h 245"/>
                <a:gd name="T10" fmla="*/ 0 w 340"/>
                <a:gd name="T11" fmla="*/ 11 h 245"/>
                <a:gd name="T12" fmla="*/ 1 w 340"/>
                <a:gd name="T13" fmla="*/ 3 h 245"/>
                <a:gd name="T14" fmla="*/ 4 w 340"/>
                <a:gd name="T15" fmla="*/ 2 h 245"/>
                <a:gd name="T16" fmla="*/ 4 w 340"/>
                <a:gd name="T17" fmla="*/ 2 h 24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40"/>
                <a:gd name="T28" fmla="*/ 0 h 245"/>
                <a:gd name="T29" fmla="*/ 340 w 340"/>
                <a:gd name="T30" fmla="*/ 245 h 24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40" h="245">
                  <a:moveTo>
                    <a:pt x="125" y="38"/>
                  </a:moveTo>
                  <a:lnTo>
                    <a:pt x="211" y="0"/>
                  </a:lnTo>
                  <a:lnTo>
                    <a:pt x="281" y="59"/>
                  </a:lnTo>
                  <a:lnTo>
                    <a:pt x="340" y="162"/>
                  </a:lnTo>
                  <a:lnTo>
                    <a:pt x="220" y="245"/>
                  </a:lnTo>
                  <a:lnTo>
                    <a:pt x="0" y="196"/>
                  </a:lnTo>
                  <a:lnTo>
                    <a:pt x="39" y="55"/>
                  </a:lnTo>
                  <a:lnTo>
                    <a:pt x="125" y="38"/>
                  </a:lnTo>
                  <a:close/>
                </a:path>
              </a:pathLst>
            </a:custGeom>
            <a:solidFill>
              <a:srgbClr val="B34D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37" name="Freeform 138"/>
            <p:cNvSpPr/>
            <p:nvPr/>
          </p:nvSpPr>
          <p:spPr bwMode="auto">
            <a:xfrm flipH="1">
              <a:off x="1861" y="3078"/>
              <a:ext cx="62" cy="62"/>
            </a:xfrm>
            <a:custGeom>
              <a:avLst/>
              <a:gdLst>
                <a:gd name="T0" fmla="*/ 0 w 334"/>
                <a:gd name="T1" fmla="*/ 4 h 272"/>
                <a:gd name="T2" fmla="*/ 1 w 334"/>
                <a:gd name="T3" fmla="*/ 5 h 272"/>
                <a:gd name="T4" fmla="*/ 3 w 334"/>
                <a:gd name="T5" fmla="*/ 4 h 272"/>
                <a:gd name="T6" fmla="*/ 6 w 334"/>
                <a:gd name="T7" fmla="*/ 12 h 272"/>
                <a:gd name="T8" fmla="*/ 3 w 334"/>
                <a:gd name="T9" fmla="*/ 14 h 272"/>
                <a:gd name="T10" fmla="*/ 8 w 334"/>
                <a:gd name="T11" fmla="*/ 13 h 272"/>
                <a:gd name="T12" fmla="*/ 12 w 334"/>
                <a:gd name="T13" fmla="*/ 8 h 272"/>
                <a:gd name="T14" fmla="*/ 7 w 334"/>
                <a:gd name="T15" fmla="*/ 3 h 272"/>
                <a:gd name="T16" fmla="*/ 3 w 334"/>
                <a:gd name="T17" fmla="*/ 0 h 272"/>
                <a:gd name="T18" fmla="*/ 1 w 334"/>
                <a:gd name="T19" fmla="*/ 2 h 272"/>
                <a:gd name="T20" fmla="*/ 0 w 334"/>
                <a:gd name="T21" fmla="*/ 3 h 272"/>
                <a:gd name="T22" fmla="*/ 0 w 334"/>
                <a:gd name="T23" fmla="*/ 4 h 272"/>
                <a:gd name="T24" fmla="*/ 0 w 334"/>
                <a:gd name="T25" fmla="*/ 4 h 27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34"/>
                <a:gd name="T40" fmla="*/ 0 h 272"/>
                <a:gd name="T41" fmla="*/ 334 w 334"/>
                <a:gd name="T42" fmla="*/ 272 h 27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34" h="272">
                  <a:moveTo>
                    <a:pt x="0" y="82"/>
                  </a:moveTo>
                  <a:lnTo>
                    <a:pt x="28" y="99"/>
                  </a:lnTo>
                  <a:lnTo>
                    <a:pt x="74" y="69"/>
                  </a:lnTo>
                  <a:lnTo>
                    <a:pt x="179" y="234"/>
                  </a:lnTo>
                  <a:lnTo>
                    <a:pt x="93" y="272"/>
                  </a:lnTo>
                  <a:lnTo>
                    <a:pt x="220" y="259"/>
                  </a:lnTo>
                  <a:lnTo>
                    <a:pt x="334" y="160"/>
                  </a:lnTo>
                  <a:lnTo>
                    <a:pt x="217" y="61"/>
                  </a:lnTo>
                  <a:lnTo>
                    <a:pt x="95" y="0"/>
                  </a:lnTo>
                  <a:lnTo>
                    <a:pt x="36" y="38"/>
                  </a:lnTo>
                  <a:lnTo>
                    <a:pt x="6" y="57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38" name="Freeform 139"/>
            <p:cNvSpPr/>
            <p:nvPr/>
          </p:nvSpPr>
          <p:spPr bwMode="auto">
            <a:xfrm flipH="1">
              <a:off x="1873" y="3075"/>
              <a:ext cx="55" cy="30"/>
            </a:xfrm>
            <a:custGeom>
              <a:avLst/>
              <a:gdLst>
                <a:gd name="T0" fmla="*/ 9 w 297"/>
                <a:gd name="T1" fmla="*/ 2 h 133"/>
                <a:gd name="T2" fmla="*/ 4 w 297"/>
                <a:gd name="T3" fmla="*/ 0 h 133"/>
                <a:gd name="T4" fmla="*/ 0 w 297"/>
                <a:gd name="T5" fmla="*/ 4 h 133"/>
                <a:gd name="T6" fmla="*/ 1 w 297"/>
                <a:gd name="T7" fmla="*/ 5 h 133"/>
                <a:gd name="T8" fmla="*/ 4 w 297"/>
                <a:gd name="T9" fmla="*/ 1 h 133"/>
                <a:gd name="T10" fmla="*/ 7 w 297"/>
                <a:gd name="T11" fmla="*/ 6 h 133"/>
                <a:gd name="T12" fmla="*/ 10 w 297"/>
                <a:gd name="T13" fmla="*/ 7 h 133"/>
                <a:gd name="T14" fmla="*/ 9 w 297"/>
                <a:gd name="T15" fmla="*/ 2 h 133"/>
                <a:gd name="T16" fmla="*/ 9 w 297"/>
                <a:gd name="T17" fmla="*/ 2 h 13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7"/>
                <a:gd name="T28" fmla="*/ 0 h 133"/>
                <a:gd name="T29" fmla="*/ 297 w 297"/>
                <a:gd name="T30" fmla="*/ 133 h 13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7" h="133">
                  <a:moveTo>
                    <a:pt x="264" y="45"/>
                  </a:moveTo>
                  <a:lnTo>
                    <a:pt x="101" y="0"/>
                  </a:lnTo>
                  <a:lnTo>
                    <a:pt x="0" y="76"/>
                  </a:lnTo>
                  <a:lnTo>
                    <a:pt x="25" y="93"/>
                  </a:lnTo>
                  <a:lnTo>
                    <a:pt x="108" y="25"/>
                  </a:lnTo>
                  <a:lnTo>
                    <a:pt x="202" y="114"/>
                  </a:lnTo>
                  <a:lnTo>
                    <a:pt x="297" y="133"/>
                  </a:lnTo>
                  <a:lnTo>
                    <a:pt x="264" y="45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39" name="Freeform 140"/>
            <p:cNvSpPr/>
            <p:nvPr/>
          </p:nvSpPr>
          <p:spPr bwMode="auto">
            <a:xfrm flipH="1">
              <a:off x="1759" y="3392"/>
              <a:ext cx="88" cy="232"/>
            </a:xfrm>
            <a:custGeom>
              <a:avLst/>
              <a:gdLst>
                <a:gd name="T0" fmla="*/ 9 w 473"/>
                <a:gd name="T1" fmla="*/ 0 h 1015"/>
                <a:gd name="T2" fmla="*/ 9 w 473"/>
                <a:gd name="T3" fmla="*/ 0 h 1015"/>
                <a:gd name="T4" fmla="*/ 9 w 473"/>
                <a:gd name="T5" fmla="*/ 0 h 1015"/>
                <a:gd name="T6" fmla="*/ 9 w 473"/>
                <a:gd name="T7" fmla="*/ 1 h 1015"/>
                <a:gd name="T8" fmla="*/ 8 w 473"/>
                <a:gd name="T9" fmla="*/ 2 h 1015"/>
                <a:gd name="T10" fmla="*/ 8 w 473"/>
                <a:gd name="T11" fmla="*/ 3 h 1015"/>
                <a:gd name="T12" fmla="*/ 8 w 473"/>
                <a:gd name="T13" fmla="*/ 4 h 1015"/>
                <a:gd name="T14" fmla="*/ 8 w 473"/>
                <a:gd name="T15" fmla="*/ 6 h 1015"/>
                <a:gd name="T16" fmla="*/ 8 w 473"/>
                <a:gd name="T17" fmla="*/ 7 h 1015"/>
                <a:gd name="T18" fmla="*/ 7 w 473"/>
                <a:gd name="T19" fmla="*/ 9 h 1015"/>
                <a:gd name="T20" fmla="*/ 7 w 473"/>
                <a:gd name="T21" fmla="*/ 11 h 1015"/>
                <a:gd name="T22" fmla="*/ 7 w 473"/>
                <a:gd name="T23" fmla="*/ 13 h 1015"/>
                <a:gd name="T24" fmla="*/ 7 w 473"/>
                <a:gd name="T25" fmla="*/ 15 h 1015"/>
                <a:gd name="T26" fmla="*/ 7 w 473"/>
                <a:gd name="T27" fmla="*/ 17 h 1015"/>
                <a:gd name="T28" fmla="*/ 6 w 473"/>
                <a:gd name="T29" fmla="*/ 19 h 1015"/>
                <a:gd name="T30" fmla="*/ 6 w 473"/>
                <a:gd name="T31" fmla="*/ 21 h 1015"/>
                <a:gd name="T32" fmla="*/ 6 w 473"/>
                <a:gd name="T33" fmla="*/ 23 h 1015"/>
                <a:gd name="T34" fmla="*/ 6 w 473"/>
                <a:gd name="T35" fmla="*/ 25 h 1015"/>
                <a:gd name="T36" fmla="*/ 5 w 473"/>
                <a:gd name="T37" fmla="*/ 27 h 1015"/>
                <a:gd name="T38" fmla="*/ 5 w 473"/>
                <a:gd name="T39" fmla="*/ 29 h 1015"/>
                <a:gd name="T40" fmla="*/ 5 w 473"/>
                <a:gd name="T41" fmla="*/ 32 h 1015"/>
                <a:gd name="T42" fmla="*/ 4 w 473"/>
                <a:gd name="T43" fmla="*/ 34 h 1015"/>
                <a:gd name="T44" fmla="*/ 4 w 473"/>
                <a:gd name="T45" fmla="*/ 36 h 1015"/>
                <a:gd name="T46" fmla="*/ 3 w 473"/>
                <a:gd name="T47" fmla="*/ 38 h 1015"/>
                <a:gd name="T48" fmla="*/ 3 w 473"/>
                <a:gd name="T49" fmla="*/ 40 h 1015"/>
                <a:gd name="T50" fmla="*/ 3 w 473"/>
                <a:gd name="T51" fmla="*/ 42 h 1015"/>
                <a:gd name="T52" fmla="*/ 2 w 473"/>
                <a:gd name="T53" fmla="*/ 43 h 1015"/>
                <a:gd name="T54" fmla="*/ 2 w 473"/>
                <a:gd name="T55" fmla="*/ 45 h 1015"/>
                <a:gd name="T56" fmla="*/ 1 w 473"/>
                <a:gd name="T57" fmla="*/ 46 h 1015"/>
                <a:gd name="T58" fmla="*/ 1 w 473"/>
                <a:gd name="T59" fmla="*/ 47 h 1015"/>
                <a:gd name="T60" fmla="*/ 1 w 473"/>
                <a:gd name="T61" fmla="*/ 48 h 1015"/>
                <a:gd name="T62" fmla="*/ 1 w 473"/>
                <a:gd name="T63" fmla="*/ 49 h 1015"/>
                <a:gd name="T64" fmla="*/ 1 w 473"/>
                <a:gd name="T65" fmla="*/ 49 h 1015"/>
                <a:gd name="T66" fmla="*/ 0 w 473"/>
                <a:gd name="T67" fmla="*/ 53 h 1015"/>
                <a:gd name="T68" fmla="*/ 3 w 473"/>
                <a:gd name="T69" fmla="*/ 51 h 1015"/>
                <a:gd name="T70" fmla="*/ 9 w 473"/>
                <a:gd name="T71" fmla="*/ 26 h 1015"/>
                <a:gd name="T72" fmla="*/ 14 w 473"/>
                <a:gd name="T73" fmla="*/ 18 h 1015"/>
                <a:gd name="T74" fmla="*/ 16 w 473"/>
                <a:gd name="T75" fmla="*/ 2 h 1015"/>
                <a:gd name="T76" fmla="*/ 9 w 473"/>
                <a:gd name="T77" fmla="*/ 0 h 1015"/>
                <a:gd name="T78" fmla="*/ 9 w 473"/>
                <a:gd name="T79" fmla="*/ 0 h 101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73"/>
                <a:gd name="T121" fmla="*/ 0 h 1015"/>
                <a:gd name="T122" fmla="*/ 473 w 473"/>
                <a:gd name="T123" fmla="*/ 1015 h 1015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73" h="1015">
                  <a:moveTo>
                    <a:pt x="252" y="0"/>
                  </a:moveTo>
                  <a:lnTo>
                    <a:pt x="250" y="2"/>
                  </a:lnTo>
                  <a:lnTo>
                    <a:pt x="249" y="10"/>
                  </a:lnTo>
                  <a:lnTo>
                    <a:pt x="247" y="21"/>
                  </a:lnTo>
                  <a:lnTo>
                    <a:pt x="243" y="38"/>
                  </a:lnTo>
                  <a:lnTo>
                    <a:pt x="239" y="59"/>
                  </a:lnTo>
                  <a:lnTo>
                    <a:pt x="233" y="82"/>
                  </a:lnTo>
                  <a:lnTo>
                    <a:pt x="228" y="108"/>
                  </a:lnTo>
                  <a:lnTo>
                    <a:pt x="224" y="139"/>
                  </a:lnTo>
                  <a:lnTo>
                    <a:pt x="216" y="169"/>
                  </a:lnTo>
                  <a:lnTo>
                    <a:pt x="209" y="203"/>
                  </a:lnTo>
                  <a:lnTo>
                    <a:pt x="203" y="240"/>
                  </a:lnTo>
                  <a:lnTo>
                    <a:pt x="195" y="280"/>
                  </a:lnTo>
                  <a:lnTo>
                    <a:pt x="190" y="318"/>
                  </a:lnTo>
                  <a:lnTo>
                    <a:pt x="184" y="357"/>
                  </a:lnTo>
                  <a:lnTo>
                    <a:pt x="176" y="397"/>
                  </a:lnTo>
                  <a:lnTo>
                    <a:pt x="171" y="437"/>
                  </a:lnTo>
                  <a:lnTo>
                    <a:pt x="163" y="477"/>
                  </a:lnTo>
                  <a:lnTo>
                    <a:pt x="155" y="521"/>
                  </a:lnTo>
                  <a:lnTo>
                    <a:pt x="144" y="563"/>
                  </a:lnTo>
                  <a:lnTo>
                    <a:pt x="135" y="607"/>
                  </a:lnTo>
                  <a:lnTo>
                    <a:pt x="123" y="646"/>
                  </a:lnTo>
                  <a:lnTo>
                    <a:pt x="110" y="688"/>
                  </a:lnTo>
                  <a:lnTo>
                    <a:pt x="98" y="726"/>
                  </a:lnTo>
                  <a:lnTo>
                    <a:pt x="87" y="766"/>
                  </a:lnTo>
                  <a:lnTo>
                    <a:pt x="74" y="800"/>
                  </a:lnTo>
                  <a:lnTo>
                    <a:pt x="62" y="833"/>
                  </a:lnTo>
                  <a:lnTo>
                    <a:pt x="53" y="861"/>
                  </a:lnTo>
                  <a:lnTo>
                    <a:pt x="45" y="886"/>
                  </a:lnTo>
                  <a:lnTo>
                    <a:pt x="38" y="905"/>
                  </a:lnTo>
                  <a:lnTo>
                    <a:pt x="32" y="920"/>
                  </a:lnTo>
                  <a:lnTo>
                    <a:pt x="28" y="930"/>
                  </a:lnTo>
                  <a:lnTo>
                    <a:pt x="28" y="934"/>
                  </a:lnTo>
                  <a:lnTo>
                    <a:pt x="0" y="1015"/>
                  </a:lnTo>
                  <a:lnTo>
                    <a:pt x="93" y="966"/>
                  </a:lnTo>
                  <a:lnTo>
                    <a:pt x="269" y="500"/>
                  </a:lnTo>
                  <a:lnTo>
                    <a:pt x="403" y="335"/>
                  </a:lnTo>
                  <a:lnTo>
                    <a:pt x="473" y="29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40" name="Freeform 141"/>
            <p:cNvSpPr/>
            <p:nvPr/>
          </p:nvSpPr>
          <p:spPr bwMode="auto">
            <a:xfrm flipH="1">
              <a:off x="1758" y="3436"/>
              <a:ext cx="79" cy="175"/>
            </a:xfrm>
            <a:custGeom>
              <a:avLst/>
              <a:gdLst>
                <a:gd name="T0" fmla="*/ 12 w 425"/>
                <a:gd name="T1" fmla="*/ 1 h 764"/>
                <a:gd name="T2" fmla="*/ 12 w 425"/>
                <a:gd name="T3" fmla="*/ 1 h 764"/>
                <a:gd name="T4" fmla="*/ 12 w 425"/>
                <a:gd name="T5" fmla="*/ 2 h 764"/>
                <a:gd name="T6" fmla="*/ 12 w 425"/>
                <a:gd name="T7" fmla="*/ 2 h 764"/>
                <a:gd name="T8" fmla="*/ 12 w 425"/>
                <a:gd name="T9" fmla="*/ 3 h 764"/>
                <a:gd name="T10" fmla="*/ 11 w 425"/>
                <a:gd name="T11" fmla="*/ 3 h 764"/>
                <a:gd name="T12" fmla="*/ 11 w 425"/>
                <a:gd name="T13" fmla="*/ 4 h 764"/>
                <a:gd name="T14" fmla="*/ 11 w 425"/>
                <a:gd name="T15" fmla="*/ 5 h 764"/>
                <a:gd name="T16" fmla="*/ 11 w 425"/>
                <a:gd name="T17" fmla="*/ 6 h 764"/>
                <a:gd name="T18" fmla="*/ 10 w 425"/>
                <a:gd name="T19" fmla="*/ 7 h 764"/>
                <a:gd name="T20" fmla="*/ 10 w 425"/>
                <a:gd name="T21" fmla="*/ 8 h 764"/>
                <a:gd name="T22" fmla="*/ 9 w 425"/>
                <a:gd name="T23" fmla="*/ 9 h 764"/>
                <a:gd name="T24" fmla="*/ 9 w 425"/>
                <a:gd name="T25" fmla="*/ 10 h 764"/>
                <a:gd name="T26" fmla="*/ 9 w 425"/>
                <a:gd name="T27" fmla="*/ 11 h 764"/>
                <a:gd name="T28" fmla="*/ 8 w 425"/>
                <a:gd name="T29" fmla="*/ 11 h 764"/>
                <a:gd name="T30" fmla="*/ 7 w 425"/>
                <a:gd name="T31" fmla="*/ 12 h 764"/>
                <a:gd name="T32" fmla="*/ 7 w 425"/>
                <a:gd name="T33" fmla="*/ 13 h 764"/>
                <a:gd name="T34" fmla="*/ 7 w 425"/>
                <a:gd name="T35" fmla="*/ 13 h 764"/>
                <a:gd name="T36" fmla="*/ 7 w 425"/>
                <a:gd name="T37" fmla="*/ 14 h 764"/>
                <a:gd name="T38" fmla="*/ 7 w 425"/>
                <a:gd name="T39" fmla="*/ 15 h 764"/>
                <a:gd name="T40" fmla="*/ 6 w 425"/>
                <a:gd name="T41" fmla="*/ 16 h 764"/>
                <a:gd name="T42" fmla="*/ 6 w 425"/>
                <a:gd name="T43" fmla="*/ 18 h 764"/>
                <a:gd name="T44" fmla="*/ 5 w 425"/>
                <a:gd name="T45" fmla="*/ 20 h 764"/>
                <a:gd name="T46" fmla="*/ 5 w 425"/>
                <a:gd name="T47" fmla="*/ 23 h 764"/>
                <a:gd name="T48" fmla="*/ 4 w 425"/>
                <a:gd name="T49" fmla="*/ 25 h 764"/>
                <a:gd name="T50" fmla="*/ 4 w 425"/>
                <a:gd name="T51" fmla="*/ 27 h 764"/>
                <a:gd name="T52" fmla="*/ 3 w 425"/>
                <a:gd name="T53" fmla="*/ 30 h 764"/>
                <a:gd name="T54" fmla="*/ 2 w 425"/>
                <a:gd name="T55" fmla="*/ 32 h 764"/>
                <a:gd name="T56" fmla="*/ 2 w 425"/>
                <a:gd name="T57" fmla="*/ 35 h 764"/>
                <a:gd name="T58" fmla="*/ 1 w 425"/>
                <a:gd name="T59" fmla="*/ 36 h 764"/>
                <a:gd name="T60" fmla="*/ 1 w 425"/>
                <a:gd name="T61" fmla="*/ 38 h 764"/>
                <a:gd name="T62" fmla="*/ 0 w 425"/>
                <a:gd name="T63" fmla="*/ 39 h 764"/>
                <a:gd name="T64" fmla="*/ 0 w 425"/>
                <a:gd name="T65" fmla="*/ 40 h 764"/>
                <a:gd name="T66" fmla="*/ 3 w 425"/>
                <a:gd name="T67" fmla="*/ 38 h 764"/>
                <a:gd name="T68" fmla="*/ 4 w 425"/>
                <a:gd name="T69" fmla="*/ 34 h 764"/>
                <a:gd name="T70" fmla="*/ 8 w 425"/>
                <a:gd name="T71" fmla="*/ 18 h 764"/>
                <a:gd name="T72" fmla="*/ 8 w 425"/>
                <a:gd name="T73" fmla="*/ 18 h 764"/>
                <a:gd name="T74" fmla="*/ 8 w 425"/>
                <a:gd name="T75" fmla="*/ 18 h 764"/>
                <a:gd name="T76" fmla="*/ 9 w 425"/>
                <a:gd name="T77" fmla="*/ 18 h 764"/>
                <a:gd name="T78" fmla="*/ 9 w 425"/>
                <a:gd name="T79" fmla="*/ 17 h 764"/>
                <a:gd name="T80" fmla="*/ 9 w 425"/>
                <a:gd name="T81" fmla="*/ 16 h 764"/>
                <a:gd name="T82" fmla="*/ 10 w 425"/>
                <a:gd name="T83" fmla="*/ 15 h 764"/>
                <a:gd name="T84" fmla="*/ 11 w 425"/>
                <a:gd name="T85" fmla="*/ 14 h 764"/>
                <a:gd name="T86" fmla="*/ 11 w 425"/>
                <a:gd name="T87" fmla="*/ 13 h 764"/>
                <a:gd name="T88" fmla="*/ 12 w 425"/>
                <a:gd name="T89" fmla="*/ 12 h 764"/>
                <a:gd name="T90" fmla="*/ 12 w 425"/>
                <a:gd name="T91" fmla="*/ 11 h 764"/>
                <a:gd name="T92" fmla="*/ 13 w 425"/>
                <a:gd name="T93" fmla="*/ 9 h 764"/>
                <a:gd name="T94" fmla="*/ 13 w 425"/>
                <a:gd name="T95" fmla="*/ 8 h 764"/>
                <a:gd name="T96" fmla="*/ 14 w 425"/>
                <a:gd name="T97" fmla="*/ 6 h 764"/>
                <a:gd name="T98" fmla="*/ 14 w 425"/>
                <a:gd name="T99" fmla="*/ 4 h 764"/>
                <a:gd name="T100" fmla="*/ 14 w 425"/>
                <a:gd name="T101" fmla="*/ 2 h 764"/>
                <a:gd name="T102" fmla="*/ 15 w 425"/>
                <a:gd name="T103" fmla="*/ 0 h 764"/>
                <a:gd name="T104" fmla="*/ 12 w 425"/>
                <a:gd name="T105" fmla="*/ 1 h 764"/>
                <a:gd name="T106" fmla="*/ 12 w 425"/>
                <a:gd name="T107" fmla="*/ 1 h 764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425"/>
                <a:gd name="T163" fmla="*/ 0 h 764"/>
                <a:gd name="T164" fmla="*/ 425 w 425"/>
                <a:gd name="T165" fmla="*/ 764 h 764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425" h="764">
                  <a:moveTo>
                    <a:pt x="348" y="21"/>
                  </a:moveTo>
                  <a:lnTo>
                    <a:pt x="346" y="23"/>
                  </a:lnTo>
                  <a:lnTo>
                    <a:pt x="344" y="29"/>
                  </a:lnTo>
                  <a:lnTo>
                    <a:pt x="340" y="38"/>
                  </a:lnTo>
                  <a:lnTo>
                    <a:pt x="336" y="49"/>
                  </a:lnTo>
                  <a:lnTo>
                    <a:pt x="330" y="63"/>
                  </a:lnTo>
                  <a:lnTo>
                    <a:pt x="325" y="80"/>
                  </a:lnTo>
                  <a:lnTo>
                    <a:pt x="317" y="97"/>
                  </a:lnTo>
                  <a:lnTo>
                    <a:pt x="310" y="118"/>
                  </a:lnTo>
                  <a:lnTo>
                    <a:pt x="298" y="135"/>
                  </a:lnTo>
                  <a:lnTo>
                    <a:pt x="287" y="154"/>
                  </a:lnTo>
                  <a:lnTo>
                    <a:pt x="273" y="173"/>
                  </a:lnTo>
                  <a:lnTo>
                    <a:pt x="262" y="190"/>
                  </a:lnTo>
                  <a:lnTo>
                    <a:pt x="249" y="205"/>
                  </a:lnTo>
                  <a:lnTo>
                    <a:pt x="233" y="219"/>
                  </a:lnTo>
                  <a:lnTo>
                    <a:pt x="216" y="230"/>
                  </a:lnTo>
                  <a:lnTo>
                    <a:pt x="201" y="238"/>
                  </a:lnTo>
                  <a:lnTo>
                    <a:pt x="199" y="243"/>
                  </a:lnTo>
                  <a:lnTo>
                    <a:pt x="194" y="259"/>
                  </a:lnTo>
                  <a:lnTo>
                    <a:pt x="186" y="281"/>
                  </a:lnTo>
                  <a:lnTo>
                    <a:pt x="176" y="312"/>
                  </a:lnTo>
                  <a:lnTo>
                    <a:pt x="163" y="346"/>
                  </a:lnTo>
                  <a:lnTo>
                    <a:pt x="152" y="390"/>
                  </a:lnTo>
                  <a:lnTo>
                    <a:pt x="137" y="432"/>
                  </a:lnTo>
                  <a:lnTo>
                    <a:pt x="121" y="479"/>
                  </a:lnTo>
                  <a:lnTo>
                    <a:pt x="104" y="525"/>
                  </a:lnTo>
                  <a:lnTo>
                    <a:pt x="87" y="572"/>
                  </a:lnTo>
                  <a:lnTo>
                    <a:pt x="70" y="616"/>
                  </a:lnTo>
                  <a:lnTo>
                    <a:pt x="53" y="658"/>
                  </a:lnTo>
                  <a:lnTo>
                    <a:pt x="38" y="694"/>
                  </a:lnTo>
                  <a:lnTo>
                    <a:pt x="22" y="726"/>
                  </a:lnTo>
                  <a:lnTo>
                    <a:pt x="9" y="749"/>
                  </a:lnTo>
                  <a:lnTo>
                    <a:pt x="0" y="764"/>
                  </a:lnTo>
                  <a:lnTo>
                    <a:pt x="99" y="730"/>
                  </a:lnTo>
                  <a:lnTo>
                    <a:pt x="110" y="656"/>
                  </a:lnTo>
                  <a:lnTo>
                    <a:pt x="235" y="350"/>
                  </a:lnTo>
                  <a:lnTo>
                    <a:pt x="237" y="348"/>
                  </a:lnTo>
                  <a:lnTo>
                    <a:pt x="243" y="344"/>
                  </a:lnTo>
                  <a:lnTo>
                    <a:pt x="251" y="335"/>
                  </a:lnTo>
                  <a:lnTo>
                    <a:pt x="262" y="323"/>
                  </a:lnTo>
                  <a:lnTo>
                    <a:pt x="273" y="310"/>
                  </a:lnTo>
                  <a:lnTo>
                    <a:pt x="287" y="293"/>
                  </a:lnTo>
                  <a:lnTo>
                    <a:pt x="304" y="274"/>
                  </a:lnTo>
                  <a:lnTo>
                    <a:pt x="319" y="253"/>
                  </a:lnTo>
                  <a:lnTo>
                    <a:pt x="336" y="228"/>
                  </a:lnTo>
                  <a:lnTo>
                    <a:pt x="351" y="203"/>
                  </a:lnTo>
                  <a:lnTo>
                    <a:pt x="367" y="173"/>
                  </a:lnTo>
                  <a:lnTo>
                    <a:pt x="382" y="143"/>
                  </a:lnTo>
                  <a:lnTo>
                    <a:pt x="395" y="110"/>
                  </a:lnTo>
                  <a:lnTo>
                    <a:pt x="408" y="74"/>
                  </a:lnTo>
                  <a:lnTo>
                    <a:pt x="418" y="38"/>
                  </a:lnTo>
                  <a:lnTo>
                    <a:pt x="425" y="0"/>
                  </a:lnTo>
                  <a:lnTo>
                    <a:pt x="348" y="21"/>
                  </a:lnTo>
                  <a:close/>
                </a:path>
              </a:pathLst>
            </a:custGeom>
            <a:solidFill>
              <a:srgbClr val="FFCC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41" name="Freeform 142"/>
            <p:cNvSpPr/>
            <p:nvPr/>
          </p:nvSpPr>
          <p:spPr bwMode="auto">
            <a:xfrm flipH="1">
              <a:off x="1655" y="3438"/>
              <a:ext cx="51" cy="174"/>
            </a:xfrm>
            <a:custGeom>
              <a:avLst/>
              <a:gdLst>
                <a:gd name="T0" fmla="*/ 8 w 274"/>
                <a:gd name="T1" fmla="*/ 30 h 760"/>
                <a:gd name="T2" fmla="*/ 8 w 274"/>
                <a:gd name="T3" fmla="*/ 17 h 760"/>
                <a:gd name="T4" fmla="*/ 8 w 274"/>
                <a:gd name="T5" fmla="*/ 17 h 760"/>
                <a:gd name="T6" fmla="*/ 8 w 274"/>
                <a:gd name="T7" fmla="*/ 17 h 760"/>
                <a:gd name="T8" fmla="*/ 8 w 274"/>
                <a:gd name="T9" fmla="*/ 16 h 760"/>
                <a:gd name="T10" fmla="*/ 8 w 274"/>
                <a:gd name="T11" fmla="*/ 15 h 760"/>
                <a:gd name="T12" fmla="*/ 8 w 274"/>
                <a:gd name="T13" fmla="*/ 14 h 760"/>
                <a:gd name="T14" fmla="*/ 8 w 274"/>
                <a:gd name="T15" fmla="*/ 13 h 760"/>
                <a:gd name="T16" fmla="*/ 8 w 274"/>
                <a:gd name="T17" fmla="*/ 11 h 760"/>
                <a:gd name="T18" fmla="*/ 8 w 274"/>
                <a:gd name="T19" fmla="*/ 10 h 760"/>
                <a:gd name="T20" fmla="*/ 8 w 274"/>
                <a:gd name="T21" fmla="*/ 8 h 760"/>
                <a:gd name="T22" fmla="*/ 8 w 274"/>
                <a:gd name="T23" fmla="*/ 7 h 760"/>
                <a:gd name="T24" fmla="*/ 8 w 274"/>
                <a:gd name="T25" fmla="*/ 5 h 760"/>
                <a:gd name="T26" fmla="*/ 8 w 274"/>
                <a:gd name="T27" fmla="*/ 4 h 760"/>
                <a:gd name="T28" fmla="*/ 7 w 274"/>
                <a:gd name="T29" fmla="*/ 3 h 760"/>
                <a:gd name="T30" fmla="*/ 7 w 274"/>
                <a:gd name="T31" fmla="*/ 2 h 760"/>
                <a:gd name="T32" fmla="*/ 7 w 274"/>
                <a:gd name="T33" fmla="*/ 1 h 760"/>
                <a:gd name="T34" fmla="*/ 6 w 274"/>
                <a:gd name="T35" fmla="*/ 0 h 760"/>
                <a:gd name="T36" fmla="*/ 6 w 274"/>
                <a:gd name="T37" fmla="*/ 0 h 760"/>
                <a:gd name="T38" fmla="*/ 6 w 274"/>
                <a:gd name="T39" fmla="*/ 0 h 760"/>
                <a:gd name="T40" fmla="*/ 5 w 274"/>
                <a:gd name="T41" fmla="*/ 0 h 760"/>
                <a:gd name="T42" fmla="*/ 5 w 274"/>
                <a:gd name="T43" fmla="*/ 0 h 760"/>
                <a:gd name="T44" fmla="*/ 4 w 274"/>
                <a:gd name="T45" fmla="*/ 0 h 760"/>
                <a:gd name="T46" fmla="*/ 4 w 274"/>
                <a:gd name="T47" fmla="*/ 0 h 760"/>
                <a:gd name="T48" fmla="*/ 4 w 274"/>
                <a:gd name="T49" fmla="*/ 0 h 760"/>
                <a:gd name="T50" fmla="*/ 3 w 274"/>
                <a:gd name="T51" fmla="*/ 0 h 760"/>
                <a:gd name="T52" fmla="*/ 2 w 274"/>
                <a:gd name="T53" fmla="*/ 0 h 760"/>
                <a:gd name="T54" fmla="*/ 2 w 274"/>
                <a:gd name="T55" fmla="*/ 0 h 760"/>
                <a:gd name="T56" fmla="*/ 1 w 274"/>
                <a:gd name="T57" fmla="*/ 0 h 760"/>
                <a:gd name="T58" fmla="*/ 1 w 274"/>
                <a:gd name="T59" fmla="*/ 0 h 760"/>
                <a:gd name="T60" fmla="*/ 0 w 274"/>
                <a:gd name="T61" fmla="*/ 0 h 760"/>
                <a:gd name="T62" fmla="*/ 0 w 274"/>
                <a:gd name="T63" fmla="*/ 0 h 760"/>
                <a:gd name="T64" fmla="*/ 0 w 274"/>
                <a:gd name="T65" fmla="*/ 0 h 760"/>
                <a:gd name="T66" fmla="*/ 0 w 274"/>
                <a:gd name="T67" fmla="*/ 0 h 760"/>
                <a:gd name="T68" fmla="*/ 6 w 274"/>
                <a:gd name="T69" fmla="*/ 31 h 760"/>
                <a:gd name="T70" fmla="*/ 8 w 274"/>
                <a:gd name="T71" fmla="*/ 40 h 760"/>
                <a:gd name="T72" fmla="*/ 9 w 274"/>
                <a:gd name="T73" fmla="*/ 36 h 760"/>
                <a:gd name="T74" fmla="*/ 8 w 274"/>
                <a:gd name="T75" fmla="*/ 30 h 760"/>
                <a:gd name="T76" fmla="*/ 8 w 274"/>
                <a:gd name="T77" fmla="*/ 30 h 76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274"/>
                <a:gd name="T118" fmla="*/ 0 h 760"/>
                <a:gd name="T119" fmla="*/ 274 w 274"/>
                <a:gd name="T120" fmla="*/ 760 h 76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274" h="760">
                  <a:moveTo>
                    <a:pt x="241" y="570"/>
                  </a:moveTo>
                  <a:lnTo>
                    <a:pt x="234" y="334"/>
                  </a:lnTo>
                  <a:lnTo>
                    <a:pt x="234" y="330"/>
                  </a:lnTo>
                  <a:lnTo>
                    <a:pt x="234" y="321"/>
                  </a:lnTo>
                  <a:lnTo>
                    <a:pt x="234" y="306"/>
                  </a:lnTo>
                  <a:lnTo>
                    <a:pt x="236" y="289"/>
                  </a:lnTo>
                  <a:lnTo>
                    <a:pt x="236" y="266"/>
                  </a:lnTo>
                  <a:lnTo>
                    <a:pt x="238" y="243"/>
                  </a:lnTo>
                  <a:lnTo>
                    <a:pt x="238" y="216"/>
                  </a:lnTo>
                  <a:lnTo>
                    <a:pt x="238" y="190"/>
                  </a:lnTo>
                  <a:lnTo>
                    <a:pt x="234" y="161"/>
                  </a:lnTo>
                  <a:lnTo>
                    <a:pt x="232" y="133"/>
                  </a:lnTo>
                  <a:lnTo>
                    <a:pt x="228" y="102"/>
                  </a:lnTo>
                  <a:lnTo>
                    <a:pt x="222" y="78"/>
                  </a:lnTo>
                  <a:lnTo>
                    <a:pt x="213" y="53"/>
                  </a:lnTo>
                  <a:lnTo>
                    <a:pt x="205" y="32"/>
                  </a:lnTo>
                  <a:lnTo>
                    <a:pt x="192" y="15"/>
                  </a:lnTo>
                  <a:lnTo>
                    <a:pt x="179" y="3"/>
                  </a:lnTo>
                  <a:lnTo>
                    <a:pt x="173" y="1"/>
                  </a:lnTo>
                  <a:lnTo>
                    <a:pt x="167" y="0"/>
                  </a:lnTo>
                  <a:lnTo>
                    <a:pt x="158" y="0"/>
                  </a:lnTo>
                  <a:lnTo>
                    <a:pt x="146" y="0"/>
                  </a:lnTo>
                  <a:lnTo>
                    <a:pt x="131" y="0"/>
                  </a:lnTo>
                  <a:lnTo>
                    <a:pt x="116" y="0"/>
                  </a:lnTo>
                  <a:lnTo>
                    <a:pt x="101" y="1"/>
                  </a:lnTo>
                  <a:lnTo>
                    <a:pt x="85" y="1"/>
                  </a:lnTo>
                  <a:lnTo>
                    <a:pt x="68" y="1"/>
                  </a:lnTo>
                  <a:lnTo>
                    <a:pt x="53" y="3"/>
                  </a:lnTo>
                  <a:lnTo>
                    <a:pt x="38" y="5"/>
                  </a:lnTo>
                  <a:lnTo>
                    <a:pt x="25" y="5"/>
                  </a:lnTo>
                  <a:lnTo>
                    <a:pt x="13" y="7"/>
                  </a:lnTo>
                  <a:lnTo>
                    <a:pt x="6" y="7"/>
                  </a:lnTo>
                  <a:lnTo>
                    <a:pt x="0" y="7"/>
                  </a:lnTo>
                  <a:lnTo>
                    <a:pt x="0" y="9"/>
                  </a:lnTo>
                  <a:lnTo>
                    <a:pt x="181" y="595"/>
                  </a:lnTo>
                  <a:lnTo>
                    <a:pt x="234" y="760"/>
                  </a:lnTo>
                  <a:lnTo>
                    <a:pt x="274" y="680"/>
                  </a:lnTo>
                  <a:lnTo>
                    <a:pt x="241" y="570"/>
                  </a:lnTo>
                  <a:close/>
                </a:path>
              </a:pathLst>
            </a:custGeom>
            <a:solidFill>
              <a:srgbClr val="FFCC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42" name="Freeform 143"/>
            <p:cNvSpPr/>
            <p:nvPr/>
          </p:nvSpPr>
          <p:spPr bwMode="auto">
            <a:xfrm flipH="1">
              <a:off x="1663" y="3438"/>
              <a:ext cx="48" cy="168"/>
            </a:xfrm>
            <a:custGeom>
              <a:avLst/>
              <a:gdLst>
                <a:gd name="T0" fmla="*/ 6 w 261"/>
                <a:gd name="T1" fmla="*/ 31 h 733"/>
                <a:gd name="T2" fmla="*/ 6 w 261"/>
                <a:gd name="T3" fmla="*/ 31 h 733"/>
                <a:gd name="T4" fmla="*/ 6 w 261"/>
                <a:gd name="T5" fmla="*/ 30 h 733"/>
                <a:gd name="T6" fmla="*/ 6 w 261"/>
                <a:gd name="T7" fmla="*/ 29 h 733"/>
                <a:gd name="T8" fmla="*/ 5 w 261"/>
                <a:gd name="T9" fmla="*/ 28 h 733"/>
                <a:gd name="T10" fmla="*/ 5 w 261"/>
                <a:gd name="T11" fmla="*/ 25 h 733"/>
                <a:gd name="T12" fmla="*/ 4 w 261"/>
                <a:gd name="T13" fmla="*/ 23 h 733"/>
                <a:gd name="T14" fmla="*/ 4 w 261"/>
                <a:gd name="T15" fmla="*/ 21 h 733"/>
                <a:gd name="T16" fmla="*/ 3 w 261"/>
                <a:gd name="T17" fmla="*/ 18 h 733"/>
                <a:gd name="T18" fmla="*/ 2 w 261"/>
                <a:gd name="T19" fmla="*/ 16 h 733"/>
                <a:gd name="T20" fmla="*/ 2 w 261"/>
                <a:gd name="T21" fmla="*/ 13 h 733"/>
                <a:gd name="T22" fmla="*/ 1 w 261"/>
                <a:gd name="T23" fmla="*/ 10 h 733"/>
                <a:gd name="T24" fmla="*/ 1 w 261"/>
                <a:gd name="T25" fmla="*/ 8 h 733"/>
                <a:gd name="T26" fmla="*/ 1 w 261"/>
                <a:gd name="T27" fmla="*/ 5 h 733"/>
                <a:gd name="T28" fmla="*/ 0 w 261"/>
                <a:gd name="T29" fmla="*/ 3 h 733"/>
                <a:gd name="T30" fmla="*/ 0 w 261"/>
                <a:gd name="T31" fmla="*/ 1 h 733"/>
                <a:gd name="T32" fmla="*/ 0 w 261"/>
                <a:gd name="T33" fmla="*/ 0 h 733"/>
                <a:gd name="T34" fmla="*/ 4 w 261"/>
                <a:gd name="T35" fmla="*/ 0 h 733"/>
                <a:gd name="T36" fmla="*/ 4 w 261"/>
                <a:gd name="T37" fmla="*/ 0 h 733"/>
                <a:gd name="T38" fmla="*/ 4 w 261"/>
                <a:gd name="T39" fmla="*/ 1 h 733"/>
                <a:gd name="T40" fmla="*/ 4 w 261"/>
                <a:gd name="T41" fmla="*/ 2 h 733"/>
                <a:gd name="T42" fmla="*/ 5 w 261"/>
                <a:gd name="T43" fmla="*/ 4 h 733"/>
                <a:gd name="T44" fmla="*/ 5 w 261"/>
                <a:gd name="T45" fmla="*/ 6 h 733"/>
                <a:gd name="T46" fmla="*/ 5 w 261"/>
                <a:gd name="T47" fmla="*/ 8 h 733"/>
                <a:gd name="T48" fmla="*/ 6 w 261"/>
                <a:gd name="T49" fmla="*/ 11 h 733"/>
                <a:gd name="T50" fmla="*/ 6 w 261"/>
                <a:gd name="T51" fmla="*/ 14 h 733"/>
                <a:gd name="T52" fmla="*/ 6 w 261"/>
                <a:gd name="T53" fmla="*/ 17 h 733"/>
                <a:gd name="T54" fmla="*/ 7 w 261"/>
                <a:gd name="T55" fmla="*/ 20 h 733"/>
                <a:gd name="T56" fmla="*/ 7 w 261"/>
                <a:gd name="T57" fmla="*/ 23 h 733"/>
                <a:gd name="T58" fmla="*/ 8 w 261"/>
                <a:gd name="T59" fmla="*/ 27 h 733"/>
                <a:gd name="T60" fmla="*/ 8 w 261"/>
                <a:gd name="T61" fmla="*/ 30 h 733"/>
                <a:gd name="T62" fmla="*/ 8 w 261"/>
                <a:gd name="T63" fmla="*/ 33 h 733"/>
                <a:gd name="T64" fmla="*/ 9 w 261"/>
                <a:gd name="T65" fmla="*/ 36 h 733"/>
                <a:gd name="T66" fmla="*/ 9 w 261"/>
                <a:gd name="T67" fmla="*/ 39 h 733"/>
                <a:gd name="T68" fmla="*/ 7 w 261"/>
                <a:gd name="T69" fmla="*/ 37 h 733"/>
                <a:gd name="T70" fmla="*/ 6 w 261"/>
                <a:gd name="T71" fmla="*/ 31 h 733"/>
                <a:gd name="T72" fmla="*/ 6 w 261"/>
                <a:gd name="T73" fmla="*/ 31 h 73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61"/>
                <a:gd name="T112" fmla="*/ 0 h 733"/>
                <a:gd name="T113" fmla="*/ 261 w 261"/>
                <a:gd name="T114" fmla="*/ 733 h 73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61" h="733">
                  <a:moveTo>
                    <a:pt x="185" y="598"/>
                  </a:moveTo>
                  <a:lnTo>
                    <a:pt x="181" y="591"/>
                  </a:lnTo>
                  <a:lnTo>
                    <a:pt x="175" y="576"/>
                  </a:lnTo>
                  <a:lnTo>
                    <a:pt x="166" y="553"/>
                  </a:lnTo>
                  <a:lnTo>
                    <a:pt x="154" y="522"/>
                  </a:lnTo>
                  <a:lnTo>
                    <a:pt x="139" y="482"/>
                  </a:lnTo>
                  <a:lnTo>
                    <a:pt x="124" y="441"/>
                  </a:lnTo>
                  <a:lnTo>
                    <a:pt x="107" y="395"/>
                  </a:lnTo>
                  <a:lnTo>
                    <a:pt x="92" y="346"/>
                  </a:lnTo>
                  <a:lnTo>
                    <a:pt x="73" y="296"/>
                  </a:lnTo>
                  <a:lnTo>
                    <a:pt x="57" y="245"/>
                  </a:lnTo>
                  <a:lnTo>
                    <a:pt x="40" y="193"/>
                  </a:lnTo>
                  <a:lnTo>
                    <a:pt x="27" y="148"/>
                  </a:lnTo>
                  <a:lnTo>
                    <a:pt x="16" y="102"/>
                  </a:lnTo>
                  <a:lnTo>
                    <a:pt x="8" y="62"/>
                  </a:lnTo>
                  <a:lnTo>
                    <a:pt x="0" y="28"/>
                  </a:lnTo>
                  <a:lnTo>
                    <a:pt x="0" y="0"/>
                  </a:lnTo>
                  <a:lnTo>
                    <a:pt x="122" y="0"/>
                  </a:lnTo>
                  <a:lnTo>
                    <a:pt x="122" y="5"/>
                  </a:lnTo>
                  <a:lnTo>
                    <a:pt x="126" y="20"/>
                  </a:lnTo>
                  <a:lnTo>
                    <a:pt x="131" y="45"/>
                  </a:lnTo>
                  <a:lnTo>
                    <a:pt x="139" y="78"/>
                  </a:lnTo>
                  <a:lnTo>
                    <a:pt x="147" y="116"/>
                  </a:lnTo>
                  <a:lnTo>
                    <a:pt x="158" y="161"/>
                  </a:lnTo>
                  <a:lnTo>
                    <a:pt x="168" y="212"/>
                  </a:lnTo>
                  <a:lnTo>
                    <a:pt x="179" y="268"/>
                  </a:lnTo>
                  <a:lnTo>
                    <a:pt x="190" y="323"/>
                  </a:lnTo>
                  <a:lnTo>
                    <a:pt x="202" y="384"/>
                  </a:lnTo>
                  <a:lnTo>
                    <a:pt x="215" y="444"/>
                  </a:lnTo>
                  <a:lnTo>
                    <a:pt x="227" y="507"/>
                  </a:lnTo>
                  <a:lnTo>
                    <a:pt x="234" y="566"/>
                  </a:lnTo>
                  <a:lnTo>
                    <a:pt x="246" y="625"/>
                  </a:lnTo>
                  <a:lnTo>
                    <a:pt x="253" y="680"/>
                  </a:lnTo>
                  <a:lnTo>
                    <a:pt x="261" y="733"/>
                  </a:lnTo>
                  <a:lnTo>
                    <a:pt x="208" y="699"/>
                  </a:lnTo>
                  <a:lnTo>
                    <a:pt x="185" y="598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43" name="Freeform 144"/>
            <p:cNvSpPr/>
            <p:nvPr/>
          </p:nvSpPr>
          <p:spPr bwMode="auto">
            <a:xfrm flipH="1">
              <a:off x="1706" y="3167"/>
              <a:ext cx="120" cy="237"/>
            </a:xfrm>
            <a:custGeom>
              <a:avLst/>
              <a:gdLst>
                <a:gd name="T0" fmla="*/ 11 w 644"/>
                <a:gd name="T1" fmla="*/ 3 h 1036"/>
                <a:gd name="T2" fmla="*/ 0 w 644"/>
                <a:gd name="T3" fmla="*/ 52 h 1036"/>
                <a:gd name="T4" fmla="*/ 8 w 644"/>
                <a:gd name="T5" fmla="*/ 54 h 1036"/>
                <a:gd name="T6" fmla="*/ 21 w 644"/>
                <a:gd name="T7" fmla="*/ 39 h 1036"/>
                <a:gd name="T8" fmla="*/ 22 w 644"/>
                <a:gd name="T9" fmla="*/ 4 h 1036"/>
                <a:gd name="T10" fmla="*/ 15 w 644"/>
                <a:gd name="T11" fmla="*/ 0 h 1036"/>
                <a:gd name="T12" fmla="*/ 11 w 644"/>
                <a:gd name="T13" fmla="*/ 3 h 1036"/>
                <a:gd name="T14" fmla="*/ 11 w 644"/>
                <a:gd name="T15" fmla="*/ 3 h 10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44"/>
                <a:gd name="T25" fmla="*/ 0 h 1036"/>
                <a:gd name="T26" fmla="*/ 644 w 644"/>
                <a:gd name="T27" fmla="*/ 1036 h 10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44" h="1036">
                  <a:moveTo>
                    <a:pt x="313" y="48"/>
                  </a:moveTo>
                  <a:lnTo>
                    <a:pt x="0" y="991"/>
                  </a:lnTo>
                  <a:lnTo>
                    <a:pt x="220" y="1036"/>
                  </a:lnTo>
                  <a:lnTo>
                    <a:pt x="610" y="744"/>
                  </a:lnTo>
                  <a:lnTo>
                    <a:pt x="644" y="69"/>
                  </a:lnTo>
                  <a:lnTo>
                    <a:pt x="416" y="0"/>
                  </a:lnTo>
                  <a:lnTo>
                    <a:pt x="313" y="48"/>
                  </a:lnTo>
                  <a:close/>
                </a:path>
              </a:pathLst>
            </a:custGeom>
            <a:solidFill>
              <a:srgbClr val="B0C7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44" name="Freeform 145"/>
            <p:cNvSpPr/>
            <p:nvPr/>
          </p:nvSpPr>
          <p:spPr bwMode="auto">
            <a:xfrm flipH="1">
              <a:off x="1638" y="3194"/>
              <a:ext cx="122" cy="217"/>
            </a:xfrm>
            <a:custGeom>
              <a:avLst/>
              <a:gdLst>
                <a:gd name="T0" fmla="*/ 18 w 662"/>
                <a:gd name="T1" fmla="*/ 3 h 949"/>
                <a:gd name="T2" fmla="*/ 22 w 662"/>
                <a:gd name="T3" fmla="*/ 50 h 949"/>
                <a:gd name="T4" fmla="*/ 20 w 662"/>
                <a:gd name="T5" fmla="*/ 50 h 949"/>
                <a:gd name="T6" fmla="*/ 0 w 662"/>
                <a:gd name="T7" fmla="*/ 44 h 949"/>
                <a:gd name="T8" fmla="*/ 5 w 662"/>
                <a:gd name="T9" fmla="*/ 13 h 949"/>
                <a:gd name="T10" fmla="*/ 16 w 662"/>
                <a:gd name="T11" fmla="*/ 0 h 949"/>
                <a:gd name="T12" fmla="*/ 18 w 662"/>
                <a:gd name="T13" fmla="*/ 3 h 949"/>
                <a:gd name="T14" fmla="*/ 18 w 662"/>
                <a:gd name="T15" fmla="*/ 3 h 9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2"/>
                <a:gd name="T25" fmla="*/ 0 h 949"/>
                <a:gd name="T26" fmla="*/ 662 w 662"/>
                <a:gd name="T27" fmla="*/ 949 h 94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2" h="949">
                  <a:moveTo>
                    <a:pt x="534" y="49"/>
                  </a:moveTo>
                  <a:lnTo>
                    <a:pt x="662" y="949"/>
                  </a:lnTo>
                  <a:lnTo>
                    <a:pt x="584" y="949"/>
                  </a:lnTo>
                  <a:lnTo>
                    <a:pt x="0" y="850"/>
                  </a:lnTo>
                  <a:lnTo>
                    <a:pt x="150" y="258"/>
                  </a:lnTo>
                  <a:lnTo>
                    <a:pt x="466" y="0"/>
                  </a:lnTo>
                  <a:lnTo>
                    <a:pt x="534" y="49"/>
                  </a:lnTo>
                  <a:close/>
                </a:path>
              </a:pathLst>
            </a:custGeom>
            <a:solidFill>
              <a:srgbClr val="9CB3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45" name="Freeform 146"/>
            <p:cNvSpPr/>
            <p:nvPr/>
          </p:nvSpPr>
          <p:spPr bwMode="auto">
            <a:xfrm flipH="1">
              <a:off x="1646" y="3203"/>
              <a:ext cx="92" cy="208"/>
            </a:xfrm>
            <a:custGeom>
              <a:avLst/>
              <a:gdLst>
                <a:gd name="T0" fmla="*/ 14 w 496"/>
                <a:gd name="T1" fmla="*/ 0 h 909"/>
                <a:gd name="T2" fmla="*/ 11 w 496"/>
                <a:gd name="T3" fmla="*/ 14 h 909"/>
                <a:gd name="T4" fmla="*/ 15 w 496"/>
                <a:gd name="T5" fmla="*/ 17 h 909"/>
                <a:gd name="T6" fmla="*/ 14 w 496"/>
                <a:gd name="T7" fmla="*/ 25 h 909"/>
                <a:gd name="T8" fmla="*/ 17 w 496"/>
                <a:gd name="T9" fmla="*/ 27 h 909"/>
                <a:gd name="T10" fmla="*/ 17 w 496"/>
                <a:gd name="T11" fmla="*/ 31 h 909"/>
                <a:gd name="T12" fmla="*/ 16 w 496"/>
                <a:gd name="T13" fmla="*/ 48 h 909"/>
                <a:gd name="T14" fmla="*/ 0 w 496"/>
                <a:gd name="T15" fmla="*/ 44 h 909"/>
                <a:gd name="T16" fmla="*/ 2 w 496"/>
                <a:gd name="T17" fmla="*/ 23 h 909"/>
                <a:gd name="T18" fmla="*/ 11 w 496"/>
                <a:gd name="T19" fmla="*/ 0 h 909"/>
                <a:gd name="T20" fmla="*/ 14 w 496"/>
                <a:gd name="T21" fmla="*/ 0 h 909"/>
                <a:gd name="T22" fmla="*/ 14 w 496"/>
                <a:gd name="T23" fmla="*/ 0 h 90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96"/>
                <a:gd name="T37" fmla="*/ 0 h 909"/>
                <a:gd name="T38" fmla="*/ 496 w 496"/>
                <a:gd name="T39" fmla="*/ 909 h 90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96" h="909">
                  <a:moveTo>
                    <a:pt x="416" y="9"/>
                  </a:moveTo>
                  <a:lnTo>
                    <a:pt x="314" y="277"/>
                  </a:lnTo>
                  <a:lnTo>
                    <a:pt x="433" y="333"/>
                  </a:lnTo>
                  <a:lnTo>
                    <a:pt x="411" y="473"/>
                  </a:lnTo>
                  <a:lnTo>
                    <a:pt x="481" y="511"/>
                  </a:lnTo>
                  <a:lnTo>
                    <a:pt x="496" y="593"/>
                  </a:lnTo>
                  <a:lnTo>
                    <a:pt x="466" y="909"/>
                  </a:lnTo>
                  <a:lnTo>
                    <a:pt x="0" y="846"/>
                  </a:lnTo>
                  <a:lnTo>
                    <a:pt x="46" y="433"/>
                  </a:lnTo>
                  <a:lnTo>
                    <a:pt x="306" y="0"/>
                  </a:lnTo>
                  <a:lnTo>
                    <a:pt x="416" y="9"/>
                  </a:lnTo>
                  <a:close/>
                </a:path>
              </a:pathLst>
            </a:custGeom>
            <a:solidFill>
              <a:srgbClr val="8996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46" name="Freeform 147"/>
            <p:cNvSpPr/>
            <p:nvPr/>
          </p:nvSpPr>
          <p:spPr bwMode="auto">
            <a:xfrm flipH="1">
              <a:off x="1653" y="3264"/>
              <a:ext cx="146" cy="181"/>
            </a:xfrm>
            <a:custGeom>
              <a:avLst/>
              <a:gdLst>
                <a:gd name="T0" fmla="*/ 10 w 789"/>
                <a:gd name="T1" fmla="*/ 1 h 793"/>
                <a:gd name="T2" fmla="*/ 6 w 789"/>
                <a:gd name="T3" fmla="*/ 2 h 793"/>
                <a:gd name="T4" fmla="*/ 6 w 789"/>
                <a:gd name="T5" fmla="*/ 11 h 793"/>
                <a:gd name="T6" fmla="*/ 1 w 789"/>
                <a:gd name="T7" fmla="*/ 11 h 793"/>
                <a:gd name="T8" fmla="*/ 0 w 789"/>
                <a:gd name="T9" fmla="*/ 41 h 793"/>
                <a:gd name="T10" fmla="*/ 26 w 789"/>
                <a:gd name="T11" fmla="*/ 41 h 793"/>
                <a:gd name="T12" fmla="*/ 27 w 789"/>
                <a:gd name="T13" fmla="*/ 13 h 793"/>
                <a:gd name="T14" fmla="*/ 24 w 789"/>
                <a:gd name="T15" fmla="*/ 13 h 793"/>
                <a:gd name="T16" fmla="*/ 24 w 789"/>
                <a:gd name="T17" fmla="*/ 4 h 793"/>
                <a:gd name="T18" fmla="*/ 19 w 789"/>
                <a:gd name="T19" fmla="*/ 3 h 793"/>
                <a:gd name="T20" fmla="*/ 19 w 789"/>
                <a:gd name="T21" fmla="*/ 7 h 793"/>
                <a:gd name="T22" fmla="*/ 21 w 789"/>
                <a:gd name="T23" fmla="*/ 7 h 793"/>
                <a:gd name="T24" fmla="*/ 21 w 789"/>
                <a:gd name="T25" fmla="*/ 13 h 793"/>
                <a:gd name="T26" fmla="*/ 9 w 789"/>
                <a:gd name="T27" fmla="*/ 12 h 793"/>
                <a:gd name="T28" fmla="*/ 9 w 789"/>
                <a:gd name="T29" fmla="*/ 7 h 793"/>
                <a:gd name="T30" fmla="*/ 14 w 789"/>
                <a:gd name="T31" fmla="*/ 8 h 793"/>
                <a:gd name="T32" fmla="*/ 14 w 789"/>
                <a:gd name="T33" fmla="*/ 0 h 793"/>
                <a:gd name="T34" fmla="*/ 10 w 789"/>
                <a:gd name="T35" fmla="*/ 1 h 793"/>
                <a:gd name="T36" fmla="*/ 10 w 789"/>
                <a:gd name="T37" fmla="*/ 1 h 79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89"/>
                <a:gd name="T58" fmla="*/ 0 h 793"/>
                <a:gd name="T59" fmla="*/ 789 w 789"/>
                <a:gd name="T60" fmla="*/ 793 h 79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89" h="793">
                  <a:moveTo>
                    <a:pt x="281" y="25"/>
                  </a:moveTo>
                  <a:lnTo>
                    <a:pt x="190" y="32"/>
                  </a:lnTo>
                  <a:lnTo>
                    <a:pt x="179" y="209"/>
                  </a:lnTo>
                  <a:lnTo>
                    <a:pt x="44" y="217"/>
                  </a:lnTo>
                  <a:lnTo>
                    <a:pt x="0" y="785"/>
                  </a:lnTo>
                  <a:lnTo>
                    <a:pt x="760" y="793"/>
                  </a:lnTo>
                  <a:lnTo>
                    <a:pt x="789" y="249"/>
                  </a:lnTo>
                  <a:lnTo>
                    <a:pt x="711" y="247"/>
                  </a:lnTo>
                  <a:lnTo>
                    <a:pt x="713" y="76"/>
                  </a:lnTo>
                  <a:lnTo>
                    <a:pt x="567" y="48"/>
                  </a:lnTo>
                  <a:lnTo>
                    <a:pt x="538" y="133"/>
                  </a:lnTo>
                  <a:lnTo>
                    <a:pt x="627" y="139"/>
                  </a:lnTo>
                  <a:lnTo>
                    <a:pt x="624" y="249"/>
                  </a:lnTo>
                  <a:lnTo>
                    <a:pt x="261" y="232"/>
                  </a:lnTo>
                  <a:lnTo>
                    <a:pt x="268" y="126"/>
                  </a:lnTo>
                  <a:lnTo>
                    <a:pt x="397" y="152"/>
                  </a:lnTo>
                  <a:lnTo>
                    <a:pt x="401" y="0"/>
                  </a:lnTo>
                  <a:lnTo>
                    <a:pt x="281" y="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47" name="Freeform 148"/>
            <p:cNvSpPr/>
            <p:nvPr/>
          </p:nvSpPr>
          <p:spPr bwMode="auto">
            <a:xfrm flipH="1">
              <a:off x="1687" y="3240"/>
              <a:ext cx="43" cy="70"/>
            </a:xfrm>
            <a:custGeom>
              <a:avLst/>
              <a:gdLst>
                <a:gd name="T0" fmla="*/ 0 w 230"/>
                <a:gd name="T1" fmla="*/ 16 h 307"/>
                <a:gd name="T2" fmla="*/ 6 w 230"/>
                <a:gd name="T3" fmla="*/ 15 h 307"/>
                <a:gd name="T4" fmla="*/ 8 w 230"/>
                <a:gd name="T5" fmla="*/ 7 h 307"/>
                <a:gd name="T6" fmla="*/ 7 w 230"/>
                <a:gd name="T7" fmla="*/ 0 h 307"/>
                <a:gd name="T8" fmla="*/ 1 w 230"/>
                <a:gd name="T9" fmla="*/ 1 h 307"/>
                <a:gd name="T10" fmla="*/ 0 w 230"/>
                <a:gd name="T11" fmla="*/ 12 h 307"/>
                <a:gd name="T12" fmla="*/ 0 w 230"/>
                <a:gd name="T13" fmla="*/ 16 h 307"/>
                <a:gd name="T14" fmla="*/ 0 w 230"/>
                <a:gd name="T15" fmla="*/ 16 h 30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30"/>
                <a:gd name="T25" fmla="*/ 0 h 307"/>
                <a:gd name="T26" fmla="*/ 230 w 230"/>
                <a:gd name="T27" fmla="*/ 307 h 30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30" h="307">
                  <a:moveTo>
                    <a:pt x="13" y="307"/>
                  </a:moveTo>
                  <a:lnTo>
                    <a:pt x="184" y="282"/>
                  </a:lnTo>
                  <a:lnTo>
                    <a:pt x="230" y="130"/>
                  </a:lnTo>
                  <a:lnTo>
                    <a:pt x="199" y="0"/>
                  </a:lnTo>
                  <a:lnTo>
                    <a:pt x="38" y="16"/>
                  </a:lnTo>
                  <a:lnTo>
                    <a:pt x="0" y="225"/>
                  </a:lnTo>
                  <a:lnTo>
                    <a:pt x="13" y="307"/>
                  </a:lnTo>
                  <a:close/>
                </a:path>
              </a:pathLst>
            </a:custGeom>
            <a:solidFill>
              <a:srgbClr val="FFCC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48" name="Freeform 149"/>
            <p:cNvSpPr/>
            <p:nvPr/>
          </p:nvSpPr>
          <p:spPr bwMode="auto">
            <a:xfrm flipH="1">
              <a:off x="1707" y="3229"/>
              <a:ext cx="40" cy="81"/>
            </a:xfrm>
            <a:custGeom>
              <a:avLst/>
              <a:gdLst>
                <a:gd name="T0" fmla="*/ 4 w 215"/>
                <a:gd name="T1" fmla="*/ 2 h 354"/>
                <a:gd name="T2" fmla="*/ 0 w 215"/>
                <a:gd name="T3" fmla="*/ 5 h 354"/>
                <a:gd name="T4" fmla="*/ 0 w 215"/>
                <a:gd name="T5" fmla="*/ 9 h 354"/>
                <a:gd name="T6" fmla="*/ 3 w 215"/>
                <a:gd name="T7" fmla="*/ 10 h 354"/>
                <a:gd name="T8" fmla="*/ 2 w 215"/>
                <a:gd name="T9" fmla="*/ 16 h 354"/>
                <a:gd name="T10" fmla="*/ 4 w 215"/>
                <a:gd name="T11" fmla="*/ 19 h 354"/>
                <a:gd name="T12" fmla="*/ 5 w 215"/>
                <a:gd name="T13" fmla="*/ 8 h 354"/>
                <a:gd name="T14" fmla="*/ 7 w 215"/>
                <a:gd name="T15" fmla="*/ 0 h 354"/>
                <a:gd name="T16" fmla="*/ 4 w 215"/>
                <a:gd name="T17" fmla="*/ 2 h 354"/>
                <a:gd name="T18" fmla="*/ 4 w 215"/>
                <a:gd name="T19" fmla="*/ 2 h 3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5"/>
                <a:gd name="T31" fmla="*/ 0 h 354"/>
                <a:gd name="T32" fmla="*/ 215 w 215"/>
                <a:gd name="T33" fmla="*/ 354 h 35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5" h="354">
                  <a:moveTo>
                    <a:pt x="105" y="42"/>
                  </a:moveTo>
                  <a:lnTo>
                    <a:pt x="12" y="89"/>
                  </a:lnTo>
                  <a:lnTo>
                    <a:pt x="0" y="175"/>
                  </a:lnTo>
                  <a:lnTo>
                    <a:pt x="90" y="186"/>
                  </a:lnTo>
                  <a:lnTo>
                    <a:pt x="63" y="304"/>
                  </a:lnTo>
                  <a:lnTo>
                    <a:pt x="107" y="354"/>
                  </a:lnTo>
                  <a:lnTo>
                    <a:pt x="143" y="163"/>
                  </a:lnTo>
                  <a:lnTo>
                    <a:pt x="215" y="0"/>
                  </a:lnTo>
                  <a:lnTo>
                    <a:pt x="105" y="42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49" name="Freeform 150"/>
            <p:cNvSpPr/>
            <p:nvPr/>
          </p:nvSpPr>
          <p:spPr bwMode="auto">
            <a:xfrm flipH="1">
              <a:off x="1707" y="2889"/>
              <a:ext cx="64" cy="272"/>
            </a:xfrm>
            <a:custGeom>
              <a:avLst/>
              <a:gdLst>
                <a:gd name="T0" fmla="*/ 10 w 348"/>
                <a:gd name="T1" fmla="*/ 0 h 1190"/>
                <a:gd name="T2" fmla="*/ 12 w 348"/>
                <a:gd name="T3" fmla="*/ 4 h 1190"/>
                <a:gd name="T4" fmla="*/ 5 w 348"/>
                <a:gd name="T5" fmla="*/ 62 h 1190"/>
                <a:gd name="T6" fmla="*/ 0 w 348"/>
                <a:gd name="T7" fmla="*/ 62 h 1190"/>
                <a:gd name="T8" fmla="*/ 2 w 348"/>
                <a:gd name="T9" fmla="*/ 7 h 1190"/>
                <a:gd name="T10" fmla="*/ 4 w 348"/>
                <a:gd name="T11" fmla="*/ 2 h 1190"/>
                <a:gd name="T12" fmla="*/ 10 w 348"/>
                <a:gd name="T13" fmla="*/ 0 h 1190"/>
                <a:gd name="T14" fmla="*/ 10 w 348"/>
                <a:gd name="T15" fmla="*/ 0 h 119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48"/>
                <a:gd name="T25" fmla="*/ 0 h 1190"/>
                <a:gd name="T26" fmla="*/ 348 w 348"/>
                <a:gd name="T27" fmla="*/ 1190 h 119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48" h="1190">
                  <a:moveTo>
                    <a:pt x="304" y="0"/>
                  </a:moveTo>
                  <a:lnTo>
                    <a:pt x="348" y="80"/>
                  </a:lnTo>
                  <a:lnTo>
                    <a:pt x="139" y="1190"/>
                  </a:lnTo>
                  <a:lnTo>
                    <a:pt x="0" y="1190"/>
                  </a:lnTo>
                  <a:lnTo>
                    <a:pt x="63" y="127"/>
                  </a:lnTo>
                  <a:lnTo>
                    <a:pt x="124" y="38"/>
                  </a:lnTo>
                  <a:lnTo>
                    <a:pt x="30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50" name="Freeform 151"/>
            <p:cNvSpPr/>
            <p:nvPr/>
          </p:nvSpPr>
          <p:spPr bwMode="auto">
            <a:xfrm flipH="1">
              <a:off x="1733" y="2928"/>
              <a:ext cx="38" cy="232"/>
            </a:xfrm>
            <a:custGeom>
              <a:avLst/>
              <a:gdLst>
                <a:gd name="T0" fmla="*/ 7 w 202"/>
                <a:gd name="T1" fmla="*/ 4 h 1014"/>
                <a:gd name="T2" fmla="*/ 6 w 202"/>
                <a:gd name="T3" fmla="*/ 0 h 1014"/>
                <a:gd name="T4" fmla="*/ 2 w 202"/>
                <a:gd name="T5" fmla="*/ 3 h 1014"/>
                <a:gd name="T6" fmla="*/ 0 w 202"/>
                <a:gd name="T7" fmla="*/ 23 h 1014"/>
                <a:gd name="T8" fmla="*/ 1 w 202"/>
                <a:gd name="T9" fmla="*/ 53 h 1014"/>
                <a:gd name="T10" fmla="*/ 2 w 202"/>
                <a:gd name="T11" fmla="*/ 53 h 1014"/>
                <a:gd name="T12" fmla="*/ 2 w 202"/>
                <a:gd name="T13" fmla="*/ 52 h 1014"/>
                <a:gd name="T14" fmla="*/ 2 w 202"/>
                <a:gd name="T15" fmla="*/ 51 h 1014"/>
                <a:gd name="T16" fmla="*/ 2 w 202"/>
                <a:gd name="T17" fmla="*/ 49 h 1014"/>
                <a:gd name="T18" fmla="*/ 2 w 202"/>
                <a:gd name="T19" fmla="*/ 46 h 1014"/>
                <a:gd name="T20" fmla="*/ 2 w 202"/>
                <a:gd name="T21" fmla="*/ 43 h 1014"/>
                <a:gd name="T22" fmla="*/ 2 w 202"/>
                <a:gd name="T23" fmla="*/ 39 h 1014"/>
                <a:gd name="T24" fmla="*/ 2 w 202"/>
                <a:gd name="T25" fmla="*/ 35 h 1014"/>
                <a:gd name="T26" fmla="*/ 3 w 202"/>
                <a:gd name="T27" fmla="*/ 31 h 1014"/>
                <a:gd name="T28" fmla="*/ 3 w 202"/>
                <a:gd name="T29" fmla="*/ 27 h 1014"/>
                <a:gd name="T30" fmla="*/ 3 w 202"/>
                <a:gd name="T31" fmla="*/ 22 h 1014"/>
                <a:gd name="T32" fmla="*/ 3 w 202"/>
                <a:gd name="T33" fmla="*/ 18 h 1014"/>
                <a:gd name="T34" fmla="*/ 3 w 202"/>
                <a:gd name="T35" fmla="*/ 15 h 1014"/>
                <a:gd name="T36" fmla="*/ 3 w 202"/>
                <a:gd name="T37" fmla="*/ 11 h 1014"/>
                <a:gd name="T38" fmla="*/ 3 w 202"/>
                <a:gd name="T39" fmla="*/ 8 h 1014"/>
                <a:gd name="T40" fmla="*/ 4 w 202"/>
                <a:gd name="T41" fmla="*/ 6 h 1014"/>
                <a:gd name="T42" fmla="*/ 4 w 202"/>
                <a:gd name="T43" fmla="*/ 5 h 1014"/>
                <a:gd name="T44" fmla="*/ 5 w 202"/>
                <a:gd name="T45" fmla="*/ 3 h 1014"/>
                <a:gd name="T46" fmla="*/ 7 w 202"/>
                <a:gd name="T47" fmla="*/ 4 h 1014"/>
                <a:gd name="T48" fmla="*/ 7 w 202"/>
                <a:gd name="T49" fmla="*/ 4 h 101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202"/>
                <a:gd name="T76" fmla="*/ 0 h 1014"/>
                <a:gd name="T77" fmla="*/ 202 w 202"/>
                <a:gd name="T78" fmla="*/ 1014 h 101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202" h="1014">
                  <a:moveTo>
                    <a:pt x="202" y="80"/>
                  </a:moveTo>
                  <a:lnTo>
                    <a:pt x="158" y="0"/>
                  </a:lnTo>
                  <a:lnTo>
                    <a:pt x="68" y="63"/>
                  </a:lnTo>
                  <a:lnTo>
                    <a:pt x="0" y="434"/>
                  </a:lnTo>
                  <a:lnTo>
                    <a:pt x="17" y="1014"/>
                  </a:lnTo>
                  <a:lnTo>
                    <a:pt x="68" y="1010"/>
                  </a:lnTo>
                  <a:lnTo>
                    <a:pt x="67" y="1000"/>
                  </a:lnTo>
                  <a:lnTo>
                    <a:pt x="67" y="974"/>
                  </a:lnTo>
                  <a:lnTo>
                    <a:pt x="67" y="934"/>
                  </a:lnTo>
                  <a:lnTo>
                    <a:pt x="67" y="880"/>
                  </a:lnTo>
                  <a:lnTo>
                    <a:pt x="67" y="818"/>
                  </a:lnTo>
                  <a:lnTo>
                    <a:pt x="67" y="747"/>
                  </a:lnTo>
                  <a:lnTo>
                    <a:pt x="68" y="671"/>
                  </a:lnTo>
                  <a:lnTo>
                    <a:pt x="72" y="591"/>
                  </a:lnTo>
                  <a:lnTo>
                    <a:pt x="72" y="510"/>
                  </a:lnTo>
                  <a:lnTo>
                    <a:pt x="76" y="428"/>
                  </a:lnTo>
                  <a:lnTo>
                    <a:pt x="78" y="350"/>
                  </a:lnTo>
                  <a:lnTo>
                    <a:pt x="84" y="280"/>
                  </a:lnTo>
                  <a:lnTo>
                    <a:pt x="87" y="213"/>
                  </a:lnTo>
                  <a:lnTo>
                    <a:pt x="95" y="158"/>
                  </a:lnTo>
                  <a:lnTo>
                    <a:pt x="103" y="114"/>
                  </a:lnTo>
                  <a:lnTo>
                    <a:pt x="112" y="86"/>
                  </a:lnTo>
                  <a:lnTo>
                    <a:pt x="146" y="48"/>
                  </a:lnTo>
                  <a:lnTo>
                    <a:pt x="202" y="80"/>
                  </a:lnTo>
                  <a:close/>
                </a:path>
              </a:pathLst>
            </a:custGeom>
            <a:solidFill>
              <a:srgbClr val="CCA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51" name="Freeform 152"/>
            <p:cNvSpPr/>
            <p:nvPr/>
          </p:nvSpPr>
          <p:spPr bwMode="auto">
            <a:xfrm flipH="1">
              <a:off x="1632" y="2944"/>
              <a:ext cx="113" cy="311"/>
            </a:xfrm>
            <a:custGeom>
              <a:avLst/>
              <a:gdLst>
                <a:gd name="T0" fmla="*/ 21 w 604"/>
                <a:gd name="T1" fmla="*/ 1 h 1359"/>
                <a:gd name="T2" fmla="*/ 20 w 604"/>
                <a:gd name="T3" fmla="*/ 36 h 1359"/>
                <a:gd name="T4" fmla="*/ 16 w 604"/>
                <a:gd name="T5" fmla="*/ 51 h 1359"/>
                <a:gd name="T6" fmla="*/ 17 w 604"/>
                <a:gd name="T7" fmla="*/ 60 h 1359"/>
                <a:gd name="T8" fmla="*/ 13 w 604"/>
                <a:gd name="T9" fmla="*/ 62 h 1359"/>
                <a:gd name="T10" fmla="*/ 11 w 604"/>
                <a:gd name="T11" fmla="*/ 71 h 1359"/>
                <a:gd name="T12" fmla="*/ 7 w 604"/>
                <a:gd name="T13" fmla="*/ 71 h 1359"/>
                <a:gd name="T14" fmla="*/ 5 w 604"/>
                <a:gd name="T15" fmla="*/ 70 h 1359"/>
                <a:gd name="T16" fmla="*/ 4 w 604"/>
                <a:gd name="T17" fmla="*/ 63 h 1359"/>
                <a:gd name="T18" fmla="*/ 2 w 604"/>
                <a:gd name="T19" fmla="*/ 62 h 1359"/>
                <a:gd name="T20" fmla="*/ 0 w 604"/>
                <a:gd name="T21" fmla="*/ 55 h 1359"/>
                <a:gd name="T22" fmla="*/ 8 w 604"/>
                <a:gd name="T23" fmla="*/ 0 h 1359"/>
                <a:gd name="T24" fmla="*/ 21 w 604"/>
                <a:gd name="T25" fmla="*/ 1 h 1359"/>
                <a:gd name="T26" fmla="*/ 21 w 604"/>
                <a:gd name="T27" fmla="*/ 1 h 135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04"/>
                <a:gd name="T43" fmla="*/ 0 h 1359"/>
                <a:gd name="T44" fmla="*/ 604 w 604"/>
                <a:gd name="T45" fmla="*/ 1359 h 135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04" h="1359">
                  <a:moveTo>
                    <a:pt x="604" y="17"/>
                  </a:moveTo>
                  <a:lnTo>
                    <a:pt x="576" y="694"/>
                  </a:lnTo>
                  <a:lnTo>
                    <a:pt x="465" y="983"/>
                  </a:lnTo>
                  <a:lnTo>
                    <a:pt x="496" y="1139"/>
                  </a:lnTo>
                  <a:lnTo>
                    <a:pt x="380" y="1188"/>
                  </a:lnTo>
                  <a:lnTo>
                    <a:pt x="321" y="1351"/>
                  </a:lnTo>
                  <a:lnTo>
                    <a:pt x="211" y="1359"/>
                  </a:lnTo>
                  <a:lnTo>
                    <a:pt x="144" y="1334"/>
                  </a:lnTo>
                  <a:lnTo>
                    <a:pt x="100" y="1196"/>
                  </a:lnTo>
                  <a:lnTo>
                    <a:pt x="53" y="1186"/>
                  </a:lnTo>
                  <a:lnTo>
                    <a:pt x="0" y="1047"/>
                  </a:lnTo>
                  <a:lnTo>
                    <a:pt x="237" y="0"/>
                  </a:lnTo>
                  <a:lnTo>
                    <a:pt x="604" y="17"/>
                  </a:lnTo>
                  <a:close/>
                </a:path>
              </a:pathLst>
            </a:custGeom>
            <a:solidFill>
              <a:srgbClr val="9CB3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52" name="Freeform 153"/>
            <p:cNvSpPr/>
            <p:nvPr/>
          </p:nvSpPr>
          <p:spPr bwMode="auto">
            <a:xfrm flipH="1">
              <a:off x="1764" y="2942"/>
              <a:ext cx="114" cy="228"/>
            </a:xfrm>
            <a:custGeom>
              <a:avLst/>
              <a:gdLst>
                <a:gd name="T0" fmla="*/ 0 w 618"/>
                <a:gd name="T1" fmla="*/ 39 h 1000"/>
                <a:gd name="T2" fmla="*/ 2 w 618"/>
                <a:gd name="T3" fmla="*/ 44 h 1000"/>
                <a:gd name="T4" fmla="*/ 16 w 618"/>
                <a:gd name="T5" fmla="*/ 34 h 1000"/>
                <a:gd name="T6" fmla="*/ 18 w 618"/>
                <a:gd name="T7" fmla="*/ 31 h 1000"/>
                <a:gd name="T8" fmla="*/ 20 w 618"/>
                <a:gd name="T9" fmla="*/ 52 h 1000"/>
                <a:gd name="T10" fmla="*/ 20 w 618"/>
                <a:gd name="T11" fmla="*/ 52 h 1000"/>
                <a:gd name="T12" fmla="*/ 21 w 618"/>
                <a:gd name="T13" fmla="*/ 48 h 1000"/>
                <a:gd name="T14" fmla="*/ 20 w 618"/>
                <a:gd name="T15" fmla="*/ 0 h 1000"/>
                <a:gd name="T16" fmla="*/ 18 w 618"/>
                <a:gd name="T17" fmla="*/ 0 h 1000"/>
                <a:gd name="T18" fmla="*/ 12 w 618"/>
                <a:gd name="T19" fmla="*/ 27 h 1000"/>
                <a:gd name="T20" fmla="*/ 2 w 618"/>
                <a:gd name="T21" fmla="*/ 34 h 1000"/>
                <a:gd name="T22" fmla="*/ 0 w 618"/>
                <a:gd name="T23" fmla="*/ 39 h 1000"/>
                <a:gd name="T24" fmla="*/ 0 w 618"/>
                <a:gd name="T25" fmla="*/ 39 h 10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18"/>
                <a:gd name="T40" fmla="*/ 0 h 1000"/>
                <a:gd name="T41" fmla="*/ 618 w 618"/>
                <a:gd name="T42" fmla="*/ 1000 h 10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18" h="1000">
                  <a:moveTo>
                    <a:pt x="0" y="749"/>
                  </a:moveTo>
                  <a:lnTo>
                    <a:pt x="52" y="839"/>
                  </a:lnTo>
                  <a:lnTo>
                    <a:pt x="485" y="652"/>
                  </a:lnTo>
                  <a:lnTo>
                    <a:pt x="542" y="590"/>
                  </a:lnTo>
                  <a:lnTo>
                    <a:pt x="573" y="1000"/>
                  </a:lnTo>
                  <a:lnTo>
                    <a:pt x="601" y="1000"/>
                  </a:lnTo>
                  <a:lnTo>
                    <a:pt x="618" y="915"/>
                  </a:lnTo>
                  <a:lnTo>
                    <a:pt x="580" y="0"/>
                  </a:lnTo>
                  <a:lnTo>
                    <a:pt x="536" y="10"/>
                  </a:lnTo>
                  <a:lnTo>
                    <a:pt x="350" y="527"/>
                  </a:lnTo>
                  <a:lnTo>
                    <a:pt x="54" y="645"/>
                  </a:lnTo>
                  <a:lnTo>
                    <a:pt x="0" y="749"/>
                  </a:lnTo>
                  <a:close/>
                </a:path>
              </a:pathLst>
            </a:custGeom>
            <a:solidFill>
              <a:srgbClr val="9CB3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53" name="Freeform 154"/>
            <p:cNvSpPr/>
            <p:nvPr/>
          </p:nvSpPr>
          <p:spPr bwMode="auto">
            <a:xfrm flipH="1">
              <a:off x="1751" y="2904"/>
              <a:ext cx="130" cy="251"/>
            </a:xfrm>
            <a:custGeom>
              <a:avLst/>
              <a:gdLst>
                <a:gd name="T0" fmla="*/ 24 w 702"/>
                <a:gd name="T1" fmla="*/ 0 h 1101"/>
                <a:gd name="T2" fmla="*/ 18 w 702"/>
                <a:gd name="T3" fmla="*/ 6 h 1101"/>
                <a:gd name="T4" fmla="*/ 10 w 702"/>
                <a:gd name="T5" fmla="*/ 33 h 1101"/>
                <a:gd name="T6" fmla="*/ 0 w 702"/>
                <a:gd name="T7" fmla="*/ 40 h 1101"/>
                <a:gd name="T8" fmla="*/ 0 w 702"/>
                <a:gd name="T9" fmla="*/ 45 h 1101"/>
                <a:gd name="T10" fmla="*/ 0 w 702"/>
                <a:gd name="T11" fmla="*/ 47 h 1101"/>
                <a:gd name="T12" fmla="*/ 15 w 702"/>
                <a:gd name="T13" fmla="*/ 37 h 1101"/>
                <a:gd name="T14" fmla="*/ 20 w 702"/>
                <a:gd name="T15" fmla="*/ 10 h 1101"/>
                <a:gd name="T16" fmla="*/ 20 w 702"/>
                <a:gd name="T17" fmla="*/ 10 h 1101"/>
                <a:gd name="T18" fmla="*/ 20 w 702"/>
                <a:gd name="T19" fmla="*/ 12 h 1101"/>
                <a:gd name="T20" fmla="*/ 20 w 702"/>
                <a:gd name="T21" fmla="*/ 14 h 1101"/>
                <a:gd name="T22" fmla="*/ 20 w 702"/>
                <a:gd name="T23" fmla="*/ 17 h 1101"/>
                <a:gd name="T24" fmla="*/ 20 w 702"/>
                <a:gd name="T25" fmla="*/ 21 h 1101"/>
                <a:gd name="T26" fmla="*/ 20 w 702"/>
                <a:gd name="T27" fmla="*/ 24 h 1101"/>
                <a:gd name="T28" fmla="*/ 20 w 702"/>
                <a:gd name="T29" fmla="*/ 29 h 1101"/>
                <a:gd name="T30" fmla="*/ 20 w 702"/>
                <a:gd name="T31" fmla="*/ 33 h 1101"/>
                <a:gd name="T32" fmla="*/ 20 w 702"/>
                <a:gd name="T33" fmla="*/ 37 h 1101"/>
                <a:gd name="T34" fmla="*/ 20 w 702"/>
                <a:gd name="T35" fmla="*/ 41 h 1101"/>
                <a:gd name="T36" fmla="*/ 20 w 702"/>
                <a:gd name="T37" fmla="*/ 46 h 1101"/>
                <a:gd name="T38" fmla="*/ 21 w 702"/>
                <a:gd name="T39" fmla="*/ 49 h 1101"/>
                <a:gd name="T40" fmla="*/ 21 w 702"/>
                <a:gd name="T41" fmla="*/ 52 h 1101"/>
                <a:gd name="T42" fmla="*/ 21 w 702"/>
                <a:gd name="T43" fmla="*/ 55 h 1101"/>
                <a:gd name="T44" fmla="*/ 21 w 702"/>
                <a:gd name="T45" fmla="*/ 56 h 1101"/>
                <a:gd name="T46" fmla="*/ 21 w 702"/>
                <a:gd name="T47" fmla="*/ 57 h 1101"/>
                <a:gd name="T48" fmla="*/ 22 w 702"/>
                <a:gd name="T49" fmla="*/ 57 h 1101"/>
                <a:gd name="T50" fmla="*/ 22 w 702"/>
                <a:gd name="T51" fmla="*/ 57 h 1101"/>
                <a:gd name="T52" fmla="*/ 22 w 702"/>
                <a:gd name="T53" fmla="*/ 55 h 1101"/>
                <a:gd name="T54" fmla="*/ 22 w 702"/>
                <a:gd name="T55" fmla="*/ 53 h 1101"/>
                <a:gd name="T56" fmla="*/ 22 w 702"/>
                <a:gd name="T57" fmla="*/ 51 h 1101"/>
                <a:gd name="T58" fmla="*/ 22 w 702"/>
                <a:gd name="T59" fmla="*/ 47 h 1101"/>
                <a:gd name="T60" fmla="*/ 22 w 702"/>
                <a:gd name="T61" fmla="*/ 44 h 1101"/>
                <a:gd name="T62" fmla="*/ 22 w 702"/>
                <a:gd name="T63" fmla="*/ 40 h 1101"/>
                <a:gd name="T64" fmla="*/ 22 w 702"/>
                <a:gd name="T65" fmla="*/ 35 h 1101"/>
                <a:gd name="T66" fmla="*/ 22 w 702"/>
                <a:gd name="T67" fmla="*/ 31 h 1101"/>
                <a:gd name="T68" fmla="*/ 22 w 702"/>
                <a:gd name="T69" fmla="*/ 26 h 1101"/>
                <a:gd name="T70" fmla="*/ 22 w 702"/>
                <a:gd name="T71" fmla="*/ 21 h 1101"/>
                <a:gd name="T72" fmla="*/ 23 w 702"/>
                <a:gd name="T73" fmla="*/ 17 h 1101"/>
                <a:gd name="T74" fmla="*/ 23 w 702"/>
                <a:gd name="T75" fmla="*/ 12 h 1101"/>
                <a:gd name="T76" fmla="*/ 23 w 702"/>
                <a:gd name="T77" fmla="*/ 8 h 1101"/>
                <a:gd name="T78" fmla="*/ 24 w 702"/>
                <a:gd name="T79" fmla="*/ 4 h 1101"/>
                <a:gd name="T80" fmla="*/ 24 w 702"/>
                <a:gd name="T81" fmla="*/ 0 h 1101"/>
                <a:gd name="T82" fmla="*/ 24 w 702"/>
                <a:gd name="T83" fmla="*/ 0 h 110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1101"/>
                <a:gd name="T128" fmla="*/ 702 w 702"/>
                <a:gd name="T129" fmla="*/ 1101 h 110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1101">
                  <a:moveTo>
                    <a:pt x="702" y="0"/>
                  </a:moveTo>
                  <a:lnTo>
                    <a:pt x="515" y="114"/>
                  </a:lnTo>
                  <a:lnTo>
                    <a:pt x="299" y="633"/>
                  </a:lnTo>
                  <a:lnTo>
                    <a:pt x="0" y="774"/>
                  </a:lnTo>
                  <a:lnTo>
                    <a:pt x="0" y="863"/>
                  </a:lnTo>
                  <a:lnTo>
                    <a:pt x="13" y="914"/>
                  </a:lnTo>
                  <a:lnTo>
                    <a:pt x="428" y="711"/>
                  </a:lnTo>
                  <a:lnTo>
                    <a:pt x="578" y="192"/>
                  </a:lnTo>
                  <a:lnTo>
                    <a:pt x="578" y="201"/>
                  </a:lnTo>
                  <a:lnTo>
                    <a:pt x="578" y="230"/>
                  </a:lnTo>
                  <a:lnTo>
                    <a:pt x="578" y="272"/>
                  </a:lnTo>
                  <a:lnTo>
                    <a:pt x="580" y="331"/>
                  </a:lnTo>
                  <a:lnTo>
                    <a:pt x="580" y="395"/>
                  </a:lnTo>
                  <a:lnTo>
                    <a:pt x="582" y="471"/>
                  </a:lnTo>
                  <a:lnTo>
                    <a:pt x="584" y="551"/>
                  </a:lnTo>
                  <a:lnTo>
                    <a:pt x="587" y="635"/>
                  </a:lnTo>
                  <a:lnTo>
                    <a:pt x="589" y="716"/>
                  </a:lnTo>
                  <a:lnTo>
                    <a:pt x="591" y="800"/>
                  </a:lnTo>
                  <a:lnTo>
                    <a:pt x="595" y="876"/>
                  </a:lnTo>
                  <a:lnTo>
                    <a:pt x="599" y="947"/>
                  </a:lnTo>
                  <a:lnTo>
                    <a:pt x="605" y="1004"/>
                  </a:lnTo>
                  <a:lnTo>
                    <a:pt x="610" y="1051"/>
                  </a:lnTo>
                  <a:lnTo>
                    <a:pt x="614" y="1083"/>
                  </a:lnTo>
                  <a:lnTo>
                    <a:pt x="620" y="1101"/>
                  </a:lnTo>
                  <a:lnTo>
                    <a:pt x="643" y="1097"/>
                  </a:lnTo>
                  <a:lnTo>
                    <a:pt x="641" y="1087"/>
                  </a:lnTo>
                  <a:lnTo>
                    <a:pt x="641" y="1063"/>
                  </a:lnTo>
                  <a:lnTo>
                    <a:pt x="639" y="1025"/>
                  </a:lnTo>
                  <a:lnTo>
                    <a:pt x="639" y="975"/>
                  </a:lnTo>
                  <a:lnTo>
                    <a:pt x="639" y="912"/>
                  </a:lnTo>
                  <a:lnTo>
                    <a:pt x="639" y="844"/>
                  </a:lnTo>
                  <a:lnTo>
                    <a:pt x="639" y="766"/>
                  </a:lnTo>
                  <a:lnTo>
                    <a:pt x="643" y="682"/>
                  </a:lnTo>
                  <a:lnTo>
                    <a:pt x="643" y="593"/>
                  </a:lnTo>
                  <a:lnTo>
                    <a:pt x="646" y="504"/>
                  </a:lnTo>
                  <a:lnTo>
                    <a:pt x="652" y="410"/>
                  </a:lnTo>
                  <a:lnTo>
                    <a:pt x="658" y="321"/>
                  </a:lnTo>
                  <a:lnTo>
                    <a:pt x="665" y="232"/>
                  </a:lnTo>
                  <a:lnTo>
                    <a:pt x="675" y="148"/>
                  </a:lnTo>
                  <a:lnTo>
                    <a:pt x="688" y="70"/>
                  </a:lnTo>
                  <a:lnTo>
                    <a:pt x="702" y="0"/>
                  </a:lnTo>
                  <a:close/>
                </a:path>
              </a:pathLst>
            </a:custGeom>
            <a:solidFill>
              <a:srgbClr val="B0C7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54" name="Freeform 155"/>
            <p:cNvSpPr/>
            <p:nvPr/>
          </p:nvSpPr>
          <p:spPr bwMode="auto">
            <a:xfrm flipH="1">
              <a:off x="1724" y="2769"/>
              <a:ext cx="71" cy="137"/>
            </a:xfrm>
            <a:custGeom>
              <a:avLst/>
              <a:gdLst>
                <a:gd name="T0" fmla="*/ 3 w 382"/>
                <a:gd name="T1" fmla="*/ 25 h 603"/>
                <a:gd name="T2" fmla="*/ 0 w 382"/>
                <a:gd name="T3" fmla="*/ 1 h 603"/>
                <a:gd name="T4" fmla="*/ 2 w 382"/>
                <a:gd name="T5" fmla="*/ 0 h 603"/>
                <a:gd name="T6" fmla="*/ 11 w 382"/>
                <a:gd name="T7" fmla="*/ 3 h 603"/>
                <a:gd name="T8" fmla="*/ 13 w 382"/>
                <a:gd name="T9" fmla="*/ 23 h 603"/>
                <a:gd name="T10" fmla="*/ 13 w 382"/>
                <a:gd name="T11" fmla="*/ 30 h 603"/>
                <a:gd name="T12" fmla="*/ 9 w 382"/>
                <a:gd name="T13" fmla="*/ 31 h 603"/>
                <a:gd name="T14" fmla="*/ 8 w 382"/>
                <a:gd name="T15" fmla="*/ 30 h 603"/>
                <a:gd name="T16" fmla="*/ 8 w 382"/>
                <a:gd name="T17" fmla="*/ 26 h 603"/>
                <a:gd name="T18" fmla="*/ 4 w 382"/>
                <a:gd name="T19" fmla="*/ 27 h 603"/>
                <a:gd name="T20" fmla="*/ 3 w 382"/>
                <a:gd name="T21" fmla="*/ 25 h 603"/>
                <a:gd name="T22" fmla="*/ 3 w 382"/>
                <a:gd name="T23" fmla="*/ 25 h 60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82"/>
                <a:gd name="T37" fmla="*/ 0 h 603"/>
                <a:gd name="T38" fmla="*/ 382 w 382"/>
                <a:gd name="T39" fmla="*/ 603 h 60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82" h="603">
                  <a:moveTo>
                    <a:pt x="78" y="487"/>
                  </a:moveTo>
                  <a:lnTo>
                    <a:pt x="0" y="25"/>
                  </a:lnTo>
                  <a:lnTo>
                    <a:pt x="55" y="0"/>
                  </a:lnTo>
                  <a:lnTo>
                    <a:pt x="312" y="65"/>
                  </a:lnTo>
                  <a:lnTo>
                    <a:pt x="382" y="455"/>
                  </a:lnTo>
                  <a:lnTo>
                    <a:pt x="365" y="573"/>
                  </a:lnTo>
                  <a:lnTo>
                    <a:pt x="270" y="603"/>
                  </a:lnTo>
                  <a:lnTo>
                    <a:pt x="238" y="590"/>
                  </a:lnTo>
                  <a:lnTo>
                    <a:pt x="236" y="508"/>
                  </a:lnTo>
                  <a:lnTo>
                    <a:pt x="104" y="514"/>
                  </a:lnTo>
                  <a:lnTo>
                    <a:pt x="78" y="487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55" name="Freeform 156"/>
            <p:cNvSpPr/>
            <p:nvPr/>
          </p:nvSpPr>
          <p:spPr bwMode="auto">
            <a:xfrm flipH="1">
              <a:off x="1714" y="2782"/>
              <a:ext cx="66" cy="118"/>
            </a:xfrm>
            <a:custGeom>
              <a:avLst/>
              <a:gdLst>
                <a:gd name="T0" fmla="*/ 5 w 355"/>
                <a:gd name="T1" fmla="*/ 2 h 516"/>
                <a:gd name="T2" fmla="*/ 5 w 355"/>
                <a:gd name="T3" fmla="*/ 3 h 516"/>
                <a:gd name="T4" fmla="*/ 5 w 355"/>
                <a:gd name="T5" fmla="*/ 4 h 516"/>
                <a:gd name="T6" fmla="*/ 5 w 355"/>
                <a:gd name="T7" fmla="*/ 6 h 516"/>
                <a:gd name="T8" fmla="*/ 5 w 355"/>
                <a:gd name="T9" fmla="*/ 8 h 516"/>
                <a:gd name="T10" fmla="*/ 5 w 355"/>
                <a:gd name="T11" fmla="*/ 11 h 516"/>
                <a:gd name="T12" fmla="*/ 5 w 355"/>
                <a:gd name="T13" fmla="*/ 13 h 516"/>
                <a:gd name="T14" fmla="*/ 4 w 355"/>
                <a:gd name="T15" fmla="*/ 14 h 516"/>
                <a:gd name="T16" fmla="*/ 4 w 355"/>
                <a:gd name="T17" fmla="*/ 15 h 516"/>
                <a:gd name="T18" fmla="*/ 4 w 355"/>
                <a:gd name="T19" fmla="*/ 15 h 516"/>
                <a:gd name="T20" fmla="*/ 5 w 355"/>
                <a:gd name="T21" fmla="*/ 16 h 516"/>
                <a:gd name="T22" fmla="*/ 5 w 355"/>
                <a:gd name="T23" fmla="*/ 17 h 516"/>
                <a:gd name="T24" fmla="*/ 5 w 355"/>
                <a:gd name="T25" fmla="*/ 18 h 516"/>
                <a:gd name="T26" fmla="*/ 6 w 355"/>
                <a:gd name="T27" fmla="*/ 20 h 516"/>
                <a:gd name="T28" fmla="*/ 6 w 355"/>
                <a:gd name="T29" fmla="*/ 21 h 516"/>
                <a:gd name="T30" fmla="*/ 5 w 355"/>
                <a:gd name="T31" fmla="*/ 21 h 516"/>
                <a:gd name="T32" fmla="*/ 5 w 355"/>
                <a:gd name="T33" fmla="*/ 22 h 516"/>
                <a:gd name="T34" fmla="*/ 4 w 355"/>
                <a:gd name="T35" fmla="*/ 22 h 516"/>
                <a:gd name="T36" fmla="*/ 3 w 355"/>
                <a:gd name="T37" fmla="*/ 23 h 516"/>
                <a:gd name="T38" fmla="*/ 2 w 355"/>
                <a:gd name="T39" fmla="*/ 23 h 516"/>
                <a:gd name="T40" fmla="*/ 1 w 355"/>
                <a:gd name="T41" fmla="*/ 23 h 516"/>
                <a:gd name="T42" fmla="*/ 0 w 355"/>
                <a:gd name="T43" fmla="*/ 25 h 516"/>
                <a:gd name="T44" fmla="*/ 1 w 355"/>
                <a:gd name="T45" fmla="*/ 25 h 516"/>
                <a:gd name="T46" fmla="*/ 1 w 355"/>
                <a:gd name="T47" fmla="*/ 25 h 516"/>
                <a:gd name="T48" fmla="*/ 2 w 355"/>
                <a:gd name="T49" fmla="*/ 25 h 516"/>
                <a:gd name="T50" fmla="*/ 3 w 355"/>
                <a:gd name="T51" fmla="*/ 25 h 516"/>
                <a:gd name="T52" fmla="*/ 4 w 355"/>
                <a:gd name="T53" fmla="*/ 24 h 516"/>
                <a:gd name="T54" fmla="*/ 6 w 355"/>
                <a:gd name="T55" fmla="*/ 24 h 516"/>
                <a:gd name="T56" fmla="*/ 7 w 355"/>
                <a:gd name="T57" fmla="*/ 23 h 516"/>
                <a:gd name="T58" fmla="*/ 8 w 355"/>
                <a:gd name="T59" fmla="*/ 23 h 516"/>
                <a:gd name="T60" fmla="*/ 9 w 355"/>
                <a:gd name="T61" fmla="*/ 23 h 516"/>
                <a:gd name="T62" fmla="*/ 9 w 355"/>
                <a:gd name="T63" fmla="*/ 24 h 516"/>
                <a:gd name="T64" fmla="*/ 9 w 355"/>
                <a:gd name="T65" fmla="*/ 25 h 516"/>
                <a:gd name="T66" fmla="*/ 10 w 355"/>
                <a:gd name="T67" fmla="*/ 26 h 516"/>
                <a:gd name="T68" fmla="*/ 10 w 355"/>
                <a:gd name="T69" fmla="*/ 27 h 516"/>
                <a:gd name="T70" fmla="*/ 12 w 355"/>
                <a:gd name="T71" fmla="*/ 24 h 516"/>
                <a:gd name="T72" fmla="*/ 9 w 355"/>
                <a:gd name="T73" fmla="*/ 0 h 516"/>
                <a:gd name="T74" fmla="*/ 5 w 355"/>
                <a:gd name="T75" fmla="*/ 2 h 51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55"/>
                <a:gd name="T115" fmla="*/ 0 h 516"/>
                <a:gd name="T116" fmla="*/ 355 w 355"/>
                <a:gd name="T117" fmla="*/ 516 h 51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55" h="516">
                  <a:moveTo>
                    <a:pt x="135" y="38"/>
                  </a:moveTo>
                  <a:lnTo>
                    <a:pt x="135" y="40"/>
                  </a:lnTo>
                  <a:lnTo>
                    <a:pt x="139" y="46"/>
                  </a:lnTo>
                  <a:lnTo>
                    <a:pt x="140" y="55"/>
                  </a:lnTo>
                  <a:lnTo>
                    <a:pt x="142" y="69"/>
                  </a:lnTo>
                  <a:lnTo>
                    <a:pt x="146" y="82"/>
                  </a:lnTo>
                  <a:lnTo>
                    <a:pt x="150" y="99"/>
                  </a:lnTo>
                  <a:lnTo>
                    <a:pt x="152" y="118"/>
                  </a:lnTo>
                  <a:lnTo>
                    <a:pt x="156" y="139"/>
                  </a:lnTo>
                  <a:lnTo>
                    <a:pt x="156" y="158"/>
                  </a:lnTo>
                  <a:lnTo>
                    <a:pt x="156" y="179"/>
                  </a:lnTo>
                  <a:lnTo>
                    <a:pt x="152" y="200"/>
                  </a:lnTo>
                  <a:lnTo>
                    <a:pt x="150" y="221"/>
                  </a:lnTo>
                  <a:lnTo>
                    <a:pt x="142" y="240"/>
                  </a:lnTo>
                  <a:lnTo>
                    <a:pt x="135" y="257"/>
                  </a:lnTo>
                  <a:lnTo>
                    <a:pt x="123" y="274"/>
                  </a:lnTo>
                  <a:lnTo>
                    <a:pt x="108" y="289"/>
                  </a:lnTo>
                  <a:lnTo>
                    <a:pt x="110" y="289"/>
                  </a:lnTo>
                  <a:lnTo>
                    <a:pt x="118" y="289"/>
                  </a:lnTo>
                  <a:lnTo>
                    <a:pt x="125" y="295"/>
                  </a:lnTo>
                  <a:lnTo>
                    <a:pt x="139" y="303"/>
                  </a:lnTo>
                  <a:lnTo>
                    <a:pt x="142" y="308"/>
                  </a:lnTo>
                  <a:lnTo>
                    <a:pt x="148" y="314"/>
                  </a:lnTo>
                  <a:lnTo>
                    <a:pt x="152" y="324"/>
                  </a:lnTo>
                  <a:lnTo>
                    <a:pt x="156" y="335"/>
                  </a:lnTo>
                  <a:lnTo>
                    <a:pt x="158" y="346"/>
                  </a:lnTo>
                  <a:lnTo>
                    <a:pt x="161" y="360"/>
                  </a:lnTo>
                  <a:lnTo>
                    <a:pt x="163" y="377"/>
                  </a:lnTo>
                  <a:lnTo>
                    <a:pt x="165" y="398"/>
                  </a:lnTo>
                  <a:lnTo>
                    <a:pt x="161" y="400"/>
                  </a:lnTo>
                  <a:lnTo>
                    <a:pt x="154" y="405"/>
                  </a:lnTo>
                  <a:lnTo>
                    <a:pt x="148" y="409"/>
                  </a:lnTo>
                  <a:lnTo>
                    <a:pt x="140" y="415"/>
                  </a:lnTo>
                  <a:lnTo>
                    <a:pt x="133" y="419"/>
                  </a:lnTo>
                  <a:lnTo>
                    <a:pt x="125" y="424"/>
                  </a:lnTo>
                  <a:lnTo>
                    <a:pt x="112" y="428"/>
                  </a:lnTo>
                  <a:lnTo>
                    <a:pt x="101" y="432"/>
                  </a:lnTo>
                  <a:lnTo>
                    <a:pt x="87" y="434"/>
                  </a:lnTo>
                  <a:lnTo>
                    <a:pt x="72" y="436"/>
                  </a:lnTo>
                  <a:lnTo>
                    <a:pt x="55" y="436"/>
                  </a:lnTo>
                  <a:lnTo>
                    <a:pt x="38" y="436"/>
                  </a:lnTo>
                  <a:lnTo>
                    <a:pt x="19" y="434"/>
                  </a:lnTo>
                  <a:lnTo>
                    <a:pt x="0" y="430"/>
                  </a:lnTo>
                  <a:lnTo>
                    <a:pt x="9" y="474"/>
                  </a:lnTo>
                  <a:lnTo>
                    <a:pt x="13" y="474"/>
                  </a:lnTo>
                  <a:lnTo>
                    <a:pt x="19" y="474"/>
                  </a:lnTo>
                  <a:lnTo>
                    <a:pt x="26" y="476"/>
                  </a:lnTo>
                  <a:lnTo>
                    <a:pt x="36" y="476"/>
                  </a:lnTo>
                  <a:lnTo>
                    <a:pt x="45" y="478"/>
                  </a:lnTo>
                  <a:lnTo>
                    <a:pt x="59" y="478"/>
                  </a:lnTo>
                  <a:lnTo>
                    <a:pt x="74" y="478"/>
                  </a:lnTo>
                  <a:lnTo>
                    <a:pt x="89" y="476"/>
                  </a:lnTo>
                  <a:lnTo>
                    <a:pt x="104" y="474"/>
                  </a:lnTo>
                  <a:lnTo>
                    <a:pt x="123" y="470"/>
                  </a:lnTo>
                  <a:lnTo>
                    <a:pt x="144" y="466"/>
                  </a:lnTo>
                  <a:lnTo>
                    <a:pt x="165" y="460"/>
                  </a:lnTo>
                  <a:lnTo>
                    <a:pt x="188" y="453"/>
                  </a:lnTo>
                  <a:lnTo>
                    <a:pt x="211" y="443"/>
                  </a:lnTo>
                  <a:lnTo>
                    <a:pt x="236" y="434"/>
                  </a:lnTo>
                  <a:lnTo>
                    <a:pt x="237" y="434"/>
                  </a:lnTo>
                  <a:lnTo>
                    <a:pt x="243" y="440"/>
                  </a:lnTo>
                  <a:lnTo>
                    <a:pt x="251" y="447"/>
                  </a:lnTo>
                  <a:lnTo>
                    <a:pt x="260" y="459"/>
                  </a:lnTo>
                  <a:lnTo>
                    <a:pt x="266" y="462"/>
                  </a:lnTo>
                  <a:lnTo>
                    <a:pt x="270" y="470"/>
                  </a:lnTo>
                  <a:lnTo>
                    <a:pt x="274" y="476"/>
                  </a:lnTo>
                  <a:lnTo>
                    <a:pt x="277" y="483"/>
                  </a:lnTo>
                  <a:lnTo>
                    <a:pt x="281" y="491"/>
                  </a:lnTo>
                  <a:lnTo>
                    <a:pt x="283" y="500"/>
                  </a:lnTo>
                  <a:lnTo>
                    <a:pt x="285" y="508"/>
                  </a:lnTo>
                  <a:lnTo>
                    <a:pt x="287" y="516"/>
                  </a:lnTo>
                  <a:lnTo>
                    <a:pt x="355" y="468"/>
                  </a:lnTo>
                  <a:lnTo>
                    <a:pt x="319" y="379"/>
                  </a:lnTo>
                  <a:lnTo>
                    <a:pt x="262" y="0"/>
                  </a:lnTo>
                  <a:lnTo>
                    <a:pt x="135" y="38"/>
                  </a:lnTo>
                  <a:close/>
                </a:path>
              </a:pathLst>
            </a:custGeom>
            <a:solidFill>
              <a:srgbClr val="FFCC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56" name="Freeform 157"/>
            <p:cNvSpPr/>
            <p:nvPr/>
          </p:nvSpPr>
          <p:spPr bwMode="auto">
            <a:xfrm flipH="1">
              <a:off x="1678" y="2741"/>
              <a:ext cx="133" cy="133"/>
            </a:xfrm>
            <a:custGeom>
              <a:avLst/>
              <a:gdLst>
                <a:gd name="T0" fmla="*/ 5 w 718"/>
                <a:gd name="T1" fmla="*/ 11 h 578"/>
                <a:gd name="T2" fmla="*/ 5 w 718"/>
                <a:gd name="T3" fmla="*/ 11 h 578"/>
                <a:gd name="T4" fmla="*/ 4 w 718"/>
                <a:gd name="T5" fmla="*/ 10 h 578"/>
                <a:gd name="T6" fmla="*/ 3 w 718"/>
                <a:gd name="T7" fmla="*/ 9 h 578"/>
                <a:gd name="T8" fmla="*/ 3 w 718"/>
                <a:gd name="T9" fmla="*/ 9 h 578"/>
                <a:gd name="T10" fmla="*/ 2 w 718"/>
                <a:gd name="T11" fmla="*/ 7 h 578"/>
                <a:gd name="T12" fmla="*/ 1 w 718"/>
                <a:gd name="T13" fmla="*/ 6 h 578"/>
                <a:gd name="T14" fmla="*/ 0 w 718"/>
                <a:gd name="T15" fmla="*/ 4 h 578"/>
                <a:gd name="T16" fmla="*/ 0 w 718"/>
                <a:gd name="T17" fmla="*/ 2 h 578"/>
                <a:gd name="T18" fmla="*/ 1 w 718"/>
                <a:gd name="T19" fmla="*/ 2 h 578"/>
                <a:gd name="T20" fmla="*/ 3 w 718"/>
                <a:gd name="T21" fmla="*/ 1 h 578"/>
                <a:gd name="T22" fmla="*/ 5 w 718"/>
                <a:gd name="T23" fmla="*/ 0 h 578"/>
                <a:gd name="T24" fmla="*/ 9 w 718"/>
                <a:gd name="T25" fmla="*/ 0 h 578"/>
                <a:gd name="T26" fmla="*/ 13 w 718"/>
                <a:gd name="T27" fmla="*/ 1 h 578"/>
                <a:gd name="T28" fmla="*/ 17 w 718"/>
                <a:gd name="T29" fmla="*/ 3 h 578"/>
                <a:gd name="T30" fmla="*/ 21 w 718"/>
                <a:gd name="T31" fmla="*/ 7 h 578"/>
                <a:gd name="T32" fmla="*/ 24 w 718"/>
                <a:gd name="T33" fmla="*/ 13 h 578"/>
                <a:gd name="T34" fmla="*/ 24 w 718"/>
                <a:gd name="T35" fmla="*/ 13 h 578"/>
                <a:gd name="T36" fmla="*/ 24 w 718"/>
                <a:gd name="T37" fmla="*/ 15 h 578"/>
                <a:gd name="T38" fmla="*/ 25 w 718"/>
                <a:gd name="T39" fmla="*/ 17 h 578"/>
                <a:gd name="T40" fmla="*/ 25 w 718"/>
                <a:gd name="T41" fmla="*/ 20 h 578"/>
                <a:gd name="T42" fmla="*/ 24 w 718"/>
                <a:gd name="T43" fmla="*/ 23 h 578"/>
                <a:gd name="T44" fmla="*/ 23 w 718"/>
                <a:gd name="T45" fmla="*/ 26 h 578"/>
                <a:gd name="T46" fmla="*/ 21 w 718"/>
                <a:gd name="T47" fmla="*/ 29 h 578"/>
                <a:gd name="T48" fmla="*/ 18 w 718"/>
                <a:gd name="T49" fmla="*/ 30 h 578"/>
                <a:gd name="T50" fmla="*/ 18 w 718"/>
                <a:gd name="T51" fmla="*/ 30 h 578"/>
                <a:gd name="T52" fmla="*/ 17 w 718"/>
                <a:gd name="T53" fmla="*/ 31 h 578"/>
                <a:gd name="T54" fmla="*/ 16 w 718"/>
                <a:gd name="T55" fmla="*/ 31 h 578"/>
                <a:gd name="T56" fmla="*/ 15 w 718"/>
                <a:gd name="T57" fmla="*/ 31 h 578"/>
                <a:gd name="T58" fmla="*/ 14 w 718"/>
                <a:gd name="T59" fmla="*/ 30 h 578"/>
                <a:gd name="T60" fmla="*/ 13 w 718"/>
                <a:gd name="T61" fmla="*/ 30 h 578"/>
                <a:gd name="T62" fmla="*/ 12 w 718"/>
                <a:gd name="T63" fmla="*/ 29 h 578"/>
                <a:gd name="T64" fmla="*/ 11 w 718"/>
                <a:gd name="T65" fmla="*/ 27 h 578"/>
                <a:gd name="T66" fmla="*/ 11 w 718"/>
                <a:gd name="T67" fmla="*/ 27 h 578"/>
                <a:gd name="T68" fmla="*/ 11 w 718"/>
                <a:gd name="T69" fmla="*/ 26 h 578"/>
                <a:gd name="T70" fmla="*/ 11 w 718"/>
                <a:gd name="T71" fmla="*/ 25 h 578"/>
                <a:gd name="T72" fmla="*/ 12 w 718"/>
                <a:gd name="T73" fmla="*/ 23 h 578"/>
                <a:gd name="T74" fmla="*/ 13 w 718"/>
                <a:gd name="T75" fmla="*/ 21 h 578"/>
                <a:gd name="T76" fmla="*/ 14 w 718"/>
                <a:gd name="T77" fmla="*/ 18 h 578"/>
                <a:gd name="T78" fmla="*/ 14 w 718"/>
                <a:gd name="T79" fmla="*/ 15 h 578"/>
                <a:gd name="T80" fmla="*/ 14 w 718"/>
                <a:gd name="T81" fmla="*/ 11 h 578"/>
                <a:gd name="T82" fmla="*/ 14 w 718"/>
                <a:gd name="T83" fmla="*/ 12 h 578"/>
                <a:gd name="T84" fmla="*/ 13 w 718"/>
                <a:gd name="T85" fmla="*/ 12 h 578"/>
                <a:gd name="T86" fmla="*/ 12 w 718"/>
                <a:gd name="T87" fmla="*/ 12 h 578"/>
                <a:gd name="T88" fmla="*/ 11 w 718"/>
                <a:gd name="T89" fmla="*/ 12 h 578"/>
                <a:gd name="T90" fmla="*/ 9 w 718"/>
                <a:gd name="T91" fmla="*/ 11 h 578"/>
                <a:gd name="T92" fmla="*/ 8 w 718"/>
                <a:gd name="T93" fmla="*/ 11 h 578"/>
                <a:gd name="T94" fmla="*/ 6 w 718"/>
                <a:gd name="T95" fmla="*/ 9 h 578"/>
                <a:gd name="T96" fmla="*/ 5 w 718"/>
                <a:gd name="T97" fmla="*/ 8 h 57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718"/>
                <a:gd name="T148" fmla="*/ 0 h 578"/>
                <a:gd name="T149" fmla="*/ 718 w 718"/>
                <a:gd name="T150" fmla="*/ 578 h 57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718" h="578">
                  <a:moveTo>
                    <a:pt x="133" y="145"/>
                  </a:moveTo>
                  <a:lnTo>
                    <a:pt x="140" y="202"/>
                  </a:lnTo>
                  <a:lnTo>
                    <a:pt x="136" y="200"/>
                  </a:lnTo>
                  <a:lnTo>
                    <a:pt x="133" y="198"/>
                  </a:lnTo>
                  <a:lnTo>
                    <a:pt x="127" y="194"/>
                  </a:lnTo>
                  <a:lnTo>
                    <a:pt x="119" y="193"/>
                  </a:lnTo>
                  <a:lnTo>
                    <a:pt x="108" y="185"/>
                  </a:lnTo>
                  <a:lnTo>
                    <a:pt x="96" y="179"/>
                  </a:lnTo>
                  <a:lnTo>
                    <a:pt x="85" y="172"/>
                  </a:lnTo>
                  <a:lnTo>
                    <a:pt x="74" y="164"/>
                  </a:lnTo>
                  <a:lnTo>
                    <a:pt x="60" y="153"/>
                  </a:lnTo>
                  <a:lnTo>
                    <a:pt x="47" y="139"/>
                  </a:lnTo>
                  <a:lnTo>
                    <a:pt x="36" y="126"/>
                  </a:lnTo>
                  <a:lnTo>
                    <a:pt x="26" y="113"/>
                  </a:lnTo>
                  <a:lnTo>
                    <a:pt x="15" y="94"/>
                  </a:lnTo>
                  <a:lnTo>
                    <a:pt x="7" y="77"/>
                  </a:lnTo>
                  <a:lnTo>
                    <a:pt x="1" y="58"/>
                  </a:lnTo>
                  <a:lnTo>
                    <a:pt x="0" y="37"/>
                  </a:lnTo>
                  <a:lnTo>
                    <a:pt x="3" y="35"/>
                  </a:lnTo>
                  <a:lnTo>
                    <a:pt x="19" y="29"/>
                  </a:lnTo>
                  <a:lnTo>
                    <a:pt x="43" y="23"/>
                  </a:lnTo>
                  <a:lnTo>
                    <a:pt x="76" y="16"/>
                  </a:lnTo>
                  <a:lnTo>
                    <a:pt x="114" y="8"/>
                  </a:lnTo>
                  <a:lnTo>
                    <a:pt x="159" y="4"/>
                  </a:lnTo>
                  <a:lnTo>
                    <a:pt x="207" y="0"/>
                  </a:lnTo>
                  <a:lnTo>
                    <a:pt x="262" y="0"/>
                  </a:lnTo>
                  <a:lnTo>
                    <a:pt x="315" y="4"/>
                  </a:lnTo>
                  <a:lnTo>
                    <a:pt x="374" y="14"/>
                  </a:lnTo>
                  <a:lnTo>
                    <a:pt x="431" y="29"/>
                  </a:lnTo>
                  <a:lnTo>
                    <a:pt x="490" y="52"/>
                  </a:lnTo>
                  <a:lnTo>
                    <a:pt x="545" y="82"/>
                  </a:lnTo>
                  <a:lnTo>
                    <a:pt x="598" y="124"/>
                  </a:lnTo>
                  <a:lnTo>
                    <a:pt x="648" y="175"/>
                  </a:lnTo>
                  <a:lnTo>
                    <a:pt x="693" y="238"/>
                  </a:lnTo>
                  <a:lnTo>
                    <a:pt x="693" y="240"/>
                  </a:lnTo>
                  <a:lnTo>
                    <a:pt x="697" y="250"/>
                  </a:lnTo>
                  <a:lnTo>
                    <a:pt x="701" y="263"/>
                  </a:lnTo>
                  <a:lnTo>
                    <a:pt x="707" y="282"/>
                  </a:lnTo>
                  <a:lnTo>
                    <a:pt x="710" y="303"/>
                  </a:lnTo>
                  <a:lnTo>
                    <a:pt x="716" y="329"/>
                  </a:lnTo>
                  <a:lnTo>
                    <a:pt x="718" y="356"/>
                  </a:lnTo>
                  <a:lnTo>
                    <a:pt x="718" y="386"/>
                  </a:lnTo>
                  <a:lnTo>
                    <a:pt x="714" y="415"/>
                  </a:lnTo>
                  <a:lnTo>
                    <a:pt x="707" y="443"/>
                  </a:lnTo>
                  <a:lnTo>
                    <a:pt x="691" y="472"/>
                  </a:lnTo>
                  <a:lnTo>
                    <a:pt x="674" y="499"/>
                  </a:lnTo>
                  <a:lnTo>
                    <a:pt x="650" y="521"/>
                  </a:lnTo>
                  <a:lnTo>
                    <a:pt x="617" y="544"/>
                  </a:lnTo>
                  <a:lnTo>
                    <a:pt x="577" y="561"/>
                  </a:lnTo>
                  <a:lnTo>
                    <a:pt x="530" y="575"/>
                  </a:lnTo>
                  <a:lnTo>
                    <a:pt x="528" y="575"/>
                  </a:lnTo>
                  <a:lnTo>
                    <a:pt x="522" y="575"/>
                  </a:lnTo>
                  <a:lnTo>
                    <a:pt x="515" y="575"/>
                  </a:lnTo>
                  <a:lnTo>
                    <a:pt x="505" y="577"/>
                  </a:lnTo>
                  <a:lnTo>
                    <a:pt x="494" y="577"/>
                  </a:lnTo>
                  <a:lnTo>
                    <a:pt x="480" y="578"/>
                  </a:lnTo>
                  <a:lnTo>
                    <a:pt x="463" y="577"/>
                  </a:lnTo>
                  <a:lnTo>
                    <a:pt x="448" y="577"/>
                  </a:lnTo>
                  <a:lnTo>
                    <a:pt x="429" y="575"/>
                  </a:lnTo>
                  <a:lnTo>
                    <a:pt x="412" y="573"/>
                  </a:lnTo>
                  <a:lnTo>
                    <a:pt x="393" y="567"/>
                  </a:lnTo>
                  <a:lnTo>
                    <a:pt x="374" y="561"/>
                  </a:lnTo>
                  <a:lnTo>
                    <a:pt x="355" y="552"/>
                  </a:lnTo>
                  <a:lnTo>
                    <a:pt x="338" y="544"/>
                  </a:lnTo>
                  <a:lnTo>
                    <a:pt x="319" y="531"/>
                  </a:lnTo>
                  <a:lnTo>
                    <a:pt x="306" y="518"/>
                  </a:lnTo>
                  <a:lnTo>
                    <a:pt x="306" y="514"/>
                  </a:lnTo>
                  <a:lnTo>
                    <a:pt x="307" y="512"/>
                  </a:lnTo>
                  <a:lnTo>
                    <a:pt x="313" y="504"/>
                  </a:lnTo>
                  <a:lnTo>
                    <a:pt x="319" y="497"/>
                  </a:lnTo>
                  <a:lnTo>
                    <a:pt x="327" y="485"/>
                  </a:lnTo>
                  <a:lnTo>
                    <a:pt x="336" y="472"/>
                  </a:lnTo>
                  <a:lnTo>
                    <a:pt x="346" y="457"/>
                  </a:lnTo>
                  <a:lnTo>
                    <a:pt x="355" y="440"/>
                  </a:lnTo>
                  <a:lnTo>
                    <a:pt x="365" y="419"/>
                  </a:lnTo>
                  <a:lnTo>
                    <a:pt x="374" y="398"/>
                  </a:lnTo>
                  <a:lnTo>
                    <a:pt x="382" y="371"/>
                  </a:lnTo>
                  <a:lnTo>
                    <a:pt x="393" y="347"/>
                  </a:lnTo>
                  <a:lnTo>
                    <a:pt x="399" y="316"/>
                  </a:lnTo>
                  <a:lnTo>
                    <a:pt x="404" y="284"/>
                  </a:lnTo>
                  <a:lnTo>
                    <a:pt x="410" y="250"/>
                  </a:lnTo>
                  <a:lnTo>
                    <a:pt x="412" y="215"/>
                  </a:lnTo>
                  <a:lnTo>
                    <a:pt x="410" y="215"/>
                  </a:lnTo>
                  <a:lnTo>
                    <a:pt x="404" y="217"/>
                  </a:lnTo>
                  <a:lnTo>
                    <a:pt x="395" y="217"/>
                  </a:lnTo>
                  <a:lnTo>
                    <a:pt x="385" y="219"/>
                  </a:lnTo>
                  <a:lnTo>
                    <a:pt x="368" y="219"/>
                  </a:lnTo>
                  <a:lnTo>
                    <a:pt x="353" y="221"/>
                  </a:lnTo>
                  <a:lnTo>
                    <a:pt x="334" y="221"/>
                  </a:lnTo>
                  <a:lnTo>
                    <a:pt x="315" y="221"/>
                  </a:lnTo>
                  <a:lnTo>
                    <a:pt x="292" y="217"/>
                  </a:lnTo>
                  <a:lnTo>
                    <a:pt x="269" y="215"/>
                  </a:lnTo>
                  <a:lnTo>
                    <a:pt x="245" y="208"/>
                  </a:lnTo>
                  <a:lnTo>
                    <a:pt x="222" y="202"/>
                  </a:lnTo>
                  <a:lnTo>
                    <a:pt x="199" y="191"/>
                  </a:lnTo>
                  <a:lnTo>
                    <a:pt x="174" y="179"/>
                  </a:lnTo>
                  <a:lnTo>
                    <a:pt x="152" y="162"/>
                  </a:lnTo>
                  <a:lnTo>
                    <a:pt x="133" y="145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57" name="Freeform 158"/>
            <p:cNvSpPr/>
            <p:nvPr/>
          </p:nvSpPr>
          <p:spPr bwMode="auto">
            <a:xfrm flipH="1">
              <a:off x="1789" y="2752"/>
              <a:ext cx="20" cy="30"/>
            </a:xfrm>
            <a:custGeom>
              <a:avLst/>
              <a:gdLst>
                <a:gd name="T0" fmla="*/ 0 w 106"/>
                <a:gd name="T1" fmla="*/ 0 h 133"/>
                <a:gd name="T2" fmla="*/ 0 w 106"/>
                <a:gd name="T3" fmla="*/ 0 h 133"/>
                <a:gd name="T4" fmla="*/ 0 w 106"/>
                <a:gd name="T5" fmla="*/ 0 h 133"/>
                <a:gd name="T6" fmla="*/ 0 w 106"/>
                <a:gd name="T7" fmla="*/ 1 h 133"/>
                <a:gd name="T8" fmla="*/ 0 w 106"/>
                <a:gd name="T9" fmla="*/ 1 h 133"/>
                <a:gd name="T10" fmla="*/ 0 w 106"/>
                <a:gd name="T11" fmla="*/ 2 h 133"/>
                <a:gd name="T12" fmla="*/ 0 w 106"/>
                <a:gd name="T13" fmla="*/ 2 h 133"/>
                <a:gd name="T14" fmla="*/ 1 w 106"/>
                <a:gd name="T15" fmla="*/ 3 h 133"/>
                <a:gd name="T16" fmla="*/ 1 w 106"/>
                <a:gd name="T17" fmla="*/ 3 h 133"/>
                <a:gd name="T18" fmla="*/ 1 w 106"/>
                <a:gd name="T19" fmla="*/ 4 h 133"/>
                <a:gd name="T20" fmla="*/ 1 w 106"/>
                <a:gd name="T21" fmla="*/ 4 h 133"/>
                <a:gd name="T22" fmla="*/ 2 w 106"/>
                <a:gd name="T23" fmla="*/ 5 h 133"/>
                <a:gd name="T24" fmla="*/ 2 w 106"/>
                <a:gd name="T25" fmla="*/ 5 h 133"/>
                <a:gd name="T26" fmla="*/ 3 w 106"/>
                <a:gd name="T27" fmla="*/ 6 h 133"/>
                <a:gd name="T28" fmla="*/ 3 w 106"/>
                <a:gd name="T29" fmla="*/ 6 h 133"/>
                <a:gd name="T30" fmla="*/ 4 w 106"/>
                <a:gd name="T31" fmla="*/ 7 h 133"/>
                <a:gd name="T32" fmla="*/ 3 w 106"/>
                <a:gd name="T33" fmla="*/ 3 h 133"/>
                <a:gd name="T34" fmla="*/ 3 w 106"/>
                <a:gd name="T35" fmla="*/ 5 h 133"/>
                <a:gd name="T36" fmla="*/ 2 w 106"/>
                <a:gd name="T37" fmla="*/ 3 h 133"/>
                <a:gd name="T38" fmla="*/ 2 w 106"/>
                <a:gd name="T39" fmla="*/ 4 h 133"/>
                <a:gd name="T40" fmla="*/ 0 w 106"/>
                <a:gd name="T41" fmla="*/ 0 h 133"/>
                <a:gd name="T42" fmla="*/ 0 w 106"/>
                <a:gd name="T43" fmla="*/ 0 h 13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6"/>
                <a:gd name="T67" fmla="*/ 0 h 133"/>
                <a:gd name="T68" fmla="*/ 106 w 106"/>
                <a:gd name="T69" fmla="*/ 133 h 133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6" h="133">
                  <a:moveTo>
                    <a:pt x="0" y="0"/>
                  </a:moveTo>
                  <a:lnTo>
                    <a:pt x="0" y="4"/>
                  </a:lnTo>
                  <a:lnTo>
                    <a:pt x="0" y="8"/>
                  </a:lnTo>
                  <a:lnTo>
                    <a:pt x="2" y="15"/>
                  </a:lnTo>
                  <a:lnTo>
                    <a:pt x="4" y="23"/>
                  </a:lnTo>
                  <a:lnTo>
                    <a:pt x="5" y="33"/>
                  </a:lnTo>
                  <a:lnTo>
                    <a:pt x="9" y="42"/>
                  </a:lnTo>
                  <a:lnTo>
                    <a:pt x="15" y="53"/>
                  </a:lnTo>
                  <a:lnTo>
                    <a:pt x="19" y="63"/>
                  </a:lnTo>
                  <a:lnTo>
                    <a:pt x="26" y="74"/>
                  </a:lnTo>
                  <a:lnTo>
                    <a:pt x="36" y="84"/>
                  </a:lnTo>
                  <a:lnTo>
                    <a:pt x="47" y="95"/>
                  </a:lnTo>
                  <a:lnTo>
                    <a:pt x="57" y="105"/>
                  </a:lnTo>
                  <a:lnTo>
                    <a:pt x="72" y="116"/>
                  </a:lnTo>
                  <a:lnTo>
                    <a:pt x="87" y="126"/>
                  </a:lnTo>
                  <a:lnTo>
                    <a:pt x="106" y="133"/>
                  </a:lnTo>
                  <a:lnTo>
                    <a:pt x="97" y="57"/>
                  </a:lnTo>
                  <a:lnTo>
                    <a:pt x="87" y="101"/>
                  </a:lnTo>
                  <a:lnTo>
                    <a:pt x="57" y="55"/>
                  </a:lnTo>
                  <a:lnTo>
                    <a:pt x="43" y="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58" name="Freeform 159"/>
            <p:cNvSpPr/>
            <p:nvPr/>
          </p:nvSpPr>
          <p:spPr bwMode="auto">
            <a:xfrm flipH="1">
              <a:off x="1685" y="2792"/>
              <a:ext cx="63" cy="78"/>
            </a:xfrm>
            <a:custGeom>
              <a:avLst/>
              <a:gdLst>
                <a:gd name="T0" fmla="*/ 3 w 338"/>
                <a:gd name="T1" fmla="*/ 0 h 338"/>
                <a:gd name="T2" fmla="*/ 3 w 338"/>
                <a:gd name="T3" fmla="*/ 0 h 338"/>
                <a:gd name="T4" fmla="*/ 3 w 338"/>
                <a:gd name="T5" fmla="*/ 0 h 338"/>
                <a:gd name="T6" fmla="*/ 3 w 338"/>
                <a:gd name="T7" fmla="*/ 1 h 338"/>
                <a:gd name="T8" fmla="*/ 3 w 338"/>
                <a:gd name="T9" fmla="*/ 2 h 338"/>
                <a:gd name="T10" fmla="*/ 3 w 338"/>
                <a:gd name="T11" fmla="*/ 3 h 338"/>
                <a:gd name="T12" fmla="*/ 3 w 338"/>
                <a:gd name="T13" fmla="*/ 4 h 338"/>
                <a:gd name="T14" fmla="*/ 3 w 338"/>
                <a:gd name="T15" fmla="*/ 5 h 338"/>
                <a:gd name="T16" fmla="*/ 3 w 338"/>
                <a:gd name="T17" fmla="*/ 6 h 338"/>
                <a:gd name="T18" fmla="*/ 2 w 338"/>
                <a:gd name="T19" fmla="*/ 8 h 338"/>
                <a:gd name="T20" fmla="*/ 2 w 338"/>
                <a:gd name="T21" fmla="*/ 9 h 338"/>
                <a:gd name="T22" fmla="*/ 2 w 338"/>
                <a:gd name="T23" fmla="*/ 10 h 338"/>
                <a:gd name="T24" fmla="*/ 1 w 338"/>
                <a:gd name="T25" fmla="*/ 11 h 338"/>
                <a:gd name="T26" fmla="*/ 1 w 338"/>
                <a:gd name="T27" fmla="*/ 12 h 338"/>
                <a:gd name="T28" fmla="*/ 1 w 338"/>
                <a:gd name="T29" fmla="*/ 14 h 338"/>
                <a:gd name="T30" fmla="*/ 0 w 338"/>
                <a:gd name="T31" fmla="*/ 15 h 338"/>
                <a:gd name="T32" fmla="*/ 0 w 338"/>
                <a:gd name="T33" fmla="*/ 15 h 338"/>
                <a:gd name="T34" fmla="*/ 0 w 338"/>
                <a:gd name="T35" fmla="*/ 15 h 338"/>
                <a:gd name="T36" fmla="*/ 0 w 338"/>
                <a:gd name="T37" fmla="*/ 16 h 338"/>
                <a:gd name="T38" fmla="*/ 1 w 338"/>
                <a:gd name="T39" fmla="*/ 16 h 338"/>
                <a:gd name="T40" fmla="*/ 1 w 338"/>
                <a:gd name="T41" fmla="*/ 16 h 338"/>
                <a:gd name="T42" fmla="*/ 2 w 338"/>
                <a:gd name="T43" fmla="*/ 17 h 338"/>
                <a:gd name="T44" fmla="*/ 2 w 338"/>
                <a:gd name="T45" fmla="*/ 17 h 338"/>
                <a:gd name="T46" fmla="*/ 3 w 338"/>
                <a:gd name="T47" fmla="*/ 18 h 338"/>
                <a:gd name="T48" fmla="*/ 4 w 338"/>
                <a:gd name="T49" fmla="*/ 18 h 338"/>
                <a:gd name="T50" fmla="*/ 5 w 338"/>
                <a:gd name="T51" fmla="*/ 18 h 338"/>
                <a:gd name="T52" fmla="*/ 6 w 338"/>
                <a:gd name="T53" fmla="*/ 18 h 338"/>
                <a:gd name="T54" fmla="*/ 7 w 338"/>
                <a:gd name="T55" fmla="*/ 18 h 338"/>
                <a:gd name="T56" fmla="*/ 8 w 338"/>
                <a:gd name="T57" fmla="*/ 17 h 338"/>
                <a:gd name="T58" fmla="*/ 9 w 338"/>
                <a:gd name="T59" fmla="*/ 17 h 338"/>
                <a:gd name="T60" fmla="*/ 10 w 338"/>
                <a:gd name="T61" fmla="*/ 16 h 338"/>
                <a:gd name="T62" fmla="*/ 11 w 338"/>
                <a:gd name="T63" fmla="*/ 14 h 338"/>
                <a:gd name="T64" fmla="*/ 12 w 338"/>
                <a:gd name="T65" fmla="*/ 13 h 338"/>
                <a:gd name="T66" fmla="*/ 8 w 338"/>
                <a:gd name="T67" fmla="*/ 15 h 338"/>
                <a:gd name="T68" fmla="*/ 8 w 338"/>
                <a:gd name="T69" fmla="*/ 12 h 338"/>
                <a:gd name="T70" fmla="*/ 5 w 338"/>
                <a:gd name="T71" fmla="*/ 15 h 338"/>
                <a:gd name="T72" fmla="*/ 4 w 338"/>
                <a:gd name="T73" fmla="*/ 12 h 338"/>
                <a:gd name="T74" fmla="*/ 2 w 338"/>
                <a:gd name="T75" fmla="*/ 15 h 338"/>
                <a:gd name="T76" fmla="*/ 2 w 338"/>
                <a:gd name="T77" fmla="*/ 15 h 338"/>
                <a:gd name="T78" fmla="*/ 2 w 338"/>
                <a:gd name="T79" fmla="*/ 15 h 338"/>
                <a:gd name="T80" fmla="*/ 2 w 338"/>
                <a:gd name="T81" fmla="*/ 14 h 338"/>
                <a:gd name="T82" fmla="*/ 3 w 338"/>
                <a:gd name="T83" fmla="*/ 14 h 338"/>
                <a:gd name="T84" fmla="*/ 3 w 338"/>
                <a:gd name="T85" fmla="*/ 13 h 338"/>
                <a:gd name="T86" fmla="*/ 3 w 338"/>
                <a:gd name="T87" fmla="*/ 12 h 338"/>
                <a:gd name="T88" fmla="*/ 3 w 338"/>
                <a:gd name="T89" fmla="*/ 11 h 338"/>
                <a:gd name="T90" fmla="*/ 3 w 338"/>
                <a:gd name="T91" fmla="*/ 10 h 338"/>
                <a:gd name="T92" fmla="*/ 3 w 338"/>
                <a:gd name="T93" fmla="*/ 9 h 338"/>
                <a:gd name="T94" fmla="*/ 3 w 338"/>
                <a:gd name="T95" fmla="*/ 8 h 338"/>
                <a:gd name="T96" fmla="*/ 3 w 338"/>
                <a:gd name="T97" fmla="*/ 7 h 338"/>
                <a:gd name="T98" fmla="*/ 3 w 338"/>
                <a:gd name="T99" fmla="*/ 6 h 338"/>
                <a:gd name="T100" fmla="*/ 3 w 338"/>
                <a:gd name="T101" fmla="*/ 4 h 338"/>
                <a:gd name="T102" fmla="*/ 3 w 338"/>
                <a:gd name="T103" fmla="*/ 3 h 338"/>
                <a:gd name="T104" fmla="*/ 3 w 338"/>
                <a:gd name="T105" fmla="*/ 1 h 338"/>
                <a:gd name="T106" fmla="*/ 3 w 338"/>
                <a:gd name="T107" fmla="*/ 0 h 338"/>
                <a:gd name="T108" fmla="*/ 3 w 338"/>
                <a:gd name="T109" fmla="*/ 0 h 33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38"/>
                <a:gd name="T166" fmla="*/ 0 h 338"/>
                <a:gd name="T167" fmla="*/ 338 w 338"/>
                <a:gd name="T168" fmla="*/ 338 h 33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38" h="338">
                  <a:moveTo>
                    <a:pt x="93" y="0"/>
                  </a:moveTo>
                  <a:lnTo>
                    <a:pt x="91" y="2"/>
                  </a:lnTo>
                  <a:lnTo>
                    <a:pt x="91" y="9"/>
                  </a:lnTo>
                  <a:lnTo>
                    <a:pt x="89" y="19"/>
                  </a:lnTo>
                  <a:lnTo>
                    <a:pt x="87" y="34"/>
                  </a:lnTo>
                  <a:lnTo>
                    <a:pt x="85" y="51"/>
                  </a:lnTo>
                  <a:lnTo>
                    <a:pt x="82" y="72"/>
                  </a:lnTo>
                  <a:lnTo>
                    <a:pt x="78" y="93"/>
                  </a:lnTo>
                  <a:lnTo>
                    <a:pt x="74" y="118"/>
                  </a:lnTo>
                  <a:lnTo>
                    <a:pt x="68" y="141"/>
                  </a:lnTo>
                  <a:lnTo>
                    <a:pt x="61" y="165"/>
                  </a:lnTo>
                  <a:lnTo>
                    <a:pt x="53" y="188"/>
                  </a:lnTo>
                  <a:lnTo>
                    <a:pt x="45" y="213"/>
                  </a:lnTo>
                  <a:lnTo>
                    <a:pt x="34" y="234"/>
                  </a:lnTo>
                  <a:lnTo>
                    <a:pt x="25" y="255"/>
                  </a:lnTo>
                  <a:lnTo>
                    <a:pt x="13" y="272"/>
                  </a:lnTo>
                  <a:lnTo>
                    <a:pt x="0" y="289"/>
                  </a:lnTo>
                  <a:lnTo>
                    <a:pt x="2" y="289"/>
                  </a:lnTo>
                  <a:lnTo>
                    <a:pt x="7" y="295"/>
                  </a:lnTo>
                  <a:lnTo>
                    <a:pt x="19" y="298"/>
                  </a:lnTo>
                  <a:lnTo>
                    <a:pt x="32" y="306"/>
                  </a:lnTo>
                  <a:lnTo>
                    <a:pt x="49" y="314"/>
                  </a:lnTo>
                  <a:lnTo>
                    <a:pt x="68" y="323"/>
                  </a:lnTo>
                  <a:lnTo>
                    <a:pt x="89" y="329"/>
                  </a:lnTo>
                  <a:lnTo>
                    <a:pt x="116" y="336"/>
                  </a:lnTo>
                  <a:lnTo>
                    <a:pt x="140" y="338"/>
                  </a:lnTo>
                  <a:lnTo>
                    <a:pt x="167" y="338"/>
                  </a:lnTo>
                  <a:lnTo>
                    <a:pt x="196" y="335"/>
                  </a:lnTo>
                  <a:lnTo>
                    <a:pt x="224" y="327"/>
                  </a:lnTo>
                  <a:lnTo>
                    <a:pt x="253" y="314"/>
                  </a:lnTo>
                  <a:lnTo>
                    <a:pt x="281" y="295"/>
                  </a:lnTo>
                  <a:lnTo>
                    <a:pt x="310" y="268"/>
                  </a:lnTo>
                  <a:lnTo>
                    <a:pt x="338" y="238"/>
                  </a:lnTo>
                  <a:lnTo>
                    <a:pt x="234" y="289"/>
                  </a:lnTo>
                  <a:lnTo>
                    <a:pt x="228" y="219"/>
                  </a:lnTo>
                  <a:lnTo>
                    <a:pt x="140" y="291"/>
                  </a:lnTo>
                  <a:lnTo>
                    <a:pt x="131" y="226"/>
                  </a:lnTo>
                  <a:lnTo>
                    <a:pt x="68" y="278"/>
                  </a:lnTo>
                  <a:lnTo>
                    <a:pt x="68" y="276"/>
                  </a:lnTo>
                  <a:lnTo>
                    <a:pt x="68" y="272"/>
                  </a:lnTo>
                  <a:lnTo>
                    <a:pt x="70" y="264"/>
                  </a:lnTo>
                  <a:lnTo>
                    <a:pt x="74" y="255"/>
                  </a:lnTo>
                  <a:lnTo>
                    <a:pt x="78" y="241"/>
                  </a:lnTo>
                  <a:lnTo>
                    <a:pt x="80" y="226"/>
                  </a:lnTo>
                  <a:lnTo>
                    <a:pt x="85" y="209"/>
                  </a:lnTo>
                  <a:lnTo>
                    <a:pt x="89" y="192"/>
                  </a:lnTo>
                  <a:lnTo>
                    <a:pt x="91" y="171"/>
                  </a:lnTo>
                  <a:lnTo>
                    <a:pt x="95" y="150"/>
                  </a:lnTo>
                  <a:lnTo>
                    <a:pt x="95" y="125"/>
                  </a:lnTo>
                  <a:lnTo>
                    <a:pt x="97" y="103"/>
                  </a:lnTo>
                  <a:lnTo>
                    <a:pt x="97" y="76"/>
                  </a:lnTo>
                  <a:lnTo>
                    <a:pt x="97" y="51"/>
                  </a:lnTo>
                  <a:lnTo>
                    <a:pt x="95" y="25"/>
                  </a:lnTo>
                  <a:lnTo>
                    <a:pt x="93" y="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59" name="Freeform 160"/>
            <p:cNvSpPr/>
            <p:nvPr/>
          </p:nvSpPr>
          <p:spPr bwMode="auto">
            <a:xfrm flipH="1">
              <a:off x="1750" y="3153"/>
              <a:ext cx="17" cy="25"/>
            </a:xfrm>
            <a:custGeom>
              <a:avLst/>
              <a:gdLst>
                <a:gd name="T0" fmla="*/ 3 w 95"/>
                <a:gd name="T1" fmla="*/ 0 h 109"/>
                <a:gd name="T2" fmla="*/ 0 w 95"/>
                <a:gd name="T3" fmla="*/ 1 h 109"/>
                <a:gd name="T4" fmla="*/ 0 w 95"/>
                <a:gd name="T5" fmla="*/ 6 h 109"/>
                <a:gd name="T6" fmla="*/ 3 w 95"/>
                <a:gd name="T7" fmla="*/ 6 h 109"/>
                <a:gd name="T8" fmla="*/ 3 w 95"/>
                <a:gd name="T9" fmla="*/ 0 h 109"/>
                <a:gd name="T10" fmla="*/ 3 w 95"/>
                <a:gd name="T11" fmla="*/ 0 h 1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5"/>
                <a:gd name="T19" fmla="*/ 0 h 109"/>
                <a:gd name="T20" fmla="*/ 95 w 95"/>
                <a:gd name="T21" fmla="*/ 109 h 1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5" h="109">
                  <a:moveTo>
                    <a:pt x="88" y="0"/>
                  </a:moveTo>
                  <a:lnTo>
                    <a:pt x="8" y="12"/>
                  </a:lnTo>
                  <a:lnTo>
                    <a:pt x="0" y="107"/>
                  </a:lnTo>
                  <a:lnTo>
                    <a:pt x="95" y="10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0" name="Freeform 161"/>
            <p:cNvSpPr/>
            <p:nvPr/>
          </p:nvSpPr>
          <p:spPr bwMode="auto">
            <a:xfrm flipH="1">
              <a:off x="1632" y="2904"/>
              <a:ext cx="120" cy="345"/>
            </a:xfrm>
            <a:custGeom>
              <a:avLst/>
              <a:gdLst>
                <a:gd name="T0" fmla="*/ 8 w 642"/>
                <a:gd name="T1" fmla="*/ 0 h 1507"/>
                <a:gd name="T2" fmla="*/ 8 w 642"/>
                <a:gd name="T3" fmla="*/ 0 h 1507"/>
                <a:gd name="T4" fmla="*/ 8 w 642"/>
                <a:gd name="T5" fmla="*/ 1 h 1507"/>
                <a:gd name="T6" fmla="*/ 7 w 642"/>
                <a:gd name="T7" fmla="*/ 2 h 1507"/>
                <a:gd name="T8" fmla="*/ 7 w 642"/>
                <a:gd name="T9" fmla="*/ 4 h 1507"/>
                <a:gd name="T10" fmla="*/ 6 w 642"/>
                <a:gd name="T11" fmla="*/ 6 h 1507"/>
                <a:gd name="T12" fmla="*/ 5 w 642"/>
                <a:gd name="T13" fmla="*/ 9 h 1507"/>
                <a:gd name="T14" fmla="*/ 4 w 642"/>
                <a:gd name="T15" fmla="*/ 12 h 1507"/>
                <a:gd name="T16" fmla="*/ 4 w 642"/>
                <a:gd name="T17" fmla="*/ 16 h 1507"/>
                <a:gd name="T18" fmla="*/ 3 w 642"/>
                <a:gd name="T19" fmla="*/ 21 h 1507"/>
                <a:gd name="T20" fmla="*/ 2 w 642"/>
                <a:gd name="T21" fmla="*/ 25 h 1507"/>
                <a:gd name="T22" fmla="*/ 1 w 642"/>
                <a:gd name="T23" fmla="*/ 31 h 1507"/>
                <a:gd name="T24" fmla="*/ 1 w 642"/>
                <a:gd name="T25" fmla="*/ 37 h 1507"/>
                <a:gd name="T26" fmla="*/ 1 w 642"/>
                <a:gd name="T27" fmla="*/ 44 h 1507"/>
                <a:gd name="T28" fmla="*/ 0 w 642"/>
                <a:gd name="T29" fmla="*/ 52 h 1507"/>
                <a:gd name="T30" fmla="*/ 0 w 642"/>
                <a:gd name="T31" fmla="*/ 60 h 1507"/>
                <a:gd name="T32" fmla="*/ 0 w 642"/>
                <a:gd name="T33" fmla="*/ 68 h 1507"/>
                <a:gd name="T34" fmla="*/ 3 w 642"/>
                <a:gd name="T35" fmla="*/ 71 h 1507"/>
                <a:gd name="T36" fmla="*/ 9 w 642"/>
                <a:gd name="T37" fmla="*/ 43 h 1507"/>
                <a:gd name="T38" fmla="*/ 10 w 642"/>
                <a:gd name="T39" fmla="*/ 20 h 1507"/>
                <a:gd name="T40" fmla="*/ 11 w 642"/>
                <a:gd name="T41" fmla="*/ 43 h 1507"/>
                <a:gd name="T42" fmla="*/ 3 w 642"/>
                <a:gd name="T43" fmla="*/ 76 h 1507"/>
                <a:gd name="T44" fmla="*/ 5 w 642"/>
                <a:gd name="T45" fmla="*/ 79 h 1507"/>
                <a:gd name="T46" fmla="*/ 6 w 642"/>
                <a:gd name="T47" fmla="*/ 79 h 1507"/>
                <a:gd name="T48" fmla="*/ 16 w 642"/>
                <a:gd name="T49" fmla="*/ 45 h 1507"/>
                <a:gd name="T50" fmla="*/ 16 w 642"/>
                <a:gd name="T51" fmla="*/ 15 h 1507"/>
                <a:gd name="T52" fmla="*/ 22 w 642"/>
                <a:gd name="T53" fmla="*/ 10 h 1507"/>
                <a:gd name="T54" fmla="*/ 22 w 642"/>
                <a:gd name="T55" fmla="*/ 10 h 1507"/>
                <a:gd name="T56" fmla="*/ 22 w 642"/>
                <a:gd name="T57" fmla="*/ 9 h 1507"/>
                <a:gd name="T58" fmla="*/ 22 w 642"/>
                <a:gd name="T59" fmla="*/ 9 h 1507"/>
                <a:gd name="T60" fmla="*/ 21 w 642"/>
                <a:gd name="T61" fmla="*/ 8 h 1507"/>
                <a:gd name="T62" fmla="*/ 21 w 642"/>
                <a:gd name="T63" fmla="*/ 8 h 1507"/>
                <a:gd name="T64" fmla="*/ 20 w 642"/>
                <a:gd name="T65" fmla="*/ 7 h 1507"/>
                <a:gd name="T66" fmla="*/ 19 w 642"/>
                <a:gd name="T67" fmla="*/ 5 h 1507"/>
                <a:gd name="T68" fmla="*/ 18 w 642"/>
                <a:gd name="T69" fmla="*/ 5 h 1507"/>
                <a:gd name="T70" fmla="*/ 17 w 642"/>
                <a:gd name="T71" fmla="*/ 4 h 1507"/>
                <a:gd name="T72" fmla="*/ 16 w 642"/>
                <a:gd name="T73" fmla="*/ 3 h 1507"/>
                <a:gd name="T74" fmla="*/ 15 w 642"/>
                <a:gd name="T75" fmla="*/ 2 h 1507"/>
                <a:gd name="T76" fmla="*/ 13 w 642"/>
                <a:gd name="T77" fmla="*/ 1 h 1507"/>
                <a:gd name="T78" fmla="*/ 12 w 642"/>
                <a:gd name="T79" fmla="*/ 1 h 1507"/>
                <a:gd name="T80" fmla="*/ 11 w 642"/>
                <a:gd name="T81" fmla="*/ 0 h 1507"/>
                <a:gd name="T82" fmla="*/ 9 w 642"/>
                <a:gd name="T83" fmla="*/ 0 h 1507"/>
                <a:gd name="T84" fmla="*/ 8 w 642"/>
                <a:gd name="T85" fmla="*/ 0 h 1507"/>
                <a:gd name="T86" fmla="*/ 8 w 642"/>
                <a:gd name="T87" fmla="*/ 0 h 150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642"/>
                <a:gd name="T133" fmla="*/ 0 h 1507"/>
                <a:gd name="T134" fmla="*/ 642 w 642"/>
                <a:gd name="T135" fmla="*/ 1507 h 150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642" h="1507">
                  <a:moveTo>
                    <a:pt x="230" y="1"/>
                  </a:moveTo>
                  <a:lnTo>
                    <a:pt x="226" y="3"/>
                  </a:lnTo>
                  <a:lnTo>
                    <a:pt x="218" y="19"/>
                  </a:lnTo>
                  <a:lnTo>
                    <a:pt x="205" y="41"/>
                  </a:lnTo>
                  <a:lnTo>
                    <a:pt x="190" y="74"/>
                  </a:lnTo>
                  <a:lnTo>
                    <a:pt x="171" y="117"/>
                  </a:lnTo>
                  <a:lnTo>
                    <a:pt x="152" y="169"/>
                  </a:lnTo>
                  <a:lnTo>
                    <a:pt x="131" y="233"/>
                  </a:lnTo>
                  <a:lnTo>
                    <a:pt x="108" y="308"/>
                  </a:lnTo>
                  <a:lnTo>
                    <a:pt x="85" y="391"/>
                  </a:lnTo>
                  <a:lnTo>
                    <a:pt x="64" y="486"/>
                  </a:lnTo>
                  <a:lnTo>
                    <a:pt x="45" y="593"/>
                  </a:lnTo>
                  <a:lnTo>
                    <a:pt x="30" y="713"/>
                  </a:lnTo>
                  <a:lnTo>
                    <a:pt x="15" y="842"/>
                  </a:lnTo>
                  <a:lnTo>
                    <a:pt x="5" y="984"/>
                  </a:lnTo>
                  <a:lnTo>
                    <a:pt x="0" y="1138"/>
                  </a:lnTo>
                  <a:lnTo>
                    <a:pt x="2" y="1306"/>
                  </a:lnTo>
                  <a:lnTo>
                    <a:pt x="91" y="1359"/>
                  </a:lnTo>
                  <a:lnTo>
                    <a:pt x="256" y="821"/>
                  </a:lnTo>
                  <a:lnTo>
                    <a:pt x="292" y="389"/>
                  </a:lnTo>
                  <a:lnTo>
                    <a:pt x="311" y="813"/>
                  </a:lnTo>
                  <a:lnTo>
                    <a:pt x="79" y="1450"/>
                  </a:lnTo>
                  <a:lnTo>
                    <a:pt x="133" y="1498"/>
                  </a:lnTo>
                  <a:lnTo>
                    <a:pt x="182" y="1507"/>
                  </a:lnTo>
                  <a:lnTo>
                    <a:pt x="448" y="865"/>
                  </a:lnTo>
                  <a:lnTo>
                    <a:pt x="460" y="289"/>
                  </a:lnTo>
                  <a:lnTo>
                    <a:pt x="642" y="190"/>
                  </a:lnTo>
                  <a:lnTo>
                    <a:pt x="638" y="188"/>
                  </a:lnTo>
                  <a:lnTo>
                    <a:pt x="633" y="180"/>
                  </a:lnTo>
                  <a:lnTo>
                    <a:pt x="621" y="171"/>
                  </a:lnTo>
                  <a:lnTo>
                    <a:pt x="606" y="157"/>
                  </a:lnTo>
                  <a:lnTo>
                    <a:pt x="587" y="142"/>
                  </a:lnTo>
                  <a:lnTo>
                    <a:pt x="566" y="125"/>
                  </a:lnTo>
                  <a:lnTo>
                    <a:pt x="541" y="106"/>
                  </a:lnTo>
                  <a:lnTo>
                    <a:pt x="515" y="89"/>
                  </a:lnTo>
                  <a:lnTo>
                    <a:pt x="484" y="70"/>
                  </a:lnTo>
                  <a:lnTo>
                    <a:pt x="452" y="53"/>
                  </a:lnTo>
                  <a:lnTo>
                    <a:pt x="418" y="36"/>
                  </a:lnTo>
                  <a:lnTo>
                    <a:pt x="384" y="24"/>
                  </a:lnTo>
                  <a:lnTo>
                    <a:pt x="346" y="11"/>
                  </a:lnTo>
                  <a:lnTo>
                    <a:pt x="308" y="3"/>
                  </a:lnTo>
                  <a:lnTo>
                    <a:pt x="268" y="0"/>
                  </a:lnTo>
                  <a:lnTo>
                    <a:pt x="230" y="1"/>
                  </a:lnTo>
                  <a:close/>
                </a:path>
              </a:pathLst>
            </a:custGeom>
            <a:solidFill>
              <a:srgbClr val="B0C7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1" name="Freeform 162"/>
            <p:cNvSpPr/>
            <p:nvPr/>
          </p:nvSpPr>
          <p:spPr bwMode="auto">
            <a:xfrm flipH="1">
              <a:off x="1810" y="3592"/>
              <a:ext cx="60" cy="47"/>
            </a:xfrm>
            <a:custGeom>
              <a:avLst/>
              <a:gdLst>
                <a:gd name="T0" fmla="*/ 10 w 323"/>
                <a:gd name="T1" fmla="*/ 0 h 205"/>
                <a:gd name="T2" fmla="*/ 9 w 323"/>
                <a:gd name="T3" fmla="*/ 0 h 205"/>
                <a:gd name="T4" fmla="*/ 9 w 323"/>
                <a:gd name="T5" fmla="*/ 0 h 205"/>
                <a:gd name="T6" fmla="*/ 9 w 323"/>
                <a:gd name="T7" fmla="*/ 0 h 205"/>
                <a:gd name="T8" fmla="*/ 9 w 323"/>
                <a:gd name="T9" fmla="*/ 1 h 205"/>
                <a:gd name="T10" fmla="*/ 9 w 323"/>
                <a:gd name="T11" fmla="*/ 1 h 205"/>
                <a:gd name="T12" fmla="*/ 9 w 323"/>
                <a:gd name="T13" fmla="*/ 1 h 205"/>
                <a:gd name="T14" fmla="*/ 8 w 323"/>
                <a:gd name="T15" fmla="*/ 2 h 205"/>
                <a:gd name="T16" fmla="*/ 8 w 323"/>
                <a:gd name="T17" fmla="*/ 2 h 205"/>
                <a:gd name="T18" fmla="*/ 8 w 323"/>
                <a:gd name="T19" fmla="*/ 2 h 205"/>
                <a:gd name="T20" fmla="*/ 7 w 323"/>
                <a:gd name="T21" fmla="*/ 3 h 205"/>
                <a:gd name="T22" fmla="*/ 7 w 323"/>
                <a:gd name="T23" fmla="*/ 3 h 205"/>
                <a:gd name="T24" fmla="*/ 6 w 323"/>
                <a:gd name="T25" fmla="*/ 3 h 205"/>
                <a:gd name="T26" fmla="*/ 6 w 323"/>
                <a:gd name="T27" fmla="*/ 3 h 205"/>
                <a:gd name="T28" fmla="*/ 5 w 323"/>
                <a:gd name="T29" fmla="*/ 3 h 205"/>
                <a:gd name="T30" fmla="*/ 0 w 323"/>
                <a:gd name="T31" fmla="*/ 9 h 205"/>
                <a:gd name="T32" fmla="*/ 0 w 323"/>
                <a:gd name="T33" fmla="*/ 11 h 205"/>
                <a:gd name="T34" fmla="*/ 5 w 323"/>
                <a:gd name="T35" fmla="*/ 11 h 205"/>
                <a:gd name="T36" fmla="*/ 9 w 323"/>
                <a:gd name="T37" fmla="*/ 7 h 205"/>
                <a:gd name="T38" fmla="*/ 9 w 323"/>
                <a:gd name="T39" fmla="*/ 11 h 205"/>
                <a:gd name="T40" fmla="*/ 11 w 323"/>
                <a:gd name="T41" fmla="*/ 11 h 205"/>
                <a:gd name="T42" fmla="*/ 11 w 323"/>
                <a:gd name="T43" fmla="*/ 5 h 205"/>
                <a:gd name="T44" fmla="*/ 11 w 323"/>
                <a:gd name="T45" fmla="*/ 5 h 205"/>
                <a:gd name="T46" fmla="*/ 11 w 323"/>
                <a:gd name="T47" fmla="*/ 5 h 205"/>
                <a:gd name="T48" fmla="*/ 11 w 323"/>
                <a:gd name="T49" fmla="*/ 4 h 205"/>
                <a:gd name="T50" fmla="*/ 11 w 323"/>
                <a:gd name="T51" fmla="*/ 4 h 205"/>
                <a:gd name="T52" fmla="*/ 11 w 323"/>
                <a:gd name="T53" fmla="*/ 4 h 205"/>
                <a:gd name="T54" fmla="*/ 11 w 323"/>
                <a:gd name="T55" fmla="*/ 3 h 205"/>
                <a:gd name="T56" fmla="*/ 11 w 323"/>
                <a:gd name="T57" fmla="*/ 3 h 205"/>
                <a:gd name="T58" fmla="*/ 11 w 323"/>
                <a:gd name="T59" fmla="*/ 3 h 205"/>
                <a:gd name="T60" fmla="*/ 11 w 323"/>
                <a:gd name="T61" fmla="*/ 2 h 205"/>
                <a:gd name="T62" fmla="*/ 11 w 323"/>
                <a:gd name="T63" fmla="*/ 2 h 205"/>
                <a:gd name="T64" fmla="*/ 11 w 323"/>
                <a:gd name="T65" fmla="*/ 1 h 205"/>
                <a:gd name="T66" fmla="*/ 10 w 323"/>
                <a:gd name="T67" fmla="*/ 1 h 205"/>
                <a:gd name="T68" fmla="*/ 10 w 323"/>
                <a:gd name="T69" fmla="*/ 0 h 205"/>
                <a:gd name="T70" fmla="*/ 10 w 323"/>
                <a:gd name="T71" fmla="*/ 0 h 205"/>
                <a:gd name="T72" fmla="*/ 10 w 323"/>
                <a:gd name="T73" fmla="*/ 0 h 20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23"/>
                <a:gd name="T112" fmla="*/ 0 h 205"/>
                <a:gd name="T113" fmla="*/ 323 w 323"/>
                <a:gd name="T114" fmla="*/ 205 h 20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23" h="205">
                  <a:moveTo>
                    <a:pt x="283" y="0"/>
                  </a:moveTo>
                  <a:lnTo>
                    <a:pt x="276" y="0"/>
                  </a:lnTo>
                  <a:lnTo>
                    <a:pt x="268" y="5"/>
                  </a:lnTo>
                  <a:lnTo>
                    <a:pt x="264" y="7"/>
                  </a:lnTo>
                  <a:lnTo>
                    <a:pt x="260" y="13"/>
                  </a:lnTo>
                  <a:lnTo>
                    <a:pt x="255" y="21"/>
                  </a:lnTo>
                  <a:lnTo>
                    <a:pt x="249" y="26"/>
                  </a:lnTo>
                  <a:lnTo>
                    <a:pt x="241" y="32"/>
                  </a:lnTo>
                  <a:lnTo>
                    <a:pt x="232" y="38"/>
                  </a:lnTo>
                  <a:lnTo>
                    <a:pt x="222" y="43"/>
                  </a:lnTo>
                  <a:lnTo>
                    <a:pt x="213" y="49"/>
                  </a:lnTo>
                  <a:lnTo>
                    <a:pt x="200" y="51"/>
                  </a:lnTo>
                  <a:lnTo>
                    <a:pt x="184" y="55"/>
                  </a:lnTo>
                  <a:lnTo>
                    <a:pt x="169" y="57"/>
                  </a:lnTo>
                  <a:lnTo>
                    <a:pt x="152" y="59"/>
                  </a:lnTo>
                  <a:lnTo>
                    <a:pt x="0" y="175"/>
                  </a:lnTo>
                  <a:lnTo>
                    <a:pt x="2" y="199"/>
                  </a:lnTo>
                  <a:lnTo>
                    <a:pt x="146" y="205"/>
                  </a:lnTo>
                  <a:lnTo>
                    <a:pt x="260" y="129"/>
                  </a:lnTo>
                  <a:lnTo>
                    <a:pt x="260" y="205"/>
                  </a:lnTo>
                  <a:lnTo>
                    <a:pt x="312" y="205"/>
                  </a:lnTo>
                  <a:lnTo>
                    <a:pt x="312" y="100"/>
                  </a:lnTo>
                  <a:lnTo>
                    <a:pt x="312" y="98"/>
                  </a:lnTo>
                  <a:lnTo>
                    <a:pt x="317" y="91"/>
                  </a:lnTo>
                  <a:lnTo>
                    <a:pt x="317" y="83"/>
                  </a:lnTo>
                  <a:lnTo>
                    <a:pt x="319" y="78"/>
                  </a:lnTo>
                  <a:lnTo>
                    <a:pt x="321" y="70"/>
                  </a:lnTo>
                  <a:lnTo>
                    <a:pt x="323" y="64"/>
                  </a:lnTo>
                  <a:lnTo>
                    <a:pt x="323" y="57"/>
                  </a:lnTo>
                  <a:lnTo>
                    <a:pt x="323" y="47"/>
                  </a:lnTo>
                  <a:lnTo>
                    <a:pt x="319" y="38"/>
                  </a:lnTo>
                  <a:lnTo>
                    <a:pt x="317" y="30"/>
                  </a:lnTo>
                  <a:lnTo>
                    <a:pt x="310" y="22"/>
                  </a:lnTo>
                  <a:lnTo>
                    <a:pt x="302" y="15"/>
                  </a:lnTo>
                  <a:lnTo>
                    <a:pt x="293" y="7"/>
                  </a:lnTo>
                  <a:lnTo>
                    <a:pt x="28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2" name="Freeform 163"/>
            <p:cNvSpPr/>
            <p:nvPr/>
          </p:nvSpPr>
          <p:spPr bwMode="auto">
            <a:xfrm flipH="1">
              <a:off x="1651" y="3569"/>
              <a:ext cx="26" cy="70"/>
            </a:xfrm>
            <a:custGeom>
              <a:avLst/>
              <a:gdLst>
                <a:gd name="T0" fmla="*/ 0 w 142"/>
                <a:gd name="T1" fmla="*/ 1 h 308"/>
                <a:gd name="T2" fmla="*/ 0 w 142"/>
                <a:gd name="T3" fmla="*/ 1 h 308"/>
                <a:gd name="T4" fmla="*/ 0 w 142"/>
                <a:gd name="T5" fmla="*/ 2 h 308"/>
                <a:gd name="T6" fmla="*/ 0 w 142"/>
                <a:gd name="T7" fmla="*/ 2 h 308"/>
                <a:gd name="T8" fmla="*/ 0 w 142"/>
                <a:gd name="T9" fmla="*/ 3 h 308"/>
                <a:gd name="T10" fmla="*/ 0 w 142"/>
                <a:gd name="T11" fmla="*/ 3 h 308"/>
                <a:gd name="T12" fmla="*/ 0 w 142"/>
                <a:gd name="T13" fmla="*/ 4 h 308"/>
                <a:gd name="T14" fmla="*/ 0 w 142"/>
                <a:gd name="T15" fmla="*/ 5 h 308"/>
                <a:gd name="T16" fmla="*/ 0 w 142"/>
                <a:gd name="T17" fmla="*/ 6 h 308"/>
                <a:gd name="T18" fmla="*/ 1 w 142"/>
                <a:gd name="T19" fmla="*/ 7 h 308"/>
                <a:gd name="T20" fmla="*/ 1 w 142"/>
                <a:gd name="T21" fmla="*/ 8 h 308"/>
                <a:gd name="T22" fmla="*/ 1 w 142"/>
                <a:gd name="T23" fmla="*/ 9 h 308"/>
                <a:gd name="T24" fmla="*/ 1 w 142"/>
                <a:gd name="T25" fmla="*/ 10 h 308"/>
                <a:gd name="T26" fmla="*/ 2 w 142"/>
                <a:gd name="T27" fmla="*/ 12 h 308"/>
                <a:gd name="T28" fmla="*/ 3 w 142"/>
                <a:gd name="T29" fmla="*/ 13 h 308"/>
                <a:gd name="T30" fmla="*/ 3 w 142"/>
                <a:gd name="T31" fmla="*/ 14 h 308"/>
                <a:gd name="T32" fmla="*/ 4 w 142"/>
                <a:gd name="T33" fmla="*/ 16 h 308"/>
                <a:gd name="T34" fmla="*/ 4 w 142"/>
                <a:gd name="T35" fmla="*/ 16 h 308"/>
                <a:gd name="T36" fmla="*/ 4 w 142"/>
                <a:gd name="T37" fmla="*/ 15 h 308"/>
                <a:gd name="T38" fmla="*/ 4 w 142"/>
                <a:gd name="T39" fmla="*/ 15 h 308"/>
                <a:gd name="T40" fmla="*/ 4 w 142"/>
                <a:gd name="T41" fmla="*/ 14 h 308"/>
                <a:gd name="T42" fmla="*/ 4 w 142"/>
                <a:gd name="T43" fmla="*/ 13 h 308"/>
                <a:gd name="T44" fmla="*/ 5 w 142"/>
                <a:gd name="T45" fmla="*/ 12 h 308"/>
                <a:gd name="T46" fmla="*/ 5 w 142"/>
                <a:gd name="T47" fmla="*/ 11 h 308"/>
                <a:gd name="T48" fmla="*/ 5 w 142"/>
                <a:gd name="T49" fmla="*/ 10 h 308"/>
                <a:gd name="T50" fmla="*/ 5 w 142"/>
                <a:gd name="T51" fmla="*/ 9 h 308"/>
                <a:gd name="T52" fmla="*/ 5 w 142"/>
                <a:gd name="T53" fmla="*/ 8 h 308"/>
                <a:gd name="T54" fmla="*/ 5 w 142"/>
                <a:gd name="T55" fmla="*/ 6 h 308"/>
                <a:gd name="T56" fmla="*/ 5 w 142"/>
                <a:gd name="T57" fmla="*/ 5 h 308"/>
                <a:gd name="T58" fmla="*/ 4 w 142"/>
                <a:gd name="T59" fmla="*/ 4 h 308"/>
                <a:gd name="T60" fmla="*/ 4 w 142"/>
                <a:gd name="T61" fmla="*/ 2 h 308"/>
                <a:gd name="T62" fmla="*/ 3 w 142"/>
                <a:gd name="T63" fmla="*/ 1 h 308"/>
                <a:gd name="T64" fmla="*/ 3 w 142"/>
                <a:gd name="T65" fmla="*/ 0 h 308"/>
                <a:gd name="T66" fmla="*/ 3 w 142"/>
                <a:gd name="T67" fmla="*/ 0 h 308"/>
                <a:gd name="T68" fmla="*/ 3 w 142"/>
                <a:gd name="T69" fmla="*/ 0 h 308"/>
                <a:gd name="T70" fmla="*/ 3 w 142"/>
                <a:gd name="T71" fmla="*/ 1 h 308"/>
                <a:gd name="T72" fmla="*/ 3 w 142"/>
                <a:gd name="T73" fmla="*/ 2 h 308"/>
                <a:gd name="T74" fmla="*/ 3 w 142"/>
                <a:gd name="T75" fmla="*/ 3 h 308"/>
                <a:gd name="T76" fmla="*/ 3 w 142"/>
                <a:gd name="T77" fmla="*/ 3 h 308"/>
                <a:gd name="T78" fmla="*/ 3 w 142"/>
                <a:gd name="T79" fmla="*/ 4 h 308"/>
                <a:gd name="T80" fmla="*/ 3 w 142"/>
                <a:gd name="T81" fmla="*/ 5 h 308"/>
                <a:gd name="T82" fmla="*/ 3 w 142"/>
                <a:gd name="T83" fmla="*/ 6 h 308"/>
                <a:gd name="T84" fmla="*/ 3 w 142"/>
                <a:gd name="T85" fmla="*/ 6 h 308"/>
                <a:gd name="T86" fmla="*/ 2 w 142"/>
                <a:gd name="T87" fmla="*/ 6 h 308"/>
                <a:gd name="T88" fmla="*/ 2 w 142"/>
                <a:gd name="T89" fmla="*/ 6 h 308"/>
                <a:gd name="T90" fmla="*/ 2 w 142"/>
                <a:gd name="T91" fmla="*/ 5 h 308"/>
                <a:gd name="T92" fmla="*/ 1 w 142"/>
                <a:gd name="T93" fmla="*/ 5 h 308"/>
                <a:gd name="T94" fmla="*/ 1 w 142"/>
                <a:gd name="T95" fmla="*/ 3 h 308"/>
                <a:gd name="T96" fmla="*/ 0 w 142"/>
                <a:gd name="T97" fmla="*/ 1 h 308"/>
                <a:gd name="T98" fmla="*/ 0 w 142"/>
                <a:gd name="T99" fmla="*/ 1 h 308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42"/>
                <a:gd name="T151" fmla="*/ 0 h 308"/>
                <a:gd name="T152" fmla="*/ 142 w 142"/>
                <a:gd name="T153" fmla="*/ 308 h 308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42" h="308">
                  <a:moveTo>
                    <a:pt x="2" y="28"/>
                  </a:moveTo>
                  <a:lnTo>
                    <a:pt x="0" y="28"/>
                  </a:lnTo>
                  <a:lnTo>
                    <a:pt x="0" y="32"/>
                  </a:lnTo>
                  <a:lnTo>
                    <a:pt x="0" y="40"/>
                  </a:lnTo>
                  <a:lnTo>
                    <a:pt x="0" y="51"/>
                  </a:lnTo>
                  <a:lnTo>
                    <a:pt x="0" y="63"/>
                  </a:lnTo>
                  <a:lnTo>
                    <a:pt x="2" y="78"/>
                  </a:lnTo>
                  <a:lnTo>
                    <a:pt x="6" y="95"/>
                  </a:lnTo>
                  <a:lnTo>
                    <a:pt x="9" y="116"/>
                  </a:lnTo>
                  <a:lnTo>
                    <a:pt x="15" y="135"/>
                  </a:lnTo>
                  <a:lnTo>
                    <a:pt x="23" y="156"/>
                  </a:lnTo>
                  <a:lnTo>
                    <a:pt x="32" y="179"/>
                  </a:lnTo>
                  <a:lnTo>
                    <a:pt x="44" y="203"/>
                  </a:lnTo>
                  <a:lnTo>
                    <a:pt x="59" y="228"/>
                  </a:lnTo>
                  <a:lnTo>
                    <a:pt x="76" y="255"/>
                  </a:lnTo>
                  <a:lnTo>
                    <a:pt x="97" y="279"/>
                  </a:lnTo>
                  <a:lnTo>
                    <a:pt x="120" y="308"/>
                  </a:lnTo>
                  <a:lnTo>
                    <a:pt x="120" y="304"/>
                  </a:lnTo>
                  <a:lnTo>
                    <a:pt x="121" y="298"/>
                  </a:lnTo>
                  <a:lnTo>
                    <a:pt x="125" y="287"/>
                  </a:lnTo>
                  <a:lnTo>
                    <a:pt x="129" y="274"/>
                  </a:lnTo>
                  <a:lnTo>
                    <a:pt x="133" y="259"/>
                  </a:lnTo>
                  <a:lnTo>
                    <a:pt x="137" y="240"/>
                  </a:lnTo>
                  <a:lnTo>
                    <a:pt x="140" y="219"/>
                  </a:lnTo>
                  <a:lnTo>
                    <a:pt x="142" y="198"/>
                  </a:lnTo>
                  <a:lnTo>
                    <a:pt x="142" y="173"/>
                  </a:lnTo>
                  <a:lnTo>
                    <a:pt x="142" y="148"/>
                  </a:lnTo>
                  <a:lnTo>
                    <a:pt x="140" y="122"/>
                  </a:lnTo>
                  <a:lnTo>
                    <a:pt x="137" y="97"/>
                  </a:lnTo>
                  <a:lnTo>
                    <a:pt x="127" y="70"/>
                  </a:lnTo>
                  <a:lnTo>
                    <a:pt x="118" y="47"/>
                  </a:lnTo>
                  <a:lnTo>
                    <a:pt x="102" y="23"/>
                  </a:lnTo>
                  <a:lnTo>
                    <a:pt x="85" y="0"/>
                  </a:lnTo>
                  <a:lnTo>
                    <a:pt x="85" y="4"/>
                  </a:lnTo>
                  <a:lnTo>
                    <a:pt x="85" y="11"/>
                  </a:lnTo>
                  <a:lnTo>
                    <a:pt x="85" y="21"/>
                  </a:lnTo>
                  <a:lnTo>
                    <a:pt x="87" y="36"/>
                  </a:lnTo>
                  <a:lnTo>
                    <a:pt x="87" y="51"/>
                  </a:lnTo>
                  <a:lnTo>
                    <a:pt x="87" y="67"/>
                  </a:lnTo>
                  <a:lnTo>
                    <a:pt x="85" y="82"/>
                  </a:lnTo>
                  <a:lnTo>
                    <a:pt x="83" y="97"/>
                  </a:lnTo>
                  <a:lnTo>
                    <a:pt x="80" y="108"/>
                  </a:lnTo>
                  <a:lnTo>
                    <a:pt x="74" y="116"/>
                  </a:lnTo>
                  <a:lnTo>
                    <a:pt x="66" y="118"/>
                  </a:lnTo>
                  <a:lnTo>
                    <a:pt x="59" y="116"/>
                  </a:lnTo>
                  <a:lnTo>
                    <a:pt x="47" y="106"/>
                  </a:lnTo>
                  <a:lnTo>
                    <a:pt x="34" y="89"/>
                  </a:lnTo>
                  <a:lnTo>
                    <a:pt x="19" y="63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3" name="Freeform 164"/>
            <p:cNvSpPr/>
            <p:nvPr/>
          </p:nvSpPr>
          <p:spPr bwMode="auto">
            <a:xfrm flipH="1">
              <a:off x="1906" y="3414"/>
              <a:ext cx="77" cy="202"/>
            </a:xfrm>
            <a:custGeom>
              <a:avLst/>
              <a:gdLst>
                <a:gd name="T0" fmla="*/ 14 w 412"/>
                <a:gd name="T1" fmla="*/ 46 h 884"/>
                <a:gd name="T2" fmla="*/ 7 w 412"/>
                <a:gd name="T3" fmla="*/ 0 h 884"/>
                <a:gd name="T4" fmla="*/ 0 w 412"/>
                <a:gd name="T5" fmla="*/ 4 h 884"/>
                <a:gd name="T6" fmla="*/ 1 w 412"/>
                <a:gd name="T7" fmla="*/ 10 h 884"/>
                <a:gd name="T8" fmla="*/ 5 w 412"/>
                <a:gd name="T9" fmla="*/ 18 h 884"/>
                <a:gd name="T10" fmla="*/ 12 w 412"/>
                <a:gd name="T11" fmla="*/ 45 h 884"/>
                <a:gd name="T12" fmla="*/ 14 w 412"/>
                <a:gd name="T13" fmla="*/ 46 h 884"/>
                <a:gd name="T14" fmla="*/ 14 w 412"/>
                <a:gd name="T15" fmla="*/ 46 h 8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2"/>
                <a:gd name="T25" fmla="*/ 0 h 884"/>
                <a:gd name="T26" fmla="*/ 412 w 412"/>
                <a:gd name="T27" fmla="*/ 884 h 88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2" h="884">
                  <a:moveTo>
                    <a:pt x="412" y="884"/>
                  </a:moveTo>
                  <a:lnTo>
                    <a:pt x="216" y="0"/>
                  </a:lnTo>
                  <a:lnTo>
                    <a:pt x="0" y="70"/>
                  </a:lnTo>
                  <a:lnTo>
                    <a:pt x="40" y="186"/>
                  </a:lnTo>
                  <a:lnTo>
                    <a:pt x="146" y="340"/>
                  </a:lnTo>
                  <a:lnTo>
                    <a:pt x="348" y="859"/>
                  </a:lnTo>
                  <a:lnTo>
                    <a:pt x="412" y="884"/>
                  </a:lnTo>
                  <a:close/>
                </a:path>
              </a:pathLst>
            </a:custGeom>
            <a:solidFill>
              <a:srgbClr val="B34D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4" name="Freeform 165"/>
            <p:cNvSpPr/>
            <p:nvPr/>
          </p:nvSpPr>
          <p:spPr bwMode="auto">
            <a:xfrm flipH="1">
              <a:off x="1910" y="3423"/>
              <a:ext cx="80" cy="192"/>
            </a:xfrm>
            <a:custGeom>
              <a:avLst/>
              <a:gdLst>
                <a:gd name="T0" fmla="*/ 0 w 431"/>
                <a:gd name="T1" fmla="*/ 2 h 836"/>
                <a:gd name="T2" fmla="*/ 0 w 431"/>
                <a:gd name="T3" fmla="*/ 2 h 836"/>
                <a:gd name="T4" fmla="*/ 0 w 431"/>
                <a:gd name="T5" fmla="*/ 3 h 836"/>
                <a:gd name="T6" fmla="*/ 0 w 431"/>
                <a:gd name="T7" fmla="*/ 3 h 836"/>
                <a:gd name="T8" fmla="*/ 0 w 431"/>
                <a:gd name="T9" fmla="*/ 3 h 836"/>
                <a:gd name="T10" fmla="*/ 0 w 431"/>
                <a:gd name="T11" fmla="*/ 4 h 836"/>
                <a:gd name="T12" fmla="*/ 1 w 431"/>
                <a:gd name="T13" fmla="*/ 5 h 836"/>
                <a:gd name="T14" fmla="*/ 1 w 431"/>
                <a:gd name="T15" fmla="*/ 6 h 836"/>
                <a:gd name="T16" fmla="*/ 1 w 431"/>
                <a:gd name="T17" fmla="*/ 6 h 836"/>
                <a:gd name="T18" fmla="*/ 1 w 431"/>
                <a:gd name="T19" fmla="*/ 7 h 836"/>
                <a:gd name="T20" fmla="*/ 2 w 431"/>
                <a:gd name="T21" fmla="*/ 8 h 836"/>
                <a:gd name="T22" fmla="*/ 2 w 431"/>
                <a:gd name="T23" fmla="*/ 9 h 836"/>
                <a:gd name="T24" fmla="*/ 3 w 431"/>
                <a:gd name="T25" fmla="*/ 11 h 836"/>
                <a:gd name="T26" fmla="*/ 3 w 431"/>
                <a:gd name="T27" fmla="*/ 12 h 836"/>
                <a:gd name="T28" fmla="*/ 4 w 431"/>
                <a:gd name="T29" fmla="*/ 13 h 836"/>
                <a:gd name="T30" fmla="*/ 4 w 431"/>
                <a:gd name="T31" fmla="*/ 14 h 836"/>
                <a:gd name="T32" fmla="*/ 5 w 431"/>
                <a:gd name="T33" fmla="*/ 15 h 836"/>
                <a:gd name="T34" fmla="*/ 12 w 431"/>
                <a:gd name="T35" fmla="*/ 40 h 836"/>
                <a:gd name="T36" fmla="*/ 12 w 431"/>
                <a:gd name="T37" fmla="*/ 42 h 836"/>
                <a:gd name="T38" fmla="*/ 15 w 431"/>
                <a:gd name="T39" fmla="*/ 44 h 836"/>
                <a:gd name="T40" fmla="*/ 8 w 431"/>
                <a:gd name="T41" fmla="*/ 14 h 836"/>
                <a:gd name="T42" fmla="*/ 7 w 431"/>
                <a:gd name="T43" fmla="*/ 14 h 836"/>
                <a:gd name="T44" fmla="*/ 7 w 431"/>
                <a:gd name="T45" fmla="*/ 14 h 836"/>
                <a:gd name="T46" fmla="*/ 7 w 431"/>
                <a:gd name="T47" fmla="*/ 13 h 836"/>
                <a:gd name="T48" fmla="*/ 7 w 431"/>
                <a:gd name="T49" fmla="*/ 13 h 836"/>
                <a:gd name="T50" fmla="*/ 6 w 431"/>
                <a:gd name="T51" fmla="*/ 12 h 836"/>
                <a:gd name="T52" fmla="*/ 6 w 431"/>
                <a:gd name="T53" fmla="*/ 11 h 836"/>
                <a:gd name="T54" fmla="*/ 6 w 431"/>
                <a:gd name="T55" fmla="*/ 10 h 836"/>
                <a:gd name="T56" fmla="*/ 5 w 431"/>
                <a:gd name="T57" fmla="*/ 9 h 836"/>
                <a:gd name="T58" fmla="*/ 5 w 431"/>
                <a:gd name="T59" fmla="*/ 8 h 836"/>
                <a:gd name="T60" fmla="*/ 4 w 431"/>
                <a:gd name="T61" fmla="*/ 7 h 836"/>
                <a:gd name="T62" fmla="*/ 4 w 431"/>
                <a:gd name="T63" fmla="*/ 6 h 836"/>
                <a:gd name="T64" fmla="*/ 4 w 431"/>
                <a:gd name="T65" fmla="*/ 5 h 836"/>
                <a:gd name="T66" fmla="*/ 3 w 431"/>
                <a:gd name="T67" fmla="*/ 3 h 836"/>
                <a:gd name="T68" fmla="*/ 3 w 431"/>
                <a:gd name="T69" fmla="*/ 2 h 836"/>
                <a:gd name="T70" fmla="*/ 3 w 431"/>
                <a:gd name="T71" fmla="*/ 1 h 836"/>
                <a:gd name="T72" fmla="*/ 3 w 431"/>
                <a:gd name="T73" fmla="*/ 0 h 836"/>
                <a:gd name="T74" fmla="*/ 0 w 431"/>
                <a:gd name="T75" fmla="*/ 2 h 836"/>
                <a:gd name="T76" fmla="*/ 0 w 431"/>
                <a:gd name="T77" fmla="*/ 2 h 8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31"/>
                <a:gd name="T118" fmla="*/ 0 h 836"/>
                <a:gd name="T119" fmla="*/ 431 w 431"/>
                <a:gd name="T120" fmla="*/ 836 h 8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31" h="836">
                  <a:moveTo>
                    <a:pt x="0" y="42"/>
                  </a:moveTo>
                  <a:lnTo>
                    <a:pt x="0" y="42"/>
                  </a:lnTo>
                  <a:lnTo>
                    <a:pt x="2" y="47"/>
                  </a:lnTo>
                  <a:lnTo>
                    <a:pt x="2" y="53"/>
                  </a:lnTo>
                  <a:lnTo>
                    <a:pt x="7" y="64"/>
                  </a:lnTo>
                  <a:lnTo>
                    <a:pt x="9" y="76"/>
                  </a:lnTo>
                  <a:lnTo>
                    <a:pt x="15" y="91"/>
                  </a:lnTo>
                  <a:lnTo>
                    <a:pt x="21" y="104"/>
                  </a:lnTo>
                  <a:lnTo>
                    <a:pt x="30" y="123"/>
                  </a:lnTo>
                  <a:lnTo>
                    <a:pt x="38" y="141"/>
                  </a:lnTo>
                  <a:lnTo>
                    <a:pt x="47" y="161"/>
                  </a:lnTo>
                  <a:lnTo>
                    <a:pt x="59" y="180"/>
                  </a:lnTo>
                  <a:lnTo>
                    <a:pt x="74" y="201"/>
                  </a:lnTo>
                  <a:lnTo>
                    <a:pt x="87" y="220"/>
                  </a:lnTo>
                  <a:lnTo>
                    <a:pt x="102" y="241"/>
                  </a:lnTo>
                  <a:lnTo>
                    <a:pt x="121" y="260"/>
                  </a:lnTo>
                  <a:lnTo>
                    <a:pt x="140" y="281"/>
                  </a:lnTo>
                  <a:lnTo>
                    <a:pt x="336" y="747"/>
                  </a:lnTo>
                  <a:lnTo>
                    <a:pt x="348" y="806"/>
                  </a:lnTo>
                  <a:lnTo>
                    <a:pt x="431" y="836"/>
                  </a:lnTo>
                  <a:lnTo>
                    <a:pt x="220" y="264"/>
                  </a:lnTo>
                  <a:lnTo>
                    <a:pt x="218" y="262"/>
                  </a:lnTo>
                  <a:lnTo>
                    <a:pt x="213" y="256"/>
                  </a:lnTo>
                  <a:lnTo>
                    <a:pt x="207" y="249"/>
                  </a:lnTo>
                  <a:lnTo>
                    <a:pt x="197" y="239"/>
                  </a:lnTo>
                  <a:lnTo>
                    <a:pt x="188" y="224"/>
                  </a:lnTo>
                  <a:lnTo>
                    <a:pt x="177" y="209"/>
                  </a:lnTo>
                  <a:lnTo>
                    <a:pt x="165" y="192"/>
                  </a:lnTo>
                  <a:lnTo>
                    <a:pt x="154" y="173"/>
                  </a:lnTo>
                  <a:lnTo>
                    <a:pt x="140" y="154"/>
                  </a:lnTo>
                  <a:lnTo>
                    <a:pt x="127" y="131"/>
                  </a:lnTo>
                  <a:lnTo>
                    <a:pt x="116" y="110"/>
                  </a:lnTo>
                  <a:lnTo>
                    <a:pt x="106" y="87"/>
                  </a:lnTo>
                  <a:lnTo>
                    <a:pt x="95" y="64"/>
                  </a:lnTo>
                  <a:lnTo>
                    <a:pt x="89" y="42"/>
                  </a:lnTo>
                  <a:lnTo>
                    <a:pt x="85" y="21"/>
                  </a:lnTo>
                  <a:lnTo>
                    <a:pt x="83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8F2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5" name="Freeform 166"/>
            <p:cNvSpPr/>
            <p:nvPr/>
          </p:nvSpPr>
          <p:spPr bwMode="auto">
            <a:xfrm flipH="1">
              <a:off x="2025" y="3432"/>
              <a:ext cx="54" cy="173"/>
            </a:xfrm>
            <a:custGeom>
              <a:avLst/>
              <a:gdLst>
                <a:gd name="T0" fmla="*/ 4 w 285"/>
                <a:gd name="T1" fmla="*/ 31 h 753"/>
                <a:gd name="T2" fmla="*/ 4 w 285"/>
                <a:gd name="T3" fmla="*/ 31 h 753"/>
                <a:gd name="T4" fmla="*/ 4 w 285"/>
                <a:gd name="T5" fmla="*/ 30 h 753"/>
                <a:gd name="T6" fmla="*/ 4 w 285"/>
                <a:gd name="T7" fmla="*/ 30 h 753"/>
                <a:gd name="T8" fmla="*/ 4 w 285"/>
                <a:gd name="T9" fmla="*/ 29 h 753"/>
                <a:gd name="T10" fmla="*/ 5 w 285"/>
                <a:gd name="T11" fmla="*/ 28 h 753"/>
                <a:gd name="T12" fmla="*/ 5 w 285"/>
                <a:gd name="T13" fmla="*/ 26 h 753"/>
                <a:gd name="T14" fmla="*/ 6 w 285"/>
                <a:gd name="T15" fmla="*/ 24 h 753"/>
                <a:gd name="T16" fmla="*/ 6 w 285"/>
                <a:gd name="T17" fmla="*/ 23 h 753"/>
                <a:gd name="T18" fmla="*/ 7 w 285"/>
                <a:gd name="T19" fmla="*/ 20 h 753"/>
                <a:gd name="T20" fmla="*/ 7 w 285"/>
                <a:gd name="T21" fmla="*/ 18 h 753"/>
                <a:gd name="T22" fmla="*/ 8 w 285"/>
                <a:gd name="T23" fmla="*/ 15 h 753"/>
                <a:gd name="T24" fmla="*/ 9 w 285"/>
                <a:gd name="T25" fmla="*/ 13 h 753"/>
                <a:gd name="T26" fmla="*/ 9 w 285"/>
                <a:gd name="T27" fmla="*/ 10 h 753"/>
                <a:gd name="T28" fmla="*/ 9 w 285"/>
                <a:gd name="T29" fmla="*/ 7 h 753"/>
                <a:gd name="T30" fmla="*/ 10 w 285"/>
                <a:gd name="T31" fmla="*/ 3 h 753"/>
                <a:gd name="T32" fmla="*/ 10 w 285"/>
                <a:gd name="T33" fmla="*/ 0 h 753"/>
                <a:gd name="T34" fmla="*/ 4 w 285"/>
                <a:gd name="T35" fmla="*/ 1 h 753"/>
                <a:gd name="T36" fmla="*/ 1 w 285"/>
                <a:gd name="T37" fmla="*/ 22 h 753"/>
                <a:gd name="T38" fmla="*/ 0 w 285"/>
                <a:gd name="T39" fmla="*/ 40 h 753"/>
                <a:gd name="T40" fmla="*/ 2 w 285"/>
                <a:gd name="T41" fmla="*/ 38 h 753"/>
                <a:gd name="T42" fmla="*/ 4 w 285"/>
                <a:gd name="T43" fmla="*/ 31 h 753"/>
                <a:gd name="T44" fmla="*/ 4 w 285"/>
                <a:gd name="T45" fmla="*/ 31 h 75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85"/>
                <a:gd name="T70" fmla="*/ 0 h 753"/>
                <a:gd name="T71" fmla="*/ 285 w 285"/>
                <a:gd name="T72" fmla="*/ 753 h 753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85" h="753">
                  <a:moveTo>
                    <a:pt x="100" y="587"/>
                  </a:moveTo>
                  <a:lnTo>
                    <a:pt x="100" y="584"/>
                  </a:lnTo>
                  <a:lnTo>
                    <a:pt x="106" y="576"/>
                  </a:lnTo>
                  <a:lnTo>
                    <a:pt x="112" y="563"/>
                  </a:lnTo>
                  <a:lnTo>
                    <a:pt x="121" y="546"/>
                  </a:lnTo>
                  <a:lnTo>
                    <a:pt x="133" y="521"/>
                  </a:lnTo>
                  <a:lnTo>
                    <a:pt x="146" y="494"/>
                  </a:lnTo>
                  <a:lnTo>
                    <a:pt x="159" y="462"/>
                  </a:lnTo>
                  <a:lnTo>
                    <a:pt x="175" y="428"/>
                  </a:lnTo>
                  <a:lnTo>
                    <a:pt x="190" y="386"/>
                  </a:lnTo>
                  <a:lnTo>
                    <a:pt x="205" y="342"/>
                  </a:lnTo>
                  <a:lnTo>
                    <a:pt x="220" y="293"/>
                  </a:lnTo>
                  <a:lnTo>
                    <a:pt x="235" y="241"/>
                  </a:lnTo>
                  <a:lnTo>
                    <a:pt x="249" y="186"/>
                  </a:lnTo>
                  <a:lnTo>
                    <a:pt x="262" y="127"/>
                  </a:lnTo>
                  <a:lnTo>
                    <a:pt x="273" y="64"/>
                  </a:lnTo>
                  <a:lnTo>
                    <a:pt x="285" y="0"/>
                  </a:lnTo>
                  <a:lnTo>
                    <a:pt x="116" y="17"/>
                  </a:lnTo>
                  <a:lnTo>
                    <a:pt x="32" y="424"/>
                  </a:lnTo>
                  <a:lnTo>
                    <a:pt x="0" y="753"/>
                  </a:lnTo>
                  <a:lnTo>
                    <a:pt x="51" y="715"/>
                  </a:lnTo>
                  <a:lnTo>
                    <a:pt x="100" y="587"/>
                  </a:lnTo>
                  <a:close/>
                </a:path>
              </a:pathLst>
            </a:custGeom>
            <a:solidFill>
              <a:srgbClr val="B34D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6" name="Freeform 167"/>
            <p:cNvSpPr/>
            <p:nvPr/>
          </p:nvSpPr>
          <p:spPr bwMode="auto">
            <a:xfrm flipH="1">
              <a:off x="2044" y="3435"/>
              <a:ext cx="39" cy="161"/>
            </a:xfrm>
            <a:custGeom>
              <a:avLst/>
              <a:gdLst>
                <a:gd name="T0" fmla="*/ 1 w 215"/>
                <a:gd name="T1" fmla="*/ 29 h 704"/>
                <a:gd name="T2" fmla="*/ 1 w 215"/>
                <a:gd name="T3" fmla="*/ 29 h 704"/>
                <a:gd name="T4" fmla="*/ 1 w 215"/>
                <a:gd name="T5" fmla="*/ 28 h 704"/>
                <a:gd name="T6" fmla="*/ 1 w 215"/>
                <a:gd name="T7" fmla="*/ 27 h 704"/>
                <a:gd name="T8" fmla="*/ 1 w 215"/>
                <a:gd name="T9" fmla="*/ 25 h 704"/>
                <a:gd name="T10" fmla="*/ 1 w 215"/>
                <a:gd name="T11" fmla="*/ 23 h 704"/>
                <a:gd name="T12" fmla="*/ 1 w 215"/>
                <a:gd name="T13" fmla="*/ 21 h 704"/>
                <a:gd name="T14" fmla="*/ 1 w 215"/>
                <a:gd name="T15" fmla="*/ 19 h 704"/>
                <a:gd name="T16" fmla="*/ 1 w 215"/>
                <a:gd name="T17" fmla="*/ 16 h 704"/>
                <a:gd name="T18" fmla="*/ 2 w 215"/>
                <a:gd name="T19" fmla="*/ 14 h 704"/>
                <a:gd name="T20" fmla="*/ 2 w 215"/>
                <a:gd name="T21" fmla="*/ 11 h 704"/>
                <a:gd name="T22" fmla="*/ 2 w 215"/>
                <a:gd name="T23" fmla="*/ 9 h 704"/>
                <a:gd name="T24" fmla="*/ 2 w 215"/>
                <a:gd name="T25" fmla="*/ 7 h 704"/>
                <a:gd name="T26" fmla="*/ 3 w 215"/>
                <a:gd name="T27" fmla="*/ 5 h 704"/>
                <a:gd name="T28" fmla="*/ 3 w 215"/>
                <a:gd name="T29" fmla="*/ 3 h 704"/>
                <a:gd name="T30" fmla="*/ 3 w 215"/>
                <a:gd name="T31" fmla="*/ 1 h 704"/>
                <a:gd name="T32" fmla="*/ 4 w 215"/>
                <a:gd name="T33" fmla="*/ 0 h 704"/>
                <a:gd name="T34" fmla="*/ 7 w 215"/>
                <a:gd name="T35" fmla="*/ 0 h 704"/>
                <a:gd name="T36" fmla="*/ 7 w 215"/>
                <a:gd name="T37" fmla="*/ 1 h 704"/>
                <a:gd name="T38" fmla="*/ 7 w 215"/>
                <a:gd name="T39" fmla="*/ 2 h 704"/>
                <a:gd name="T40" fmla="*/ 7 w 215"/>
                <a:gd name="T41" fmla="*/ 3 h 704"/>
                <a:gd name="T42" fmla="*/ 6 w 215"/>
                <a:gd name="T43" fmla="*/ 5 h 704"/>
                <a:gd name="T44" fmla="*/ 6 w 215"/>
                <a:gd name="T45" fmla="*/ 6 h 704"/>
                <a:gd name="T46" fmla="*/ 5 w 215"/>
                <a:gd name="T47" fmla="*/ 9 h 704"/>
                <a:gd name="T48" fmla="*/ 5 w 215"/>
                <a:gd name="T49" fmla="*/ 11 h 704"/>
                <a:gd name="T50" fmla="*/ 5 w 215"/>
                <a:gd name="T51" fmla="*/ 14 h 704"/>
                <a:gd name="T52" fmla="*/ 4 w 215"/>
                <a:gd name="T53" fmla="*/ 17 h 704"/>
                <a:gd name="T54" fmla="*/ 3 w 215"/>
                <a:gd name="T55" fmla="*/ 20 h 704"/>
                <a:gd name="T56" fmla="*/ 3 w 215"/>
                <a:gd name="T57" fmla="*/ 23 h 704"/>
                <a:gd name="T58" fmla="*/ 3 w 215"/>
                <a:gd name="T59" fmla="*/ 26 h 704"/>
                <a:gd name="T60" fmla="*/ 2 w 215"/>
                <a:gd name="T61" fmla="*/ 29 h 704"/>
                <a:gd name="T62" fmla="*/ 2 w 215"/>
                <a:gd name="T63" fmla="*/ 32 h 704"/>
                <a:gd name="T64" fmla="*/ 1 w 215"/>
                <a:gd name="T65" fmla="*/ 34 h 704"/>
                <a:gd name="T66" fmla="*/ 1 w 215"/>
                <a:gd name="T67" fmla="*/ 37 h 704"/>
                <a:gd name="T68" fmla="*/ 0 w 215"/>
                <a:gd name="T69" fmla="*/ 33 h 704"/>
                <a:gd name="T70" fmla="*/ 1 w 215"/>
                <a:gd name="T71" fmla="*/ 29 h 704"/>
                <a:gd name="T72" fmla="*/ 1 w 215"/>
                <a:gd name="T73" fmla="*/ 29 h 70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15"/>
                <a:gd name="T112" fmla="*/ 0 h 704"/>
                <a:gd name="T113" fmla="*/ 215 w 215"/>
                <a:gd name="T114" fmla="*/ 704 h 70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15" h="704">
                  <a:moveTo>
                    <a:pt x="23" y="552"/>
                  </a:moveTo>
                  <a:lnTo>
                    <a:pt x="23" y="546"/>
                  </a:lnTo>
                  <a:lnTo>
                    <a:pt x="23" y="533"/>
                  </a:lnTo>
                  <a:lnTo>
                    <a:pt x="23" y="510"/>
                  </a:lnTo>
                  <a:lnTo>
                    <a:pt x="27" y="479"/>
                  </a:lnTo>
                  <a:lnTo>
                    <a:pt x="28" y="443"/>
                  </a:lnTo>
                  <a:lnTo>
                    <a:pt x="34" y="403"/>
                  </a:lnTo>
                  <a:lnTo>
                    <a:pt x="36" y="358"/>
                  </a:lnTo>
                  <a:lnTo>
                    <a:pt x="44" y="312"/>
                  </a:lnTo>
                  <a:lnTo>
                    <a:pt x="47" y="265"/>
                  </a:lnTo>
                  <a:lnTo>
                    <a:pt x="53" y="217"/>
                  </a:lnTo>
                  <a:lnTo>
                    <a:pt x="61" y="171"/>
                  </a:lnTo>
                  <a:lnTo>
                    <a:pt x="68" y="128"/>
                  </a:lnTo>
                  <a:lnTo>
                    <a:pt x="78" y="86"/>
                  </a:lnTo>
                  <a:lnTo>
                    <a:pt x="87" y="52"/>
                  </a:lnTo>
                  <a:lnTo>
                    <a:pt x="97" y="21"/>
                  </a:lnTo>
                  <a:lnTo>
                    <a:pt x="108" y="0"/>
                  </a:lnTo>
                  <a:lnTo>
                    <a:pt x="215" y="8"/>
                  </a:lnTo>
                  <a:lnTo>
                    <a:pt x="213" y="14"/>
                  </a:lnTo>
                  <a:lnTo>
                    <a:pt x="207" y="29"/>
                  </a:lnTo>
                  <a:lnTo>
                    <a:pt x="200" y="53"/>
                  </a:lnTo>
                  <a:lnTo>
                    <a:pt x="190" y="86"/>
                  </a:lnTo>
                  <a:lnTo>
                    <a:pt x="177" y="124"/>
                  </a:lnTo>
                  <a:lnTo>
                    <a:pt x="165" y="169"/>
                  </a:lnTo>
                  <a:lnTo>
                    <a:pt x="150" y="219"/>
                  </a:lnTo>
                  <a:lnTo>
                    <a:pt x="137" y="274"/>
                  </a:lnTo>
                  <a:lnTo>
                    <a:pt x="122" y="329"/>
                  </a:lnTo>
                  <a:lnTo>
                    <a:pt x="106" y="388"/>
                  </a:lnTo>
                  <a:lnTo>
                    <a:pt x="91" y="445"/>
                  </a:lnTo>
                  <a:lnTo>
                    <a:pt x="78" y="502"/>
                  </a:lnTo>
                  <a:lnTo>
                    <a:pt x="65" y="557"/>
                  </a:lnTo>
                  <a:lnTo>
                    <a:pt x="53" y="611"/>
                  </a:lnTo>
                  <a:lnTo>
                    <a:pt x="46" y="658"/>
                  </a:lnTo>
                  <a:lnTo>
                    <a:pt x="40" y="704"/>
                  </a:lnTo>
                  <a:lnTo>
                    <a:pt x="0" y="639"/>
                  </a:lnTo>
                  <a:lnTo>
                    <a:pt x="23" y="552"/>
                  </a:lnTo>
                  <a:close/>
                </a:path>
              </a:pathLst>
            </a:custGeom>
            <a:solidFill>
              <a:srgbClr val="8F2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7" name="Freeform 168"/>
            <p:cNvSpPr/>
            <p:nvPr/>
          </p:nvSpPr>
          <p:spPr bwMode="auto">
            <a:xfrm flipH="1">
              <a:off x="1953" y="2901"/>
              <a:ext cx="70" cy="285"/>
            </a:xfrm>
            <a:custGeom>
              <a:avLst/>
              <a:gdLst>
                <a:gd name="T0" fmla="*/ 2 w 376"/>
                <a:gd name="T1" fmla="*/ 0 h 1248"/>
                <a:gd name="T2" fmla="*/ 0 w 376"/>
                <a:gd name="T3" fmla="*/ 2 h 1248"/>
                <a:gd name="T4" fmla="*/ 1 w 376"/>
                <a:gd name="T5" fmla="*/ 18 h 1248"/>
                <a:gd name="T6" fmla="*/ 7 w 376"/>
                <a:gd name="T7" fmla="*/ 44 h 1248"/>
                <a:gd name="T8" fmla="*/ 8 w 376"/>
                <a:gd name="T9" fmla="*/ 64 h 1248"/>
                <a:gd name="T10" fmla="*/ 13 w 376"/>
                <a:gd name="T11" fmla="*/ 65 h 1248"/>
                <a:gd name="T12" fmla="*/ 13 w 376"/>
                <a:gd name="T13" fmla="*/ 32 h 1248"/>
                <a:gd name="T14" fmla="*/ 12 w 376"/>
                <a:gd name="T15" fmla="*/ 11 h 1248"/>
                <a:gd name="T16" fmla="*/ 9 w 376"/>
                <a:gd name="T17" fmla="*/ 6 h 1248"/>
                <a:gd name="T18" fmla="*/ 6 w 376"/>
                <a:gd name="T19" fmla="*/ 2 h 1248"/>
                <a:gd name="T20" fmla="*/ 2 w 376"/>
                <a:gd name="T21" fmla="*/ 0 h 1248"/>
                <a:gd name="T22" fmla="*/ 2 w 376"/>
                <a:gd name="T23" fmla="*/ 0 h 124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76"/>
                <a:gd name="T37" fmla="*/ 0 h 1248"/>
                <a:gd name="T38" fmla="*/ 376 w 376"/>
                <a:gd name="T39" fmla="*/ 1248 h 124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76" h="1248">
                  <a:moveTo>
                    <a:pt x="55" y="0"/>
                  </a:moveTo>
                  <a:lnTo>
                    <a:pt x="0" y="38"/>
                  </a:lnTo>
                  <a:lnTo>
                    <a:pt x="17" y="337"/>
                  </a:lnTo>
                  <a:lnTo>
                    <a:pt x="213" y="835"/>
                  </a:lnTo>
                  <a:lnTo>
                    <a:pt x="230" y="1225"/>
                  </a:lnTo>
                  <a:lnTo>
                    <a:pt x="363" y="1248"/>
                  </a:lnTo>
                  <a:lnTo>
                    <a:pt x="376" y="615"/>
                  </a:lnTo>
                  <a:lnTo>
                    <a:pt x="344" y="206"/>
                  </a:lnTo>
                  <a:lnTo>
                    <a:pt x="274" y="114"/>
                  </a:lnTo>
                  <a:lnTo>
                    <a:pt x="182" y="29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8" name="Freeform 169"/>
            <p:cNvSpPr/>
            <p:nvPr/>
          </p:nvSpPr>
          <p:spPr bwMode="auto">
            <a:xfrm flipH="1">
              <a:off x="1964" y="2945"/>
              <a:ext cx="30" cy="134"/>
            </a:xfrm>
            <a:custGeom>
              <a:avLst/>
              <a:gdLst>
                <a:gd name="T0" fmla="*/ 0 w 165"/>
                <a:gd name="T1" fmla="*/ 3 h 588"/>
                <a:gd name="T2" fmla="*/ 2 w 165"/>
                <a:gd name="T3" fmla="*/ 0 h 588"/>
                <a:gd name="T4" fmla="*/ 5 w 165"/>
                <a:gd name="T5" fmla="*/ 3 h 588"/>
                <a:gd name="T6" fmla="*/ 5 w 165"/>
                <a:gd name="T7" fmla="*/ 30 h 588"/>
                <a:gd name="T8" fmla="*/ 4 w 165"/>
                <a:gd name="T9" fmla="*/ 31 h 588"/>
                <a:gd name="T10" fmla="*/ 4 w 165"/>
                <a:gd name="T11" fmla="*/ 30 h 588"/>
                <a:gd name="T12" fmla="*/ 4 w 165"/>
                <a:gd name="T13" fmla="*/ 30 h 588"/>
                <a:gd name="T14" fmla="*/ 4 w 165"/>
                <a:gd name="T15" fmla="*/ 28 h 588"/>
                <a:gd name="T16" fmla="*/ 4 w 165"/>
                <a:gd name="T17" fmla="*/ 27 h 588"/>
                <a:gd name="T18" fmla="*/ 4 w 165"/>
                <a:gd name="T19" fmla="*/ 25 h 588"/>
                <a:gd name="T20" fmla="*/ 4 w 165"/>
                <a:gd name="T21" fmla="*/ 23 h 588"/>
                <a:gd name="T22" fmla="*/ 4 w 165"/>
                <a:gd name="T23" fmla="*/ 21 h 588"/>
                <a:gd name="T24" fmla="*/ 4 w 165"/>
                <a:gd name="T25" fmla="*/ 19 h 588"/>
                <a:gd name="T26" fmla="*/ 4 w 165"/>
                <a:gd name="T27" fmla="*/ 17 h 588"/>
                <a:gd name="T28" fmla="*/ 4 w 165"/>
                <a:gd name="T29" fmla="*/ 15 h 588"/>
                <a:gd name="T30" fmla="*/ 4 w 165"/>
                <a:gd name="T31" fmla="*/ 12 h 588"/>
                <a:gd name="T32" fmla="*/ 4 w 165"/>
                <a:gd name="T33" fmla="*/ 10 h 588"/>
                <a:gd name="T34" fmla="*/ 4 w 165"/>
                <a:gd name="T35" fmla="*/ 8 h 588"/>
                <a:gd name="T36" fmla="*/ 4 w 165"/>
                <a:gd name="T37" fmla="*/ 6 h 588"/>
                <a:gd name="T38" fmla="*/ 4 w 165"/>
                <a:gd name="T39" fmla="*/ 5 h 588"/>
                <a:gd name="T40" fmla="*/ 3 w 165"/>
                <a:gd name="T41" fmla="*/ 4 h 588"/>
                <a:gd name="T42" fmla="*/ 2 w 165"/>
                <a:gd name="T43" fmla="*/ 2 h 588"/>
                <a:gd name="T44" fmla="*/ 0 w 165"/>
                <a:gd name="T45" fmla="*/ 3 h 588"/>
                <a:gd name="T46" fmla="*/ 0 w 165"/>
                <a:gd name="T47" fmla="*/ 3 h 58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65"/>
                <a:gd name="T73" fmla="*/ 0 h 588"/>
                <a:gd name="T74" fmla="*/ 165 w 165"/>
                <a:gd name="T75" fmla="*/ 588 h 58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65" h="588">
                  <a:moveTo>
                    <a:pt x="0" y="65"/>
                  </a:moveTo>
                  <a:lnTo>
                    <a:pt x="70" y="0"/>
                  </a:lnTo>
                  <a:lnTo>
                    <a:pt x="156" y="67"/>
                  </a:lnTo>
                  <a:lnTo>
                    <a:pt x="165" y="575"/>
                  </a:lnTo>
                  <a:lnTo>
                    <a:pt x="124" y="588"/>
                  </a:lnTo>
                  <a:lnTo>
                    <a:pt x="124" y="582"/>
                  </a:lnTo>
                  <a:lnTo>
                    <a:pt x="124" y="569"/>
                  </a:lnTo>
                  <a:lnTo>
                    <a:pt x="124" y="548"/>
                  </a:lnTo>
                  <a:lnTo>
                    <a:pt x="124" y="521"/>
                  </a:lnTo>
                  <a:lnTo>
                    <a:pt x="124" y="489"/>
                  </a:lnTo>
                  <a:lnTo>
                    <a:pt x="124" y="453"/>
                  </a:lnTo>
                  <a:lnTo>
                    <a:pt x="124" y="411"/>
                  </a:lnTo>
                  <a:lnTo>
                    <a:pt x="126" y="371"/>
                  </a:lnTo>
                  <a:lnTo>
                    <a:pt x="124" y="326"/>
                  </a:lnTo>
                  <a:lnTo>
                    <a:pt x="124" y="282"/>
                  </a:lnTo>
                  <a:lnTo>
                    <a:pt x="122" y="238"/>
                  </a:lnTo>
                  <a:lnTo>
                    <a:pt x="120" y="198"/>
                  </a:lnTo>
                  <a:lnTo>
                    <a:pt x="118" y="158"/>
                  </a:lnTo>
                  <a:lnTo>
                    <a:pt x="114" y="124"/>
                  </a:lnTo>
                  <a:lnTo>
                    <a:pt x="110" y="94"/>
                  </a:lnTo>
                  <a:lnTo>
                    <a:pt x="107" y="69"/>
                  </a:lnTo>
                  <a:lnTo>
                    <a:pt x="70" y="38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CCA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69" name="Freeform 170"/>
            <p:cNvSpPr/>
            <p:nvPr/>
          </p:nvSpPr>
          <p:spPr bwMode="auto">
            <a:xfrm flipH="1">
              <a:off x="1861" y="3231"/>
              <a:ext cx="89" cy="169"/>
            </a:xfrm>
            <a:custGeom>
              <a:avLst/>
              <a:gdLst>
                <a:gd name="T0" fmla="*/ 3 w 481"/>
                <a:gd name="T1" fmla="*/ 1 h 736"/>
                <a:gd name="T2" fmla="*/ 7 w 481"/>
                <a:gd name="T3" fmla="*/ 0 h 736"/>
                <a:gd name="T4" fmla="*/ 8 w 481"/>
                <a:gd name="T5" fmla="*/ 6 h 736"/>
                <a:gd name="T6" fmla="*/ 11 w 481"/>
                <a:gd name="T7" fmla="*/ 4 h 736"/>
                <a:gd name="T8" fmla="*/ 16 w 481"/>
                <a:gd name="T9" fmla="*/ 30 h 736"/>
                <a:gd name="T10" fmla="*/ 5 w 481"/>
                <a:gd name="T11" fmla="*/ 39 h 736"/>
                <a:gd name="T12" fmla="*/ 0 w 481"/>
                <a:gd name="T13" fmla="*/ 13 h 736"/>
                <a:gd name="T14" fmla="*/ 7 w 481"/>
                <a:gd name="T15" fmla="*/ 9 h 736"/>
                <a:gd name="T16" fmla="*/ 6 w 481"/>
                <a:gd name="T17" fmla="*/ 6 h 736"/>
                <a:gd name="T18" fmla="*/ 2 w 481"/>
                <a:gd name="T19" fmla="*/ 6 h 736"/>
                <a:gd name="T20" fmla="*/ 3 w 481"/>
                <a:gd name="T21" fmla="*/ 1 h 736"/>
                <a:gd name="T22" fmla="*/ 3 w 481"/>
                <a:gd name="T23" fmla="*/ 1 h 7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81"/>
                <a:gd name="T37" fmla="*/ 0 h 736"/>
                <a:gd name="T38" fmla="*/ 481 w 481"/>
                <a:gd name="T39" fmla="*/ 736 h 7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81" h="736">
                  <a:moveTo>
                    <a:pt x="90" y="25"/>
                  </a:moveTo>
                  <a:lnTo>
                    <a:pt x="196" y="0"/>
                  </a:lnTo>
                  <a:lnTo>
                    <a:pt x="240" y="103"/>
                  </a:lnTo>
                  <a:lnTo>
                    <a:pt x="316" y="75"/>
                  </a:lnTo>
                  <a:lnTo>
                    <a:pt x="481" y="567"/>
                  </a:lnTo>
                  <a:lnTo>
                    <a:pt x="134" y="736"/>
                  </a:lnTo>
                  <a:lnTo>
                    <a:pt x="0" y="251"/>
                  </a:lnTo>
                  <a:lnTo>
                    <a:pt x="192" y="177"/>
                  </a:lnTo>
                  <a:lnTo>
                    <a:pt x="172" y="109"/>
                  </a:lnTo>
                  <a:lnTo>
                    <a:pt x="71" y="124"/>
                  </a:lnTo>
                  <a:lnTo>
                    <a:pt x="90" y="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0" name="Freeform 171"/>
            <p:cNvSpPr/>
            <p:nvPr/>
          </p:nvSpPr>
          <p:spPr bwMode="auto">
            <a:xfrm flipH="1">
              <a:off x="1924" y="3226"/>
              <a:ext cx="40" cy="57"/>
            </a:xfrm>
            <a:custGeom>
              <a:avLst/>
              <a:gdLst>
                <a:gd name="T0" fmla="*/ 8 w 213"/>
                <a:gd name="T1" fmla="*/ 7 h 250"/>
                <a:gd name="T2" fmla="*/ 7 w 213"/>
                <a:gd name="T3" fmla="*/ 11 h 250"/>
                <a:gd name="T4" fmla="*/ 3 w 213"/>
                <a:gd name="T5" fmla="*/ 13 h 250"/>
                <a:gd name="T6" fmla="*/ 0 w 213"/>
                <a:gd name="T7" fmla="*/ 0 h 250"/>
                <a:gd name="T8" fmla="*/ 5 w 213"/>
                <a:gd name="T9" fmla="*/ 0 h 250"/>
                <a:gd name="T10" fmla="*/ 5 w 213"/>
                <a:gd name="T11" fmla="*/ 5 h 250"/>
                <a:gd name="T12" fmla="*/ 8 w 213"/>
                <a:gd name="T13" fmla="*/ 7 h 250"/>
                <a:gd name="T14" fmla="*/ 8 w 213"/>
                <a:gd name="T15" fmla="*/ 7 h 25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3"/>
                <a:gd name="T25" fmla="*/ 0 h 250"/>
                <a:gd name="T26" fmla="*/ 213 w 213"/>
                <a:gd name="T27" fmla="*/ 250 h 25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3" h="250">
                  <a:moveTo>
                    <a:pt x="213" y="137"/>
                  </a:moveTo>
                  <a:lnTo>
                    <a:pt x="208" y="206"/>
                  </a:lnTo>
                  <a:lnTo>
                    <a:pt x="86" y="250"/>
                  </a:lnTo>
                  <a:lnTo>
                    <a:pt x="0" y="10"/>
                  </a:lnTo>
                  <a:lnTo>
                    <a:pt x="145" y="0"/>
                  </a:lnTo>
                  <a:lnTo>
                    <a:pt x="151" y="92"/>
                  </a:lnTo>
                  <a:lnTo>
                    <a:pt x="213" y="137"/>
                  </a:lnTo>
                  <a:close/>
                </a:path>
              </a:pathLst>
            </a:custGeom>
            <a:solidFill>
              <a:srgbClr val="B34D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1" name="Freeform 172"/>
            <p:cNvSpPr/>
            <p:nvPr/>
          </p:nvSpPr>
          <p:spPr bwMode="auto">
            <a:xfrm flipH="1">
              <a:off x="1924" y="3220"/>
              <a:ext cx="30" cy="46"/>
            </a:xfrm>
            <a:custGeom>
              <a:avLst/>
              <a:gdLst>
                <a:gd name="T0" fmla="*/ 4 w 161"/>
                <a:gd name="T1" fmla="*/ 1 h 200"/>
                <a:gd name="T2" fmla="*/ 6 w 161"/>
                <a:gd name="T3" fmla="*/ 9 h 200"/>
                <a:gd name="T4" fmla="*/ 1 w 161"/>
                <a:gd name="T5" fmla="*/ 11 h 200"/>
                <a:gd name="T6" fmla="*/ 0 w 161"/>
                <a:gd name="T7" fmla="*/ 8 h 200"/>
                <a:gd name="T8" fmla="*/ 2 w 161"/>
                <a:gd name="T9" fmla="*/ 6 h 200"/>
                <a:gd name="T10" fmla="*/ 2 w 161"/>
                <a:gd name="T11" fmla="*/ 4 h 200"/>
                <a:gd name="T12" fmla="*/ 1 w 161"/>
                <a:gd name="T13" fmla="*/ 0 h 200"/>
                <a:gd name="T14" fmla="*/ 4 w 161"/>
                <a:gd name="T15" fmla="*/ 1 h 200"/>
                <a:gd name="T16" fmla="*/ 4 w 161"/>
                <a:gd name="T17" fmla="*/ 1 h 2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1"/>
                <a:gd name="T28" fmla="*/ 0 h 200"/>
                <a:gd name="T29" fmla="*/ 161 w 161"/>
                <a:gd name="T30" fmla="*/ 200 h 2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1" h="200">
                  <a:moveTo>
                    <a:pt x="102" y="15"/>
                  </a:moveTo>
                  <a:lnTo>
                    <a:pt x="161" y="163"/>
                  </a:lnTo>
                  <a:lnTo>
                    <a:pt x="17" y="200"/>
                  </a:lnTo>
                  <a:lnTo>
                    <a:pt x="0" y="144"/>
                  </a:lnTo>
                  <a:lnTo>
                    <a:pt x="70" y="123"/>
                  </a:lnTo>
                  <a:lnTo>
                    <a:pt x="70" y="78"/>
                  </a:lnTo>
                  <a:lnTo>
                    <a:pt x="43" y="0"/>
                  </a:lnTo>
                  <a:lnTo>
                    <a:pt x="102" y="15"/>
                  </a:lnTo>
                  <a:close/>
                </a:path>
              </a:pathLst>
            </a:custGeom>
            <a:solidFill>
              <a:srgbClr val="BF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2" name="Freeform 173"/>
            <p:cNvSpPr/>
            <p:nvPr/>
          </p:nvSpPr>
          <p:spPr bwMode="auto">
            <a:xfrm flipH="1">
              <a:off x="1940" y="3146"/>
              <a:ext cx="32" cy="89"/>
            </a:xfrm>
            <a:custGeom>
              <a:avLst/>
              <a:gdLst>
                <a:gd name="T0" fmla="*/ 5 w 175"/>
                <a:gd name="T1" fmla="*/ 19 h 392"/>
                <a:gd name="T2" fmla="*/ 4 w 175"/>
                <a:gd name="T3" fmla="*/ 20 h 392"/>
                <a:gd name="T4" fmla="*/ 2 w 175"/>
                <a:gd name="T5" fmla="*/ 20 h 392"/>
                <a:gd name="T6" fmla="*/ 0 w 175"/>
                <a:gd name="T7" fmla="*/ 10 h 392"/>
                <a:gd name="T8" fmla="*/ 3 w 175"/>
                <a:gd name="T9" fmla="*/ 0 h 392"/>
                <a:gd name="T10" fmla="*/ 6 w 175"/>
                <a:gd name="T11" fmla="*/ 14 h 392"/>
                <a:gd name="T12" fmla="*/ 5 w 175"/>
                <a:gd name="T13" fmla="*/ 19 h 392"/>
                <a:gd name="T14" fmla="*/ 5 w 175"/>
                <a:gd name="T15" fmla="*/ 19 h 3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5"/>
                <a:gd name="T25" fmla="*/ 0 h 392"/>
                <a:gd name="T26" fmla="*/ 175 w 175"/>
                <a:gd name="T27" fmla="*/ 392 h 3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5" h="392">
                  <a:moveTo>
                    <a:pt x="161" y="376"/>
                  </a:moveTo>
                  <a:lnTo>
                    <a:pt x="121" y="392"/>
                  </a:lnTo>
                  <a:lnTo>
                    <a:pt x="60" y="392"/>
                  </a:lnTo>
                  <a:lnTo>
                    <a:pt x="0" y="192"/>
                  </a:lnTo>
                  <a:lnTo>
                    <a:pt x="85" y="0"/>
                  </a:lnTo>
                  <a:lnTo>
                    <a:pt x="175" y="276"/>
                  </a:lnTo>
                  <a:lnTo>
                    <a:pt x="161" y="376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3" name="Freeform 174"/>
            <p:cNvSpPr/>
            <p:nvPr/>
          </p:nvSpPr>
          <p:spPr bwMode="auto">
            <a:xfrm flipH="1">
              <a:off x="1930" y="3115"/>
              <a:ext cx="33" cy="117"/>
            </a:xfrm>
            <a:custGeom>
              <a:avLst/>
              <a:gdLst>
                <a:gd name="T0" fmla="*/ 4 w 175"/>
                <a:gd name="T1" fmla="*/ 2 h 509"/>
                <a:gd name="T2" fmla="*/ 3 w 175"/>
                <a:gd name="T3" fmla="*/ 9 h 509"/>
                <a:gd name="T4" fmla="*/ 6 w 175"/>
                <a:gd name="T5" fmla="*/ 25 h 509"/>
                <a:gd name="T6" fmla="*/ 4 w 175"/>
                <a:gd name="T7" fmla="*/ 27 h 509"/>
                <a:gd name="T8" fmla="*/ 0 w 175"/>
                <a:gd name="T9" fmla="*/ 9 h 509"/>
                <a:gd name="T10" fmla="*/ 0 w 175"/>
                <a:gd name="T11" fmla="*/ 0 h 509"/>
                <a:gd name="T12" fmla="*/ 4 w 175"/>
                <a:gd name="T13" fmla="*/ 2 h 509"/>
                <a:gd name="T14" fmla="*/ 4 w 175"/>
                <a:gd name="T15" fmla="*/ 2 h 50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5"/>
                <a:gd name="T25" fmla="*/ 0 h 509"/>
                <a:gd name="T26" fmla="*/ 175 w 175"/>
                <a:gd name="T27" fmla="*/ 509 h 50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5" h="509">
                  <a:moveTo>
                    <a:pt x="110" y="45"/>
                  </a:moveTo>
                  <a:lnTo>
                    <a:pt x="78" y="167"/>
                  </a:lnTo>
                  <a:lnTo>
                    <a:pt x="175" y="466"/>
                  </a:lnTo>
                  <a:lnTo>
                    <a:pt x="112" y="509"/>
                  </a:lnTo>
                  <a:lnTo>
                    <a:pt x="10" y="167"/>
                  </a:lnTo>
                  <a:lnTo>
                    <a:pt x="0" y="0"/>
                  </a:lnTo>
                  <a:lnTo>
                    <a:pt x="110" y="45"/>
                  </a:lnTo>
                  <a:close/>
                </a:path>
              </a:pathLst>
            </a:custGeom>
            <a:solidFill>
              <a:srgbClr val="E3C2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4" name="Freeform 175"/>
            <p:cNvSpPr/>
            <p:nvPr/>
          </p:nvSpPr>
          <p:spPr bwMode="auto">
            <a:xfrm flipH="1">
              <a:off x="1915" y="3184"/>
              <a:ext cx="128" cy="257"/>
            </a:xfrm>
            <a:custGeom>
              <a:avLst/>
              <a:gdLst>
                <a:gd name="T0" fmla="*/ 14 w 692"/>
                <a:gd name="T1" fmla="*/ 2 h 1122"/>
                <a:gd name="T2" fmla="*/ 24 w 692"/>
                <a:gd name="T3" fmla="*/ 51 h 1122"/>
                <a:gd name="T4" fmla="*/ 18 w 692"/>
                <a:gd name="T5" fmla="*/ 55 h 1122"/>
                <a:gd name="T6" fmla="*/ 8 w 692"/>
                <a:gd name="T7" fmla="*/ 59 h 1122"/>
                <a:gd name="T8" fmla="*/ 5 w 692"/>
                <a:gd name="T9" fmla="*/ 59 h 1122"/>
                <a:gd name="T10" fmla="*/ 0 w 692"/>
                <a:gd name="T11" fmla="*/ 55 h 1122"/>
                <a:gd name="T12" fmla="*/ 1 w 692"/>
                <a:gd name="T13" fmla="*/ 15 h 1122"/>
                <a:gd name="T14" fmla="*/ 12 w 692"/>
                <a:gd name="T15" fmla="*/ 0 h 1122"/>
                <a:gd name="T16" fmla="*/ 14 w 692"/>
                <a:gd name="T17" fmla="*/ 2 h 1122"/>
                <a:gd name="T18" fmla="*/ 14 w 692"/>
                <a:gd name="T19" fmla="*/ 2 h 11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92"/>
                <a:gd name="T31" fmla="*/ 0 h 1122"/>
                <a:gd name="T32" fmla="*/ 692 w 692"/>
                <a:gd name="T33" fmla="*/ 1122 h 112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92" h="1122">
                  <a:moveTo>
                    <a:pt x="412" y="42"/>
                  </a:moveTo>
                  <a:lnTo>
                    <a:pt x="692" y="973"/>
                  </a:lnTo>
                  <a:lnTo>
                    <a:pt x="539" y="1044"/>
                  </a:lnTo>
                  <a:lnTo>
                    <a:pt x="239" y="1122"/>
                  </a:lnTo>
                  <a:lnTo>
                    <a:pt x="133" y="1122"/>
                  </a:lnTo>
                  <a:lnTo>
                    <a:pt x="0" y="1044"/>
                  </a:lnTo>
                  <a:lnTo>
                    <a:pt x="32" y="279"/>
                  </a:lnTo>
                  <a:lnTo>
                    <a:pt x="346" y="0"/>
                  </a:lnTo>
                  <a:lnTo>
                    <a:pt x="412" y="42"/>
                  </a:lnTo>
                  <a:close/>
                </a:path>
              </a:pathLst>
            </a:custGeom>
            <a:solidFill>
              <a:srgbClr val="E3C2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5" name="Freeform 176"/>
            <p:cNvSpPr/>
            <p:nvPr/>
          </p:nvSpPr>
          <p:spPr bwMode="auto">
            <a:xfrm flipH="1">
              <a:off x="1987" y="3220"/>
              <a:ext cx="95" cy="224"/>
            </a:xfrm>
            <a:custGeom>
              <a:avLst/>
              <a:gdLst>
                <a:gd name="T0" fmla="*/ 18 w 513"/>
                <a:gd name="T1" fmla="*/ 2 h 977"/>
                <a:gd name="T2" fmla="*/ 12 w 513"/>
                <a:gd name="T3" fmla="*/ 6 h 977"/>
                <a:gd name="T4" fmla="*/ 11 w 513"/>
                <a:gd name="T5" fmla="*/ 36 h 977"/>
                <a:gd name="T6" fmla="*/ 14 w 513"/>
                <a:gd name="T7" fmla="*/ 39 h 977"/>
                <a:gd name="T8" fmla="*/ 12 w 513"/>
                <a:gd name="T9" fmla="*/ 42 h 977"/>
                <a:gd name="T10" fmla="*/ 12 w 513"/>
                <a:gd name="T11" fmla="*/ 51 h 977"/>
                <a:gd name="T12" fmla="*/ 6 w 513"/>
                <a:gd name="T13" fmla="*/ 51 h 977"/>
                <a:gd name="T14" fmla="*/ 0 w 513"/>
                <a:gd name="T15" fmla="*/ 50 h 977"/>
                <a:gd name="T16" fmla="*/ 3 w 513"/>
                <a:gd name="T17" fmla="*/ 0 h 977"/>
                <a:gd name="T18" fmla="*/ 16 w 513"/>
                <a:gd name="T19" fmla="*/ 0 h 977"/>
                <a:gd name="T20" fmla="*/ 18 w 513"/>
                <a:gd name="T21" fmla="*/ 2 h 977"/>
                <a:gd name="T22" fmla="*/ 18 w 513"/>
                <a:gd name="T23" fmla="*/ 2 h 97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13"/>
                <a:gd name="T37" fmla="*/ 0 h 977"/>
                <a:gd name="T38" fmla="*/ 513 w 513"/>
                <a:gd name="T39" fmla="*/ 977 h 97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13" h="977">
                  <a:moveTo>
                    <a:pt x="513" y="38"/>
                  </a:moveTo>
                  <a:lnTo>
                    <a:pt x="342" y="108"/>
                  </a:lnTo>
                  <a:lnTo>
                    <a:pt x="336" y="690"/>
                  </a:lnTo>
                  <a:lnTo>
                    <a:pt x="393" y="741"/>
                  </a:lnTo>
                  <a:lnTo>
                    <a:pt x="342" y="804"/>
                  </a:lnTo>
                  <a:lnTo>
                    <a:pt x="342" y="968"/>
                  </a:lnTo>
                  <a:lnTo>
                    <a:pt x="169" y="977"/>
                  </a:lnTo>
                  <a:lnTo>
                    <a:pt x="0" y="945"/>
                  </a:lnTo>
                  <a:lnTo>
                    <a:pt x="95" y="6"/>
                  </a:lnTo>
                  <a:lnTo>
                    <a:pt x="461" y="0"/>
                  </a:lnTo>
                  <a:lnTo>
                    <a:pt x="513" y="38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6" name="Freeform 177"/>
            <p:cNvSpPr/>
            <p:nvPr/>
          </p:nvSpPr>
          <p:spPr bwMode="auto">
            <a:xfrm flipH="1">
              <a:off x="1954" y="3121"/>
              <a:ext cx="15" cy="59"/>
            </a:xfrm>
            <a:custGeom>
              <a:avLst/>
              <a:gdLst>
                <a:gd name="T0" fmla="*/ 1 w 80"/>
                <a:gd name="T1" fmla="*/ 3 h 257"/>
                <a:gd name="T2" fmla="*/ 0 w 80"/>
                <a:gd name="T3" fmla="*/ 14 h 257"/>
                <a:gd name="T4" fmla="*/ 1 w 80"/>
                <a:gd name="T5" fmla="*/ 14 h 257"/>
                <a:gd name="T6" fmla="*/ 3 w 80"/>
                <a:gd name="T7" fmla="*/ 3 h 257"/>
                <a:gd name="T8" fmla="*/ 1 w 80"/>
                <a:gd name="T9" fmla="*/ 0 h 257"/>
                <a:gd name="T10" fmla="*/ 1 w 80"/>
                <a:gd name="T11" fmla="*/ 3 h 257"/>
                <a:gd name="T12" fmla="*/ 1 w 80"/>
                <a:gd name="T13" fmla="*/ 3 h 2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0"/>
                <a:gd name="T22" fmla="*/ 0 h 257"/>
                <a:gd name="T23" fmla="*/ 80 w 80"/>
                <a:gd name="T24" fmla="*/ 257 h 25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0" h="257">
                  <a:moveTo>
                    <a:pt x="25" y="46"/>
                  </a:moveTo>
                  <a:lnTo>
                    <a:pt x="0" y="257"/>
                  </a:lnTo>
                  <a:lnTo>
                    <a:pt x="28" y="257"/>
                  </a:lnTo>
                  <a:lnTo>
                    <a:pt x="80" y="52"/>
                  </a:lnTo>
                  <a:lnTo>
                    <a:pt x="32" y="0"/>
                  </a:lnTo>
                  <a:lnTo>
                    <a:pt x="25" y="46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7" name="Freeform 178"/>
            <p:cNvSpPr/>
            <p:nvPr/>
          </p:nvSpPr>
          <p:spPr bwMode="auto">
            <a:xfrm flipH="1">
              <a:off x="1964" y="3176"/>
              <a:ext cx="15" cy="18"/>
            </a:xfrm>
            <a:custGeom>
              <a:avLst/>
              <a:gdLst>
                <a:gd name="T0" fmla="*/ 0 w 81"/>
                <a:gd name="T1" fmla="*/ 0 h 84"/>
                <a:gd name="T2" fmla="*/ 3 w 81"/>
                <a:gd name="T3" fmla="*/ 0 h 84"/>
                <a:gd name="T4" fmla="*/ 2 w 81"/>
                <a:gd name="T5" fmla="*/ 4 h 84"/>
                <a:gd name="T6" fmla="*/ 0 w 81"/>
                <a:gd name="T7" fmla="*/ 4 h 84"/>
                <a:gd name="T8" fmla="*/ 0 w 81"/>
                <a:gd name="T9" fmla="*/ 0 h 84"/>
                <a:gd name="T10" fmla="*/ 0 w 81"/>
                <a:gd name="T11" fmla="*/ 0 h 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1"/>
                <a:gd name="T19" fmla="*/ 0 h 84"/>
                <a:gd name="T20" fmla="*/ 81 w 81"/>
                <a:gd name="T21" fmla="*/ 84 h 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1" h="84">
                  <a:moveTo>
                    <a:pt x="9" y="0"/>
                  </a:moveTo>
                  <a:lnTo>
                    <a:pt x="81" y="10"/>
                  </a:lnTo>
                  <a:lnTo>
                    <a:pt x="66" y="84"/>
                  </a:lnTo>
                  <a:lnTo>
                    <a:pt x="0" y="8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8" name="Freeform 179"/>
            <p:cNvSpPr/>
            <p:nvPr/>
          </p:nvSpPr>
          <p:spPr bwMode="auto">
            <a:xfrm flipH="1">
              <a:off x="1972" y="3122"/>
              <a:ext cx="74" cy="112"/>
            </a:xfrm>
            <a:custGeom>
              <a:avLst/>
              <a:gdLst>
                <a:gd name="T0" fmla="*/ 14 w 401"/>
                <a:gd name="T1" fmla="*/ 7 h 487"/>
                <a:gd name="T2" fmla="*/ 14 w 401"/>
                <a:gd name="T3" fmla="*/ 7 h 487"/>
                <a:gd name="T4" fmla="*/ 14 w 401"/>
                <a:gd name="T5" fmla="*/ 7 h 487"/>
                <a:gd name="T6" fmla="*/ 14 w 401"/>
                <a:gd name="T7" fmla="*/ 8 h 487"/>
                <a:gd name="T8" fmla="*/ 14 w 401"/>
                <a:gd name="T9" fmla="*/ 9 h 487"/>
                <a:gd name="T10" fmla="*/ 13 w 401"/>
                <a:gd name="T11" fmla="*/ 10 h 487"/>
                <a:gd name="T12" fmla="*/ 13 w 401"/>
                <a:gd name="T13" fmla="*/ 11 h 487"/>
                <a:gd name="T14" fmla="*/ 13 w 401"/>
                <a:gd name="T15" fmla="*/ 12 h 487"/>
                <a:gd name="T16" fmla="*/ 13 w 401"/>
                <a:gd name="T17" fmla="*/ 13 h 487"/>
                <a:gd name="T18" fmla="*/ 13 w 401"/>
                <a:gd name="T19" fmla="*/ 14 h 487"/>
                <a:gd name="T20" fmla="*/ 13 w 401"/>
                <a:gd name="T21" fmla="*/ 16 h 487"/>
                <a:gd name="T22" fmla="*/ 13 w 401"/>
                <a:gd name="T23" fmla="*/ 17 h 487"/>
                <a:gd name="T24" fmla="*/ 13 w 401"/>
                <a:gd name="T25" fmla="*/ 19 h 487"/>
                <a:gd name="T26" fmla="*/ 12 w 401"/>
                <a:gd name="T27" fmla="*/ 20 h 487"/>
                <a:gd name="T28" fmla="*/ 12 w 401"/>
                <a:gd name="T29" fmla="*/ 22 h 487"/>
                <a:gd name="T30" fmla="*/ 11 w 401"/>
                <a:gd name="T31" fmla="*/ 23 h 487"/>
                <a:gd name="T32" fmla="*/ 11 w 401"/>
                <a:gd name="T33" fmla="*/ 25 h 487"/>
                <a:gd name="T34" fmla="*/ 2 w 401"/>
                <a:gd name="T35" fmla="*/ 26 h 487"/>
                <a:gd name="T36" fmla="*/ 0 w 401"/>
                <a:gd name="T37" fmla="*/ 18 h 487"/>
                <a:gd name="T38" fmla="*/ 0 w 401"/>
                <a:gd name="T39" fmla="*/ 3 h 487"/>
                <a:gd name="T40" fmla="*/ 4 w 401"/>
                <a:gd name="T41" fmla="*/ 0 h 487"/>
                <a:gd name="T42" fmla="*/ 11 w 401"/>
                <a:gd name="T43" fmla="*/ 4 h 487"/>
                <a:gd name="T44" fmla="*/ 14 w 401"/>
                <a:gd name="T45" fmla="*/ 7 h 487"/>
                <a:gd name="T46" fmla="*/ 14 w 401"/>
                <a:gd name="T47" fmla="*/ 7 h 48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401"/>
                <a:gd name="T73" fmla="*/ 0 h 487"/>
                <a:gd name="T74" fmla="*/ 401 w 401"/>
                <a:gd name="T75" fmla="*/ 487 h 487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401" h="487">
                  <a:moveTo>
                    <a:pt x="401" y="131"/>
                  </a:moveTo>
                  <a:lnTo>
                    <a:pt x="399" y="133"/>
                  </a:lnTo>
                  <a:lnTo>
                    <a:pt x="399" y="141"/>
                  </a:lnTo>
                  <a:lnTo>
                    <a:pt x="399" y="150"/>
                  </a:lnTo>
                  <a:lnTo>
                    <a:pt x="399" y="166"/>
                  </a:lnTo>
                  <a:lnTo>
                    <a:pt x="397" y="183"/>
                  </a:lnTo>
                  <a:lnTo>
                    <a:pt x="397" y="204"/>
                  </a:lnTo>
                  <a:lnTo>
                    <a:pt x="395" y="225"/>
                  </a:lnTo>
                  <a:lnTo>
                    <a:pt x="393" y="251"/>
                  </a:lnTo>
                  <a:lnTo>
                    <a:pt x="387" y="276"/>
                  </a:lnTo>
                  <a:lnTo>
                    <a:pt x="382" y="302"/>
                  </a:lnTo>
                  <a:lnTo>
                    <a:pt x="376" y="331"/>
                  </a:lnTo>
                  <a:lnTo>
                    <a:pt x="370" y="360"/>
                  </a:lnTo>
                  <a:lnTo>
                    <a:pt x="359" y="386"/>
                  </a:lnTo>
                  <a:lnTo>
                    <a:pt x="347" y="415"/>
                  </a:lnTo>
                  <a:lnTo>
                    <a:pt x="334" y="439"/>
                  </a:lnTo>
                  <a:lnTo>
                    <a:pt x="321" y="466"/>
                  </a:lnTo>
                  <a:lnTo>
                    <a:pt x="72" y="487"/>
                  </a:lnTo>
                  <a:lnTo>
                    <a:pt x="0" y="337"/>
                  </a:lnTo>
                  <a:lnTo>
                    <a:pt x="9" y="61"/>
                  </a:lnTo>
                  <a:lnTo>
                    <a:pt x="129" y="0"/>
                  </a:lnTo>
                  <a:lnTo>
                    <a:pt x="330" y="72"/>
                  </a:lnTo>
                  <a:lnTo>
                    <a:pt x="401" y="131"/>
                  </a:lnTo>
                  <a:close/>
                </a:path>
              </a:pathLst>
            </a:custGeom>
            <a:solidFill>
              <a:srgbClr val="E3C2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79" name="Freeform 180"/>
            <p:cNvSpPr/>
            <p:nvPr/>
          </p:nvSpPr>
          <p:spPr bwMode="auto">
            <a:xfrm flipH="1">
              <a:off x="1933" y="2927"/>
              <a:ext cx="39" cy="161"/>
            </a:xfrm>
            <a:custGeom>
              <a:avLst/>
              <a:gdLst>
                <a:gd name="T0" fmla="*/ 0 w 207"/>
                <a:gd name="T1" fmla="*/ 0 h 704"/>
                <a:gd name="T2" fmla="*/ 0 w 207"/>
                <a:gd name="T3" fmla="*/ 0 h 704"/>
                <a:gd name="T4" fmla="*/ 0 w 207"/>
                <a:gd name="T5" fmla="*/ 1 h 704"/>
                <a:gd name="T6" fmla="*/ 0 w 207"/>
                <a:gd name="T7" fmla="*/ 3 h 704"/>
                <a:gd name="T8" fmla="*/ 0 w 207"/>
                <a:gd name="T9" fmla="*/ 4 h 704"/>
                <a:gd name="T10" fmla="*/ 0 w 207"/>
                <a:gd name="T11" fmla="*/ 6 h 704"/>
                <a:gd name="T12" fmla="*/ 1 w 207"/>
                <a:gd name="T13" fmla="*/ 9 h 704"/>
                <a:gd name="T14" fmla="*/ 1 w 207"/>
                <a:gd name="T15" fmla="*/ 12 h 704"/>
                <a:gd name="T16" fmla="*/ 1 w 207"/>
                <a:gd name="T17" fmla="*/ 14 h 704"/>
                <a:gd name="T18" fmla="*/ 1 w 207"/>
                <a:gd name="T19" fmla="*/ 17 h 704"/>
                <a:gd name="T20" fmla="*/ 1 w 207"/>
                <a:gd name="T21" fmla="*/ 20 h 704"/>
                <a:gd name="T22" fmla="*/ 1 w 207"/>
                <a:gd name="T23" fmla="*/ 23 h 704"/>
                <a:gd name="T24" fmla="*/ 1 w 207"/>
                <a:gd name="T25" fmla="*/ 26 h 704"/>
                <a:gd name="T26" fmla="*/ 1 w 207"/>
                <a:gd name="T27" fmla="*/ 29 h 704"/>
                <a:gd name="T28" fmla="*/ 1 w 207"/>
                <a:gd name="T29" fmla="*/ 31 h 704"/>
                <a:gd name="T30" fmla="*/ 1 w 207"/>
                <a:gd name="T31" fmla="*/ 34 h 704"/>
                <a:gd name="T32" fmla="*/ 1 w 207"/>
                <a:gd name="T33" fmla="*/ 36 h 704"/>
                <a:gd name="T34" fmla="*/ 3 w 207"/>
                <a:gd name="T35" fmla="*/ 37 h 704"/>
                <a:gd name="T36" fmla="*/ 4 w 207"/>
                <a:gd name="T37" fmla="*/ 36 h 704"/>
                <a:gd name="T38" fmla="*/ 6 w 207"/>
                <a:gd name="T39" fmla="*/ 35 h 704"/>
                <a:gd name="T40" fmla="*/ 7 w 207"/>
                <a:gd name="T41" fmla="*/ 9 h 704"/>
                <a:gd name="T42" fmla="*/ 0 w 207"/>
                <a:gd name="T43" fmla="*/ 0 h 704"/>
                <a:gd name="T44" fmla="*/ 0 w 207"/>
                <a:gd name="T45" fmla="*/ 0 h 70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07"/>
                <a:gd name="T70" fmla="*/ 0 h 704"/>
                <a:gd name="T71" fmla="*/ 207 w 207"/>
                <a:gd name="T72" fmla="*/ 704 h 70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07" h="704">
                  <a:moveTo>
                    <a:pt x="0" y="0"/>
                  </a:moveTo>
                  <a:lnTo>
                    <a:pt x="0" y="6"/>
                  </a:lnTo>
                  <a:lnTo>
                    <a:pt x="2" y="21"/>
                  </a:lnTo>
                  <a:lnTo>
                    <a:pt x="3" y="46"/>
                  </a:lnTo>
                  <a:lnTo>
                    <a:pt x="7" y="82"/>
                  </a:lnTo>
                  <a:lnTo>
                    <a:pt x="9" y="122"/>
                  </a:lnTo>
                  <a:lnTo>
                    <a:pt x="15" y="168"/>
                  </a:lnTo>
                  <a:lnTo>
                    <a:pt x="19" y="221"/>
                  </a:lnTo>
                  <a:lnTo>
                    <a:pt x="22" y="276"/>
                  </a:lnTo>
                  <a:lnTo>
                    <a:pt x="24" y="331"/>
                  </a:lnTo>
                  <a:lnTo>
                    <a:pt x="28" y="388"/>
                  </a:lnTo>
                  <a:lnTo>
                    <a:pt x="30" y="445"/>
                  </a:lnTo>
                  <a:lnTo>
                    <a:pt x="32" y="502"/>
                  </a:lnTo>
                  <a:lnTo>
                    <a:pt x="30" y="554"/>
                  </a:lnTo>
                  <a:lnTo>
                    <a:pt x="26" y="601"/>
                  </a:lnTo>
                  <a:lnTo>
                    <a:pt x="22" y="647"/>
                  </a:lnTo>
                  <a:lnTo>
                    <a:pt x="17" y="685"/>
                  </a:lnTo>
                  <a:lnTo>
                    <a:pt x="95" y="704"/>
                  </a:lnTo>
                  <a:lnTo>
                    <a:pt x="117" y="691"/>
                  </a:lnTo>
                  <a:lnTo>
                    <a:pt x="165" y="662"/>
                  </a:lnTo>
                  <a:lnTo>
                    <a:pt x="207" y="1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3C2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0" name="Freeform 181"/>
            <p:cNvSpPr/>
            <p:nvPr/>
          </p:nvSpPr>
          <p:spPr bwMode="auto">
            <a:xfrm flipH="1">
              <a:off x="1954" y="2967"/>
              <a:ext cx="8" cy="118"/>
            </a:xfrm>
            <a:custGeom>
              <a:avLst/>
              <a:gdLst>
                <a:gd name="T0" fmla="*/ 0 w 45"/>
                <a:gd name="T1" fmla="*/ 26 h 516"/>
                <a:gd name="T2" fmla="*/ 1 w 45"/>
                <a:gd name="T3" fmla="*/ 0 h 516"/>
                <a:gd name="T4" fmla="*/ 1 w 45"/>
                <a:gd name="T5" fmla="*/ 0 h 516"/>
                <a:gd name="T6" fmla="*/ 1 w 45"/>
                <a:gd name="T7" fmla="*/ 0 h 516"/>
                <a:gd name="T8" fmla="*/ 1 w 45"/>
                <a:gd name="T9" fmla="*/ 1 h 516"/>
                <a:gd name="T10" fmla="*/ 1 w 45"/>
                <a:gd name="T11" fmla="*/ 2 h 516"/>
                <a:gd name="T12" fmla="*/ 1 w 45"/>
                <a:gd name="T13" fmla="*/ 3 h 516"/>
                <a:gd name="T14" fmla="*/ 1 w 45"/>
                <a:gd name="T15" fmla="*/ 4 h 516"/>
                <a:gd name="T16" fmla="*/ 1 w 45"/>
                <a:gd name="T17" fmla="*/ 5 h 516"/>
                <a:gd name="T18" fmla="*/ 1 w 45"/>
                <a:gd name="T19" fmla="*/ 7 h 516"/>
                <a:gd name="T20" fmla="*/ 1 w 45"/>
                <a:gd name="T21" fmla="*/ 9 h 516"/>
                <a:gd name="T22" fmla="*/ 1 w 45"/>
                <a:gd name="T23" fmla="*/ 11 h 516"/>
                <a:gd name="T24" fmla="*/ 1 w 45"/>
                <a:gd name="T25" fmla="*/ 13 h 516"/>
                <a:gd name="T26" fmla="*/ 1 w 45"/>
                <a:gd name="T27" fmla="*/ 16 h 516"/>
                <a:gd name="T28" fmla="*/ 1 w 45"/>
                <a:gd name="T29" fmla="*/ 19 h 516"/>
                <a:gd name="T30" fmla="*/ 1 w 45"/>
                <a:gd name="T31" fmla="*/ 23 h 516"/>
                <a:gd name="T32" fmla="*/ 1 w 45"/>
                <a:gd name="T33" fmla="*/ 27 h 516"/>
                <a:gd name="T34" fmla="*/ 0 w 45"/>
                <a:gd name="T35" fmla="*/ 26 h 516"/>
                <a:gd name="T36" fmla="*/ 0 w 45"/>
                <a:gd name="T37" fmla="*/ 26 h 51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5"/>
                <a:gd name="T58" fmla="*/ 0 h 516"/>
                <a:gd name="T59" fmla="*/ 45 w 45"/>
                <a:gd name="T60" fmla="*/ 516 h 51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5" h="516">
                  <a:moveTo>
                    <a:pt x="0" y="499"/>
                  </a:moveTo>
                  <a:lnTo>
                    <a:pt x="36" y="0"/>
                  </a:lnTo>
                  <a:lnTo>
                    <a:pt x="36" y="4"/>
                  </a:lnTo>
                  <a:lnTo>
                    <a:pt x="36" y="10"/>
                  </a:lnTo>
                  <a:lnTo>
                    <a:pt x="38" y="19"/>
                  </a:lnTo>
                  <a:lnTo>
                    <a:pt x="40" y="33"/>
                  </a:lnTo>
                  <a:lnTo>
                    <a:pt x="42" y="50"/>
                  </a:lnTo>
                  <a:lnTo>
                    <a:pt x="42" y="73"/>
                  </a:lnTo>
                  <a:lnTo>
                    <a:pt x="44" y="99"/>
                  </a:lnTo>
                  <a:lnTo>
                    <a:pt x="44" y="130"/>
                  </a:lnTo>
                  <a:lnTo>
                    <a:pt x="45" y="166"/>
                  </a:lnTo>
                  <a:lnTo>
                    <a:pt x="44" y="208"/>
                  </a:lnTo>
                  <a:lnTo>
                    <a:pt x="44" y="257"/>
                  </a:lnTo>
                  <a:lnTo>
                    <a:pt x="42" y="308"/>
                  </a:lnTo>
                  <a:lnTo>
                    <a:pt x="38" y="371"/>
                  </a:lnTo>
                  <a:lnTo>
                    <a:pt x="34" y="440"/>
                  </a:lnTo>
                  <a:lnTo>
                    <a:pt x="30" y="516"/>
                  </a:lnTo>
                  <a:lnTo>
                    <a:pt x="0" y="499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1" name="Freeform 182"/>
            <p:cNvSpPr/>
            <p:nvPr/>
          </p:nvSpPr>
          <p:spPr bwMode="auto">
            <a:xfrm flipH="1">
              <a:off x="1932" y="2760"/>
              <a:ext cx="69" cy="173"/>
            </a:xfrm>
            <a:custGeom>
              <a:avLst/>
              <a:gdLst>
                <a:gd name="T0" fmla="*/ 10 w 375"/>
                <a:gd name="T1" fmla="*/ 30 h 755"/>
                <a:gd name="T2" fmla="*/ 13 w 375"/>
                <a:gd name="T3" fmla="*/ 4 h 755"/>
                <a:gd name="T4" fmla="*/ 10 w 375"/>
                <a:gd name="T5" fmla="*/ 0 h 755"/>
                <a:gd name="T6" fmla="*/ 6 w 375"/>
                <a:gd name="T7" fmla="*/ 0 h 755"/>
                <a:gd name="T8" fmla="*/ 1 w 375"/>
                <a:gd name="T9" fmla="*/ 26 h 755"/>
                <a:gd name="T10" fmla="*/ 0 w 375"/>
                <a:gd name="T11" fmla="*/ 34 h 755"/>
                <a:gd name="T12" fmla="*/ 1 w 375"/>
                <a:gd name="T13" fmla="*/ 37 h 755"/>
                <a:gd name="T14" fmla="*/ 4 w 375"/>
                <a:gd name="T15" fmla="*/ 40 h 755"/>
                <a:gd name="T16" fmla="*/ 6 w 375"/>
                <a:gd name="T17" fmla="*/ 38 h 755"/>
                <a:gd name="T18" fmla="*/ 5 w 375"/>
                <a:gd name="T19" fmla="*/ 31 h 755"/>
                <a:gd name="T20" fmla="*/ 8 w 375"/>
                <a:gd name="T21" fmla="*/ 31 h 755"/>
                <a:gd name="T22" fmla="*/ 10 w 375"/>
                <a:gd name="T23" fmla="*/ 30 h 755"/>
                <a:gd name="T24" fmla="*/ 10 w 375"/>
                <a:gd name="T25" fmla="*/ 30 h 75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75"/>
                <a:gd name="T40" fmla="*/ 0 h 755"/>
                <a:gd name="T41" fmla="*/ 375 w 375"/>
                <a:gd name="T42" fmla="*/ 755 h 75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75" h="755">
                  <a:moveTo>
                    <a:pt x="283" y="576"/>
                  </a:moveTo>
                  <a:lnTo>
                    <a:pt x="375" y="74"/>
                  </a:lnTo>
                  <a:lnTo>
                    <a:pt x="295" y="0"/>
                  </a:lnTo>
                  <a:lnTo>
                    <a:pt x="165" y="10"/>
                  </a:lnTo>
                  <a:lnTo>
                    <a:pt x="17" y="487"/>
                  </a:lnTo>
                  <a:lnTo>
                    <a:pt x="0" y="641"/>
                  </a:lnTo>
                  <a:lnTo>
                    <a:pt x="29" y="702"/>
                  </a:lnTo>
                  <a:lnTo>
                    <a:pt x="124" y="755"/>
                  </a:lnTo>
                  <a:lnTo>
                    <a:pt x="162" y="728"/>
                  </a:lnTo>
                  <a:lnTo>
                    <a:pt x="137" y="588"/>
                  </a:lnTo>
                  <a:lnTo>
                    <a:pt x="222" y="599"/>
                  </a:lnTo>
                  <a:lnTo>
                    <a:pt x="283" y="576"/>
                  </a:lnTo>
                  <a:close/>
                </a:path>
              </a:pathLst>
            </a:custGeom>
            <a:solidFill>
              <a:srgbClr val="B34D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2" name="Freeform 183"/>
            <p:cNvSpPr/>
            <p:nvPr/>
          </p:nvSpPr>
          <p:spPr bwMode="auto">
            <a:xfrm flipH="1">
              <a:off x="1949" y="2767"/>
              <a:ext cx="78" cy="154"/>
            </a:xfrm>
            <a:custGeom>
              <a:avLst/>
              <a:gdLst>
                <a:gd name="T0" fmla="*/ 13 w 416"/>
                <a:gd name="T1" fmla="*/ 0 h 671"/>
                <a:gd name="T2" fmla="*/ 12 w 416"/>
                <a:gd name="T3" fmla="*/ 1 h 671"/>
                <a:gd name="T4" fmla="*/ 12 w 416"/>
                <a:gd name="T5" fmla="*/ 3 h 671"/>
                <a:gd name="T6" fmla="*/ 11 w 416"/>
                <a:gd name="T7" fmla="*/ 6 h 671"/>
                <a:gd name="T8" fmla="*/ 11 w 416"/>
                <a:gd name="T9" fmla="*/ 8 h 671"/>
                <a:gd name="T10" fmla="*/ 11 w 416"/>
                <a:gd name="T11" fmla="*/ 11 h 671"/>
                <a:gd name="T12" fmla="*/ 11 w 416"/>
                <a:gd name="T13" fmla="*/ 14 h 671"/>
                <a:gd name="T14" fmla="*/ 11 w 416"/>
                <a:gd name="T15" fmla="*/ 16 h 671"/>
                <a:gd name="T16" fmla="*/ 12 w 416"/>
                <a:gd name="T17" fmla="*/ 17 h 671"/>
                <a:gd name="T18" fmla="*/ 12 w 416"/>
                <a:gd name="T19" fmla="*/ 17 h 671"/>
                <a:gd name="T20" fmla="*/ 11 w 416"/>
                <a:gd name="T21" fmla="*/ 18 h 671"/>
                <a:gd name="T22" fmla="*/ 10 w 416"/>
                <a:gd name="T23" fmla="*/ 19 h 671"/>
                <a:gd name="T24" fmla="*/ 10 w 416"/>
                <a:gd name="T25" fmla="*/ 20 h 671"/>
                <a:gd name="T26" fmla="*/ 9 w 416"/>
                <a:gd name="T27" fmla="*/ 21 h 671"/>
                <a:gd name="T28" fmla="*/ 9 w 416"/>
                <a:gd name="T29" fmla="*/ 22 h 671"/>
                <a:gd name="T30" fmla="*/ 9 w 416"/>
                <a:gd name="T31" fmla="*/ 25 h 671"/>
                <a:gd name="T32" fmla="*/ 9 w 416"/>
                <a:gd name="T33" fmla="*/ 26 h 671"/>
                <a:gd name="T34" fmla="*/ 10 w 416"/>
                <a:gd name="T35" fmla="*/ 26 h 671"/>
                <a:gd name="T36" fmla="*/ 10 w 416"/>
                <a:gd name="T37" fmla="*/ 27 h 671"/>
                <a:gd name="T38" fmla="*/ 11 w 416"/>
                <a:gd name="T39" fmla="*/ 28 h 671"/>
                <a:gd name="T40" fmla="*/ 12 w 416"/>
                <a:gd name="T41" fmla="*/ 28 h 671"/>
                <a:gd name="T42" fmla="*/ 13 w 416"/>
                <a:gd name="T43" fmla="*/ 28 h 671"/>
                <a:gd name="T44" fmla="*/ 14 w 416"/>
                <a:gd name="T45" fmla="*/ 29 h 671"/>
                <a:gd name="T46" fmla="*/ 15 w 416"/>
                <a:gd name="T47" fmla="*/ 29 h 671"/>
                <a:gd name="T48" fmla="*/ 14 w 416"/>
                <a:gd name="T49" fmla="*/ 31 h 671"/>
                <a:gd name="T50" fmla="*/ 13 w 416"/>
                <a:gd name="T51" fmla="*/ 31 h 671"/>
                <a:gd name="T52" fmla="*/ 13 w 416"/>
                <a:gd name="T53" fmla="*/ 31 h 671"/>
                <a:gd name="T54" fmla="*/ 12 w 416"/>
                <a:gd name="T55" fmla="*/ 31 h 671"/>
                <a:gd name="T56" fmla="*/ 11 w 416"/>
                <a:gd name="T57" fmla="*/ 30 h 671"/>
                <a:gd name="T58" fmla="*/ 10 w 416"/>
                <a:gd name="T59" fmla="*/ 30 h 671"/>
                <a:gd name="T60" fmla="*/ 9 w 416"/>
                <a:gd name="T61" fmla="*/ 29 h 671"/>
                <a:gd name="T62" fmla="*/ 8 w 416"/>
                <a:gd name="T63" fmla="*/ 28 h 671"/>
                <a:gd name="T64" fmla="*/ 7 w 416"/>
                <a:gd name="T65" fmla="*/ 28 h 671"/>
                <a:gd name="T66" fmla="*/ 7 w 416"/>
                <a:gd name="T67" fmla="*/ 29 h 671"/>
                <a:gd name="T68" fmla="*/ 6 w 416"/>
                <a:gd name="T69" fmla="*/ 29 h 671"/>
                <a:gd name="T70" fmla="*/ 6 w 416"/>
                <a:gd name="T71" fmla="*/ 31 h 671"/>
                <a:gd name="T72" fmla="*/ 6 w 416"/>
                <a:gd name="T73" fmla="*/ 32 h 671"/>
                <a:gd name="T74" fmla="*/ 6 w 416"/>
                <a:gd name="T75" fmla="*/ 33 h 671"/>
                <a:gd name="T76" fmla="*/ 6 w 416"/>
                <a:gd name="T77" fmla="*/ 34 h 671"/>
                <a:gd name="T78" fmla="*/ 3 w 416"/>
                <a:gd name="T79" fmla="*/ 31 h 671"/>
                <a:gd name="T80" fmla="*/ 0 w 416"/>
                <a:gd name="T81" fmla="*/ 14 h 671"/>
                <a:gd name="T82" fmla="*/ 13 w 416"/>
                <a:gd name="T83" fmla="*/ 0 h 67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16"/>
                <a:gd name="T127" fmla="*/ 0 h 671"/>
                <a:gd name="T128" fmla="*/ 416 w 416"/>
                <a:gd name="T129" fmla="*/ 671 h 67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16" h="671">
                  <a:moveTo>
                    <a:pt x="361" y="0"/>
                  </a:moveTo>
                  <a:lnTo>
                    <a:pt x="359" y="2"/>
                  </a:lnTo>
                  <a:lnTo>
                    <a:pt x="355" y="9"/>
                  </a:lnTo>
                  <a:lnTo>
                    <a:pt x="350" y="22"/>
                  </a:lnTo>
                  <a:lnTo>
                    <a:pt x="344" y="40"/>
                  </a:lnTo>
                  <a:lnTo>
                    <a:pt x="336" y="59"/>
                  </a:lnTo>
                  <a:lnTo>
                    <a:pt x="329" y="81"/>
                  </a:lnTo>
                  <a:lnTo>
                    <a:pt x="321" y="106"/>
                  </a:lnTo>
                  <a:lnTo>
                    <a:pt x="316" y="135"/>
                  </a:lnTo>
                  <a:lnTo>
                    <a:pt x="310" y="161"/>
                  </a:lnTo>
                  <a:lnTo>
                    <a:pt x="304" y="190"/>
                  </a:lnTo>
                  <a:lnTo>
                    <a:pt x="302" y="216"/>
                  </a:lnTo>
                  <a:lnTo>
                    <a:pt x="304" y="243"/>
                  </a:lnTo>
                  <a:lnTo>
                    <a:pt x="308" y="268"/>
                  </a:lnTo>
                  <a:lnTo>
                    <a:pt x="316" y="291"/>
                  </a:lnTo>
                  <a:lnTo>
                    <a:pt x="327" y="310"/>
                  </a:lnTo>
                  <a:lnTo>
                    <a:pt x="342" y="327"/>
                  </a:lnTo>
                  <a:lnTo>
                    <a:pt x="340" y="327"/>
                  </a:lnTo>
                  <a:lnTo>
                    <a:pt x="336" y="327"/>
                  </a:lnTo>
                  <a:lnTo>
                    <a:pt x="329" y="329"/>
                  </a:lnTo>
                  <a:lnTo>
                    <a:pt x="321" y="334"/>
                  </a:lnTo>
                  <a:lnTo>
                    <a:pt x="312" y="336"/>
                  </a:lnTo>
                  <a:lnTo>
                    <a:pt x="302" y="344"/>
                  </a:lnTo>
                  <a:lnTo>
                    <a:pt x="293" y="351"/>
                  </a:lnTo>
                  <a:lnTo>
                    <a:pt x="283" y="361"/>
                  </a:lnTo>
                  <a:lnTo>
                    <a:pt x="274" y="370"/>
                  </a:lnTo>
                  <a:lnTo>
                    <a:pt x="264" y="382"/>
                  </a:lnTo>
                  <a:lnTo>
                    <a:pt x="257" y="395"/>
                  </a:lnTo>
                  <a:lnTo>
                    <a:pt x="251" y="412"/>
                  </a:lnTo>
                  <a:lnTo>
                    <a:pt x="247" y="429"/>
                  </a:lnTo>
                  <a:lnTo>
                    <a:pt x="247" y="448"/>
                  </a:lnTo>
                  <a:lnTo>
                    <a:pt x="249" y="469"/>
                  </a:lnTo>
                  <a:lnTo>
                    <a:pt x="257" y="494"/>
                  </a:lnTo>
                  <a:lnTo>
                    <a:pt x="259" y="496"/>
                  </a:lnTo>
                  <a:lnTo>
                    <a:pt x="264" y="498"/>
                  </a:lnTo>
                  <a:lnTo>
                    <a:pt x="272" y="502"/>
                  </a:lnTo>
                  <a:lnTo>
                    <a:pt x="279" y="505"/>
                  </a:lnTo>
                  <a:lnTo>
                    <a:pt x="291" y="511"/>
                  </a:lnTo>
                  <a:lnTo>
                    <a:pt x="302" y="515"/>
                  </a:lnTo>
                  <a:lnTo>
                    <a:pt x="314" y="523"/>
                  </a:lnTo>
                  <a:lnTo>
                    <a:pt x="327" y="526"/>
                  </a:lnTo>
                  <a:lnTo>
                    <a:pt x="338" y="530"/>
                  </a:lnTo>
                  <a:lnTo>
                    <a:pt x="352" y="534"/>
                  </a:lnTo>
                  <a:lnTo>
                    <a:pt x="367" y="540"/>
                  </a:lnTo>
                  <a:lnTo>
                    <a:pt x="378" y="542"/>
                  </a:lnTo>
                  <a:lnTo>
                    <a:pt x="392" y="545"/>
                  </a:lnTo>
                  <a:lnTo>
                    <a:pt x="403" y="545"/>
                  </a:lnTo>
                  <a:lnTo>
                    <a:pt x="416" y="545"/>
                  </a:lnTo>
                  <a:lnTo>
                    <a:pt x="384" y="591"/>
                  </a:lnTo>
                  <a:lnTo>
                    <a:pt x="382" y="591"/>
                  </a:lnTo>
                  <a:lnTo>
                    <a:pt x="378" y="591"/>
                  </a:lnTo>
                  <a:lnTo>
                    <a:pt x="373" y="587"/>
                  </a:lnTo>
                  <a:lnTo>
                    <a:pt x="365" y="587"/>
                  </a:lnTo>
                  <a:lnTo>
                    <a:pt x="355" y="585"/>
                  </a:lnTo>
                  <a:lnTo>
                    <a:pt x="346" y="583"/>
                  </a:lnTo>
                  <a:lnTo>
                    <a:pt x="335" y="580"/>
                  </a:lnTo>
                  <a:lnTo>
                    <a:pt x="321" y="578"/>
                  </a:lnTo>
                  <a:lnTo>
                    <a:pt x="308" y="572"/>
                  </a:lnTo>
                  <a:lnTo>
                    <a:pt x="295" y="568"/>
                  </a:lnTo>
                  <a:lnTo>
                    <a:pt x="279" y="562"/>
                  </a:lnTo>
                  <a:lnTo>
                    <a:pt x="264" y="559"/>
                  </a:lnTo>
                  <a:lnTo>
                    <a:pt x="249" y="553"/>
                  </a:lnTo>
                  <a:lnTo>
                    <a:pt x="234" y="545"/>
                  </a:lnTo>
                  <a:lnTo>
                    <a:pt x="220" y="538"/>
                  </a:lnTo>
                  <a:lnTo>
                    <a:pt x="207" y="532"/>
                  </a:lnTo>
                  <a:lnTo>
                    <a:pt x="203" y="534"/>
                  </a:lnTo>
                  <a:lnTo>
                    <a:pt x="196" y="540"/>
                  </a:lnTo>
                  <a:lnTo>
                    <a:pt x="190" y="545"/>
                  </a:lnTo>
                  <a:lnTo>
                    <a:pt x="186" y="553"/>
                  </a:lnTo>
                  <a:lnTo>
                    <a:pt x="181" y="559"/>
                  </a:lnTo>
                  <a:lnTo>
                    <a:pt x="177" y="568"/>
                  </a:lnTo>
                  <a:lnTo>
                    <a:pt x="171" y="578"/>
                  </a:lnTo>
                  <a:lnTo>
                    <a:pt x="167" y="587"/>
                  </a:lnTo>
                  <a:lnTo>
                    <a:pt x="163" y="600"/>
                  </a:lnTo>
                  <a:lnTo>
                    <a:pt x="162" y="612"/>
                  </a:lnTo>
                  <a:lnTo>
                    <a:pt x="158" y="625"/>
                  </a:lnTo>
                  <a:lnTo>
                    <a:pt x="158" y="639"/>
                  </a:lnTo>
                  <a:lnTo>
                    <a:pt x="158" y="654"/>
                  </a:lnTo>
                  <a:lnTo>
                    <a:pt x="162" y="671"/>
                  </a:lnTo>
                  <a:lnTo>
                    <a:pt x="76" y="583"/>
                  </a:lnTo>
                  <a:lnTo>
                    <a:pt x="93" y="437"/>
                  </a:lnTo>
                  <a:lnTo>
                    <a:pt x="0" y="266"/>
                  </a:lnTo>
                  <a:lnTo>
                    <a:pt x="8" y="121"/>
                  </a:lnTo>
                  <a:lnTo>
                    <a:pt x="361" y="0"/>
                  </a:lnTo>
                  <a:close/>
                </a:path>
              </a:pathLst>
            </a:custGeom>
            <a:solidFill>
              <a:srgbClr val="8F2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3" name="Freeform 184"/>
            <p:cNvSpPr/>
            <p:nvPr/>
          </p:nvSpPr>
          <p:spPr bwMode="auto">
            <a:xfrm flipH="1">
              <a:off x="1882" y="3090"/>
              <a:ext cx="81" cy="52"/>
            </a:xfrm>
            <a:custGeom>
              <a:avLst/>
              <a:gdLst>
                <a:gd name="T0" fmla="*/ 2 w 437"/>
                <a:gd name="T1" fmla="*/ 3 h 225"/>
                <a:gd name="T2" fmla="*/ 7 w 437"/>
                <a:gd name="T3" fmla="*/ 3 h 225"/>
                <a:gd name="T4" fmla="*/ 10 w 437"/>
                <a:gd name="T5" fmla="*/ 0 h 225"/>
                <a:gd name="T6" fmla="*/ 11 w 437"/>
                <a:gd name="T7" fmla="*/ 4 h 225"/>
                <a:gd name="T8" fmla="*/ 15 w 437"/>
                <a:gd name="T9" fmla="*/ 10 h 225"/>
                <a:gd name="T10" fmla="*/ 12 w 437"/>
                <a:gd name="T11" fmla="*/ 12 h 225"/>
                <a:gd name="T12" fmla="*/ 10 w 437"/>
                <a:gd name="T13" fmla="*/ 12 h 225"/>
                <a:gd name="T14" fmla="*/ 6 w 437"/>
                <a:gd name="T15" fmla="*/ 10 h 225"/>
                <a:gd name="T16" fmla="*/ 0 w 437"/>
                <a:gd name="T17" fmla="*/ 7 h 225"/>
                <a:gd name="T18" fmla="*/ 2 w 437"/>
                <a:gd name="T19" fmla="*/ 3 h 225"/>
                <a:gd name="T20" fmla="*/ 2 w 437"/>
                <a:gd name="T21" fmla="*/ 3 h 22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37"/>
                <a:gd name="T34" fmla="*/ 0 h 225"/>
                <a:gd name="T35" fmla="*/ 437 w 437"/>
                <a:gd name="T36" fmla="*/ 225 h 22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37" h="225">
                  <a:moveTo>
                    <a:pt x="50" y="65"/>
                  </a:moveTo>
                  <a:lnTo>
                    <a:pt x="204" y="65"/>
                  </a:lnTo>
                  <a:lnTo>
                    <a:pt x="291" y="0"/>
                  </a:lnTo>
                  <a:lnTo>
                    <a:pt x="333" y="69"/>
                  </a:lnTo>
                  <a:lnTo>
                    <a:pt x="437" y="190"/>
                  </a:lnTo>
                  <a:lnTo>
                    <a:pt x="361" y="225"/>
                  </a:lnTo>
                  <a:lnTo>
                    <a:pt x="299" y="223"/>
                  </a:lnTo>
                  <a:lnTo>
                    <a:pt x="188" y="196"/>
                  </a:lnTo>
                  <a:lnTo>
                    <a:pt x="0" y="131"/>
                  </a:lnTo>
                  <a:lnTo>
                    <a:pt x="50" y="65"/>
                  </a:lnTo>
                  <a:close/>
                </a:path>
              </a:pathLst>
            </a:custGeom>
            <a:solidFill>
              <a:srgbClr val="8F2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4" name="Freeform 185"/>
            <p:cNvSpPr/>
            <p:nvPr/>
          </p:nvSpPr>
          <p:spPr bwMode="auto">
            <a:xfrm flipH="1">
              <a:off x="1954" y="2953"/>
              <a:ext cx="128" cy="192"/>
            </a:xfrm>
            <a:custGeom>
              <a:avLst/>
              <a:gdLst>
                <a:gd name="T0" fmla="*/ 0 w 694"/>
                <a:gd name="T1" fmla="*/ 2 h 835"/>
                <a:gd name="T2" fmla="*/ 7 w 694"/>
                <a:gd name="T3" fmla="*/ 36 h 835"/>
                <a:gd name="T4" fmla="*/ 21 w 694"/>
                <a:gd name="T5" fmla="*/ 44 h 835"/>
                <a:gd name="T6" fmla="*/ 23 w 694"/>
                <a:gd name="T7" fmla="*/ 40 h 835"/>
                <a:gd name="T8" fmla="*/ 24 w 694"/>
                <a:gd name="T9" fmla="*/ 37 h 835"/>
                <a:gd name="T10" fmla="*/ 19 w 694"/>
                <a:gd name="T11" fmla="*/ 28 h 835"/>
                <a:gd name="T12" fmla="*/ 18 w 694"/>
                <a:gd name="T13" fmla="*/ 23 h 835"/>
                <a:gd name="T14" fmla="*/ 13 w 694"/>
                <a:gd name="T15" fmla="*/ 5 h 835"/>
                <a:gd name="T16" fmla="*/ 5 w 694"/>
                <a:gd name="T17" fmla="*/ 0 h 835"/>
                <a:gd name="T18" fmla="*/ 0 w 694"/>
                <a:gd name="T19" fmla="*/ 2 h 835"/>
                <a:gd name="T20" fmla="*/ 0 w 694"/>
                <a:gd name="T21" fmla="*/ 2 h 83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94"/>
                <a:gd name="T34" fmla="*/ 0 h 835"/>
                <a:gd name="T35" fmla="*/ 694 w 694"/>
                <a:gd name="T36" fmla="*/ 835 h 83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94" h="835">
                  <a:moveTo>
                    <a:pt x="0" y="31"/>
                  </a:moveTo>
                  <a:lnTo>
                    <a:pt x="216" y="677"/>
                  </a:lnTo>
                  <a:lnTo>
                    <a:pt x="618" y="835"/>
                  </a:lnTo>
                  <a:lnTo>
                    <a:pt x="671" y="761"/>
                  </a:lnTo>
                  <a:lnTo>
                    <a:pt x="694" y="704"/>
                  </a:lnTo>
                  <a:lnTo>
                    <a:pt x="559" y="533"/>
                  </a:lnTo>
                  <a:lnTo>
                    <a:pt x="538" y="436"/>
                  </a:lnTo>
                  <a:lnTo>
                    <a:pt x="369" y="94"/>
                  </a:lnTo>
                  <a:lnTo>
                    <a:pt x="138" y="0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5" name="Freeform 186"/>
            <p:cNvSpPr/>
            <p:nvPr/>
          </p:nvSpPr>
          <p:spPr bwMode="auto">
            <a:xfrm flipH="1">
              <a:off x="1932" y="2736"/>
              <a:ext cx="108" cy="137"/>
            </a:xfrm>
            <a:custGeom>
              <a:avLst/>
              <a:gdLst>
                <a:gd name="T0" fmla="*/ 20 w 580"/>
                <a:gd name="T1" fmla="*/ 9 h 597"/>
                <a:gd name="T2" fmla="*/ 19 w 580"/>
                <a:gd name="T3" fmla="*/ 9 h 597"/>
                <a:gd name="T4" fmla="*/ 18 w 580"/>
                <a:gd name="T5" fmla="*/ 8 h 597"/>
                <a:gd name="T6" fmla="*/ 16 w 580"/>
                <a:gd name="T7" fmla="*/ 8 h 597"/>
                <a:gd name="T8" fmla="*/ 15 w 580"/>
                <a:gd name="T9" fmla="*/ 8 h 597"/>
                <a:gd name="T10" fmla="*/ 13 w 580"/>
                <a:gd name="T11" fmla="*/ 10 h 597"/>
                <a:gd name="T12" fmla="*/ 11 w 580"/>
                <a:gd name="T13" fmla="*/ 12 h 597"/>
                <a:gd name="T14" fmla="*/ 10 w 580"/>
                <a:gd name="T15" fmla="*/ 17 h 597"/>
                <a:gd name="T16" fmla="*/ 8 w 580"/>
                <a:gd name="T17" fmla="*/ 19 h 597"/>
                <a:gd name="T18" fmla="*/ 8 w 580"/>
                <a:gd name="T19" fmla="*/ 18 h 597"/>
                <a:gd name="T20" fmla="*/ 8 w 580"/>
                <a:gd name="T21" fmla="*/ 18 h 597"/>
                <a:gd name="T22" fmla="*/ 7 w 580"/>
                <a:gd name="T23" fmla="*/ 17 h 597"/>
                <a:gd name="T24" fmla="*/ 7 w 580"/>
                <a:gd name="T25" fmla="*/ 17 h 597"/>
                <a:gd name="T26" fmla="*/ 6 w 580"/>
                <a:gd name="T27" fmla="*/ 17 h 597"/>
                <a:gd name="T28" fmla="*/ 5 w 580"/>
                <a:gd name="T29" fmla="*/ 17 h 597"/>
                <a:gd name="T30" fmla="*/ 5 w 580"/>
                <a:gd name="T31" fmla="*/ 18 h 597"/>
                <a:gd name="T32" fmla="*/ 4 w 580"/>
                <a:gd name="T33" fmla="*/ 20 h 597"/>
                <a:gd name="T34" fmla="*/ 4 w 580"/>
                <a:gd name="T35" fmla="*/ 21 h 597"/>
                <a:gd name="T36" fmla="*/ 4 w 580"/>
                <a:gd name="T37" fmla="*/ 22 h 597"/>
                <a:gd name="T38" fmla="*/ 4 w 580"/>
                <a:gd name="T39" fmla="*/ 23 h 597"/>
                <a:gd name="T40" fmla="*/ 5 w 580"/>
                <a:gd name="T41" fmla="*/ 24 h 597"/>
                <a:gd name="T42" fmla="*/ 5 w 580"/>
                <a:gd name="T43" fmla="*/ 24 h 597"/>
                <a:gd name="T44" fmla="*/ 6 w 580"/>
                <a:gd name="T45" fmla="*/ 25 h 597"/>
                <a:gd name="T46" fmla="*/ 6 w 580"/>
                <a:gd name="T47" fmla="*/ 25 h 597"/>
                <a:gd name="T48" fmla="*/ 6 w 580"/>
                <a:gd name="T49" fmla="*/ 31 h 597"/>
                <a:gd name="T50" fmla="*/ 5 w 580"/>
                <a:gd name="T51" fmla="*/ 31 h 597"/>
                <a:gd name="T52" fmla="*/ 4 w 580"/>
                <a:gd name="T53" fmla="*/ 29 h 597"/>
                <a:gd name="T54" fmla="*/ 2 w 580"/>
                <a:gd name="T55" fmla="*/ 27 h 597"/>
                <a:gd name="T56" fmla="*/ 1 w 580"/>
                <a:gd name="T57" fmla="*/ 25 h 597"/>
                <a:gd name="T58" fmla="*/ 0 w 580"/>
                <a:gd name="T59" fmla="*/ 21 h 597"/>
                <a:gd name="T60" fmla="*/ 0 w 580"/>
                <a:gd name="T61" fmla="*/ 17 h 597"/>
                <a:gd name="T62" fmla="*/ 1 w 580"/>
                <a:gd name="T63" fmla="*/ 12 h 597"/>
                <a:gd name="T64" fmla="*/ 3 w 580"/>
                <a:gd name="T65" fmla="*/ 6 h 597"/>
                <a:gd name="T66" fmla="*/ 5 w 580"/>
                <a:gd name="T67" fmla="*/ 3 h 597"/>
                <a:gd name="T68" fmla="*/ 7 w 580"/>
                <a:gd name="T69" fmla="*/ 1 h 597"/>
                <a:gd name="T70" fmla="*/ 10 w 580"/>
                <a:gd name="T71" fmla="*/ 0 h 597"/>
                <a:gd name="T72" fmla="*/ 13 w 580"/>
                <a:gd name="T73" fmla="*/ 0 h 597"/>
                <a:gd name="T74" fmla="*/ 15 w 580"/>
                <a:gd name="T75" fmla="*/ 1 h 597"/>
                <a:gd name="T76" fmla="*/ 16 w 580"/>
                <a:gd name="T77" fmla="*/ 2 h 597"/>
                <a:gd name="T78" fmla="*/ 17 w 580"/>
                <a:gd name="T79" fmla="*/ 3 h 597"/>
                <a:gd name="T80" fmla="*/ 18 w 580"/>
                <a:gd name="T81" fmla="*/ 3 h 597"/>
                <a:gd name="T82" fmla="*/ 18 w 580"/>
                <a:gd name="T83" fmla="*/ 4 h 597"/>
                <a:gd name="T84" fmla="*/ 19 w 580"/>
                <a:gd name="T85" fmla="*/ 4 h 597"/>
                <a:gd name="T86" fmla="*/ 19 w 580"/>
                <a:gd name="T87" fmla="*/ 5 h 597"/>
                <a:gd name="T88" fmla="*/ 20 w 580"/>
                <a:gd name="T89" fmla="*/ 6 h 597"/>
                <a:gd name="T90" fmla="*/ 20 w 580"/>
                <a:gd name="T91" fmla="*/ 7 h 597"/>
                <a:gd name="T92" fmla="*/ 20 w 580"/>
                <a:gd name="T93" fmla="*/ 9 h 597"/>
                <a:gd name="T94" fmla="*/ 20 w 580"/>
                <a:gd name="T95" fmla="*/ 9 h 59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80"/>
                <a:gd name="T145" fmla="*/ 0 h 597"/>
                <a:gd name="T146" fmla="*/ 580 w 580"/>
                <a:gd name="T147" fmla="*/ 597 h 59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80" h="597">
                  <a:moveTo>
                    <a:pt x="580" y="178"/>
                  </a:moveTo>
                  <a:lnTo>
                    <a:pt x="576" y="176"/>
                  </a:lnTo>
                  <a:lnTo>
                    <a:pt x="568" y="173"/>
                  </a:lnTo>
                  <a:lnTo>
                    <a:pt x="555" y="169"/>
                  </a:lnTo>
                  <a:lnTo>
                    <a:pt x="540" y="165"/>
                  </a:lnTo>
                  <a:lnTo>
                    <a:pt x="521" y="159"/>
                  </a:lnTo>
                  <a:lnTo>
                    <a:pt x="498" y="157"/>
                  </a:lnTo>
                  <a:lnTo>
                    <a:pt x="473" y="156"/>
                  </a:lnTo>
                  <a:lnTo>
                    <a:pt x="450" y="157"/>
                  </a:lnTo>
                  <a:lnTo>
                    <a:pt x="424" y="161"/>
                  </a:lnTo>
                  <a:lnTo>
                    <a:pt x="399" y="173"/>
                  </a:lnTo>
                  <a:lnTo>
                    <a:pt x="372" y="188"/>
                  </a:lnTo>
                  <a:lnTo>
                    <a:pt x="350" y="209"/>
                  </a:lnTo>
                  <a:lnTo>
                    <a:pt x="327" y="237"/>
                  </a:lnTo>
                  <a:lnTo>
                    <a:pt x="308" y="272"/>
                  </a:lnTo>
                  <a:lnTo>
                    <a:pt x="292" y="317"/>
                  </a:lnTo>
                  <a:lnTo>
                    <a:pt x="281" y="370"/>
                  </a:lnTo>
                  <a:lnTo>
                    <a:pt x="230" y="363"/>
                  </a:lnTo>
                  <a:lnTo>
                    <a:pt x="228" y="359"/>
                  </a:lnTo>
                  <a:lnTo>
                    <a:pt x="224" y="348"/>
                  </a:lnTo>
                  <a:lnTo>
                    <a:pt x="220" y="342"/>
                  </a:lnTo>
                  <a:lnTo>
                    <a:pt x="218" y="336"/>
                  </a:lnTo>
                  <a:lnTo>
                    <a:pt x="215" y="331"/>
                  </a:lnTo>
                  <a:lnTo>
                    <a:pt x="211" y="325"/>
                  </a:lnTo>
                  <a:lnTo>
                    <a:pt x="203" y="321"/>
                  </a:lnTo>
                  <a:lnTo>
                    <a:pt x="196" y="317"/>
                  </a:lnTo>
                  <a:lnTo>
                    <a:pt x="188" y="315"/>
                  </a:lnTo>
                  <a:lnTo>
                    <a:pt x="180" y="315"/>
                  </a:lnTo>
                  <a:lnTo>
                    <a:pt x="169" y="317"/>
                  </a:lnTo>
                  <a:lnTo>
                    <a:pt x="158" y="323"/>
                  </a:lnTo>
                  <a:lnTo>
                    <a:pt x="146" y="331"/>
                  </a:lnTo>
                  <a:lnTo>
                    <a:pt x="133" y="344"/>
                  </a:lnTo>
                  <a:lnTo>
                    <a:pt x="120" y="355"/>
                  </a:lnTo>
                  <a:lnTo>
                    <a:pt x="112" y="369"/>
                  </a:lnTo>
                  <a:lnTo>
                    <a:pt x="108" y="380"/>
                  </a:lnTo>
                  <a:lnTo>
                    <a:pt x="106" y="393"/>
                  </a:lnTo>
                  <a:lnTo>
                    <a:pt x="108" y="403"/>
                  </a:lnTo>
                  <a:lnTo>
                    <a:pt x="112" y="414"/>
                  </a:lnTo>
                  <a:lnTo>
                    <a:pt x="118" y="424"/>
                  </a:lnTo>
                  <a:lnTo>
                    <a:pt x="125" y="433"/>
                  </a:lnTo>
                  <a:lnTo>
                    <a:pt x="131" y="441"/>
                  </a:lnTo>
                  <a:lnTo>
                    <a:pt x="140" y="448"/>
                  </a:lnTo>
                  <a:lnTo>
                    <a:pt x="148" y="454"/>
                  </a:lnTo>
                  <a:lnTo>
                    <a:pt x="158" y="462"/>
                  </a:lnTo>
                  <a:lnTo>
                    <a:pt x="163" y="464"/>
                  </a:lnTo>
                  <a:lnTo>
                    <a:pt x="171" y="469"/>
                  </a:lnTo>
                  <a:lnTo>
                    <a:pt x="173" y="471"/>
                  </a:lnTo>
                  <a:lnTo>
                    <a:pt x="175" y="471"/>
                  </a:lnTo>
                  <a:lnTo>
                    <a:pt x="165" y="597"/>
                  </a:lnTo>
                  <a:lnTo>
                    <a:pt x="161" y="595"/>
                  </a:lnTo>
                  <a:lnTo>
                    <a:pt x="154" y="589"/>
                  </a:lnTo>
                  <a:lnTo>
                    <a:pt x="140" y="581"/>
                  </a:lnTo>
                  <a:lnTo>
                    <a:pt x="125" y="570"/>
                  </a:lnTo>
                  <a:lnTo>
                    <a:pt x="104" y="555"/>
                  </a:lnTo>
                  <a:lnTo>
                    <a:pt x="87" y="538"/>
                  </a:lnTo>
                  <a:lnTo>
                    <a:pt x="68" y="517"/>
                  </a:lnTo>
                  <a:lnTo>
                    <a:pt x="51" y="494"/>
                  </a:lnTo>
                  <a:lnTo>
                    <a:pt x="32" y="465"/>
                  </a:lnTo>
                  <a:lnTo>
                    <a:pt x="17" y="433"/>
                  </a:lnTo>
                  <a:lnTo>
                    <a:pt x="7" y="399"/>
                  </a:lnTo>
                  <a:lnTo>
                    <a:pt x="2" y="361"/>
                  </a:lnTo>
                  <a:lnTo>
                    <a:pt x="0" y="317"/>
                  </a:lnTo>
                  <a:lnTo>
                    <a:pt x="7" y="272"/>
                  </a:lnTo>
                  <a:lnTo>
                    <a:pt x="23" y="222"/>
                  </a:lnTo>
                  <a:lnTo>
                    <a:pt x="45" y="169"/>
                  </a:lnTo>
                  <a:lnTo>
                    <a:pt x="74" y="119"/>
                  </a:lnTo>
                  <a:lnTo>
                    <a:pt x="106" y="80"/>
                  </a:lnTo>
                  <a:lnTo>
                    <a:pt x="140" y="47"/>
                  </a:lnTo>
                  <a:lnTo>
                    <a:pt x="178" y="26"/>
                  </a:lnTo>
                  <a:lnTo>
                    <a:pt x="215" y="11"/>
                  </a:lnTo>
                  <a:lnTo>
                    <a:pt x="254" y="3"/>
                  </a:lnTo>
                  <a:lnTo>
                    <a:pt x="292" y="0"/>
                  </a:lnTo>
                  <a:lnTo>
                    <a:pt x="331" y="2"/>
                  </a:lnTo>
                  <a:lnTo>
                    <a:pt x="365" y="5"/>
                  </a:lnTo>
                  <a:lnTo>
                    <a:pt x="399" y="13"/>
                  </a:lnTo>
                  <a:lnTo>
                    <a:pt x="427" y="22"/>
                  </a:lnTo>
                  <a:lnTo>
                    <a:pt x="454" y="32"/>
                  </a:lnTo>
                  <a:lnTo>
                    <a:pt x="475" y="40"/>
                  </a:lnTo>
                  <a:lnTo>
                    <a:pt x="492" y="49"/>
                  </a:lnTo>
                  <a:lnTo>
                    <a:pt x="502" y="53"/>
                  </a:lnTo>
                  <a:lnTo>
                    <a:pt x="505" y="57"/>
                  </a:lnTo>
                  <a:lnTo>
                    <a:pt x="509" y="57"/>
                  </a:lnTo>
                  <a:lnTo>
                    <a:pt x="519" y="64"/>
                  </a:lnTo>
                  <a:lnTo>
                    <a:pt x="522" y="68"/>
                  </a:lnTo>
                  <a:lnTo>
                    <a:pt x="528" y="74"/>
                  </a:lnTo>
                  <a:lnTo>
                    <a:pt x="536" y="81"/>
                  </a:lnTo>
                  <a:lnTo>
                    <a:pt x="543" y="89"/>
                  </a:lnTo>
                  <a:lnTo>
                    <a:pt x="551" y="97"/>
                  </a:lnTo>
                  <a:lnTo>
                    <a:pt x="557" y="106"/>
                  </a:lnTo>
                  <a:lnTo>
                    <a:pt x="564" y="116"/>
                  </a:lnTo>
                  <a:lnTo>
                    <a:pt x="570" y="127"/>
                  </a:lnTo>
                  <a:lnTo>
                    <a:pt x="574" y="138"/>
                  </a:lnTo>
                  <a:lnTo>
                    <a:pt x="578" y="152"/>
                  </a:lnTo>
                  <a:lnTo>
                    <a:pt x="580" y="165"/>
                  </a:lnTo>
                  <a:lnTo>
                    <a:pt x="580" y="1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6" name="Freeform 187"/>
            <p:cNvSpPr/>
            <p:nvPr/>
          </p:nvSpPr>
          <p:spPr bwMode="auto">
            <a:xfrm flipH="1">
              <a:off x="1950" y="2906"/>
              <a:ext cx="132" cy="208"/>
            </a:xfrm>
            <a:custGeom>
              <a:avLst/>
              <a:gdLst>
                <a:gd name="T0" fmla="*/ 11 w 714"/>
                <a:gd name="T1" fmla="*/ 0 h 909"/>
                <a:gd name="T2" fmla="*/ 12 w 714"/>
                <a:gd name="T3" fmla="*/ 0 h 909"/>
                <a:gd name="T4" fmla="*/ 12 w 714"/>
                <a:gd name="T5" fmla="*/ 1 h 909"/>
                <a:gd name="T6" fmla="*/ 12 w 714"/>
                <a:gd name="T7" fmla="*/ 2 h 909"/>
                <a:gd name="T8" fmla="*/ 13 w 714"/>
                <a:gd name="T9" fmla="*/ 4 h 909"/>
                <a:gd name="T10" fmla="*/ 13 w 714"/>
                <a:gd name="T11" fmla="*/ 5 h 909"/>
                <a:gd name="T12" fmla="*/ 13 w 714"/>
                <a:gd name="T13" fmla="*/ 8 h 909"/>
                <a:gd name="T14" fmla="*/ 14 w 714"/>
                <a:gd name="T15" fmla="*/ 10 h 909"/>
                <a:gd name="T16" fmla="*/ 15 w 714"/>
                <a:gd name="T17" fmla="*/ 13 h 909"/>
                <a:gd name="T18" fmla="*/ 15 w 714"/>
                <a:gd name="T19" fmla="*/ 15 h 909"/>
                <a:gd name="T20" fmla="*/ 16 w 714"/>
                <a:gd name="T21" fmla="*/ 18 h 909"/>
                <a:gd name="T22" fmla="*/ 16 w 714"/>
                <a:gd name="T23" fmla="*/ 21 h 909"/>
                <a:gd name="T24" fmla="*/ 17 w 714"/>
                <a:gd name="T25" fmla="*/ 24 h 909"/>
                <a:gd name="T26" fmla="*/ 17 w 714"/>
                <a:gd name="T27" fmla="*/ 26 h 909"/>
                <a:gd name="T28" fmla="*/ 18 w 714"/>
                <a:gd name="T29" fmla="*/ 29 h 909"/>
                <a:gd name="T30" fmla="*/ 18 w 714"/>
                <a:gd name="T31" fmla="*/ 31 h 909"/>
                <a:gd name="T32" fmla="*/ 18 w 714"/>
                <a:gd name="T33" fmla="*/ 34 h 909"/>
                <a:gd name="T34" fmla="*/ 16 w 714"/>
                <a:gd name="T35" fmla="*/ 32 h 909"/>
                <a:gd name="T36" fmla="*/ 12 w 714"/>
                <a:gd name="T37" fmla="*/ 24 h 909"/>
                <a:gd name="T38" fmla="*/ 15 w 714"/>
                <a:gd name="T39" fmla="*/ 34 h 909"/>
                <a:gd name="T40" fmla="*/ 24 w 714"/>
                <a:gd name="T41" fmla="*/ 41 h 909"/>
                <a:gd name="T42" fmla="*/ 24 w 714"/>
                <a:gd name="T43" fmla="*/ 44 h 909"/>
                <a:gd name="T44" fmla="*/ 24 w 714"/>
                <a:gd name="T45" fmla="*/ 48 h 909"/>
                <a:gd name="T46" fmla="*/ 11 w 714"/>
                <a:gd name="T47" fmla="*/ 39 h 909"/>
                <a:gd name="T48" fmla="*/ 6 w 714"/>
                <a:gd name="T49" fmla="*/ 15 h 909"/>
                <a:gd name="T50" fmla="*/ 0 w 714"/>
                <a:gd name="T51" fmla="*/ 12 h 909"/>
                <a:gd name="T52" fmla="*/ 0 w 714"/>
                <a:gd name="T53" fmla="*/ 12 h 909"/>
                <a:gd name="T54" fmla="*/ 0 w 714"/>
                <a:gd name="T55" fmla="*/ 12 h 909"/>
                <a:gd name="T56" fmla="*/ 1 w 714"/>
                <a:gd name="T57" fmla="*/ 11 h 909"/>
                <a:gd name="T58" fmla="*/ 1 w 714"/>
                <a:gd name="T59" fmla="*/ 11 h 909"/>
                <a:gd name="T60" fmla="*/ 1 w 714"/>
                <a:gd name="T61" fmla="*/ 10 h 909"/>
                <a:gd name="T62" fmla="*/ 2 w 714"/>
                <a:gd name="T63" fmla="*/ 9 h 909"/>
                <a:gd name="T64" fmla="*/ 3 w 714"/>
                <a:gd name="T65" fmla="*/ 8 h 909"/>
                <a:gd name="T66" fmla="*/ 4 w 714"/>
                <a:gd name="T67" fmla="*/ 7 h 909"/>
                <a:gd name="T68" fmla="*/ 4 w 714"/>
                <a:gd name="T69" fmla="*/ 6 h 909"/>
                <a:gd name="T70" fmla="*/ 5 w 714"/>
                <a:gd name="T71" fmla="*/ 5 h 909"/>
                <a:gd name="T72" fmla="*/ 6 w 714"/>
                <a:gd name="T73" fmla="*/ 4 h 909"/>
                <a:gd name="T74" fmla="*/ 7 w 714"/>
                <a:gd name="T75" fmla="*/ 3 h 909"/>
                <a:gd name="T76" fmla="*/ 8 w 714"/>
                <a:gd name="T77" fmla="*/ 2 h 909"/>
                <a:gd name="T78" fmla="*/ 9 w 714"/>
                <a:gd name="T79" fmla="*/ 1 h 909"/>
                <a:gd name="T80" fmla="*/ 11 w 714"/>
                <a:gd name="T81" fmla="*/ 0 h 909"/>
                <a:gd name="T82" fmla="*/ 11 w 714"/>
                <a:gd name="T83" fmla="*/ 0 h 909"/>
                <a:gd name="T84" fmla="*/ 11 w 714"/>
                <a:gd name="T85" fmla="*/ 0 h 90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14"/>
                <a:gd name="T130" fmla="*/ 0 h 909"/>
                <a:gd name="T131" fmla="*/ 714 w 714"/>
                <a:gd name="T132" fmla="*/ 909 h 90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14" h="909">
                  <a:moveTo>
                    <a:pt x="338" y="0"/>
                  </a:moveTo>
                  <a:lnTo>
                    <a:pt x="340" y="4"/>
                  </a:lnTo>
                  <a:lnTo>
                    <a:pt x="346" y="17"/>
                  </a:lnTo>
                  <a:lnTo>
                    <a:pt x="355" y="40"/>
                  </a:lnTo>
                  <a:lnTo>
                    <a:pt x="367" y="69"/>
                  </a:lnTo>
                  <a:lnTo>
                    <a:pt x="380" y="103"/>
                  </a:lnTo>
                  <a:lnTo>
                    <a:pt x="395" y="145"/>
                  </a:lnTo>
                  <a:lnTo>
                    <a:pt x="412" y="190"/>
                  </a:lnTo>
                  <a:lnTo>
                    <a:pt x="431" y="240"/>
                  </a:lnTo>
                  <a:lnTo>
                    <a:pt x="448" y="291"/>
                  </a:lnTo>
                  <a:lnTo>
                    <a:pt x="465" y="344"/>
                  </a:lnTo>
                  <a:lnTo>
                    <a:pt x="483" y="397"/>
                  </a:lnTo>
                  <a:lnTo>
                    <a:pt x="498" y="451"/>
                  </a:lnTo>
                  <a:lnTo>
                    <a:pt x="511" y="500"/>
                  </a:lnTo>
                  <a:lnTo>
                    <a:pt x="522" y="551"/>
                  </a:lnTo>
                  <a:lnTo>
                    <a:pt x="532" y="597"/>
                  </a:lnTo>
                  <a:lnTo>
                    <a:pt x="538" y="641"/>
                  </a:lnTo>
                  <a:lnTo>
                    <a:pt x="479" y="610"/>
                  </a:lnTo>
                  <a:lnTo>
                    <a:pt x="351" y="451"/>
                  </a:lnTo>
                  <a:lnTo>
                    <a:pt x="446" y="648"/>
                  </a:lnTo>
                  <a:lnTo>
                    <a:pt x="714" y="780"/>
                  </a:lnTo>
                  <a:lnTo>
                    <a:pt x="713" y="844"/>
                  </a:lnTo>
                  <a:lnTo>
                    <a:pt x="694" y="909"/>
                  </a:lnTo>
                  <a:lnTo>
                    <a:pt x="330" y="749"/>
                  </a:lnTo>
                  <a:lnTo>
                    <a:pt x="173" y="285"/>
                  </a:lnTo>
                  <a:lnTo>
                    <a:pt x="0" y="236"/>
                  </a:lnTo>
                  <a:lnTo>
                    <a:pt x="0" y="234"/>
                  </a:lnTo>
                  <a:lnTo>
                    <a:pt x="5" y="228"/>
                  </a:lnTo>
                  <a:lnTo>
                    <a:pt x="15" y="219"/>
                  </a:lnTo>
                  <a:lnTo>
                    <a:pt x="26" y="205"/>
                  </a:lnTo>
                  <a:lnTo>
                    <a:pt x="40" y="188"/>
                  </a:lnTo>
                  <a:lnTo>
                    <a:pt x="59" y="173"/>
                  </a:lnTo>
                  <a:lnTo>
                    <a:pt x="78" y="154"/>
                  </a:lnTo>
                  <a:lnTo>
                    <a:pt x="102" y="135"/>
                  </a:lnTo>
                  <a:lnTo>
                    <a:pt x="125" y="114"/>
                  </a:lnTo>
                  <a:lnTo>
                    <a:pt x="152" y="95"/>
                  </a:lnTo>
                  <a:lnTo>
                    <a:pt x="180" y="74"/>
                  </a:lnTo>
                  <a:lnTo>
                    <a:pt x="211" y="55"/>
                  </a:lnTo>
                  <a:lnTo>
                    <a:pt x="239" y="38"/>
                  </a:lnTo>
                  <a:lnTo>
                    <a:pt x="273" y="23"/>
                  </a:lnTo>
                  <a:lnTo>
                    <a:pt x="306" y="10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E3C2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7" name="Freeform 188"/>
            <p:cNvSpPr/>
            <p:nvPr/>
          </p:nvSpPr>
          <p:spPr bwMode="auto">
            <a:xfrm flipH="1">
              <a:off x="1972" y="2961"/>
              <a:ext cx="110" cy="273"/>
            </a:xfrm>
            <a:custGeom>
              <a:avLst/>
              <a:gdLst>
                <a:gd name="T0" fmla="*/ 0 w 599"/>
                <a:gd name="T1" fmla="*/ 0 h 1194"/>
                <a:gd name="T2" fmla="*/ 3 w 599"/>
                <a:gd name="T3" fmla="*/ 42 h 1194"/>
                <a:gd name="T4" fmla="*/ 2 w 599"/>
                <a:gd name="T5" fmla="*/ 47 h 1194"/>
                <a:gd name="T6" fmla="*/ 3 w 599"/>
                <a:gd name="T7" fmla="*/ 50 h 1194"/>
                <a:gd name="T8" fmla="*/ 1 w 599"/>
                <a:gd name="T9" fmla="*/ 62 h 1194"/>
                <a:gd name="T10" fmla="*/ 9 w 599"/>
                <a:gd name="T11" fmla="*/ 62 h 1194"/>
                <a:gd name="T12" fmla="*/ 11 w 599"/>
                <a:gd name="T13" fmla="*/ 51 h 1194"/>
                <a:gd name="T14" fmla="*/ 9 w 599"/>
                <a:gd name="T15" fmla="*/ 46 h 1194"/>
                <a:gd name="T16" fmla="*/ 11 w 599"/>
                <a:gd name="T17" fmla="*/ 42 h 1194"/>
                <a:gd name="T18" fmla="*/ 11 w 599"/>
                <a:gd name="T19" fmla="*/ 39 h 1194"/>
                <a:gd name="T20" fmla="*/ 20 w 599"/>
                <a:gd name="T21" fmla="*/ 44 h 1194"/>
                <a:gd name="T22" fmla="*/ 20 w 599"/>
                <a:gd name="T23" fmla="*/ 38 h 1194"/>
                <a:gd name="T24" fmla="*/ 3 w 599"/>
                <a:gd name="T25" fmla="*/ 3 h 1194"/>
                <a:gd name="T26" fmla="*/ 0 w 599"/>
                <a:gd name="T27" fmla="*/ 0 h 1194"/>
                <a:gd name="T28" fmla="*/ 0 w 599"/>
                <a:gd name="T29" fmla="*/ 0 h 119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99"/>
                <a:gd name="T46" fmla="*/ 0 h 1194"/>
                <a:gd name="T47" fmla="*/ 599 w 599"/>
                <a:gd name="T48" fmla="*/ 1194 h 119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99" h="1194">
                  <a:moveTo>
                    <a:pt x="0" y="0"/>
                  </a:moveTo>
                  <a:lnTo>
                    <a:pt x="104" y="798"/>
                  </a:lnTo>
                  <a:lnTo>
                    <a:pt x="64" y="899"/>
                  </a:lnTo>
                  <a:lnTo>
                    <a:pt x="97" y="956"/>
                  </a:lnTo>
                  <a:lnTo>
                    <a:pt x="21" y="1194"/>
                  </a:lnTo>
                  <a:lnTo>
                    <a:pt x="268" y="1194"/>
                  </a:lnTo>
                  <a:lnTo>
                    <a:pt x="325" y="983"/>
                  </a:lnTo>
                  <a:lnTo>
                    <a:pt x="266" y="873"/>
                  </a:lnTo>
                  <a:lnTo>
                    <a:pt x="325" y="810"/>
                  </a:lnTo>
                  <a:lnTo>
                    <a:pt x="329" y="747"/>
                  </a:lnTo>
                  <a:lnTo>
                    <a:pt x="597" y="838"/>
                  </a:lnTo>
                  <a:lnTo>
                    <a:pt x="599" y="722"/>
                  </a:lnTo>
                  <a:lnTo>
                    <a:pt x="99" y="5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8" name="Freeform 189"/>
            <p:cNvSpPr/>
            <p:nvPr/>
          </p:nvSpPr>
          <p:spPr bwMode="auto">
            <a:xfrm flipH="1">
              <a:off x="2060" y="3561"/>
              <a:ext cx="28" cy="78"/>
            </a:xfrm>
            <a:custGeom>
              <a:avLst/>
              <a:gdLst>
                <a:gd name="T0" fmla="*/ 2 w 152"/>
                <a:gd name="T1" fmla="*/ 0 h 340"/>
                <a:gd name="T2" fmla="*/ 2 w 152"/>
                <a:gd name="T3" fmla="*/ 0 h 340"/>
                <a:gd name="T4" fmla="*/ 2 w 152"/>
                <a:gd name="T5" fmla="*/ 0 h 340"/>
                <a:gd name="T6" fmla="*/ 2 w 152"/>
                <a:gd name="T7" fmla="*/ 1 h 340"/>
                <a:gd name="T8" fmla="*/ 2 w 152"/>
                <a:gd name="T9" fmla="*/ 2 h 340"/>
                <a:gd name="T10" fmla="*/ 2 w 152"/>
                <a:gd name="T11" fmla="*/ 2 h 340"/>
                <a:gd name="T12" fmla="*/ 2 w 152"/>
                <a:gd name="T13" fmla="*/ 3 h 340"/>
                <a:gd name="T14" fmla="*/ 2 w 152"/>
                <a:gd name="T15" fmla="*/ 4 h 340"/>
                <a:gd name="T16" fmla="*/ 2 w 152"/>
                <a:gd name="T17" fmla="*/ 5 h 340"/>
                <a:gd name="T18" fmla="*/ 2 w 152"/>
                <a:gd name="T19" fmla="*/ 5 h 340"/>
                <a:gd name="T20" fmla="*/ 2 w 152"/>
                <a:gd name="T21" fmla="*/ 6 h 340"/>
                <a:gd name="T22" fmla="*/ 3 w 152"/>
                <a:gd name="T23" fmla="*/ 6 h 340"/>
                <a:gd name="T24" fmla="*/ 3 w 152"/>
                <a:gd name="T25" fmla="*/ 6 h 340"/>
                <a:gd name="T26" fmla="*/ 3 w 152"/>
                <a:gd name="T27" fmla="*/ 5 h 340"/>
                <a:gd name="T28" fmla="*/ 4 w 152"/>
                <a:gd name="T29" fmla="*/ 4 h 340"/>
                <a:gd name="T30" fmla="*/ 4 w 152"/>
                <a:gd name="T31" fmla="*/ 3 h 340"/>
                <a:gd name="T32" fmla="*/ 5 w 152"/>
                <a:gd name="T33" fmla="*/ 1 h 340"/>
                <a:gd name="T34" fmla="*/ 5 w 152"/>
                <a:gd name="T35" fmla="*/ 1 h 340"/>
                <a:gd name="T36" fmla="*/ 5 w 152"/>
                <a:gd name="T37" fmla="*/ 2 h 340"/>
                <a:gd name="T38" fmla="*/ 5 w 152"/>
                <a:gd name="T39" fmla="*/ 2 h 340"/>
                <a:gd name="T40" fmla="*/ 5 w 152"/>
                <a:gd name="T41" fmla="*/ 3 h 340"/>
                <a:gd name="T42" fmla="*/ 5 w 152"/>
                <a:gd name="T43" fmla="*/ 3 h 340"/>
                <a:gd name="T44" fmla="*/ 5 w 152"/>
                <a:gd name="T45" fmla="*/ 4 h 340"/>
                <a:gd name="T46" fmla="*/ 5 w 152"/>
                <a:gd name="T47" fmla="*/ 5 h 340"/>
                <a:gd name="T48" fmla="*/ 5 w 152"/>
                <a:gd name="T49" fmla="*/ 7 h 340"/>
                <a:gd name="T50" fmla="*/ 5 w 152"/>
                <a:gd name="T51" fmla="*/ 8 h 340"/>
                <a:gd name="T52" fmla="*/ 4 w 152"/>
                <a:gd name="T53" fmla="*/ 9 h 340"/>
                <a:gd name="T54" fmla="*/ 4 w 152"/>
                <a:gd name="T55" fmla="*/ 11 h 340"/>
                <a:gd name="T56" fmla="*/ 4 w 152"/>
                <a:gd name="T57" fmla="*/ 12 h 340"/>
                <a:gd name="T58" fmla="*/ 3 w 152"/>
                <a:gd name="T59" fmla="*/ 13 h 340"/>
                <a:gd name="T60" fmla="*/ 3 w 152"/>
                <a:gd name="T61" fmla="*/ 15 h 340"/>
                <a:gd name="T62" fmla="*/ 2 w 152"/>
                <a:gd name="T63" fmla="*/ 16 h 340"/>
                <a:gd name="T64" fmla="*/ 1 w 152"/>
                <a:gd name="T65" fmla="*/ 18 h 340"/>
                <a:gd name="T66" fmla="*/ 1 w 152"/>
                <a:gd name="T67" fmla="*/ 18 h 340"/>
                <a:gd name="T68" fmla="*/ 1 w 152"/>
                <a:gd name="T69" fmla="*/ 17 h 340"/>
                <a:gd name="T70" fmla="*/ 1 w 152"/>
                <a:gd name="T71" fmla="*/ 17 h 340"/>
                <a:gd name="T72" fmla="*/ 1 w 152"/>
                <a:gd name="T73" fmla="*/ 16 h 340"/>
                <a:gd name="T74" fmla="*/ 1 w 152"/>
                <a:gd name="T75" fmla="*/ 16 h 340"/>
                <a:gd name="T76" fmla="*/ 1 w 152"/>
                <a:gd name="T77" fmla="*/ 15 h 340"/>
                <a:gd name="T78" fmla="*/ 0 w 152"/>
                <a:gd name="T79" fmla="*/ 14 h 340"/>
                <a:gd name="T80" fmla="*/ 0 w 152"/>
                <a:gd name="T81" fmla="*/ 13 h 340"/>
                <a:gd name="T82" fmla="*/ 0 w 152"/>
                <a:gd name="T83" fmla="*/ 11 h 340"/>
                <a:gd name="T84" fmla="*/ 0 w 152"/>
                <a:gd name="T85" fmla="*/ 10 h 340"/>
                <a:gd name="T86" fmla="*/ 0 w 152"/>
                <a:gd name="T87" fmla="*/ 8 h 340"/>
                <a:gd name="T88" fmla="*/ 0 w 152"/>
                <a:gd name="T89" fmla="*/ 7 h 340"/>
                <a:gd name="T90" fmla="*/ 0 w 152"/>
                <a:gd name="T91" fmla="*/ 5 h 340"/>
                <a:gd name="T92" fmla="*/ 1 w 152"/>
                <a:gd name="T93" fmla="*/ 4 h 340"/>
                <a:gd name="T94" fmla="*/ 1 w 152"/>
                <a:gd name="T95" fmla="*/ 2 h 340"/>
                <a:gd name="T96" fmla="*/ 2 w 152"/>
                <a:gd name="T97" fmla="*/ 0 h 340"/>
                <a:gd name="T98" fmla="*/ 2 w 152"/>
                <a:gd name="T99" fmla="*/ 0 h 34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52"/>
                <a:gd name="T151" fmla="*/ 0 h 340"/>
                <a:gd name="T152" fmla="*/ 152 w 152"/>
                <a:gd name="T153" fmla="*/ 340 h 34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52" h="340">
                  <a:moveTo>
                    <a:pt x="50" y="0"/>
                  </a:moveTo>
                  <a:lnTo>
                    <a:pt x="48" y="2"/>
                  </a:lnTo>
                  <a:lnTo>
                    <a:pt x="48" y="9"/>
                  </a:lnTo>
                  <a:lnTo>
                    <a:pt x="48" y="19"/>
                  </a:lnTo>
                  <a:lnTo>
                    <a:pt x="48" y="32"/>
                  </a:lnTo>
                  <a:lnTo>
                    <a:pt x="48" y="45"/>
                  </a:lnTo>
                  <a:lnTo>
                    <a:pt x="50" y="60"/>
                  </a:lnTo>
                  <a:lnTo>
                    <a:pt x="54" y="74"/>
                  </a:lnTo>
                  <a:lnTo>
                    <a:pt x="57" y="87"/>
                  </a:lnTo>
                  <a:lnTo>
                    <a:pt x="61" y="99"/>
                  </a:lnTo>
                  <a:lnTo>
                    <a:pt x="67" y="104"/>
                  </a:lnTo>
                  <a:lnTo>
                    <a:pt x="74" y="108"/>
                  </a:lnTo>
                  <a:lnTo>
                    <a:pt x="86" y="106"/>
                  </a:lnTo>
                  <a:lnTo>
                    <a:pt x="97" y="97"/>
                  </a:lnTo>
                  <a:lnTo>
                    <a:pt x="112" y="79"/>
                  </a:lnTo>
                  <a:lnTo>
                    <a:pt x="130" y="57"/>
                  </a:lnTo>
                  <a:lnTo>
                    <a:pt x="152" y="24"/>
                  </a:lnTo>
                  <a:lnTo>
                    <a:pt x="152" y="30"/>
                  </a:lnTo>
                  <a:lnTo>
                    <a:pt x="152" y="40"/>
                  </a:lnTo>
                  <a:lnTo>
                    <a:pt x="152" y="53"/>
                  </a:lnTo>
                  <a:lnTo>
                    <a:pt x="150" y="66"/>
                  </a:lnTo>
                  <a:lnTo>
                    <a:pt x="149" y="83"/>
                  </a:lnTo>
                  <a:lnTo>
                    <a:pt x="145" y="102"/>
                  </a:lnTo>
                  <a:lnTo>
                    <a:pt x="143" y="125"/>
                  </a:lnTo>
                  <a:lnTo>
                    <a:pt x="135" y="148"/>
                  </a:lnTo>
                  <a:lnTo>
                    <a:pt x="128" y="173"/>
                  </a:lnTo>
                  <a:lnTo>
                    <a:pt x="118" y="199"/>
                  </a:lnTo>
                  <a:lnTo>
                    <a:pt x="109" y="228"/>
                  </a:lnTo>
                  <a:lnTo>
                    <a:pt x="95" y="254"/>
                  </a:lnTo>
                  <a:lnTo>
                    <a:pt x="78" y="283"/>
                  </a:lnTo>
                  <a:lnTo>
                    <a:pt x="61" y="311"/>
                  </a:lnTo>
                  <a:lnTo>
                    <a:pt x="38" y="340"/>
                  </a:lnTo>
                  <a:lnTo>
                    <a:pt x="36" y="336"/>
                  </a:lnTo>
                  <a:lnTo>
                    <a:pt x="35" y="332"/>
                  </a:lnTo>
                  <a:lnTo>
                    <a:pt x="29" y="323"/>
                  </a:lnTo>
                  <a:lnTo>
                    <a:pt x="25" y="311"/>
                  </a:lnTo>
                  <a:lnTo>
                    <a:pt x="19" y="296"/>
                  </a:lnTo>
                  <a:lnTo>
                    <a:pt x="14" y="281"/>
                  </a:lnTo>
                  <a:lnTo>
                    <a:pt x="8" y="262"/>
                  </a:lnTo>
                  <a:lnTo>
                    <a:pt x="6" y="241"/>
                  </a:lnTo>
                  <a:lnTo>
                    <a:pt x="0" y="214"/>
                  </a:lnTo>
                  <a:lnTo>
                    <a:pt x="0" y="190"/>
                  </a:lnTo>
                  <a:lnTo>
                    <a:pt x="0" y="161"/>
                  </a:lnTo>
                  <a:lnTo>
                    <a:pt x="2" y="133"/>
                  </a:lnTo>
                  <a:lnTo>
                    <a:pt x="8" y="100"/>
                  </a:lnTo>
                  <a:lnTo>
                    <a:pt x="17" y="68"/>
                  </a:lnTo>
                  <a:lnTo>
                    <a:pt x="31" y="34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89" name="Freeform 190"/>
            <p:cNvSpPr/>
            <p:nvPr/>
          </p:nvSpPr>
          <p:spPr bwMode="auto">
            <a:xfrm flipH="1">
              <a:off x="1877" y="3593"/>
              <a:ext cx="57" cy="46"/>
            </a:xfrm>
            <a:custGeom>
              <a:avLst/>
              <a:gdLst>
                <a:gd name="T0" fmla="*/ 1 w 306"/>
                <a:gd name="T1" fmla="*/ 0 h 202"/>
                <a:gd name="T2" fmla="*/ 1 w 306"/>
                <a:gd name="T3" fmla="*/ 0 h 202"/>
                <a:gd name="T4" fmla="*/ 1 w 306"/>
                <a:gd name="T5" fmla="*/ 0 h 202"/>
                <a:gd name="T6" fmla="*/ 1 w 306"/>
                <a:gd name="T7" fmla="*/ 0 h 202"/>
                <a:gd name="T8" fmla="*/ 1 w 306"/>
                <a:gd name="T9" fmla="*/ 1 h 202"/>
                <a:gd name="T10" fmla="*/ 2 w 306"/>
                <a:gd name="T11" fmla="*/ 1 h 202"/>
                <a:gd name="T12" fmla="*/ 2 w 306"/>
                <a:gd name="T13" fmla="*/ 2 h 202"/>
                <a:gd name="T14" fmla="*/ 2 w 306"/>
                <a:gd name="T15" fmla="*/ 2 h 202"/>
                <a:gd name="T16" fmla="*/ 2 w 306"/>
                <a:gd name="T17" fmla="*/ 2 h 202"/>
                <a:gd name="T18" fmla="*/ 3 w 306"/>
                <a:gd name="T19" fmla="*/ 3 h 202"/>
                <a:gd name="T20" fmla="*/ 3 w 306"/>
                <a:gd name="T21" fmla="*/ 3 h 202"/>
                <a:gd name="T22" fmla="*/ 4 w 306"/>
                <a:gd name="T23" fmla="*/ 3 h 202"/>
                <a:gd name="T24" fmla="*/ 4 w 306"/>
                <a:gd name="T25" fmla="*/ 4 h 202"/>
                <a:gd name="T26" fmla="*/ 5 w 306"/>
                <a:gd name="T27" fmla="*/ 4 h 202"/>
                <a:gd name="T28" fmla="*/ 5 w 306"/>
                <a:gd name="T29" fmla="*/ 4 h 202"/>
                <a:gd name="T30" fmla="*/ 11 w 306"/>
                <a:gd name="T31" fmla="*/ 9 h 202"/>
                <a:gd name="T32" fmla="*/ 10 w 306"/>
                <a:gd name="T33" fmla="*/ 10 h 202"/>
                <a:gd name="T34" fmla="*/ 6 w 306"/>
                <a:gd name="T35" fmla="*/ 10 h 202"/>
                <a:gd name="T36" fmla="*/ 2 w 306"/>
                <a:gd name="T37" fmla="*/ 7 h 202"/>
                <a:gd name="T38" fmla="*/ 2 w 306"/>
                <a:gd name="T39" fmla="*/ 10 h 202"/>
                <a:gd name="T40" fmla="*/ 1 w 306"/>
                <a:gd name="T41" fmla="*/ 10 h 202"/>
                <a:gd name="T42" fmla="*/ 1 w 306"/>
                <a:gd name="T43" fmla="*/ 6 h 202"/>
                <a:gd name="T44" fmla="*/ 1 w 306"/>
                <a:gd name="T45" fmla="*/ 6 h 202"/>
                <a:gd name="T46" fmla="*/ 1 w 306"/>
                <a:gd name="T47" fmla="*/ 5 h 202"/>
                <a:gd name="T48" fmla="*/ 1 w 306"/>
                <a:gd name="T49" fmla="*/ 5 h 202"/>
                <a:gd name="T50" fmla="*/ 0 w 306"/>
                <a:gd name="T51" fmla="*/ 5 h 202"/>
                <a:gd name="T52" fmla="*/ 0 w 306"/>
                <a:gd name="T53" fmla="*/ 5 h 202"/>
                <a:gd name="T54" fmla="*/ 0 w 306"/>
                <a:gd name="T55" fmla="*/ 4 h 202"/>
                <a:gd name="T56" fmla="*/ 0 w 306"/>
                <a:gd name="T57" fmla="*/ 4 h 202"/>
                <a:gd name="T58" fmla="*/ 0 w 306"/>
                <a:gd name="T59" fmla="*/ 3 h 202"/>
                <a:gd name="T60" fmla="*/ 0 w 306"/>
                <a:gd name="T61" fmla="*/ 3 h 202"/>
                <a:gd name="T62" fmla="*/ 0 w 306"/>
                <a:gd name="T63" fmla="*/ 2 h 202"/>
                <a:gd name="T64" fmla="*/ 0 w 306"/>
                <a:gd name="T65" fmla="*/ 2 h 202"/>
                <a:gd name="T66" fmla="*/ 1 w 306"/>
                <a:gd name="T67" fmla="*/ 1 h 202"/>
                <a:gd name="T68" fmla="*/ 1 w 306"/>
                <a:gd name="T69" fmla="*/ 0 h 202"/>
                <a:gd name="T70" fmla="*/ 1 w 306"/>
                <a:gd name="T71" fmla="*/ 0 h 202"/>
                <a:gd name="T72" fmla="*/ 1 w 306"/>
                <a:gd name="T73" fmla="*/ 0 h 20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06"/>
                <a:gd name="T112" fmla="*/ 0 h 202"/>
                <a:gd name="T113" fmla="*/ 306 w 306"/>
                <a:gd name="T114" fmla="*/ 202 h 20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06" h="202">
                  <a:moveTo>
                    <a:pt x="36" y="0"/>
                  </a:moveTo>
                  <a:lnTo>
                    <a:pt x="36" y="0"/>
                  </a:lnTo>
                  <a:lnTo>
                    <a:pt x="40" y="8"/>
                  </a:lnTo>
                  <a:lnTo>
                    <a:pt x="40" y="10"/>
                  </a:lnTo>
                  <a:lnTo>
                    <a:pt x="44" y="16"/>
                  </a:lnTo>
                  <a:lnTo>
                    <a:pt x="47" y="23"/>
                  </a:lnTo>
                  <a:lnTo>
                    <a:pt x="53" y="29"/>
                  </a:lnTo>
                  <a:lnTo>
                    <a:pt x="59" y="35"/>
                  </a:lnTo>
                  <a:lnTo>
                    <a:pt x="66" y="40"/>
                  </a:lnTo>
                  <a:lnTo>
                    <a:pt x="78" y="48"/>
                  </a:lnTo>
                  <a:lnTo>
                    <a:pt x="89" y="56"/>
                  </a:lnTo>
                  <a:lnTo>
                    <a:pt x="101" y="63"/>
                  </a:lnTo>
                  <a:lnTo>
                    <a:pt x="116" y="71"/>
                  </a:lnTo>
                  <a:lnTo>
                    <a:pt x="133" y="76"/>
                  </a:lnTo>
                  <a:lnTo>
                    <a:pt x="154" y="84"/>
                  </a:lnTo>
                  <a:lnTo>
                    <a:pt x="306" y="172"/>
                  </a:lnTo>
                  <a:lnTo>
                    <a:pt x="302" y="196"/>
                  </a:lnTo>
                  <a:lnTo>
                    <a:pt x="163" y="198"/>
                  </a:lnTo>
                  <a:lnTo>
                    <a:pt x="72" y="134"/>
                  </a:lnTo>
                  <a:lnTo>
                    <a:pt x="72" y="202"/>
                  </a:lnTo>
                  <a:lnTo>
                    <a:pt x="36" y="202"/>
                  </a:lnTo>
                  <a:lnTo>
                    <a:pt x="30" y="111"/>
                  </a:lnTo>
                  <a:lnTo>
                    <a:pt x="27" y="109"/>
                  </a:lnTo>
                  <a:lnTo>
                    <a:pt x="19" y="103"/>
                  </a:lnTo>
                  <a:lnTo>
                    <a:pt x="15" y="97"/>
                  </a:lnTo>
                  <a:lnTo>
                    <a:pt x="11" y="94"/>
                  </a:lnTo>
                  <a:lnTo>
                    <a:pt x="8" y="86"/>
                  </a:lnTo>
                  <a:lnTo>
                    <a:pt x="4" y="80"/>
                  </a:lnTo>
                  <a:lnTo>
                    <a:pt x="2" y="71"/>
                  </a:lnTo>
                  <a:lnTo>
                    <a:pt x="0" y="63"/>
                  </a:lnTo>
                  <a:lnTo>
                    <a:pt x="0" y="54"/>
                  </a:lnTo>
                  <a:lnTo>
                    <a:pt x="4" y="44"/>
                  </a:lnTo>
                  <a:lnTo>
                    <a:pt x="8" y="33"/>
                  </a:lnTo>
                  <a:lnTo>
                    <a:pt x="15" y="23"/>
                  </a:lnTo>
                  <a:lnTo>
                    <a:pt x="25" y="1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90" name="Freeform 193"/>
            <p:cNvSpPr/>
            <p:nvPr/>
          </p:nvSpPr>
          <p:spPr bwMode="auto">
            <a:xfrm>
              <a:off x="1015" y="3265"/>
              <a:ext cx="62" cy="20"/>
            </a:xfrm>
            <a:custGeom>
              <a:avLst/>
              <a:gdLst>
                <a:gd name="T0" fmla="*/ 0 w 236"/>
                <a:gd name="T1" fmla="*/ 0 h 84"/>
                <a:gd name="T2" fmla="*/ 8 w 236"/>
                <a:gd name="T3" fmla="*/ 5 h 84"/>
                <a:gd name="T4" fmla="*/ 16 w 236"/>
                <a:gd name="T5" fmla="*/ 3 h 84"/>
                <a:gd name="T6" fmla="*/ 0 w 236"/>
                <a:gd name="T7" fmla="*/ 0 h 84"/>
                <a:gd name="T8" fmla="*/ 0 w 236"/>
                <a:gd name="T9" fmla="*/ 0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"/>
                <a:gd name="T16" fmla="*/ 0 h 84"/>
                <a:gd name="T17" fmla="*/ 236 w 236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" h="84">
                  <a:moveTo>
                    <a:pt x="0" y="0"/>
                  </a:moveTo>
                  <a:lnTo>
                    <a:pt x="112" y="84"/>
                  </a:lnTo>
                  <a:lnTo>
                    <a:pt x="236" y="5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91" name="Freeform 194"/>
            <p:cNvSpPr/>
            <p:nvPr/>
          </p:nvSpPr>
          <p:spPr bwMode="auto">
            <a:xfrm>
              <a:off x="991" y="3201"/>
              <a:ext cx="90" cy="62"/>
            </a:xfrm>
            <a:custGeom>
              <a:avLst/>
              <a:gdLst>
                <a:gd name="T0" fmla="*/ 9 w 340"/>
                <a:gd name="T1" fmla="*/ 3 h 245"/>
                <a:gd name="T2" fmla="*/ 15 w 340"/>
                <a:gd name="T3" fmla="*/ 0 h 245"/>
                <a:gd name="T4" fmla="*/ 20 w 340"/>
                <a:gd name="T5" fmla="*/ 4 h 245"/>
                <a:gd name="T6" fmla="*/ 24 w 340"/>
                <a:gd name="T7" fmla="*/ 10 h 245"/>
                <a:gd name="T8" fmla="*/ 15 w 340"/>
                <a:gd name="T9" fmla="*/ 16 h 245"/>
                <a:gd name="T10" fmla="*/ 0 w 340"/>
                <a:gd name="T11" fmla="*/ 13 h 245"/>
                <a:gd name="T12" fmla="*/ 3 w 340"/>
                <a:gd name="T13" fmla="*/ 4 h 245"/>
                <a:gd name="T14" fmla="*/ 9 w 340"/>
                <a:gd name="T15" fmla="*/ 3 h 245"/>
                <a:gd name="T16" fmla="*/ 9 w 340"/>
                <a:gd name="T17" fmla="*/ 3 h 24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40"/>
                <a:gd name="T28" fmla="*/ 0 h 245"/>
                <a:gd name="T29" fmla="*/ 340 w 340"/>
                <a:gd name="T30" fmla="*/ 245 h 24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40" h="245">
                  <a:moveTo>
                    <a:pt x="125" y="38"/>
                  </a:moveTo>
                  <a:lnTo>
                    <a:pt x="211" y="0"/>
                  </a:lnTo>
                  <a:lnTo>
                    <a:pt x="281" y="59"/>
                  </a:lnTo>
                  <a:lnTo>
                    <a:pt x="340" y="162"/>
                  </a:lnTo>
                  <a:lnTo>
                    <a:pt x="220" y="245"/>
                  </a:lnTo>
                  <a:lnTo>
                    <a:pt x="0" y="196"/>
                  </a:lnTo>
                  <a:lnTo>
                    <a:pt x="39" y="55"/>
                  </a:lnTo>
                  <a:lnTo>
                    <a:pt x="125" y="38"/>
                  </a:lnTo>
                  <a:close/>
                </a:path>
              </a:pathLst>
            </a:custGeom>
            <a:solidFill>
              <a:srgbClr val="B34D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92" name="Freeform 195"/>
            <p:cNvSpPr/>
            <p:nvPr/>
          </p:nvSpPr>
          <p:spPr bwMode="auto">
            <a:xfrm>
              <a:off x="1050" y="3210"/>
              <a:ext cx="89" cy="69"/>
            </a:xfrm>
            <a:custGeom>
              <a:avLst/>
              <a:gdLst>
                <a:gd name="T0" fmla="*/ 0 w 334"/>
                <a:gd name="T1" fmla="*/ 5 h 272"/>
                <a:gd name="T2" fmla="*/ 2 w 334"/>
                <a:gd name="T3" fmla="*/ 6 h 272"/>
                <a:gd name="T4" fmla="*/ 5 w 334"/>
                <a:gd name="T5" fmla="*/ 5 h 272"/>
                <a:gd name="T6" fmla="*/ 13 w 334"/>
                <a:gd name="T7" fmla="*/ 15 h 272"/>
                <a:gd name="T8" fmla="*/ 7 w 334"/>
                <a:gd name="T9" fmla="*/ 18 h 272"/>
                <a:gd name="T10" fmla="*/ 16 w 334"/>
                <a:gd name="T11" fmla="*/ 17 h 272"/>
                <a:gd name="T12" fmla="*/ 24 w 334"/>
                <a:gd name="T13" fmla="*/ 10 h 272"/>
                <a:gd name="T14" fmla="*/ 15 w 334"/>
                <a:gd name="T15" fmla="*/ 4 h 272"/>
                <a:gd name="T16" fmla="*/ 7 w 334"/>
                <a:gd name="T17" fmla="*/ 0 h 272"/>
                <a:gd name="T18" fmla="*/ 3 w 334"/>
                <a:gd name="T19" fmla="*/ 3 h 272"/>
                <a:gd name="T20" fmla="*/ 1 w 334"/>
                <a:gd name="T21" fmla="*/ 4 h 272"/>
                <a:gd name="T22" fmla="*/ 0 w 334"/>
                <a:gd name="T23" fmla="*/ 5 h 272"/>
                <a:gd name="T24" fmla="*/ 0 w 334"/>
                <a:gd name="T25" fmla="*/ 5 h 27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34"/>
                <a:gd name="T40" fmla="*/ 0 h 272"/>
                <a:gd name="T41" fmla="*/ 334 w 334"/>
                <a:gd name="T42" fmla="*/ 272 h 27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34" h="272">
                  <a:moveTo>
                    <a:pt x="0" y="82"/>
                  </a:moveTo>
                  <a:lnTo>
                    <a:pt x="28" y="99"/>
                  </a:lnTo>
                  <a:lnTo>
                    <a:pt x="74" y="69"/>
                  </a:lnTo>
                  <a:lnTo>
                    <a:pt x="179" y="234"/>
                  </a:lnTo>
                  <a:lnTo>
                    <a:pt x="93" y="272"/>
                  </a:lnTo>
                  <a:lnTo>
                    <a:pt x="220" y="259"/>
                  </a:lnTo>
                  <a:lnTo>
                    <a:pt x="334" y="160"/>
                  </a:lnTo>
                  <a:lnTo>
                    <a:pt x="217" y="61"/>
                  </a:lnTo>
                  <a:lnTo>
                    <a:pt x="95" y="0"/>
                  </a:lnTo>
                  <a:lnTo>
                    <a:pt x="36" y="38"/>
                  </a:lnTo>
                  <a:lnTo>
                    <a:pt x="6" y="57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93" name="Freeform 196"/>
            <p:cNvSpPr/>
            <p:nvPr/>
          </p:nvSpPr>
          <p:spPr bwMode="auto">
            <a:xfrm>
              <a:off x="1044" y="3207"/>
              <a:ext cx="78" cy="34"/>
            </a:xfrm>
            <a:custGeom>
              <a:avLst/>
              <a:gdLst>
                <a:gd name="T0" fmla="*/ 18 w 297"/>
                <a:gd name="T1" fmla="*/ 3 h 133"/>
                <a:gd name="T2" fmla="*/ 7 w 297"/>
                <a:gd name="T3" fmla="*/ 0 h 133"/>
                <a:gd name="T4" fmla="*/ 0 w 297"/>
                <a:gd name="T5" fmla="*/ 5 h 133"/>
                <a:gd name="T6" fmla="*/ 2 w 297"/>
                <a:gd name="T7" fmla="*/ 6 h 133"/>
                <a:gd name="T8" fmla="*/ 7 w 297"/>
                <a:gd name="T9" fmla="*/ 2 h 133"/>
                <a:gd name="T10" fmla="*/ 14 w 297"/>
                <a:gd name="T11" fmla="*/ 7 h 133"/>
                <a:gd name="T12" fmla="*/ 20 w 297"/>
                <a:gd name="T13" fmla="*/ 9 h 133"/>
                <a:gd name="T14" fmla="*/ 18 w 297"/>
                <a:gd name="T15" fmla="*/ 3 h 133"/>
                <a:gd name="T16" fmla="*/ 18 w 297"/>
                <a:gd name="T17" fmla="*/ 3 h 13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7"/>
                <a:gd name="T28" fmla="*/ 0 h 133"/>
                <a:gd name="T29" fmla="*/ 297 w 297"/>
                <a:gd name="T30" fmla="*/ 133 h 13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7" h="133">
                  <a:moveTo>
                    <a:pt x="264" y="45"/>
                  </a:moveTo>
                  <a:lnTo>
                    <a:pt x="101" y="0"/>
                  </a:lnTo>
                  <a:lnTo>
                    <a:pt x="0" y="76"/>
                  </a:lnTo>
                  <a:lnTo>
                    <a:pt x="25" y="93"/>
                  </a:lnTo>
                  <a:lnTo>
                    <a:pt x="108" y="25"/>
                  </a:lnTo>
                  <a:lnTo>
                    <a:pt x="202" y="114"/>
                  </a:lnTo>
                  <a:lnTo>
                    <a:pt x="297" y="133"/>
                  </a:lnTo>
                  <a:lnTo>
                    <a:pt x="264" y="45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94" name="Freeform 197"/>
            <p:cNvSpPr/>
            <p:nvPr/>
          </p:nvSpPr>
          <p:spPr bwMode="auto">
            <a:xfrm>
              <a:off x="1158" y="3558"/>
              <a:ext cx="125" cy="257"/>
            </a:xfrm>
            <a:custGeom>
              <a:avLst/>
              <a:gdLst>
                <a:gd name="T0" fmla="*/ 18 w 473"/>
                <a:gd name="T1" fmla="*/ 0 h 1015"/>
                <a:gd name="T2" fmla="*/ 17 w 473"/>
                <a:gd name="T3" fmla="*/ 0 h 1015"/>
                <a:gd name="T4" fmla="*/ 17 w 473"/>
                <a:gd name="T5" fmla="*/ 1 h 1015"/>
                <a:gd name="T6" fmla="*/ 17 w 473"/>
                <a:gd name="T7" fmla="*/ 1 h 1015"/>
                <a:gd name="T8" fmla="*/ 17 w 473"/>
                <a:gd name="T9" fmla="*/ 3 h 1015"/>
                <a:gd name="T10" fmla="*/ 17 w 473"/>
                <a:gd name="T11" fmla="*/ 4 h 1015"/>
                <a:gd name="T12" fmla="*/ 16 w 473"/>
                <a:gd name="T13" fmla="*/ 5 h 1015"/>
                <a:gd name="T14" fmla="*/ 16 w 473"/>
                <a:gd name="T15" fmla="*/ 7 h 1015"/>
                <a:gd name="T16" fmla="*/ 16 w 473"/>
                <a:gd name="T17" fmla="*/ 9 h 1015"/>
                <a:gd name="T18" fmla="*/ 15 w 473"/>
                <a:gd name="T19" fmla="*/ 11 h 1015"/>
                <a:gd name="T20" fmla="*/ 15 w 473"/>
                <a:gd name="T21" fmla="*/ 13 h 1015"/>
                <a:gd name="T22" fmla="*/ 14 w 473"/>
                <a:gd name="T23" fmla="*/ 15 h 1015"/>
                <a:gd name="T24" fmla="*/ 14 w 473"/>
                <a:gd name="T25" fmla="*/ 18 h 1015"/>
                <a:gd name="T26" fmla="*/ 13 w 473"/>
                <a:gd name="T27" fmla="*/ 21 h 1015"/>
                <a:gd name="T28" fmla="*/ 13 w 473"/>
                <a:gd name="T29" fmla="*/ 23 h 1015"/>
                <a:gd name="T30" fmla="*/ 12 w 473"/>
                <a:gd name="T31" fmla="*/ 26 h 1015"/>
                <a:gd name="T32" fmla="*/ 12 w 473"/>
                <a:gd name="T33" fmla="*/ 28 h 1015"/>
                <a:gd name="T34" fmla="*/ 11 w 473"/>
                <a:gd name="T35" fmla="*/ 31 h 1015"/>
                <a:gd name="T36" fmla="*/ 11 w 473"/>
                <a:gd name="T37" fmla="*/ 33 h 1015"/>
                <a:gd name="T38" fmla="*/ 10 w 473"/>
                <a:gd name="T39" fmla="*/ 36 h 1015"/>
                <a:gd name="T40" fmla="*/ 10 w 473"/>
                <a:gd name="T41" fmla="*/ 39 h 1015"/>
                <a:gd name="T42" fmla="*/ 9 w 473"/>
                <a:gd name="T43" fmla="*/ 42 h 1015"/>
                <a:gd name="T44" fmla="*/ 8 w 473"/>
                <a:gd name="T45" fmla="*/ 44 h 1015"/>
                <a:gd name="T46" fmla="*/ 7 w 473"/>
                <a:gd name="T47" fmla="*/ 47 h 1015"/>
                <a:gd name="T48" fmla="*/ 6 w 473"/>
                <a:gd name="T49" fmla="*/ 49 h 1015"/>
                <a:gd name="T50" fmla="*/ 5 w 473"/>
                <a:gd name="T51" fmla="*/ 51 h 1015"/>
                <a:gd name="T52" fmla="*/ 4 w 473"/>
                <a:gd name="T53" fmla="*/ 53 h 1015"/>
                <a:gd name="T54" fmla="*/ 4 w 473"/>
                <a:gd name="T55" fmla="*/ 55 h 1015"/>
                <a:gd name="T56" fmla="*/ 3 w 473"/>
                <a:gd name="T57" fmla="*/ 57 h 1015"/>
                <a:gd name="T58" fmla="*/ 3 w 473"/>
                <a:gd name="T59" fmla="*/ 58 h 1015"/>
                <a:gd name="T60" fmla="*/ 2 w 473"/>
                <a:gd name="T61" fmla="*/ 59 h 1015"/>
                <a:gd name="T62" fmla="*/ 2 w 473"/>
                <a:gd name="T63" fmla="*/ 60 h 1015"/>
                <a:gd name="T64" fmla="*/ 2 w 473"/>
                <a:gd name="T65" fmla="*/ 60 h 1015"/>
                <a:gd name="T66" fmla="*/ 0 w 473"/>
                <a:gd name="T67" fmla="*/ 65 h 1015"/>
                <a:gd name="T68" fmla="*/ 7 w 473"/>
                <a:gd name="T69" fmla="*/ 62 h 1015"/>
                <a:gd name="T70" fmla="*/ 19 w 473"/>
                <a:gd name="T71" fmla="*/ 32 h 1015"/>
                <a:gd name="T72" fmla="*/ 28 w 473"/>
                <a:gd name="T73" fmla="*/ 22 h 1015"/>
                <a:gd name="T74" fmla="*/ 33 w 473"/>
                <a:gd name="T75" fmla="*/ 2 h 1015"/>
                <a:gd name="T76" fmla="*/ 18 w 473"/>
                <a:gd name="T77" fmla="*/ 0 h 1015"/>
                <a:gd name="T78" fmla="*/ 18 w 473"/>
                <a:gd name="T79" fmla="*/ 0 h 101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73"/>
                <a:gd name="T121" fmla="*/ 0 h 1015"/>
                <a:gd name="T122" fmla="*/ 473 w 473"/>
                <a:gd name="T123" fmla="*/ 1015 h 1015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73" h="1015">
                  <a:moveTo>
                    <a:pt x="252" y="0"/>
                  </a:moveTo>
                  <a:lnTo>
                    <a:pt x="250" y="2"/>
                  </a:lnTo>
                  <a:lnTo>
                    <a:pt x="249" y="10"/>
                  </a:lnTo>
                  <a:lnTo>
                    <a:pt x="247" y="21"/>
                  </a:lnTo>
                  <a:lnTo>
                    <a:pt x="243" y="38"/>
                  </a:lnTo>
                  <a:lnTo>
                    <a:pt x="239" y="59"/>
                  </a:lnTo>
                  <a:lnTo>
                    <a:pt x="233" y="82"/>
                  </a:lnTo>
                  <a:lnTo>
                    <a:pt x="228" y="108"/>
                  </a:lnTo>
                  <a:lnTo>
                    <a:pt x="224" y="139"/>
                  </a:lnTo>
                  <a:lnTo>
                    <a:pt x="216" y="169"/>
                  </a:lnTo>
                  <a:lnTo>
                    <a:pt x="209" y="203"/>
                  </a:lnTo>
                  <a:lnTo>
                    <a:pt x="203" y="240"/>
                  </a:lnTo>
                  <a:lnTo>
                    <a:pt x="195" y="280"/>
                  </a:lnTo>
                  <a:lnTo>
                    <a:pt x="190" y="318"/>
                  </a:lnTo>
                  <a:lnTo>
                    <a:pt x="184" y="357"/>
                  </a:lnTo>
                  <a:lnTo>
                    <a:pt x="176" y="397"/>
                  </a:lnTo>
                  <a:lnTo>
                    <a:pt x="171" y="437"/>
                  </a:lnTo>
                  <a:lnTo>
                    <a:pt x="163" y="477"/>
                  </a:lnTo>
                  <a:lnTo>
                    <a:pt x="155" y="521"/>
                  </a:lnTo>
                  <a:lnTo>
                    <a:pt x="144" y="563"/>
                  </a:lnTo>
                  <a:lnTo>
                    <a:pt x="135" y="607"/>
                  </a:lnTo>
                  <a:lnTo>
                    <a:pt x="123" y="646"/>
                  </a:lnTo>
                  <a:lnTo>
                    <a:pt x="110" y="688"/>
                  </a:lnTo>
                  <a:lnTo>
                    <a:pt x="98" y="726"/>
                  </a:lnTo>
                  <a:lnTo>
                    <a:pt x="87" y="766"/>
                  </a:lnTo>
                  <a:lnTo>
                    <a:pt x="74" y="800"/>
                  </a:lnTo>
                  <a:lnTo>
                    <a:pt x="62" y="833"/>
                  </a:lnTo>
                  <a:lnTo>
                    <a:pt x="53" y="861"/>
                  </a:lnTo>
                  <a:lnTo>
                    <a:pt x="45" y="886"/>
                  </a:lnTo>
                  <a:lnTo>
                    <a:pt x="38" y="905"/>
                  </a:lnTo>
                  <a:lnTo>
                    <a:pt x="32" y="920"/>
                  </a:lnTo>
                  <a:lnTo>
                    <a:pt x="28" y="930"/>
                  </a:lnTo>
                  <a:lnTo>
                    <a:pt x="28" y="934"/>
                  </a:lnTo>
                  <a:lnTo>
                    <a:pt x="0" y="1015"/>
                  </a:lnTo>
                  <a:lnTo>
                    <a:pt x="93" y="966"/>
                  </a:lnTo>
                  <a:lnTo>
                    <a:pt x="269" y="500"/>
                  </a:lnTo>
                  <a:lnTo>
                    <a:pt x="403" y="335"/>
                  </a:lnTo>
                  <a:lnTo>
                    <a:pt x="473" y="29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95" name="Freeform 198"/>
            <p:cNvSpPr/>
            <p:nvPr/>
          </p:nvSpPr>
          <p:spPr bwMode="auto">
            <a:xfrm>
              <a:off x="1173" y="3607"/>
              <a:ext cx="112" cy="193"/>
            </a:xfrm>
            <a:custGeom>
              <a:avLst/>
              <a:gdLst>
                <a:gd name="T0" fmla="*/ 24 w 425"/>
                <a:gd name="T1" fmla="*/ 1 h 764"/>
                <a:gd name="T2" fmla="*/ 24 w 425"/>
                <a:gd name="T3" fmla="*/ 2 h 764"/>
                <a:gd name="T4" fmla="*/ 24 w 425"/>
                <a:gd name="T5" fmla="*/ 2 h 764"/>
                <a:gd name="T6" fmla="*/ 24 w 425"/>
                <a:gd name="T7" fmla="*/ 3 h 764"/>
                <a:gd name="T8" fmla="*/ 23 w 425"/>
                <a:gd name="T9" fmla="*/ 3 h 764"/>
                <a:gd name="T10" fmla="*/ 23 w 425"/>
                <a:gd name="T11" fmla="*/ 4 h 764"/>
                <a:gd name="T12" fmla="*/ 23 w 425"/>
                <a:gd name="T13" fmla="*/ 5 h 764"/>
                <a:gd name="T14" fmla="*/ 22 w 425"/>
                <a:gd name="T15" fmla="*/ 6 h 764"/>
                <a:gd name="T16" fmla="*/ 22 w 425"/>
                <a:gd name="T17" fmla="*/ 8 h 764"/>
                <a:gd name="T18" fmla="*/ 21 w 425"/>
                <a:gd name="T19" fmla="*/ 9 h 764"/>
                <a:gd name="T20" fmla="*/ 20 w 425"/>
                <a:gd name="T21" fmla="*/ 10 h 764"/>
                <a:gd name="T22" fmla="*/ 19 w 425"/>
                <a:gd name="T23" fmla="*/ 11 h 764"/>
                <a:gd name="T24" fmla="*/ 18 w 425"/>
                <a:gd name="T25" fmla="*/ 12 h 764"/>
                <a:gd name="T26" fmla="*/ 17 w 425"/>
                <a:gd name="T27" fmla="*/ 13 h 764"/>
                <a:gd name="T28" fmla="*/ 16 w 425"/>
                <a:gd name="T29" fmla="*/ 14 h 764"/>
                <a:gd name="T30" fmla="*/ 15 w 425"/>
                <a:gd name="T31" fmla="*/ 15 h 764"/>
                <a:gd name="T32" fmla="*/ 14 w 425"/>
                <a:gd name="T33" fmla="*/ 15 h 764"/>
                <a:gd name="T34" fmla="*/ 14 w 425"/>
                <a:gd name="T35" fmla="*/ 15 h 764"/>
                <a:gd name="T36" fmla="*/ 13 w 425"/>
                <a:gd name="T37" fmla="*/ 16 h 764"/>
                <a:gd name="T38" fmla="*/ 13 w 425"/>
                <a:gd name="T39" fmla="*/ 18 h 764"/>
                <a:gd name="T40" fmla="*/ 12 w 425"/>
                <a:gd name="T41" fmla="*/ 20 h 764"/>
                <a:gd name="T42" fmla="*/ 11 w 425"/>
                <a:gd name="T43" fmla="*/ 22 h 764"/>
                <a:gd name="T44" fmla="*/ 11 w 425"/>
                <a:gd name="T45" fmla="*/ 25 h 764"/>
                <a:gd name="T46" fmla="*/ 9 w 425"/>
                <a:gd name="T47" fmla="*/ 28 h 764"/>
                <a:gd name="T48" fmla="*/ 8 w 425"/>
                <a:gd name="T49" fmla="*/ 31 h 764"/>
                <a:gd name="T50" fmla="*/ 7 w 425"/>
                <a:gd name="T51" fmla="*/ 34 h 764"/>
                <a:gd name="T52" fmla="*/ 6 w 425"/>
                <a:gd name="T53" fmla="*/ 36 h 764"/>
                <a:gd name="T54" fmla="*/ 5 w 425"/>
                <a:gd name="T55" fmla="*/ 39 h 764"/>
                <a:gd name="T56" fmla="*/ 4 w 425"/>
                <a:gd name="T57" fmla="*/ 42 h 764"/>
                <a:gd name="T58" fmla="*/ 3 w 425"/>
                <a:gd name="T59" fmla="*/ 44 h 764"/>
                <a:gd name="T60" fmla="*/ 2 w 425"/>
                <a:gd name="T61" fmla="*/ 46 h 764"/>
                <a:gd name="T62" fmla="*/ 1 w 425"/>
                <a:gd name="T63" fmla="*/ 48 h 764"/>
                <a:gd name="T64" fmla="*/ 0 w 425"/>
                <a:gd name="T65" fmla="*/ 49 h 764"/>
                <a:gd name="T66" fmla="*/ 7 w 425"/>
                <a:gd name="T67" fmla="*/ 46 h 764"/>
                <a:gd name="T68" fmla="*/ 8 w 425"/>
                <a:gd name="T69" fmla="*/ 42 h 764"/>
                <a:gd name="T70" fmla="*/ 16 w 425"/>
                <a:gd name="T71" fmla="*/ 22 h 764"/>
                <a:gd name="T72" fmla="*/ 16 w 425"/>
                <a:gd name="T73" fmla="*/ 22 h 764"/>
                <a:gd name="T74" fmla="*/ 17 w 425"/>
                <a:gd name="T75" fmla="*/ 22 h 764"/>
                <a:gd name="T76" fmla="*/ 17 w 425"/>
                <a:gd name="T77" fmla="*/ 21 h 764"/>
                <a:gd name="T78" fmla="*/ 18 w 425"/>
                <a:gd name="T79" fmla="*/ 21 h 764"/>
                <a:gd name="T80" fmla="*/ 19 w 425"/>
                <a:gd name="T81" fmla="*/ 20 h 764"/>
                <a:gd name="T82" fmla="*/ 20 w 425"/>
                <a:gd name="T83" fmla="*/ 19 h 764"/>
                <a:gd name="T84" fmla="*/ 21 w 425"/>
                <a:gd name="T85" fmla="*/ 17 h 764"/>
                <a:gd name="T86" fmla="*/ 22 w 425"/>
                <a:gd name="T87" fmla="*/ 16 h 764"/>
                <a:gd name="T88" fmla="*/ 23 w 425"/>
                <a:gd name="T89" fmla="*/ 15 h 764"/>
                <a:gd name="T90" fmla="*/ 24 w 425"/>
                <a:gd name="T91" fmla="*/ 13 h 764"/>
                <a:gd name="T92" fmla="*/ 26 w 425"/>
                <a:gd name="T93" fmla="*/ 11 h 764"/>
                <a:gd name="T94" fmla="*/ 27 w 425"/>
                <a:gd name="T95" fmla="*/ 9 h 764"/>
                <a:gd name="T96" fmla="*/ 27 w 425"/>
                <a:gd name="T97" fmla="*/ 7 h 764"/>
                <a:gd name="T98" fmla="*/ 28 w 425"/>
                <a:gd name="T99" fmla="*/ 5 h 764"/>
                <a:gd name="T100" fmla="*/ 29 w 425"/>
                <a:gd name="T101" fmla="*/ 3 h 764"/>
                <a:gd name="T102" fmla="*/ 30 w 425"/>
                <a:gd name="T103" fmla="*/ 0 h 764"/>
                <a:gd name="T104" fmla="*/ 24 w 425"/>
                <a:gd name="T105" fmla="*/ 1 h 764"/>
                <a:gd name="T106" fmla="*/ 24 w 425"/>
                <a:gd name="T107" fmla="*/ 1 h 764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425"/>
                <a:gd name="T163" fmla="*/ 0 h 764"/>
                <a:gd name="T164" fmla="*/ 425 w 425"/>
                <a:gd name="T165" fmla="*/ 764 h 764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425" h="764">
                  <a:moveTo>
                    <a:pt x="348" y="21"/>
                  </a:moveTo>
                  <a:lnTo>
                    <a:pt x="346" y="23"/>
                  </a:lnTo>
                  <a:lnTo>
                    <a:pt x="344" y="29"/>
                  </a:lnTo>
                  <a:lnTo>
                    <a:pt x="340" y="38"/>
                  </a:lnTo>
                  <a:lnTo>
                    <a:pt x="336" y="49"/>
                  </a:lnTo>
                  <a:lnTo>
                    <a:pt x="330" y="63"/>
                  </a:lnTo>
                  <a:lnTo>
                    <a:pt x="325" y="80"/>
                  </a:lnTo>
                  <a:lnTo>
                    <a:pt x="317" y="97"/>
                  </a:lnTo>
                  <a:lnTo>
                    <a:pt x="310" y="118"/>
                  </a:lnTo>
                  <a:lnTo>
                    <a:pt x="298" y="135"/>
                  </a:lnTo>
                  <a:lnTo>
                    <a:pt x="287" y="154"/>
                  </a:lnTo>
                  <a:lnTo>
                    <a:pt x="273" y="173"/>
                  </a:lnTo>
                  <a:lnTo>
                    <a:pt x="262" y="190"/>
                  </a:lnTo>
                  <a:lnTo>
                    <a:pt x="249" y="205"/>
                  </a:lnTo>
                  <a:lnTo>
                    <a:pt x="233" y="219"/>
                  </a:lnTo>
                  <a:lnTo>
                    <a:pt x="216" y="230"/>
                  </a:lnTo>
                  <a:lnTo>
                    <a:pt x="201" y="238"/>
                  </a:lnTo>
                  <a:lnTo>
                    <a:pt x="199" y="243"/>
                  </a:lnTo>
                  <a:lnTo>
                    <a:pt x="194" y="259"/>
                  </a:lnTo>
                  <a:lnTo>
                    <a:pt x="186" y="281"/>
                  </a:lnTo>
                  <a:lnTo>
                    <a:pt x="176" y="312"/>
                  </a:lnTo>
                  <a:lnTo>
                    <a:pt x="163" y="346"/>
                  </a:lnTo>
                  <a:lnTo>
                    <a:pt x="152" y="390"/>
                  </a:lnTo>
                  <a:lnTo>
                    <a:pt x="137" y="432"/>
                  </a:lnTo>
                  <a:lnTo>
                    <a:pt x="121" y="479"/>
                  </a:lnTo>
                  <a:lnTo>
                    <a:pt x="104" y="525"/>
                  </a:lnTo>
                  <a:lnTo>
                    <a:pt x="87" y="572"/>
                  </a:lnTo>
                  <a:lnTo>
                    <a:pt x="70" y="616"/>
                  </a:lnTo>
                  <a:lnTo>
                    <a:pt x="53" y="658"/>
                  </a:lnTo>
                  <a:lnTo>
                    <a:pt x="38" y="694"/>
                  </a:lnTo>
                  <a:lnTo>
                    <a:pt x="22" y="726"/>
                  </a:lnTo>
                  <a:lnTo>
                    <a:pt x="9" y="749"/>
                  </a:lnTo>
                  <a:lnTo>
                    <a:pt x="0" y="764"/>
                  </a:lnTo>
                  <a:lnTo>
                    <a:pt x="99" y="730"/>
                  </a:lnTo>
                  <a:lnTo>
                    <a:pt x="110" y="656"/>
                  </a:lnTo>
                  <a:lnTo>
                    <a:pt x="235" y="350"/>
                  </a:lnTo>
                  <a:lnTo>
                    <a:pt x="237" y="348"/>
                  </a:lnTo>
                  <a:lnTo>
                    <a:pt x="243" y="344"/>
                  </a:lnTo>
                  <a:lnTo>
                    <a:pt x="251" y="335"/>
                  </a:lnTo>
                  <a:lnTo>
                    <a:pt x="262" y="323"/>
                  </a:lnTo>
                  <a:lnTo>
                    <a:pt x="273" y="310"/>
                  </a:lnTo>
                  <a:lnTo>
                    <a:pt x="287" y="293"/>
                  </a:lnTo>
                  <a:lnTo>
                    <a:pt x="304" y="274"/>
                  </a:lnTo>
                  <a:lnTo>
                    <a:pt x="319" y="253"/>
                  </a:lnTo>
                  <a:lnTo>
                    <a:pt x="336" y="228"/>
                  </a:lnTo>
                  <a:lnTo>
                    <a:pt x="351" y="203"/>
                  </a:lnTo>
                  <a:lnTo>
                    <a:pt x="367" y="173"/>
                  </a:lnTo>
                  <a:lnTo>
                    <a:pt x="382" y="143"/>
                  </a:lnTo>
                  <a:lnTo>
                    <a:pt x="395" y="110"/>
                  </a:lnTo>
                  <a:lnTo>
                    <a:pt x="408" y="74"/>
                  </a:lnTo>
                  <a:lnTo>
                    <a:pt x="418" y="38"/>
                  </a:lnTo>
                  <a:lnTo>
                    <a:pt x="425" y="0"/>
                  </a:lnTo>
                  <a:lnTo>
                    <a:pt x="348" y="21"/>
                  </a:lnTo>
                  <a:close/>
                </a:path>
              </a:pathLst>
            </a:custGeom>
            <a:solidFill>
              <a:srgbClr val="FFCC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96" name="Freeform 199"/>
            <p:cNvSpPr/>
            <p:nvPr/>
          </p:nvSpPr>
          <p:spPr bwMode="auto">
            <a:xfrm>
              <a:off x="1359" y="3609"/>
              <a:ext cx="72" cy="192"/>
            </a:xfrm>
            <a:custGeom>
              <a:avLst/>
              <a:gdLst>
                <a:gd name="T0" fmla="*/ 17 w 274"/>
                <a:gd name="T1" fmla="*/ 36 h 760"/>
                <a:gd name="T2" fmla="*/ 16 w 274"/>
                <a:gd name="T3" fmla="*/ 21 h 760"/>
                <a:gd name="T4" fmla="*/ 16 w 274"/>
                <a:gd name="T5" fmla="*/ 21 h 760"/>
                <a:gd name="T6" fmla="*/ 16 w 274"/>
                <a:gd name="T7" fmla="*/ 20 h 760"/>
                <a:gd name="T8" fmla="*/ 16 w 274"/>
                <a:gd name="T9" fmla="*/ 19 h 760"/>
                <a:gd name="T10" fmla="*/ 16 w 274"/>
                <a:gd name="T11" fmla="*/ 18 h 760"/>
                <a:gd name="T12" fmla="*/ 16 w 274"/>
                <a:gd name="T13" fmla="*/ 17 h 760"/>
                <a:gd name="T14" fmla="*/ 17 w 274"/>
                <a:gd name="T15" fmla="*/ 15 h 760"/>
                <a:gd name="T16" fmla="*/ 17 w 274"/>
                <a:gd name="T17" fmla="*/ 14 h 760"/>
                <a:gd name="T18" fmla="*/ 17 w 274"/>
                <a:gd name="T19" fmla="*/ 12 h 760"/>
                <a:gd name="T20" fmla="*/ 16 w 274"/>
                <a:gd name="T21" fmla="*/ 10 h 760"/>
                <a:gd name="T22" fmla="*/ 16 w 274"/>
                <a:gd name="T23" fmla="*/ 9 h 760"/>
                <a:gd name="T24" fmla="*/ 16 w 274"/>
                <a:gd name="T25" fmla="*/ 7 h 760"/>
                <a:gd name="T26" fmla="*/ 15 w 274"/>
                <a:gd name="T27" fmla="*/ 5 h 760"/>
                <a:gd name="T28" fmla="*/ 15 w 274"/>
                <a:gd name="T29" fmla="*/ 3 h 760"/>
                <a:gd name="T30" fmla="*/ 14 w 274"/>
                <a:gd name="T31" fmla="*/ 2 h 760"/>
                <a:gd name="T32" fmla="*/ 13 w 274"/>
                <a:gd name="T33" fmla="*/ 1 h 760"/>
                <a:gd name="T34" fmla="*/ 12 w 274"/>
                <a:gd name="T35" fmla="*/ 0 h 760"/>
                <a:gd name="T36" fmla="*/ 12 w 274"/>
                <a:gd name="T37" fmla="*/ 0 h 760"/>
                <a:gd name="T38" fmla="*/ 12 w 274"/>
                <a:gd name="T39" fmla="*/ 0 h 760"/>
                <a:gd name="T40" fmla="*/ 11 w 274"/>
                <a:gd name="T41" fmla="*/ 0 h 760"/>
                <a:gd name="T42" fmla="*/ 10 w 274"/>
                <a:gd name="T43" fmla="*/ 0 h 760"/>
                <a:gd name="T44" fmla="*/ 9 w 274"/>
                <a:gd name="T45" fmla="*/ 0 h 760"/>
                <a:gd name="T46" fmla="*/ 8 w 274"/>
                <a:gd name="T47" fmla="*/ 0 h 760"/>
                <a:gd name="T48" fmla="*/ 7 w 274"/>
                <a:gd name="T49" fmla="*/ 0 h 760"/>
                <a:gd name="T50" fmla="*/ 6 w 274"/>
                <a:gd name="T51" fmla="*/ 0 h 760"/>
                <a:gd name="T52" fmla="*/ 5 w 274"/>
                <a:gd name="T53" fmla="*/ 0 h 760"/>
                <a:gd name="T54" fmla="*/ 4 w 274"/>
                <a:gd name="T55" fmla="*/ 0 h 760"/>
                <a:gd name="T56" fmla="*/ 3 w 274"/>
                <a:gd name="T57" fmla="*/ 0 h 760"/>
                <a:gd name="T58" fmla="*/ 2 w 274"/>
                <a:gd name="T59" fmla="*/ 0 h 760"/>
                <a:gd name="T60" fmla="*/ 1 w 274"/>
                <a:gd name="T61" fmla="*/ 1 h 760"/>
                <a:gd name="T62" fmla="*/ 1 w 274"/>
                <a:gd name="T63" fmla="*/ 1 h 760"/>
                <a:gd name="T64" fmla="*/ 0 w 274"/>
                <a:gd name="T65" fmla="*/ 1 h 760"/>
                <a:gd name="T66" fmla="*/ 0 w 274"/>
                <a:gd name="T67" fmla="*/ 1 h 760"/>
                <a:gd name="T68" fmla="*/ 13 w 274"/>
                <a:gd name="T69" fmla="*/ 38 h 760"/>
                <a:gd name="T70" fmla="*/ 16 w 274"/>
                <a:gd name="T71" fmla="*/ 49 h 760"/>
                <a:gd name="T72" fmla="*/ 19 w 274"/>
                <a:gd name="T73" fmla="*/ 43 h 760"/>
                <a:gd name="T74" fmla="*/ 17 w 274"/>
                <a:gd name="T75" fmla="*/ 36 h 760"/>
                <a:gd name="T76" fmla="*/ 17 w 274"/>
                <a:gd name="T77" fmla="*/ 36 h 76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274"/>
                <a:gd name="T118" fmla="*/ 0 h 760"/>
                <a:gd name="T119" fmla="*/ 274 w 274"/>
                <a:gd name="T120" fmla="*/ 760 h 76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274" h="760">
                  <a:moveTo>
                    <a:pt x="241" y="570"/>
                  </a:moveTo>
                  <a:lnTo>
                    <a:pt x="234" y="334"/>
                  </a:lnTo>
                  <a:lnTo>
                    <a:pt x="234" y="330"/>
                  </a:lnTo>
                  <a:lnTo>
                    <a:pt x="234" y="321"/>
                  </a:lnTo>
                  <a:lnTo>
                    <a:pt x="234" y="306"/>
                  </a:lnTo>
                  <a:lnTo>
                    <a:pt x="236" y="289"/>
                  </a:lnTo>
                  <a:lnTo>
                    <a:pt x="236" y="266"/>
                  </a:lnTo>
                  <a:lnTo>
                    <a:pt x="238" y="243"/>
                  </a:lnTo>
                  <a:lnTo>
                    <a:pt x="238" y="216"/>
                  </a:lnTo>
                  <a:lnTo>
                    <a:pt x="238" y="190"/>
                  </a:lnTo>
                  <a:lnTo>
                    <a:pt x="234" y="161"/>
                  </a:lnTo>
                  <a:lnTo>
                    <a:pt x="232" y="133"/>
                  </a:lnTo>
                  <a:lnTo>
                    <a:pt x="228" y="102"/>
                  </a:lnTo>
                  <a:lnTo>
                    <a:pt x="222" y="78"/>
                  </a:lnTo>
                  <a:lnTo>
                    <a:pt x="213" y="53"/>
                  </a:lnTo>
                  <a:lnTo>
                    <a:pt x="205" y="32"/>
                  </a:lnTo>
                  <a:lnTo>
                    <a:pt x="192" y="15"/>
                  </a:lnTo>
                  <a:lnTo>
                    <a:pt x="179" y="3"/>
                  </a:lnTo>
                  <a:lnTo>
                    <a:pt x="173" y="1"/>
                  </a:lnTo>
                  <a:lnTo>
                    <a:pt x="167" y="0"/>
                  </a:lnTo>
                  <a:lnTo>
                    <a:pt x="158" y="0"/>
                  </a:lnTo>
                  <a:lnTo>
                    <a:pt x="146" y="0"/>
                  </a:lnTo>
                  <a:lnTo>
                    <a:pt x="131" y="0"/>
                  </a:lnTo>
                  <a:lnTo>
                    <a:pt x="116" y="0"/>
                  </a:lnTo>
                  <a:lnTo>
                    <a:pt x="101" y="1"/>
                  </a:lnTo>
                  <a:lnTo>
                    <a:pt x="85" y="1"/>
                  </a:lnTo>
                  <a:lnTo>
                    <a:pt x="68" y="1"/>
                  </a:lnTo>
                  <a:lnTo>
                    <a:pt x="53" y="3"/>
                  </a:lnTo>
                  <a:lnTo>
                    <a:pt x="38" y="5"/>
                  </a:lnTo>
                  <a:lnTo>
                    <a:pt x="25" y="5"/>
                  </a:lnTo>
                  <a:lnTo>
                    <a:pt x="13" y="7"/>
                  </a:lnTo>
                  <a:lnTo>
                    <a:pt x="6" y="7"/>
                  </a:lnTo>
                  <a:lnTo>
                    <a:pt x="0" y="7"/>
                  </a:lnTo>
                  <a:lnTo>
                    <a:pt x="0" y="9"/>
                  </a:lnTo>
                  <a:lnTo>
                    <a:pt x="181" y="595"/>
                  </a:lnTo>
                  <a:lnTo>
                    <a:pt x="234" y="760"/>
                  </a:lnTo>
                  <a:lnTo>
                    <a:pt x="274" y="680"/>
                  </a:lnTo>
                  <a:lnTo>
                    <a:pt x="241" y="570"/>
                  </a:lnTo>
                  <a:close/>
                </a:path>
              </a:pathLst>
            </a:custGeom>
            <a:solidFill>
              <a:srgbClr val="FFCC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97" name="Freeform 200"/>
            <p:cNvSpPr/>
            <p:nvPr/>
          </p:nvSpPr>
          <p:spPr bwMode="auto">
            <a:xfrm>
              <a:off x="1352" y="3609"/>
              <a:ext cx="68" cy="185"/>
            </a:xfrm>
            <a:custGeom>
              <a:avLst/>
              <a:gdLst>
                <a:gd name="T0" fmla="*/ 13 w 261"/>
                <a:gd name="T1" fmla="*/ 38 h 733"/>
                <a:gd name="T2" fmla="*/ 12 w 261"/>
                <a:gd name="T3" fmla="*/ 38 h 733"/>
                <a:gd name="T4" fmla="*/ 12 w 261"/>
                <a:gd name="T5" fmla="*/ 37 h 733"/>
                <a:gd name="T6" fmla="*/ 11 w 261"/>
                <a:gd name="T7" fmla="*/ 35 h 733"/>
                <a:gd name="T8" fmla="*/ 10 w 261"/>
                <a:gd name="T9" fmla="*/ 33 h 733"/>
                <a:gd name="T10" fmla="*/ 9 w 261"/>
                <a:gd name="T11" fmla="*/ 31 h 733"/>
                <a:gd name="T12" fmla="*/ 8 w 261"/>
                <a:gd name="T13" fmla="*/ 28 h 733"/>
                <a:gd name="T14" fmla="*/ 7 w 261"/>
                <a:gd name="T15" fmla="*/ 25 h 733"/>
                <a:gd name="T16" fmla="*/ 6 w 261"/>
                <a:gd name="T17" fmla="*/ 22 h 733"/>
                <a:gd name="T18" fmla="*/ 5 w 261"/>
                <a:gd name="T19" fmla="*/ 19 h 733"/>
                <a:gd name="T20" fmla="*/ 4 w 261"/>
                <a:gd name="T21" fmla="*/ 16 h 733"/>
                <a:gd name="T22" fmla="*/ 3 w 261"/>
                <a:gd name="T23" fmla="*/ 12 h 733"/>
                <a:gd name="T24" fmla="*/ 2 w 261"/>
                <a:gd name="T25" fmla="*/ 9 h 733"/>
                <a:gd name="T26" fmla="*/ 1 w 261"/>
                <a:gd name="T27" fmla="*/ 7 h 733"/>
                <a:gd name="T28" fmla="*/ 1 w 261"/>
                <a:gd name="T29" fmla="*/ 4 h 733"/>
                <a:gd name="T30" fmla="*/ 0 w 261"/>
                <a:gd name="T31" fmla="*/ 2 h 733"/>
                <a:gd name="T32" fmla="*/ 0 w 261"/>
                <a:gd name="T33" fmla="*/ 0 h 733"/>
                <a:gd name="T34" fmla="*/ 8 w 261"/>
                <a:gd name="T35" fmla="*/ 0 h 733"/>
                <a:gd name="T36" fmla="*/ 8 w 261"/>
                <a:gd name="T37" fmla="*/ 0 h 733"/>
                <a:gd name="T38" fmla="*/ 9 w 261"/>
                <a:gd name="T39" fmla="*/ 1 h 733"/>
                <a:gd name="T40" fmla="*/ 9 w 261"/>
                <a:gd name="T41" fmla="*/ 3 h 733"/>
                <a:gd name="T42" fmla="*/ 9 w 261"/>
                <a:gd name="T43" fmla="*/ 5 h 733"/>
                <a:gd name="T44" fmla="*/ 10 w 261"/>
                <a:gd name="T45" fmla="*/ 7 h 733"/>
                <a:gd name="T46" fmla="*/ 11 w 261"/>
                <a:gd name="T47" fmla="*/ 10 h 733"/>
                <a:gd name="T48" fmla="*/ 11 w 261"/>
                <a:gd name="T49" fmla="*/ 14 h 733"/>
                <a:gd name="T50" fmla="*/ 12 w 261"/>
                <a:gd name="T51" fmla="*/ 17 h 733"/>
                <a:gd name="T52" fmla="*/ 13 w 261"/>
                <a:gd name="T53" fmla="*/ 21 h 733"/>
                <a:gd name="T54" fmla="*/ 14 w 261"/>
                <a:gd name="T55" fmla="*/ 24 h 733"/>
                <a:gd name="T56" fmla="*/ 15 w 261"/>
                <a:gd name="T57" fmla="*/ 28 h 733"/>
                <a:gd name="T58" fmla="*/ 15 w 261"/>
                <a:gd name="T59" fmla="*/ 32 h 733"/>
                <a:gd name="T60" fmla="*/ 16 w 261"/>
                <a:gd name="T61" fmla="*/ 36 h 733"/>
                <a:gd name="T62" fmla="*/ 17 w 261"/>
                <a:gd name="T63" fmla="*/ 40 h 733"/>
                <a:gd name="T64" fmla="*/ 17 w 261"/>
                <a:gd name="T65" fmla="*/ 43 h 733"/>
                <a:gd name="T66" fmla="*/ 18 w 261"/>
                <a:gd name="T67" fmla="*/ 47 h 733"/>
                <a:gd name="T68" fmla="*/ 14 w 261"/>
                <a:gd name="T69" fmla="*/ 44 h 733"/>
                <a:gd name="T70" fmla="*/ 13 w 261"/>
                <a:gd name="T71" fmla="*/ 38 h 733"/>
                <a:gd name="T72" fmla="*/ 13 w 261"/>
                <a:gd name="T73" fmla="*/ 38 h 73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61"/>
                <a:gd name="T112" fmla="*/ 0 h 733"/>
                <a:gd name="T113" fmla="*/ 261 w 261"/>
                <a:gd name="T114" fmla="*/ 733 h 73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61" h="733">
                  <a:moveTo>
                    <a:pt x="185" y="598"/>
                  </a:moveTo>
                  <a:lnTo>
                    <a:pt x="181" y="591"/>
                  </a:lnTo>
                  <a:lnTo>
                    <a:pt x="175" y="576"/>
                  </a:lnTo>
                  <a:lnTo>
                    <a:pt x="166" y="553"/>
                  </a:lnTo>
                  <a:lnTo>
                    <a:pt x="154" y="522"/>
                  </a:lnTo>
                  <a:lnTo>
                    <a:pt x="139" y="482"/>
                  </a:lnTo>
                  <a:lnTo>
                    <a:pt x="124" y="441"/>
                  </a:lnTo>
                  <a:lnTo>
                    <a:pt x="107" y="395"/>
                  </a:lnTo>
                  <a:lnTo>
                    <a:pt x="92" y="346"/>
                  </a:lnTo>
                  <a:lnTo>
                    <a:pt x="73" y="296"/>
                  </a:lnTo>
                  <a:lnTo>
                    <a:pt x="57" y="245"/>
                  </a:lnTo>
                  <a:lnTo>
                    <a:pt x="40" y="193"/>
                  </a:lnTo>
                  <a:lnTo>
                    <a:pt x="27" y="148"/>
                  </a:lnTo>
                  <a:lnTo>
                    <a:pt x="16" y="102"/>
                  </a:lnTo>
                  <a:lnTo>
                    <a:pt x="8" y="62"/>
                  </a:lnTo>
                  <a:lnTo>
                    <a:pt x="0" y="28"/>
                  </a:lnTo>
                  <a:lnTo>
                    <a:pt x="0" y="0"/>
                  </a:lnTo>
                  <a:lnTo>
                    <a:pt x="122" y="0"/>
                  </a:lnTo>
                  <a:lnTo>
                    <a:pt x="122" y="5"/>
                  </a:lnTo>
                  <a:lnTo>
                    <a:pt x="126" y="20"/>
                  </a:lnTo>
                  <a:lnTo>
                    <a:pt x="131" y="45"/>
                  </a:lnTo>
                  <a:lnTo>
                    <a:pt x="139" y="78"/>
                  </a:lnTo>
                  <a:lnTo>
                    <a:pt x="147" y="116"/>
                  </a:lnTo>
                  <a:lnTo>
                    <a:pt x="158" y="161"/>
                  </a:lnTo>
                  <a:lnTo>
                    <a:pt x="168" y="212"/>
                  </a:lnTo>
                  <a:lnTo>
                    <a:pt x="179" y="268"/>
                  </a:lnTo>
                  <a:lnTo>
                    <a:pt x="190" y="323"/>
                  </a:lnTo>
                  <a:lnTo>
                    <a:pt x="202" y="384"/>
                  </a:lnTo>
                  <a:lnTo>
                    <a:pt x="215" y="444"/>
                  </a:lnTo>
                  <a:lnTo>
                    <a:pt x="227" y="507"/>
                  </a:lnTo>
                  <a:lnTo>
                    <a:pt x="234" y="566"/>
                  </a:lnTo>
                  <a:lnTo>
                    <a:pt x="246" y="625"/>
                  </a:lnTo>
                  <a:lnTo>
                    <a:pt x="253" y="680"/>
                  </a:lnTo>
                  <a:lnTo>
                    <a:pt x="261" y="733"/>
                  </a:lnTo>
                  <a:lnTo>
                    <a:pt x="208" y="699"/>
                  </a:lnTo>
                  <a:lnTo>
                    <a:pt x="185" y="598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98" name="Freeform 201"/>
            <p:cNvSpPr/>
            <p:nvPr/>
          </p:nvSpPr>
          <p:spPr bwMode="auto">
            <a:xfrm>
              <a:off x="1189" y="3309"/>
              <a:ext cx="170" cy="262"/>
            </a:xfrm>
            <a:custGeom>
              <a:avLst/>
              <a:gdLst>
                <a:gd name="T0" fmla="*/ 22 w 644"/>
                <a:gd name="T1" fmla="*/ 3 h 1036"/>
                <a:gd name="T2" fmla="*/ 0 w 644"/>
                <a:gd name="T3" fmla="*/ 63 h 1036"/>
                <a:gd name="T4" fmla="*/ 15 w 644"/>
                <a:gd name="T5" fmla="*/ 66 h 1036"/>
                <a:gd name="T6" fmla="*/ 43 w 644"/>
                <a:gd name="T7" fmla="*/ 48 h 1036"/>
                <a:gd name="T8" fmla="*/ 45 w 644"/>
                <a:gd name="T9" fmla="*/ 4 h 1036"/>
                <a:gd name="T10" fmla="*/ 29 w 644"/>
                <a:gd name="T11" fmla="*/ 0 h 1036"/>
                <a:gd name="T12" fmla="*/ 22 w 644"/>
                <a:gd name="T13" fmla="*/ 3 h 1036"/>
                <a:gd name="T14" fmla="*/ 22 w 644"/>
                <a:gd name="T15" fmla="*/ 3 h 10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44"/>
                <a:gd name="T25" fmla="*/ 0 h 1036"/>
                <a:gd name="T26" fmla="*/ 644 w 644"/>
                <a:gd name="T27" fmla="*/ 1036 h 10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44" h="1036">
                  <a:moveTo>
                    <a:pt x="313" y="48"/>
                  </a:moveTo>
                  <a:lnTo>
                    <a:pt x="0" y="991"/>
                  </a:lnTo>
                  <a:lnTo>
                    <a:pt x="220" y="1036"/>
                  </a:lnTo>
                  <a:lnTo>
                    <a:pt x="610" y="744"/>
                  </a:lnTo>
                  <a:lnTo>
                    <a:pt x="644" y="69"/>
                  </a:lnTo>
                  <a:lnTo>
                    <a:pt x="416" y="0"/>
                  </a:lnTo>
                  <a:lnTo>
                    <a:pt x="313" y="48"/>
                  </a:lnTo>
                  <a:close/>
                </a:path>
              </a:pathLst>
            </a:custGeom>
            <a:solidFill>
              <a:srgbClr val="B0C7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99" name="Freeform 202"/>
            <p:cNvSpPr/>
            <p:nvPr/>
          </p:nvSpPr>
          <p:spPr bwMode="auto">
            <a:xfrm>
              <a:off x="1282" y="3339"/>
              <a:ext cx="174" cy="240"/>
            </a:xfrm>
            <a:custGeom>
              <a:avLst/>
              <a:gdLst>
                <a:gd name="T0" fmla="*/ 37 w 662"/>
                <a:gd name="T1" fmla="*/ 3 h 949"/>
                <a:gd name="T2" fmla="*/ 46 w 662"/>
                <a:gd name="T3" fmla="*/ 61 h 949"/>
                <a:gd name="T4" fmla="*/ 40 w 662"/>
                <a:gd name="T5" fmla="*/ 61 h 949"/>
                <a:gd name="T6" fmla="*/ 0 w 662"/>
                <a:gd name="T7" fmla="*/ 54 h 949"/>
                <a:gd name="T8" fmla="*/ 10 w 662"/>
                <a:gd name="T9" fmla="*/ 16 h 949"/>
                <a:gd name="T10" fmla="*/ 32 w 662"/>
                <a:gd name="T11" fmla="*/ 0 h 949"/>
                <a:gd name="T12" fmla="*/ 37 w 662"/>
                <a:gd name="T13" fmla="*/ 3 h 949"/>
                <a:gd name="T14" fmla="*/ 37 w 662"/>
                <a:gd name="T15" fmla="*/ 3 h 9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2"/>
                <a:gd name="T25" fmla="*/ 0 h 949"/>
                <a:gd name="T26" fmla="*/ 662 w 662"/>
                <a:gd name="T27" fmla="*/ 949 h 94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2" h="949">
                  <a:moveTo>
                    <a:pt x="534" y="49"/>
                  </a:moveTo>
                  <a:lnTo>
                    <a:pt x="662" y="949"/>
                  </a:lnTo>
                  <a:lnTo>
                    <a:pt x="584" y="949"/>
                  </a:lnTo>
                  <a:lnTo>
                    <a:pt x="0" y="850"/>
                  </a:lnTo>
                  <a:lnTo>
                    <a:pt x="150" y="258"/>
                  </a:lnTo>
                  <a:lnTo>
                    <a:pt x="466" y="0"/>
                  </a:lnTo>
                  <a:lnTo>
                    <a:pt x="534" y="49"/>
                  </a:lnTo>
                  <a:close/>
                </a:path>
              </a:pathLst>
            </a:custGeom>
            <a:solidFill>
              <a:srgbClr val="9CB3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00" name="Freeform 203"/>
            <p:cNvSpPr/>
            <p:nvPr/>
          </p:nvSpPr>
          <p:spPr bwMode="auto">
            <a:xfrm>
              <a:off x="1313" y="3348"/>
              <a:ext cx="131" cy="231"/>
            </a:xfrm>
            <a:custGeom>
              <a:avLst/>
              <a:gdLst>
                <a:gd name="T0" fmla="*/ 29 w 496"/>
                <a:gd name="T1" fmla="*/ 1 h 909"/>
                <a:gd name="T2" fmla="*/ 22 w 496"/>
                <a:gd name="T3" fmla="*/ 18 h 909"/>
                <a:gd name="T4" fmla="*/ 30 w 496"/>
                <a:gd name="T5" fmla="*/ 22 h 909"/>
                <a:gd name="T6" fmla="*/ 29 w 496"/>
                <a:gd name="T7" fmla="*/ 30 h 909"/>
                <a:gd name="T8" fmla="*/ 34 w 496"/>
                <a:gd name="T9" fmla="*/ 33 h 909"/>
                <a:gd name="T10" fmla="*/ 35 w 496"/>
                <a:gd name="T11" fmla="*/ 38 h 909"/>
                <a:gd name="T12" fmla="*/ 32 w 496"/>
                <a:gd name="T13" fmla="*/ 59 h 909"/>
                <a:gd name="T14" fmla="*/ 0 w 496"/>
                <a:gd name="T15" fmla="*/ 55 h 909"/>
                <a:gd name="T16" fmla="*/ 3 w 496"/>
                <a:gd name="T17" fmla="*/ 28 h 909"/>
                <a:gd name="T18" fmla="*/ 21 w 496"/>
                <a:gd name="T19" fmla="*/ 0 h 909"/>
                <a:gd name="T20" fmla="*/ 29 w 496"/>
                <a:gd name="T21" fmla="*/ 1 h 909"/>
                <a:gd name="T22" fmla="*/ 29 w 496"/>
                <a:gd name="T23" fmla="*/ 1 h 90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96"/>
                <a:gd name="T37" fmla="*/ 0 h 909"/>
                <a:gd name="T38" fmla="*/ 496 w 496"/>
                <a:gd name="T39" fmla="*/ 909 h 90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96" h="909">
                  <a:moveTo>
                    <a:pt x="416" y="9"/>
                  </a:moveTo>
                  <a:lnTo>
                    <a:pt x="314" y="277"/>
                  </a:lnTo>
                  <a:lnTo>
                    <a:pt x="433" y="333"/>
                  </a:lnTo>
                  <a:lnTo>
                    <a:pt x="411" y="473"/>
                  </a:lnTo>
                  <a:lnTo>
                    <a:pt x="481" y="511"/>
                  </a:lnTo>
                  <a:lnTo>
                    <a:pt x="496" y="593"/>
                  </a:lnTo>
                  <a:lnTo>
                    <a:pt x="466" y="909"/>
                  </a:lnTo>
                  <a:lnTo>
                    <a:pt x="0" y="846"/>
                  </a:lnTo>
                  <a:lnTo>
                    <a:pt x="46" y="433"/>
                  </a:lnTo>
                  <a:lnTo>
                    <a:pt x="306" y="0"/>
                  </a:lnTo>
                  <a:lnTo>
                    <a:pt x="416" y="9"/>
                  </a:lnTo>
                  <a:close/>
                </a:path>
              </a:pathLst>
            </a:custGeom>
            <a:solidFill>
              <a:srgbClr val="8996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01" name="Freeform 204"/>
            <p:cNvSpPr/>
            <p:nvPr/>
          </p:nvSpPr>
          <p:spPr bwMode="auto">
            <a:xfrm>
              <a:off x="1226" y="3416"/>
              <a:ext cx="208" cy="200"/>
            </a:xfrm>
            <a:custGeom>
              <a:avLst/>
              <a:gdLst>
                <a:gd name="T0" fmla="*/ 20 w 789"/>
                <a:gd name="T1" fmla="*/ 2 h 793"/>
                <a:gd name="T2" fmla="*/ 13 w 789"/>
                <a:gd name="T3" fmla="*/ 2 h 793"/>
                <a:gd name="T4" fmla="*/ 12 w 789"/>
                <a:gd name="T5" fmla="*/ 13 h 793"/>
                <a:gd name="T6" fmla="*/ 3 w 789"/>
                <a:gd name="T7" fmla="*/ 14 h 793"/>
                <a:gd name="T8" fmla="*/ 0 w 789"/>
                <a:gd name="T9" fmla="*/ 50 h 793"/>
                <a:gd name="T10" fmla="*/ 53 w 789"/>
                <a:gd name="T11" fmla="*/ 50 h 793"/>
                <a:gd name="T12" fmla="*/ 55 w 789"/>
                <a:gd name="T13" fmla="*/ 16 h 793"/>
                <a:gd name="T14" fmla="*/ 49 w 789"/>
                <a:gd name="T15" fmla="*/ 16 h 793"/>
                <a:gd name="T16" fmla="*/ 50 w 789"/>
                <a:gd name="T17" fmla="*/ 5 h 793"/>
                <a:gd name="T18" fmla="*/ 39 w 789"/>
                <a:gd name="T19" fmla="*/ 3 h 793"/>
                <a:gd name="T20" fmla="*/ 37 w 789"/>
                <a:gd name="T21" fmla="*/ 9 h 793"/>
                <a:gd name="T22" fmla="*/ 43 w 789"/>
                <a:gd name="T23" fmla="*/ 9 h 793"/>
                <a:gd name="T24" fmla="*/ 43 w 789"/>
                <a:gd name="T25" fmla="*/ 16 h 793"/>
                <a:gd name="T26" fmla="*/ 18 w 789"/>
                <a:gd name="T27" fmla="*/ 15 h 793"/>
                <a:gd name="T28" fmla="*/ 19 w 789"/>
                <a:gd name="T29" fmla="*/ 8 h 793"/>
                <a:gd name="T30" fmla="*/ 28 w 789"/>
                <a:gd name="T31" fmla="*/ 10 h 793"/>
                <a:gd name="T32" fmla="*/ 28 w 789"/>
                <a:gd name="T33" fmla="*/ 0 h 793"/>
                <a:gd name="T34" fmla="*/ 20 w 789"/>
                <a:gd name="T35" fmla="*/ 2 h 793"/>
                <a:gd name="T36" fmla="*/ 20 w 789"/>
                <a:gd name="T37" fmla="*/ 2 h 79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89"/>
                <a:gd name="T58" fmla="*/ 0 h 793"/>
                <a:gd name="T59" fmla="*/ 789 w 789"/>
                <a:gd name="T60" fmla="*/ 793 h 79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89" h="793">
                  <a:moveTo>
                    <a:pt x="281" y="25"/>
                  </a:moveTo>
                  <a:lnTo>
                    <a:pt x="190" y="32"/>
                  </a:lnTo>
                  <a:lnTo>
                    <a:pt x="179" y="209"/>
                  </a:lnTo>
                  <a:lnTo>
                    <a:pt x="44" y="217"/>
                  </a:lnTo>
                  <a:lnTo>
                    <a:pt x="0" y="785"/>
                  </a:lnTo>
                  <a:lnTo>
                    <a:pt x="760" y="793"/>
                  </a:lnTo>
                  <a:lnTo>
                    <a:pt x="789" y="249"/>
                  </a:lnTo>
                  <a:lnTo>
                    <a:pt x="711" y="247"/>
                  </a:lnTo>
                  <a:lnTo>
                    <a:pt x="713" y="76"/>
                  </a:lnTo>
                  <a:lnTo>
                    <a:pt x="567" y="48"/>
                  </a:lnTo>
                  <a:lnTo>
                    <a:pt x="538" y="133"/>
                  </a:lnTo>
                  <a:lnTo>
                    <a:pt x="627" y="139"/>
                  </a:lnTo>
                  <a:lnTo>
                    <a:pt x="624" y="249"/>
                  </a:lnTo>
                  <a:lnTo>
                    <a:pt x="261" y="232"/>
                  </a:lnTo>
                  <a:lnTo>
                    <a:pt x="268" y="126"/>
                  </a:lnTo>
                  <a:lnTo>
                    <a:pt x="397" y="152"/>
                  </a:lnTo>
                  <a:lnTo>
                    <a:pt x="401" y="0"/>
                  </a:lnTo>
                  <a:lnTo>
                    <a:pt x="281" y="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02" name="Freeform 205"/>
            <p:cNvSpPr/>
            <p:nvPr/>
          </p:nvSpPr>
          <p:spPr bwMode="auto">
            <a:xfrm>
              <a:off x="1325" y="3389"/>
              <a:ext cx="61" cy="78"/>
            </a:xfrm>
            <a:custGeom>
              <a:avLst/>
              <a:gdLst>
                <a:gd name="T0" fmla="*/ 1 w 230"/>
                <a:gd name="T1" fmla="*/ 20 h 307"/>
                <a:gd name="T2" fmla="*/ 13 w 230"/>
                <a:gd name="T3" fmla="*/ 18 h 307"/>
                <a:gd name="T4" fmla="*/ 16 w 230"/>
                <a:gd name="T5" fmla="*/ 8 h 307"/>
                <a:gd name="T6" fmla="*/ 14 w 230"/>
                <a:gd name="T7" fmla="*/ 0 h 307"/>
                <a:gd name="T8" fmla="*/ 3 w 230"/>
                <a:gd name="T9" fmla="*/ 1 h 307"/>
                <a:gd name="T10" fmla="*/ 0 w 230"/>
                <a:gd name="T11" fmla="*/ 14 h 307"/>
                <a:gd name="T12" fmla="*/ 1 w 230"/>
                <a:gd name="T13" fmla="*/ 20 h 307"/>
                <a:gd name="T14" fmla="*/ 1 w 230"/>
                <a:gd name="T15" fmla="*/ 20 h 30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30"/>
                <a:gd name="T25" fmla="*/ 0 h 307"/>
                <a:gd name="T26" fmla="*/ 230 w 230"/>
                <a:gd name="T27" fmla="*/ 307 h 30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30" h="307">
                  <a:moveTo>
                    <a:pt x="13" y="307"/>
                  </a:moveTo>
                  <a:lnTo>
                    <a:pt x="184" y="282"/>
                  </a:lnTo>
                  <a:lnTo>
                    <a:pt x="230" y="130"/>
                  </a:lnTo>
                  <a:lnTo>
                    <a:pt x="199" y="0"/>
                  </a:lnTo>
                  <a:lnTo>
                    <a:pt x="38" y="16"/>
                  </a:lnTo>
                  <a:lnTo>
                    <a:pt x="0" y="225"/>
                  </a:lnTo>
                  <a:lnTo>
                    <a:pt x="13" y="307"/>
                  </a:lnTo>
                  <a:close/>
                </a:path>
              </a:pathLst>
            </a:custGeom>
            <a:solidFill>
              <a:srgbClr val="FFCC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03" name="Freeform 206"/>
            <p:cNvSpPr/>
            <p:nvPr/>
          </p:nvSpPr>
          <p:spPr bwMode="auto">
            <a:xfrm>
              <a:off x="1301" y="3378"/>
              <a:ext cx="56" cy="89"/>
            </a:xfrm>
            <a:custGeom>
              <a:avLst/>
              <a:gdLst>
                <a:gd name="T0" fmla="*/ 7 w 215"/>
                <a:gd name="T1" fmla="*/ 3 h 354"/>
                <a:gd name="T2" fmla="*/ 1 w 215"/>
                <a:gd name="T3" fmla="*/ 6 h 354"/>
                <a:gd name="T4" fmla="*/ 0 w 215"/>
                <a:gd name="T5" fmla="*/ 11 h 354"/>
                <a:gd name="T6" fmla="*/ 6 w 215"/>
                <a:gd name="T7" fmla="*/ 12 h 354"/>
                <a:gd name="T8" fmla="*/ 4 w 215"/>
                <a:gd name="T9" fmla="*/ 19 h 354"/>
                <a:gd name="T10" fmla="*/ 7 w 215"/>
                <a:gd name="T11" fmla="*/ 22 h 354"/>
                <a:gd name="T12" fmla="*/ 10 w 215"/>
                <a:gd name="T13" fmla="*/ 10 h 354"/>
                <a:gd name="T14" fmla="*/ 15 w 215"/>
                <a:gd name="T15" fmla="*/ 0 h 354"/>
                <a:gd name="T16" fmla="*/ 7 w 215"/>
                <a:gd name="T17" fmla="*/ 3 h 354"/>
                <a:gd name="T18" fmla="*/ 7 w 215"/>
                <a:gd name="T19" fmla="*/ 3 h 3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5"/>
                <a:gd name="T31" fmla="*/ 0 h 354"/>
                <a:gd name="T32" fmla="*/ 215 w 215"/>
                <a:gd name="T33" fmla="*/ 354 h 35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5" h="354">
                  <a:moveTo>
                    <a:pt x="105" y="42"/>
                  </a:moveTo>
                  <a:lnTo>
                    <a:pt x="12" y="89"/>
                  </a:lnTo>
                  <a:lnTo>
                    <a:pt x="0" y="175"/>
                  </a:lnTo>
                  <a:lnTo>
                    <a:pt x="90" y="186"/>
                  </a:lnTo>
                  <a:lnTo>
                    <a:pt x="63" y="304"/>
                  </a:lnTo>
                  <a:lnTo>
                    <a:pt x="107" y="354"/>
                  </a:lnTo>
                  <a:lnTo>
                    <a:pt x="143" y="163"/>
                  </a:lnTo>
                  <a:lnTo>
                    <a:pt x="215" y="0"/>
                  </a:lnTo>
                  <a:lnTo>
                    <a:pt x="105" y="42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04" name="Freeform 207"/>
            <p:cNvSpPr/>
            <p:nvPr/>
          </p:nvSpPr>
          <p:spPr bwMode="auto">
            <a:xfrm>
              <a:off x="1266" y="3001"/>
              <a:ext cx="92" cy="302"/>
            </a:xfrm>
            <a:custGeom>
              <a:avLst/>
              <a:gdLst>
                <a:gd name="T0" fmla="*/ 21 w 348"/>
                <a:gd name="T1" fmla="*/ 0 h 1190"/>
                <a:gd name="T2" fmla="*/ 24 w 348"/>
                <a:gd name="T3" fmla="*/ 5 h 1190"/>
                <a:gd name="T4" fmla="*/ 10 w 348"/>
                <a:gd name="T5" fmla="*/ 77 h 1190"/>
                <a:gd name="T6" fmla="*/ 0 w 348"/>
                <a:gd name="T7" fmla="*/ 77 h 1190"/>
                <a:gd name="T8" fmla="*/ 4 w 348"/>
                <a:gd name="T9" fmla="*/ 8 h 1190"/>
                <a:gd name="T10" fmla="*/ 9 w 348"/>
                <a:gd name="T11" fmla="*/ 3 h 1190"/>
                <a:gd name="T12" fmla="*/ 21 w 348"/>
                <a:gd name="T13" fmla="*/ 0 h 1190"/>
                <a:gd name="T14" fmla="*/ 21 w 348"/>
                <a:gd name="T15" fmla="*/ 0 h 119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48"/>
                <a:gd name="T25" fmla="*/ 0 h 1190"/>
                <a:gd name="T26" fmla="*/ 348 w 348"/>
                <a:gd name="T27" fmla="*/ 1190 h 119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48" h="1190">
                  <a:moveTo>
                    <a:pt x="304" y="0"/>
                  </a:moveTo>
                  <a:lnTo>
                    <a:pt x="348" y="80"/>
                  </a:lnTo>
                  <a:lnTo>
                    <a:pt x="139" y="1190"/>
                  </a:lnTo>
                  <a:lnTo>
                    <a:pt x="0" y="1190"/>
                  </a:lnTo>
                  <a:lnTo>
                    <a:pt x="63" y="127"/>
                  </a:lnTo>
                  <a:lnTo>
                    <a:pt x="124" y="38"/>
                  </a:lnTo>
                  <a:lnTo>
                    <a:pt x="30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05" name="Freeform 208"/>
            <p:cNvSpPr/>
            <p:nvPr/>
          </p:nvSpPr>
          <p:spPr bwMode="auto">
            <a:xfrm>
              <a:off x="1267" y="3045"/>
              <a:ext cx="53" cy="256"/>
            </a:xfrm>
            <a:custGeom>
              <a:avLst/>
              <a:gdLst>
                <a:gd name="T0" fmla="*/ 14 w 202"/>
                <a:gd name="T1" fmla="*/ 5 h 1014"/>
                <a:gd name="T2" fmla="*/ 11 w 202"/>
                <a:gd name="T3" fmla="*/ 0 h 1014"/>
                <a:gd name="T4" fmla="*/ 5 w 202"/>
                <a:gd name="T5" fmla="*/ 4 h 1014"/>
                <a:gd name="T6" fmla="*/ 0 w 202"/>
                <a:gd name="T7" fmla="*/ 28 h 1014"/>
                <a:gd name="T8" fmla="*/ 1 w 202"/>
                <a:gd name="T9" fmla="*/ 65 h 1014"/>
                <a:gd name="T10" fmla="*/ 5 w 202"/>
                <a:gd name="T11" fmla="*/ 64 h 1014"/>
                <a:gd name="T12" fmla="*/ 5 w 202"/>
                <a:gd name="T13" fmla="*/ 64 h 1014"/>
                <a:gd name="T14" fmla="*/ 5 w 202"/>
                <a:gd name="T15" fmla="*/ 62 h 1014"/>
                <a:gd name="T16" fmla="*/ 5 w 202"/>
                <a:gd name="T17" fmla="*/ 60 h 1014"/>
                <a:gd name="T18" fmla="*/ 5 w 202"/>
                <a:gd name="T19" fmla="*/ 56 h 1014"/>
                <a:gd name="T20" fmla="*/ 5 w 202"/>
                <a:gd name="T21" fmla="*/ 52 h 1014"/>
                <a:gd name="T22" fmla="*/ 5 w 202"/>
                <a:gd name="T23" fmla="*/ 48 h 1014"/>
                <a:gd name="T24" fmla="*/ 5 w 202"/>
                <a:gd name="T25" fmla="*/ 43 h 1014"/>
                <a:gd name="T26" fmla="*/ 5 w 202"/>
                <a:gd name="T27" fmla="*/ 38 h 1014"/>
                <a:gd name="T28" fmla="*/ 5 w 202"/>
                <a:gd name="T29" fmla="*/ 33 h 1014"/>
                <a:gd name="T30" fmla="*/ 5 w 202"/>
                <a:gd name="T31" fmla="*/ 27 h 1014"/>
                <a:gd name="T32" fmla="*/ 5 w 202"/>
                <a:gd name="T33" fmla="*/ 22 h 1014"/>
                <a:gd name="T34" fmla="*/ 6 w 202"/>
                <a:gd name="T35" fmla="*/ 18 h 1014"/>
                <a:gd name="T36" fmla="*/ 6 w 202"/>
                <a:gd name="T37" fmla="*/ 14 h 1014"/>
                <a:gd name="T38" fmla="*/ 7 w 202"/>
                <a:gd name="T39" fmla="*/ 10 h 1014"/>
                <a:gd name="T40" fmla="*/ 7 w 202"/>
                <a:gd name="T41" fmla="*/ 7 h 1014"/>
                <a:gd name="T42" fmla="*/ 8 w 202"/>
                <a:gd name="T43" fmla="*/ 6 h 1014"/>
                <a:gd name="T44" fmla="*/ 10 w 202"/>
                <a:gd name="T45" fmla="*/ 3 h 1014"/>
                <a:gd name="T46" fmla="*/ 14 w 202"/>
                <a:gd name="T47" fmla="*/ 5 h 1014"/>
                <a:gd name="T48" fmla="*/ 14 w 202"/>
                <a:gd name="T49" fmla="*/ 5 h 101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202"/>
                <a:gd name="T76" fmla="*/ 0 h 1014"/>
                <a:gd name="T77" fmla="*/ 202 w 202"/>
                <a:gd name="T78" fmla="*/ 1014 h 101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202" h="1014">
                  <a:moveTo>
                    <a:pt x="202" y="80"/>
                  </a:moveTo>
                  <a:lnTo>
                    <a:pt x="158" y="0"/>
                  </a:lnTo>
                  <a:lnTo>
                    <a:pt x="68" y="63"/>
                  </a:lnTo>
                  <a:lnTo>
                    <a:pt x="0" y="434"/>
                  </a:lnTo>
                  <a:lnTo>
                    <a:pt x="17" y="1014"/>
                  </a:lnTo>
                  <a:lnTo>
                    <a:pt x="68" y="1010"/>
                  </a:lnTo>
                  <a:lnTo>
                    <a:pt x="67" y="1000"/>
                  </a:lnTo>
                  <a:lnTo>
                    <a:pt x="67" y="974"/>
                  </a:lnTo>
                  <a:lnTo>
                    <a:pt x="67" y="934"/>
                  </a:lnTo>
                  <a:lnTo>
                    <a:pt x="67" y="880"/>
                  </a:lnTo>
                  <a:lnTo>
                    <a:pt x="67" y="818"/>
                  </a:lnTo>
                  <a:lnTo>
                    <a:pt x="67" y="747"/>
                  </a:lnTo>
                  <a:lnTo>
                    <a:pt x="68" y="671"/>
                  </a:lnTo>
                  <a:lnTo>
                    <a:pt x="72" y="591"/>
                  </a:lnTo>
                  <a:lnTo>
                    <a:pt x="72" y="510"/>
                  </a:lnTo>
                  <a:lnTo>
                    <a:pt x="76" y="428"/>
                  </a:lnTo>
                  <a:lnTo>
                    <a:pt x="78" y="350"/>
                  </a:lnTo>
                  <a:lnTo>
                    <a:pt x="84" y="280"/>
                  </a:lnTo>
                  <a:lnTo>
                    <a:pt x="87" y="213"/>
                  </a:lnTo>
                  <a:lnTo>
                    <a:pt x="95" y="158"/>
                  </a:lnTo>
                  <a:lnTo>
                    <a:pt x="103" y="114"/>
                  </a:lnTo>
                  <a:lnTo>
                    <a:pt x="112" y="86"/>
                  </a:lnTo>
                  <a:lnTo>
                    <a:pt x="146" y="48"/>
                  </a:lnTo>
                  <a:lnTo>
                    <a:pt x="202" y="80"/>
                  </a:lnTo>
                  <a:close/>
                </a:path>
              </a:pathLst>
            </a:custGeom>
            <a:solidFill>
              <a:srgbClr val="CCA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06" name="Freeform 209"/>
            <p:cNvSpPr/>
            <p:nvPr/>
          </p:nvSpPr>
          <p:spPr bwMode="auto">
            <a:xfrm>
              <a:off x="1304" y="3062"/>
              <a:ext cx="160" cy="344"/>
            </a:xfrm>
            <a:custGeom>
              <a:avLst/>
              <a:gdLst>
                <a:gd name="T0" fmla="*/ 42 w 604"/>
                <a:gd name="T1" fmla="*/ 1 h 1359"/>
                <a:gd name="T2" fmla="*/ 41 w 604"/>
                <a:gd name="T3" fmla="*/ 45 h 1359"/>
                <a:gd name="T4" fmla="*/ 33 w 604"/>
                <a:gd name="T5" fmla="*/ 63 h 1359"/>
                <a:gd name="T6" fmla="*/ 35 w 604"/>
                <a:gd name="T7" fmla="*/ 73 h 1359"/>
                <a:gd name="T8" fmla="*/ 27 w 604"/>
                <a:gd name="T9" fmla="*/ 76 h 1359"/>
                <a:gd name="T10" fmla="*/ 23 w 604"/>
                <a:gd name="T11" fmla="*/ 87 h 1359"/>
                <a:gd name="T12" fmla="*/ 15 w 604"/>
                <a:gd name="T13" fmla="*/ 87 h 1359"/>
                <a:gd name="T14" fmla="*/ 10 w 604"/>
                <a:gd name="T15" fmla="*/ 86 h 1359"/>
                <a:gd name="T16" fmla="*/ 7 w 604"/>
                <a:gd name="T17" fmla="*/ 77 h 1359"/>
                <a:gd name="T18" fmla="*/ 4 w 604"/>
                <a:gd name="T19" fmla="*/ 76 h 1359"/>
                <a:gd name="T20" fmla="*/ 0 w 604"/>
                <a:gd name="T21" fmla="*/ 67 h 1359"/>
                <a:gd name="T22" fmla="*/ 17 w 604"/>
                <a:gd name="T23" fmla="*/ 0 h 1359"/>
                <a:gd name="T24" fmla="*/ 42 w 604"/>
                <a:gd name="T25" fmla="*/ 1 h 1359"/>
                <a:gd name="T26" fmla="*/ 42 w 604"/>
                <a:gd name="T27" fmla="*/ 1 h 135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04"/>
                <a:gd name="T43" fmla="*/ 0 h 1359"/>
                <a:gd name="T44" fmla="*/ 604 w 604"/>
                <a:gd name="T45" fmla="*/ 1359 h 135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04" h="1359">
                  <a:moveTo>
                    <a:pt x="604" y="17"/>
                  </a:moveTo>
                  <a:lnTo>
                    <a:pt x="576" y="694"/>
                  </a:lnTo>
                  <a:lnTo>
                    <a:pt x="465" y="983"/>
                  </a:lnTo>
                  <a:lnTo>
                    <a:pt x="496" y="1139"/>
                  </a:lnTo>
                  <a:lnTo>
                    <a:pt x="380" y="1188"/>
                  </a:lnTo>
                  <a:lnTo>
                    <a:pt x="321" y="1351"/>
                  </a:lnTo>
                  <a:lnTo>
                    <a:pt x="211" y="1359"/>
                  </a:lnTo>
                  <a:lnTo>
                    <a:pt x="144" y="1334"/>
                  </a:lnTo>
                  <a:lnTo>
                    <a:pt x="100" y="1196"/>
                  </a:lnTo>
                  <a:lnTo>
                    <a:pt x="53" y="1186"/>
                  </a:lnTo>
                  <a:lnTo>
                    <a:pt x="0" y="1047"/>
                  </a:lnTo>
                  <a:lnTo>
                    <a:pt x="237" y="0"/>
                  </a:lnTo>
                  <a:lnTo>
                    <a:pt x="604" y="17"/>
                  </a:lnTo>
                  <a:close/>
                </a:path>
              </a:pathLst>
            </a:custGeom>
            <a:solidFill>
              <a:srgbClr val="9CB3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07" name="Freeform 210"/>
            <p:cNvSpPr/>
            <p:nvPr/>
          </p:nvSpPr>
          <p:spPr bwMode="auto">
            <a:xfrm>
              <a:off x="1114" y="3059"/>
              <a:ext cx="162" cy="253"/>
            </a:xfrm>
            <a:custGeom>
              <a:avLst/>
              <a:gdLst>
                <a:gd name="T0" fmla="*/ 0 w 618"/>
                <a:gd name="T1" fmla="*/ 48 h 1000"/>
                <a:gd name="T2" fmla="*/ 4 w 618"/>
                <a:gd name="T3" fmla="*/ 54 h 1000"/>
                <a:gd name="T4" fmla="*/ 33 w 618"/>
                <a:gd name="T5" fmla="*/ 42 h 1000"/>
                <a:gd name="T6" fmla="*/ 37 w 618"/>
                <a:gd name="T7" fmla="*/ 38 h 1000"/>
                <a:gd name="T8" fmla="*/ 39 w 618"/>
                <a:gd name="T9" fmla="*/ 64 h 1000"/>
                <a:gd name="T10" fmla="*/ 41 w 618"/>
                <a:gd name="T11" fmla="*/ 64 h 1000"/>
                <a:gd name="T12" fmla="*/ 42 w 618"/>
                <a:gd name="T13" fmla="*/ 58 h 1000"/>
                <a:gd name="T14" fmla="*/ 40 w 618"/>
                <a:gd name="T15" fmla="*/ 0 h 1000"/>
                <a:gd name="T16" fmla="*/ 37 w 618"/>
                <a:gd name="T17" fmla="*/ 1 h 1000"/>
                <a:gd name="T18" fmla="*/ 24 w 618"/>
                <a:gd name="T19" fmla="*/ 34 h 1000"/>
                <a:gd name="T20" fmla="*/ 4 w 618"/>
                <a:gd name="T21" fmla="*/ 41 h 1000"/>
                <a:gd name="T22" fmla="*/ 0 w 618"/>
                <a:gd name="T23" fmla="*/ 48 h 1000"/>
                <a:gd name="T24" fmla="*/ 0 w 618"/>
                <a:gd name="T25" fmla="*/ 48 h 10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18"/>
                <a:gd name="T40" fmla="*/ 0 h 1000"/>
                <a:gd name="T41" fmla="*/ 618 w 618"/>
                <a:gd name="T42" fmla="*/ 1000 h 10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18" h="1000">
                  <a:moveTo>
                    <a:pt x="0" y="749"/>
                  </a:moveTo>
                  <a:lnTo>
                    <a:pt x="52" y="839"/>
                  </a:lnTo>
                  <a:lnTo>
                    <a:pt x="485" y="652"/>
                  </a:lnTo>
                  <a:lnTo>
                    <a:pt x="542" y="590"/>
                  </a:lnTo>
                  <a:lnTo>
                    <a:pt x="573" y="1000"/>
                  </a:lnTo>
                  <a:lnTo>
                    <a:pt x="601" y="1000"/>
                  </a:lnTo>
                  <a:lnTo>
                    <a:pt x="618" y="915"/>
                  </a:lnTo>
                  <a:lnTo>
                    <a:pt x="580" y="0"/>
                  </a:lnTo>
                  <a:lnTo>
                    <a:pt x="536" y="10"/>
                  </a:lnTo>
                  <a:lnTo>
                    <a:pt x="350" y="527"/>
                  </a:lnTo>
                  <a:lnTo>
                    <a:pt x="54" y="645"/>
                  </a:lnTo>
                  <a:lnTo>
                    <a:pt x="0" y="749"/>
                  </a:lnTo>
                  <a:close/>
                </a:path>
              </a:pathLst>
            </a:custGeom>
            <a:solidFill>
              <a:srgbClr val="9CB3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08" name="Freeform 211"/>
            <p:cNvSpPr/>
            <p:nvPr/>
          </p:nvSpPr>
          <p:spPr bwMode="auto">
            <a:xfrm>
              <a:off x="1110" y="3018"/>
              <a:ext cx="185" cy="278"/>
            </a:xfrm>
            <a:custGeom>
              <a:avLst/>
              <a:gdLst>
                <a:gd name="T0" fmla="*/ 49 w 702"/>
                <a:gd name="T1" fmla="*/ 0 h 1101"/>
                <a:gd name="T2" fmla="*/ 36 w 702"/>
                <a:gd name="T3" fmla="*/ 7 h 1101"/>
                <a:gd name="T4" fmla="*/ 21 w 702"/>
                <a:gd name="T5" fmla="*/ 40 h 1101"/>
                <a:gd name="T6" fmla="*/ 0 w 702"/>
                <a:gd name="T7" fmla="*/ 49 h 1101"/>
                <a:gd name="T8" fmla="*/ 0 w 702"/>
                <a:gd name="T9" fmla="*/ 55 h 1101"/>
                <a:gd name="T10" fmla="*/ 1 w 702"/>
                <a:gd name="T11" fmla="*/ 58 h 1101"/>
                <a:gd name="T12" fmla="*/ 30 w 702"/>
                <a:gd name="T13" fmla="*/ 45 h 1101"/>
                <a:gd name="T14" fmla="*/ 40 w 702"/>
                <a:gd name="T15" fmla="*/ 12 h 1101"/>
                <a:gd name="T16" fmla="*/ 40 w 702"/>
                <a:gd name="T17" fmla="*/ 13 h 1101"/>
                <a:gd name="T18" fmla="*/ 40 w 702"/>
                <a:gd name="T19" fmla="*/ 15 h 1101"/>
                <a:gd name="T20" fmla="*/ 40 w 702"/>
                <a:gd name="T21" fmla="*/ 17 h 1101"/>
                <a:gd name="T22" fmla="*/ 40 w 702"/>
                <a:gd name="T23" fmla="*/ 21 h 1101"/>
                <a:gd name="T24" fmla="*/ 40 w 702"/>
                <a:gd name="T25" fmla="*/ 25 h 1101"/>
                <a:gd name="T26" fmla="*/ 40 w 702"/>
                <a:gd name="T27" fmla="*/ 30 h 1101"/>
                <a:gd name="T28" fmla="*/ 41 w 702"/>
                <a:gd name="T29" fmla="*/ 35 h 1101"/>
                <a:gd name="T30" fmla="*/ 41 w 702"/>
                <a:gd name="T31" fmla="*/ 40 h 1101"/>
                <a:gd name="T32" fmla="*/ 41 w 702"/>
                <a:gd name="T33" fmla="*/ 46 h 1101"/>
                <a:gd name="T34" fmla="*/ 41 w 702"/>
                <a:gd name="T35" fmla="*/ 51 h 1101"/>
                <a:gd name="T36" fmla="*/ 41 w 702"/>
                <a:gd name="T37" fmla="*/ 56 h 1101"/>
                <a:gd name="T38" fmla="*/ 42 w 702"/>
                <a:gd name="T39" fmla="*/ 60 h 1101"/>
                <a:gd name="T40" fmla="*/ 42 w 702"/>
                <a:gd name="T41" fmla="*/ 64 h 1101"/>
                <a:gd name="T42" fmla="*/ 42 w 702"/>
                <a:gd name="T43" fmla="*/ 67 h 1101"/>
                <a:gd name="T44" fmla="*/ 43 w 702"/>
                <a:gd name="T45" fmla="*/ 69 h 1101"/>
                <a:gd name="T46" fmla="*/ 43 w 702"/>
                <a:gd name="T47" fmla="*/ 70 h 1101"/>
                <a:gd name="T48" fmla="*/ 45 w 702"/>
                <a:gd name="T49" fmla="*/ 70 h 1101"/>
                <a:gd name="T50" fmla="*/ 45 w 702"/>
                <a:gd name="T51" fmla="*/ 69 h 1101"/>
                <a:gd name="T52" fmla="*/ 45 w 702"/>
                <a:gd name="T53" fmla="*/ 68 h 1101"/>
                <a:gd name="T54" fmla="*/ 44 w 702"/>
                <a:gd name="T55" fmla="*/ 65 h 1101"/>
                <a:gd name="T56" fmla="*/ 44 w 702"/>
                <a:gd name="T57" fmla="*/ 62 h 1101"/>
                <a:gd name="T58" fmla="*/ 44 w 702"/>
                <a:gd name="T59" fmla="*/ 58 h 1101"/>
                <a:gd name="T60" fmla="*/ 44 w 702"/>
                <a:gd name="T61" fmla="*/ 54 h 1101"/>
                <a:gd name="T62" fmla="*/ 44 w 702"/>
                <a:gd name="T63" fmla="*/ 49 h 1101"/>
                <a:gd name="T64" fmla="*/ 45 w 702"/>
                <a:gd name="T65" fmla="*/ 43 h 1101"/>
                <a:gd name="T66" fmla="*/ 45 w 702"/>
                <a:gd name="T67" fmla="*/ 38 h 1101"/>
                <a:gd name="T68" fmla="*/ 45 w 702"/>
                <a:gd name="T69" fmla="*/ 32 h 1101"/>
                <a:gd name="T70" fmla="*/ 45 w 702"/>
                <a:gd name="T71" fmla="*/ 26 h 1101"/>
                <a:gd name="T72" fmla="*/ 46 w 702"/>
                <a:gd name="T73" fmla="*/ 20 h 1101"/>
                <a:gd name="T74" fmla="*/ 46 w 702"/>
                <a:gd name="T75" fmla="*/ 15 h 1101"/>
                <a:gd name="T76" fmla="*/ 47 w 702"/>
                <a:gd name="T77" fmla="*/ 9 h 1101"/>
                <a:gd name="T78" fmla="*/ 48 w 702"/>
                <a:gd name="T79" fmla="*/ 5 h 1101"/>
                <a:gd name="T80" fmla="*/ 49 w 702"/>
                <a:gd name="T81" fmla="*/ 0 h 1101"/>
                <a:gd name="T82" fmla="*/ 49 w 702"/>
                <a:gd name="T83" fmla="*/ 0 h 110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1101"/>
                <a:gd name="T128" fmla="*/ 702 w 702"/>
                <a:gd name="T129" fmla="*/ 1101 h 110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1101">
                  <a:moveTo>
                    <a:pt x="702" y="0"/>
                  </a:moveTo>
                  <a:lnTo>
                    <a:pt x="515" y="114"/>
                  </a:lnTo>
                  <a:lnTo>
                    <a:pt x="299" y="633"/>
                  </a:lnTo>
                  <a:lnTo>
                    <a:pt x="0" y="774"/>
                  </a:lnTo>
                  <a:lnTo>
                    <a:pt x="0" y="863"/>
                  </a:lnTo>
                  <a:lnTo>
                    <a:pt x="13" y="914"/>
                  </a:lnTo>
                  <a:lnTo>
                    <a:pt x="428" y="711"/>
                  </a:lnTo>
                  <a:lnTo>
                    <a:pt x="578" y="192"/>
                  </a:lnTo>
                  <a:lnTo>
                    <a:pt x="578" y="201"/>
                  </a:lnTo>
                  <a:lnTo>
                    <a:pt x="578" y="230"/>
                  </a:lnTo>
                  <a:lnTo>
                    <a:pt x="578" y="272"/>
                  </a:lnTo>
                  <a:lnTo>
                    <a:pt x="580" y="331"/>
                  </a:lnTo>
                  <a:lnTo>
                    <a:pt x="580" y="395"/>
                  </a:lnTo>
                  <a:lnTo>
                    <a:pt x="582" y="471"/>
                  </a:lnTo>
                  <a:lnTo>
                    <a:pt x="584" y="551"/>
                  </a:lnTo>
                  <a:lnTo>
                    <a:pt x="587" y="635"/>
                  </a:lnTo>
                  <a:lnTo>
                    <a:pt x="589" y="716"/>
                  </a:lnTo>
                  <a:lnTo>
                    <a:pt x="591" y="800"/>
                  </a:lnTo>
                  <a:lnTo>
                    <a:pt x="595" y="876"/>
                  </a:lnTo>
                  <a:lnTo>
                    <a:pt x="599" y="947"/>
                  </a:lnTo>
                  <a:lnTo>
                    <a:pt x="605" y="1004"/>
                  </a:lnTo>
                  <a:lnTo>
                    <a:pt x="610" y="1051"/>
                  </a:lnTo>
                  <a:lnTo>
                    <a:pt x="614" y="1083"/>
                  </a:lnTo>
                  <a:lnTo>
                    <a:pt x="620" y="1101"/>
                  </a:lnTo>
                  <a:lnTo>
                    <a:pt x="643" y="1097"/>
                  </a:lnTo>
                  <a:lnTo>
                    <a:pt x="641" y="1087"/>
                  </a:lnTo>
                  <a:lnTo>
                    <a:pt x="641" y="1063"/>
                  </a:lnTo>
                  <a:lnTo>
                    <a:pt x="639" y="1025"/>
                  </a:lnTo>
                  <a:lnTo>
                    <a:pt x="639" y="975"/>
                  </a:lnTo>
                  <a:lnTo>
                    <a:pt x="639" y="912"/>
                  </a:lnTo>
                  <a:lnTo>
                    <a:pt x="639" y="844"/>
                  </a:lnTo>
                  <a:lnTo>
                    <a:pt x="639" y="766"/>
                  </a:lnTo>
                  <a:lnTo>
                    <a:pt x="643" y="682"/>
                  </a:lnTo>
                  <a:lnTo>
                    <a:pt x="643" y="593"/>
                  </a:lnTo>
                  <a:lnTo>
                    <a:pt x="646" y="504"/>
                  </a:lnTo>
                  <a:lnTo>
                    <a:pt x="652" y="410"/>
                  </a:lnTo>
                  <a:lnTo>
                    <a:pt x="658" y="321"/>
                  </a:lnTo>
                  <a:lnTo>
                    <a:pt x="665" y="232"/>
                  </a:lnTo>
                  <a:lnTo>
                    <a:pt x="675" y="148"/>
                  </a:lnTo>
                  <a:lnTo>
                    <a:pt x="688" y="70"/>
                  </a:lnTo>
                  <a:lnTo>
                    <a:pt x="702" y="0"/>
                  </a:lnTo>
                  <a:close/>
                </a:path>
              </a:pathLst>
            </a:custGeom>
            <a:solidFill>
              <a:srgbClr val="B0C7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09" name="Freeform 212"/>
            <p:cNvSpPr/>
            <p:nvPr/>
          </p:nvSpPr>
          <p:spPr bwMode="auto">
            <a:xfrm>
              <a:off x="1232" y="2869"/>
              <a:ext cx="101" cy="152"/>
            </a:xfrm>
            <a:custGeom>
              <a:avLst/>
              <a:gdLst>
                <a:gd name="T0" fmla="*/ 6 w 382"/>
                <a:gd name="T1" fmla="*/ 31 h 603"/>
                <a:gd name="T2" fmla="*/ 0 w 382"/>
                <a:gd name="T3" fmla="*/ 2 h 603"/>
                <a:gd name="T4" fmla="*/ 4 w 382"/>
                <a:gd name="T5" fmla="*/ 0 h 603"/>
                <a:gd name="T6" fmla="*/ 22 w 382"/>
                <a:gd name="T7" fmla="*/ 4 h 603"/>
                <a:gd name="T8" fmla="*/ 27 w 382"/>
                <a:gd name="T9" fmla="*/ 29 h 603"/>
                <a:gd name="T10" fmla="*/ 26 w 382"/>
                <a:gd name="T11" fmla="*/ 36 h 603"/>
                <a:gd name="T12" fmla="*/ 19 w 382"/>
                <a:gd name="T13" fmla="*/ 38 h 603"/>
                <a:gd name="T14" fmla="*/ 17 w 382"/>
                <a:gd name="T15" fmla="*/ 38 h 603"/>
                <a:gd name="T16" fmla="*/ 16 w 382"/>
                <a:gd name="T17" fmla="*/ 32 h 603"/>
                <a:gd name="T18" fmla="*/ 7 w 382"/>
                <a:gd name="T19" fmla="*/ 33 h 603"/>
                <a:gd name="T20" fmla="*/ 6 w 382"/>
                <a:gd name="T21" fmla="*/ 31 h 603"/>
                <a:gd name="T22" fmla="*/ 6 w 382"/>
                <a:gd name="T23" fmla="*/ 31 h 60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82"/>
                <a:gd name="T37" fmla="*/ 0 h 603"/>
                <a:gd name="T38" fmla="*/ 382 w 382"/>
                <a:gd name="T39" fmla="*/ 603 h 60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82" h="603">
                  <a:moveTo>
                    <a:pt x="78" y="487"/>
                  </a:moveTo>
                  <a:lnTo>
                    <a:pt x="0" y="25"/>
                  </a:lnTo>
                  <a:lnTo>
                    <a:pt x="55" y="0"/>
                  </a:lnTo>
                  <a:lnTo>
                    <a:pt x="312" y="65"/>
                  </a:lnTo>
                  <a:lnTo>
                    <a:pt x="382" y="455"/>
                  </a:lnTo>
                  <a:lnTo>
                    <a:pt x="365" y="573"/>
                  </a:lnTo>
                  <a:lnTo>
                    <a:pt x="270" y="603"/>
                  </a:lnTo>
                  <a:lnTo>
                    <a:pt x="238" y="590"/>
                  </a:lnTo>
                  <a:lnTo>
                    <a:pt x="236" y="508"/>
                  </a:lnTo>
                  <a:lnTo>
                    <a:pt x="104" y="514"/>
                  </a:lnTo>
                  <a:lnTo>
                    <a:pt x="78" y="487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10" name="Freeform 213"/>
            <p:cNvSpPr/>
            <p:nvPr/>
          </p:nvSpPr>
          <p:spPr bwMode="auto">
            <a:xfrm>
              <a:off x="1253" y="2883"/>
              <a:ext cx="94" cy="130"/>
            </a:xfrm>
            <a:custGeom>
              <a:avLst/>
              <a:gdLst>
                <a:gd name="T0" fmla="*/ 10 w 355"/>
                <a:gd name="T1" fmla="*/ 3 h 516"/>
                <a:gd name="T2" fmla="*/ 10 w 355"/>
                <a:gd name="T3" fmla="*/ 4 h 516"/>
                <a:gd name="T4" fmla="*/ 10 w 355"/>
                <a:gd name="T5" fmla="*/ 5 h 516"/>
                <a:gd name="T6" fmla="*/ 11 w 355"/>
                <a:gd name="T7" fmla="*/ 8 h 516"/>
                <a:gd name="T8" fmla="*/ 11 w 355"/>
                <a:gd name="T9" fmla="*/ 10 h 516"/>
                <a:gd name="T10" fmla="*/ 11 w 355"/>
                <a:gd name="T11" fmla="*/ 13 h 516"/>
                <a:gd name="T12" fmla="*/ 10 w 355"/>
                <a:gd name="T13" fmla="*/ 15 h 516"/>
                <a:gd name="T14" fmla="*/ 9 w 355"/>
                <a:gd name="T15" fmla="*/ 17 h 516"/>
                <a:gd name="T16" fmla="*/ 8 w 355"/>
                <a:gd name="T17" fmla="*/ 18 h 516"/>
                <a:gd name="T18" fmla="*/ 9 w 355"/>
                <a:gd name="T19" fmla="*/ 19 h 516"/>
                <a:gd name="T20" fmla="*/ 10 w 355"/>
                <a:gd name="T21" fmla="*/ 20 h 516"/>
                <a:gd name="T22" fmla="*/ 11 w 355"/>
                <a:gd name="T23" fmla="*/ 21 h 516"/>
                <a:gd name="T24" fmla="*/ 11 w 355"/>
                <a:gd name="T25" fmla="*/ 22 h 516"/>
                <a:gd name="T26" fmla="*/ 11 w 355"/>
                <a:gd name="T27" fmla="*/ 24 h 516"/>
                <a:gd name="T28" fmla="*/ 11 w 355"/>
                <a:gd name="T29" fmla="*/ 25 h 516"/>
                <a:gd name="T30" fmla="*/ 10 w 355"/>
                <a:gd name="T31" fmla="*/ 26 h 516"/>
                <a:gd name="T32" fmla="*/ 9 w 355"/>
                <a:gd name="T33" fmla="*/ 27 h 516"/>
                <a:gd name="T34" fmla="*/ 8 w 355"/>
                <a:gd name="T35" fmla="*/ 27 h 516"/>
                <a:gd name="T36" fmla="*/ 6 w 355"/>
                <a:gd name="T37" fmla="*/ 27 h 516"/>
                <a:gd name="T38" fmla="*/ 4 w 355"/>
                <a:gd name="T39" fmla="*/ 28 h 516"/>
                <a:gd name="T40" fmla="*/ 1 w 355"/>
                <a:gd name="T41" fmla="*/ 27 h 516"/>
                <a:gd name="T42" fmla="*/ 1 w 355"/>
                <a:gd name="T43" fmla="*/ 30 h 516"/>
                <a:gd name="T44" fmla="*/ 1 w 355"/>
                <a:gd name="T45" fmla="*/ 30 h 516"/>
                <a:gd name="T46" fmla="*/ 3 w 355"/>
                <a:gd name="T47" fmla="*/ 30 h 516"/>
                <a:gd name="T48" fmla="*/ 4 w 355"/>
                <a:gd name="T49" fmla="*/ 30 h 516"/>
                <a:gd name="T50" fmla="*/ 6 w 355"/>
                <a:gd name="T51" fmla="*/ 30 h 516"/>
                <a:gd name="T52" fmla="*/ 9 w 355"/>
                <a:gd name="T53" fmla="*/ 30 h 516"/>
                <a:gd name="T54" fmla="*/ 12 w 355"/>
                <a:gd name="T55" fmla="*/ 29 h 516"/>
                <a:gd name="T56" fmla="*/ 15 w 355"/>
                <a:gd name="T57" fmla="*/ 28 h 516"/>
                <a:gd name="T58" fmla="*/ 17 w 355"/>
                <a:gd name="T59" fmla="*/ 27 h 516"/>
                <a:gd name="T60" fmla="*/ 17 w 355"/>
                <a:gd name="T61" fmla="*/ 28 h 516"/>
                <a:gd name="T62" fmla="*/ 19 w 355"/>
                <a:gd name="T63" fmla="*/ 29 h 516"/>
                <a:gd name="T64" fmla="*/ 19 w 355"/>
                <a:gd name="T65" fmla="*/ 30 h 516"/>
                <a:gd name="T66" fmla="*/ 20 w 355"/>
                <a:gd name="T67" fmla="*/ 31 h 516"/>
                <a:gd name="T68" fmla="*/ 20 w 355"/>
                <a:gd name="T69" fmla="*/ 32 h 516"/>
                <a:gd name="T70" fmla="*/ 25 w 355"/>
                <a:gd name="T71" fmla="*/ 30 h 516"/>
                <a:gd name="T72" fmla="*/ 18 w 355"/>
                <a:gd name="T73" fmla="*/ 0 h 516"/>
                <a:gd name="T74" fmla="*/ 10 w 355"/>
                <a:gd name="T75" fmla="*/ 3 h 51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55"/>
                <a:gd name="T115" fmla="*/ 0 h 516"/>
                <a:gd name="T116" fmla="*/ 355 w 355"/>
                <a:gd name="T117" fmla="*/ 516 h 51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55" h="516">
                  <a:moveTo>
                    <a:pt x="135" y="38"/>
                  </a:moveTo>
                  <a:lnTo>
                    <a:pt x="135" y="40"/>
                  </a:lnTo>
                  <a:lnTo>
                    <a:pt x="139" y="46"/>
                  </a:lnTo>
                  <a:lnTo>
                    <a:pt x="140" y="55"/>
                  </a:lnTo>
                  <a:lnTo>
                    <a:pt x="142" y="69"/>
                  </a:lnTo>
                  <a:lnTo>
                    <a:pt x="146" y="82"/>
                  </a:lnTo>
                  <a:lnTo>
                    <a:pt x="150" y="99"/>
                  </a:lnTo>
                  <a:lnTo>
                    <a:pt x="152" y="118"/>
                  </a:lnTo>
                  <a:lnTo>
                    <a:pt x="156" y="139"/>
                  </a:lnTo>
                  <a:lnTo>
                    <a:pt x="156" y="158"/>
                  </a:lnTo>
                  <a:lnTo>
                    <a:pt x="156" y="179"/>
                  </a:lnTo>
                  <a:lnTo>
                    <a:pt x="152" y="200"/>
                  </a:lnTo>
                  <a:lnTo>
                    <a:pt x="150" y="221"/>
                  </a:lnTo>
                  <a:lnTo>
                    <a:pt x="142" y="240"/>
                  </a:lnTo>
                  <a:lnTo>
                    <a:pt x="135" y="257"/>
                  </a:lnTo>
                  <a:lnTo>
                    <a:pt x="123" y="274"/>
                  </a:lnTo>
                  <a:lnTo>
                    <a:pt x="108" y="289"/>
                  </a:lnTo>
                  <a:lnTo>
                    <a:pt x="110" y="289"/>
                  </a:lnTo>
                  <a:lnTo>
                    <a:pt x="118" y="289"/>
                  </a:lnTo>
                  <a:lnTo>
                    <a:pt x="125" y="295"/>
                  </a:lnTo>
                  <a:lnTo>
                    <a:pt x="139" y="303"/>
                  </a:lnTo>
                  <a:lnTo>
                    <a:pt x="142" y="308"/>
                  </a:lnTo>
                  <a:lnTo>
                    <a:pt x="148" y="314"/>
                  </a:lnTo>
                  <a:lnTo>
                    <a:pt x="152" y="324"/>
                  </a:lnTo>
                  <a:lnTo>
                    <a:pt x="156" y="335"/>
                  </a:lnTo>
                  <a:lnTo>
                    <a:pt x="158" y="346"/>
                  </a:lnTo>
                  <a:lnTo>
                    <a:pt x="161" y="360"/>
                  </a:lnTo>
                  <a:lnTo>
                    <a:pt x="163" y="377"/>
                  </a:lnTo>
                  <a:lnTo>
                    <a:pt x="165" y="398"/>
                  </a:lnTo>
                  <a:lnTo>
                    <a:pt x="161" y="400"/>
                  </a:lnTo>
                  <a:lnTo>
                    <a:pt x="154" y="405"/>
                  </a:lnTo>
                  <a:lnTo>
                    <a:pt x="148" y="409"/>
                  </a:lnTo>
                  <a:lnTo>
                    <a:pt x="140" y="415"/>
                  </a:lnTo>
                  <a:lnTo>
                    <a:pt x="133" y="419"/>
                  </a:lnTo>
                  <a:lnTo>
                    <a:pt x="125" y="424"/>
                  </a:lnTo>
                  <a:lnTo>
                    <a:pt x="112" y="428"/>
                  </a:lnTo>
                  <a:lnTo>
                    <a:pt x="101" y="432"/>
                  </a:lnTo>
                  <a:lnTo>
                    <a:pt x="87" y="434"/>
                  </a:lnTo>
                  <a:lnTo>
                    <a:pt x="72" y="436"/>
                  </a:lnTo>
                  <a:lnTo>
                    <a:pt x="55" y="436"/>
                  </a:lnTo>
                  <a:lnTo>
                    <a:pt x="38" y="436"/>
                  </a:lnTo>
                  <a:lnTo>
                    <a:pt x="19" y="434"/>
                  </a:lnTo>
                  <a:lnTo>
                    <a:pt x="0" y="430"/>
                  </a:lnTo>
                  <a:lnTo>
                    <a:pt x="9" y="474"/>
                  </a:lnTo>
                  <a:lnTo>
                    <a:pt x="13" y="474"/>
                  </a:lnTo>
                  <a:lnTo>
                    <a:pt x="19" y="474"/>
                  </a:lnTo>
                  <a:lnTo>
                    <a:pt x="26" y="476"/>
                  </a:lnTo>
                  <a:lnTo>
                    <a:pt x="36" y="476"/>
                  </a:lnTo>
                  <a:lnTo>
                    <a:pt x="45" y="478"/>
                  </a:lnTo>
                  <a:lnTo>
                    <a:pt x="59" y="478"/>
                  </a:lnTo>
                  <a:lnTo>
                    <a:pt x="74" y="478"/>
                  </a:lnTo>
                  <a:lnTo>
                    <a:pt x="89" y="476"/>
                  </a:lnTo>
                  <a:lnTo>
                    <a:pt x="104" y="474"/>
                  </a:lnTo>
                  <a:lnTo>
                    <a:pt x="123" y="470"/>
                  </a:lnTo>
                  <a:lnTo>
                    <a:pt x="144" y="466"/>
                  </a:lnTo>
                  <a:lnTo>
                    <a:pt x="165" y="460"/>
                  </a:lnTo>
                  <a:lnTo>
                    <a:pt x="188" y="453"/>
                  </a:lnTo>
                  <a:lnTo>
                    <a:pt x="211" y="443"/>
                  </a:lnTo>
                  <a:lnTo>
                    <a:pt x="236" y="434"/>
                  </a:lnTo>
                  <a:lnTo>
                    <a:pt x="237" y="434"/>
                  </a:lnTo>
                  <a:lnTo>
                    <a:pt x="243" y="440"/>
                  </a:lnTo>
                  <a:lnTo>
                    <a:pt x="251" y="447"/>
                  </a:lnTo>
                  <a:lnTo>
                    <a:pt x="260" y="459"/>
                  </a:lnTo>
                  <a:lnTo>
                    <a:pt x="266" y="462"/>
                  </a:lnTo>
                  <a:lnTo>
                    <a:pt x="270" y="470"/>
                  </a:lnTo>
                  <a:lnTo>
                    <a:pt x="274" y="476"/>
                  </a:lnTo>
                  <a:lnTo>
                    <a:pt x="277" y="483"/>
                  </a:lnTo>
                  <a:lnTo>
                    <a:pt x="281" y="491"/>
                  </a:lnTo>
                  <a:lnTo>
                    <a:pt x="283" y="500"/>
                  </a:lnTo>
                  <a:lnTo>
                    <a:pt x="285" y="508"/>
                  </a:lnTo>
                  <a:lnTo>
                    <a:pt x="287" y="516"/>
                  </a:lnTo>
                  <a:lnTo>
                    <a:pt x="355" y="468"/>
                  </a:lnTo>
                  <a:lnTo>
                    <a:pt x="319" y="379"/>
                  </a:lnTo>
                  <a:lnTo>
                    <a:pt x="262" y="0"/>
                  </a:lnTo>
                  <a:lnTo>
                    <a:pt x="135" y="38"/>
                  </a:lnTo>
                  <a:close/>
                </a:path>
              </a:pathLst>
            </a:custGeom>
            <a:solidFill>
              <a:srgbClr val="FFCC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11" name="Freeform 214"/>
            <p:cNvSpPr/>
            <p:nvPr/>
          </p:nvSpPr>
          <p:spPr bwMode="auto">
            <a:xfrm>
              <a:off x="1209" y="2838"/>
              <a:ext cx="189" cy="147"/>
            </a:xfrm>
            <a:custGeom>
              <a:avLst/>
              <a:gdLst>
                <a:gd name="T0" fmla="*/ 10 w 718"/>
                <a:gd name="T1" fmla="*/ 13 h 578"/>
                <a:gd name="T2" fmla="*/ 9 w 718"/>
                <a:gd name="T3" fmla="*/ 13 h 578"/>
                <a:gd name="T4" fmla="*/ 8 w 718"/>
                <a:gd name="T5" fmla="*/ 12 h 578"/>
                <a:gd name="T6" fmla="*/ 7 w 718"/>
                <a:gd name="T7" fmla="*/ 12 h 578"/>
                <a:gd name="T8" fmla="*/ 5 w 718"/>
                <a:gd name="T9" fmla="*/ 11 h 578"/>
                <a:gd name="T10" fmla="*/ 3 w 718"/>
                <a:gd name="T11" fmla="*/ 9 h 578"/>
                <a:gd name="T12" fmla="*/ 2 w 718"/>
                <a:gd name="T13" fmla="*/ 7 h 578"/>
                <a:gd name="T14" fmla="*/ 1 w 718"/>
                <a:gd name="T15" fmla="*/ 5 h 578"/>
                <a:gd name="T16" fmla="*/ 0 w 718"/>
                <a:gd name="T17" fmla="*/ 2 h 578"/>
                <a:gd name="T18" fmla="*/ 1 w 718"/>
                <a:gd name="T19" fmla="*/ 2 h 578"/>
                <a:gd name="T20" fmla="*/ 5 w 718"/>
                <a:gd name="T21" fmla="*/ 1 h 578"/>
                <a:gd name="T22" fmla="*/ 11 w 718"/>
                <a:gd name="T23" fmla="*/ 0 h 578"/>
                <a:gd name="T24" fmla="*/ 18 w 718"/>
                <a:gd name="T25" fmla="*/ 0 h 578"/>
                <a:gd name="T26" fmla="*/ 26 w 718"/>
                <a:gd name="T27" fmla="*/ 1 h 578"/>
                <a:gd name="T28" fmla="*/ 34 w 718"/>
                <a:gd name="T29" fmla="*/ 3 h 578"/>
                <a:gd name="T30" fmla="*/ 41 w 718"/>
                <a:gd name="T31" fmla="*/ 8 h 578"/>
                <a:gd name="T32" fmla="*/ 48 w 718"/>
                <a:gd name="T33" fmla="*/ 16 h 578"/>
                <a:gd name="T34" fmla="*/ 48 w 718"/>
                <a:gd name="T35" fmla="*/ 16 h 578"/>
                <a:gd name="T36" fmla="*/ 49 w 718"/>
                <a:gd name="T37" fmla="*/ 18 h 578"/>
                <a:gd name="T38" fmla="*/ 49 w 718"/>
                <a:gd name="T39" fmla="*/ 21 h 578"/>
                <a:gd name="T40" fmla="*/ 50 w 718"/>
                <a:gd name="T41" fmla="*/ 25 h 578"/>
                <a:gd name="T42" fmla="*/ 49 w 718"/>
                <a:gd name="T43" fmla="*/ 29 h 578"/>
                <a:gd name="T44" fmla="*/ 47 w 718"/>
                <a:gd name="T45" fmla="*/ 32 h 578"/>
                <a:gd name="T46" fmla="*/ 43 w 718"/>
                <a:gd name="T47" fmla="*/ 35 h 578"/>
                <a:gd name="T48" fmla="*/ 37 w 718"/>
                <a:gd name="T49" fmla="*/ 37 h 578"/>
                <a:gd name="T50" fmla="*/ 36 w 718"/>
                <a:gd name="T51" fmla="*/ 37 h 578"/>
                <a:gd name="T52" fmla="*/ 35 w 718"/>
                <a:gd name="T53" fmla="*/ 37 h 578"/>
                <a:gd name="T54" fmla="*/ 33 w 718"/>
                <a:gd name="T55" fmla="*/ 37 h 578"/>
                <a:gd name="T56" fmla="*/ 31 w 718"/>
                <a:gd name="T57" fmla="*/ 37 h 578"/>
                <a:gd name="T58" fmla="*/ 28 w 718"/>
                <a:gd name="T59" fmla="*/ 37 h 578"/>
                <a:gd name="T60" fmla="*/ 26 w 718"/>
                <a:gd name="T61" fmla="*/ 36 h 578"/>
                <a:gd name="T62" fmla="*/ 23 w 718"/>
                <a:gd name="T63" fmla="*/ 35 h 578"/>
                <a:gd name="T64" fmla="*/ 21 w 718"/>
                <a:gd name="T65" fmla="*/ 34 h 578"/>
                <a:gd name="T66" fmla="*/ 21 w 718"/>
                <a:gd name="T67" fmla="*/ 33 h 578"/>
                <a:gd name="T68" fmla="*/ 22 w 718"/>
                <a:gd name="T69" fmla="*/ 32 h 578"/>
                <a:gd name="T70" fmla="*/ 23 w 718"/>
                <a:gd name="T71" fmla="*/ 31 h 578"/>
                <a:gd name="T72" fmla="*/ 24 w 718"/>
                <a:gd name="T73" fmla="*/ 28 h 578"/>
                <a:gd name="T74" fmla="*/ 26 w 718"/>
                <a:gd name="T75" fmla="*/ 26 h 578"/>
                <a:gd name="T76" fmla="*/ 27 w 718"/>
                <a:gd name="T77" fmla="*/ 22 h 578"/>
                <a:gd name="T78" fmla="*/ 28 w 718"/>
                <a:gd name="T79" fmla="*/ 18 h 578"/>
                <a:gd name="T80" fmla="*/ 28 w 718"/>
                <a:gd name="T81" fmla="*/ 14 h 578"/>
                <a:gd name="T82" fmla="*/ 28 w 718"/>
                <a:gd name="T83" fmla="*/ 14 h 578"/>
                <a:gd name="T84" fmla="*/ 27 w 718"/>
                <a:gd name="T85" fmla="*/ 14 h 578"/>
                <a:gd name="T86" fmla="*/ 24 w 718"/>
                <a:gd name="T87" fmla="*/ 14 h 578"/>
                <a:gd name="T88" fmla="*/ 22 w 718"/>
                <a:gd name="T89" fmla="*/ 14 h 578"/>
                <a:gd name="T90" fmla="*/ 19 w 718"/>
                <a:gd name="T91" fmla="*/ 14 h 578"/>
                <a:gd name="T92" fmla="*/ 15 w 718"/>
                <a:gd name="T93" fmla="*/ 13 h 578"/>
                <a:gd name="T94" fmla="*/ 12 w 718"/>
                <a:gd name="T95" fmla="*/ 12 h 578"/>
                <a:gd name="T96" fmla="*/ 9 w 718"/>
                <a:gd name="T97" fmla="*/ 9 h 57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718"/>
                <a:gd name="T148" fmla="*/ 0 h 578"/>
                <a:gd name="T149" fmla="*/ 718 w 718"/>
                <a:gd name="T150" fmla="*/ 578 h 57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718" h="578">
                  <a:moveTo>
                    <a:pt x="133" y="145"/>
                  </a:moveTo>
                  <a:lnTo>
                    <a:pt x="140" y="202"/>
                  </a:lnTo>
                  <a:lnTo>
                    <a:pt x="136" y="200"/>
                  </a:lnTo>
                  <a:lnTo>
                    <a:pt x="133" y="198"/>
                  </a:lnTo>
                  <a:lnTo>
                    <a:pt x="127" y="194"/>
                  </a:lnTo>
                  <a:lnTo>
                    <a:pt x="119" y="193"/>
                  </a:lnTo>
                  <a:lnTo>
                    <a:pt x="108" y="185"/>
                  </a:lnTo>
                  <a:lnTo>
                    <a:pt x="96" y="179"/>
                  </a:lnTo>
                  <a:lnTo>
                    <a:pt x="85" y="172"/>
                  </a:lnTo>
                  <a:lnTo>
                    <a:pt x="74" y="164"/>
                  </a:lnTo>
                  <a:lnTo>
                    <a:pt x="60" y="153"/>
                  </a:lnTo>
                  <a:lnTo>
                    <a:pt x="47" y="139"/>
                  </a:lnTo>
                  <a:lnTo>
                    <a:pt x="36" y="126"/>
                  </a:lnTo>
                  <a:lnTo>
                    <a:pt x="26" y="113"/>
                  </a:lnTo>
                  <a:lnTo>
                    <a:pt x="15" y="94"/>
                  </a:lnTo>
                  <a:lnTo>
                    <a:pt x="7" y="77"/>
                  </a:lnTo>
                  <a:lnTo>
                    <a:pt x="1" y="58"/>
                  </a:lnTo>
                  <a:lnTo>
                    <a:pt x="0" y="37"/>
                  </a:lnTo>
                  <a:lnTo>
                    <a:pt x="3" y="35"/>
                  </a:lnTo>
                  <a:lnTo>
                    <a:pt x="19" y="29"/>
                  </a:lnTo>
                  <a:lnTo>
                    <a:pt x="43" y="23"/>
                  </a:lnTo>
                  <a:lnTo>
                    <a:pt x="76" y="16"/>
                  </a:lnTo>
                  <a:lnTo>
                    <a:pt x="114" y="8"/>
                  </a:lnTo>
                  <a:lnTo>
                    <a:pt x="159" y="4"/>
                  </a:lnTo>
                  <a:lnTo>
                    <a:pt x="207" y="0"/>
                  </a:lnTo>
                  <a:lnTo>
                    <a:pt x="262" y="0"/>
                  </a:lnTo>
                  <a:lnTo>
                    <a:pt x="315" y="4"/>
                  </a:lnTo>
                  <a:lnTo>
                    <a:pt x="374" y="14"/>
                  </a:lnTo>
                  <a:lnTo>
                    <a:pt x="431" y="29"/>
                  </a:lnTo>
                  <a:lnTo>
                    <a:pt x="490" y="52"/>
                  </a:lnTo>
                  <a:lnTo>
                    <a:pt x="545" y="82"/>
                  </a:lnTo>
                  <a:lnTo>
                    <a:pt x="598" y="124"/>
                  </a:lnTo>
                  <a:lnTo>
                    <a:pt x="648" y="175"/>
                  </a:lnTo>
                  <a:lnTo>
                    <a:pt x="693" y="238"/>
                  </a:lnTo>
                  <a:lnTo>
                    <a:pt x="693" y="240"/>
                  </a:lnTo>
                  <a:lnTo>
                    <a:pt x="697" y="250"/>
                  </a:lnTo>
                  <a:lnTo>
                    <a:pt x="701" y="263"/>
                  </a:lnTo>
                  <a:lnTo>
                    <a:pt x="707" y="282"/>
                  </a:lnTo>
                  <a:lnTo>
                    <a:pt x="710" y="303"/>
                  </a:lnTo>
                  <a:lnTo>
                    <a:pt x="716" y="329"/>
                  </a:lnTo>
                  <a:lnTo>
                    <a:pt x="718" y="356"/>
                  </a:lnTo>
                  <a:lnTo>
                    <a:pt x="718" y="386"/>
                  </a:lnTo>
                  <a:lnTo>
                    <a:pt x="714" y="415"/>
                  </a:lnTo>
                  <a:lnTo>
                    <a:pt x="707" y="443"/>
                  </a:lnTo>
                  <a:lnTo>
                    <a:pt x="691" y="472"/>
                  </a:lnTo>
                  <a:lnTo>
                    <a:pt x="674" y="499"/>
                  </a:lnTo>
                  <a:lnTo>
                    <a:pt x="650" y="521"/>
                  </a:lnTo>
                  <a:lnTo>
                    <a:pt x="617" y="544"/>
                  </a:lnTo>
                  <a:lnTo>
                    <a:pt x="577" y="561"/>
                  </a:lnTo>
                  <a:lnTo>
                    <a:pt x="530" y="575"/>
                  </a:lnTo>
                  <a:lnTo>
                    <a:pt x="528" y="575"/>
                  </a:lnTo>
                  <a:lnTo>
                    <a:pt x="522" y="575"/>
                  </a:lnTo>
                  <a:lnTo>
                    <a:pt x="515" y="575"/>
                  </a:lnTo>
                  <a:lnTo>
                    <a:pt x="505" y="577"/>
                  </a:lnTo>
                  <a:lnTo>
                    <a:pt x="494" y="577"/>
                  </a:lnTo>
                  <a:lnTo>
                    <a:pt x="480" y="578"/>
                  </a:lnTo>
                  <a:lnTo>
                    <a:pt x="463" y="577"/>
                  </a:lnTo>
                  <a:lnTo>
                    <a:pt x="448" y="577"/>
                  </a:lnTo>
                  <a:lnTo>
                    <a:pt x="429" y="575"/>
                  </a:lnTo>
                  <a:lnTo>
                    <a:pt x="412" y="573"/>
                  </a:lnTo>
                  <a:lnTo>
                    <a:pt x="393" y="567"/>
                  </a:lnTo>
                  <a:lnTo>
                    <a:pt x="374" y="561"/>
                  </a:lnTo>
                  <a:lnTo>
                    <a:pt x="355" y="552"/>
                  </a:lnTo>
                  <a:lnTo>
                    <a:pt x="338" y="544"/>
                  </a:lnTo>
                  <a:lnTo>
                    <a:pt x="319" y="531"/>
                  </a:lnTo>
                  <a:lnTo>
                    <a:pt x="306" y="518"/>
                  </a:lnTo>
                  <a:lnTo>
                    <a:pt x="306" y="514"/>
                  </a:lnTo>
                  <a:lnTo>
                    <a:pt x="307" y="512"/>
                  </a:lnTo>
                  <a:lnTo>
                    <a:pt x="313" y="504"/>
                  </a:lnTo>
                  <a:lnTo>
                    <a:pt x="319" y="497"/>
                  </a:lnTo>
                  <a:lnTo>
                    <a:pt x="327" y="485"/>
                  </a:lnTo>
                  <a:lnTo>
                    <a:pt x="336" y="472"/>
                  </a:lnTo>
                  <a:lnTo>
                    <a:pt x="346" y="457"/>
                  </a:lnTo>
                  <a:lnTo>
                    <a:pt x="355" y="440"/>
                  </a:lnTo>
                  <a:lnTo>
                    <a:pt x="365" y="419"/>
                  </a:lnTo>
                  <a:lnTo>
                    <a:pt x="374" y="398"/>
                  </a:lnTo>
                  <a:lnTo>
                    <a:pt x="382" y="371"/>
                  </a:lnTo>
                  <a:lnTo>
                    <a:pt x="393" y="347"/>
                  </a:lnTo>
                  <a:lnTo>
                    <a:pt x="399" y="316"/>
                  </a:lnTo>
                  <a:lnTo>
                    <a:pt x="404" y="284"/>
                  </a:lnTo>
                  <a:lnTo>
                    <a:pt x="410" y="250"/>
                  </a:lnTo>
                  <a:lnTo>
                    <a:pt x="412" y="215"/>
                  </a:lnTo>
                  <a:lnTo>
                    <a:pt x="410" y="215"/>
                  </a:lnTo>
                  <a:lnTo>
                    <a:pt x="404" y="217"/>
                  </a:lnTo>
                  <a:lnTo>
                    <a:pt x="395" y="217"/>
                  </a:lnTo>
                  <a:lnTo>
                    <a:pt x="385" y="219"/>
                  </a:lnTo>
                  <a:lnTo>
                    <a:pt x="368" y="219"/>
                  </a:lnTo>
                  <a:lnTo>
                    <a:pt x="353" y="221"/>
                  </a:lnTo>
                  <a:lnTo>
                    <a:pt x="334" y="221"/>
                  </a:lnTo>
                  <a:lnTo>
                    <a:pt x="315" y="221"/>
                  </a:lnTo>
                  <a:lnTo>
                    <a:pt x="292" y="217"/>
                  </a:lnTo>
                  <a:lnTo>
                    <a:pt x="269" y="215"/>
                  </a:lnTo>
                  <a:lnTo>
                    <a:pt x="245" y="208"/>
                  </a:lnTo>
                  <a:lnTo>
                    <a:pt x="222" y="202"/>
                  </a:lnTo>
                  <a:lnTo>
                    <a:pt x="199" y="191"/>
                  </a:lnTo>
                  <a:lnTo>
                    <a:pt x="174" y="179"/>
                  </a:lnTo>
                  <a:lnTo>
                    <a:pt x="152" y="162"/>
                  </a:lnTo>
                  <a:lnTo>
                    <a:pt x="133" y="145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12" name="Freeform 215"/>
            <p:cNvSpPr/>
            <p:nvPr/>
          </p:nvSpPr>
          <p:spPr bwMode="auto">
            <a:xfrm>
              <a:off x="1213" y="2849"/>
              <a:ext cx="28" cy="34"/>
            </a:xfrm>
            <a:custGeom>
              <a:avLst/>
              <a:gdLst>
                <a:gd name="T0" fmla="*/ 0 w 106"/>
                <a:gd name="T1" fmla="*/ 0 h 133"/>
                <a:gd name="T2" fmla="*/ 0 w 106"/>
                <a:gd name="T3" fmla="*/ 0 h 133"/>
                <a:gd name="T4" fmla="*/ 0 w 106"/>
                <a:gd name="T5" fmla="*/ 1 h 133"/>
                <a:gd name="T6" fmla="*/ 0 w 106"/>
                <a:gd name="T7" fmla="*/ 1 h 133"/>
                <a:gd name="T8" fmla="*/ 0 w 106"/>
                <a:gd name="T9" fmla="*/ 2 h 133"/>
                <a:gd name="T10" fmla="*/ 0 w 106"/>
                <a:gd name="T11" fmla="*/ 2 h 133"/>
                <a:gd name="T12" fmla="*/ 1 w 106"/>
                <a:gd name="T13" fmla="*/ 3 h 133"/>
                <a:gd name="T14" fmla="*/ 1 w 106"/>
                <a:gd name="T15" fmla="*/ 4 h 133"/>
                <a:gd name="T16" fmla="*/ 1 w 106"/>
                <a:gd name="T17" fmla="*/ 4 h 133"/>
                <a:gd name="T18" fmla="*/ 2 w 106"/>
                <a:gd name="T19" fmla="*/ 5 h 133"/>
                <a:gd name="T20" fmla="*/ 3 w 106"/>
                <a:gd name="T21" fmla="*/ 5 h 133"/>
                <a:gd name="T22" fmla="*/ 3 w 106"/>
                <a:gd name="T23" fmla="*/ 6 h 133"/>
                <a:gd name="T24" fmla="*/ 4 w 106"/>
                <a:gd name="T25" fmla="*/ 7 h 133"/>
                <a:gd name="T26" fmla="*/ 5 w 106"/>
                <a:gd name="T27" fmla="*/ 8 h 133"/>
                <a:gd name="T28" fmla="*/ 6 w 106"/>
                <a:gd name="T29" fmla="*/ 8 h 133"/>
                <a:gd name="T30" fmla="*/ 7 w 106"/>
                <a:gd name="T31" fmla="*/ 9 h 133"/>
                <a:gd name="T32" fmla="*/ 7 w 106"/>
                <a:gd name="T33" fmla="*/ 4 h 133"/>
                <a:gd name="T34" fmla="*/ 6 w 106"/>
                <a:gd name="T35" fmla="*/ 7 h 133"/>
                <a:gd name="T36" fmla="*/ 4 w 106"/>
                <a:gd name="T37" fmla="*/ 4 h 133"/>
                <a:gd name="T38" fmla="*/ 3 w 106"/>
                <a:gd name="T39" fmla="*/ 5 h 133"/>
                <a:gd name="T40" fmla="*/ 0 w 106"/>
                <a:gd name="T41" fmla="*/ 0 h 133"/>
                <a:gd name="T42" fmla="*/ 0 w 106"/>
                <a:gd name="T43" fmla="*/ 0 h 13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6"/>
                <a:gd name="T67" fmla="*/ 0 h 133"/>
                <a:gd name="T68" fmla="*/ 106 w 106"/>
                <a:gd name="T69" fmla="*/ 133 h 133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6" h="133">
                  <a:moveTo>
                    <a:pt x="0" y="0"/>
                  </a:moveTo>
                  <a:lnTo>
                    <a:pt x="0" y="4"/>
                  </a:lnTo>
                  <a:lnTo>
                    <a:pt x="0" y="8"/>
                  </a:lnTo>
                  <a:lnTo>
                    <a:pt x="2" y="15"/>
                  </a:lnTo>
                  <a:lnTo>
                    <a:pt x="4" y="23"/>
                  </a:lnTo>
                  <a:lnTo>
                    <a:pt x="5" y="33"/>
                  </a:lnTo>
                  <a:lnTo>
                    <a:pt x="9" y="42"/>
                  </a:lnTo>
                  <a:lnTo>
                    <a:pt x="15" y="53"/>
                  </a:lnTo>
                  <a:lnTo>
                    <a:pt x="19" y="63"/>
                  </a:lnTo>
                  <a:lnTo>
                    <a:pt x="26" y="74"/>
                  </a:lnTo>
                  <a:lnTo>
                    <a:pt x="36" y="84"/>
                  </a:lnTo>
                  <a:lnTo>
                    <a:pt x="47" y="95"/>
                  </a:lnTo>
                  <a:lnTo>
                    <a:pt x="57" y="105"/>
                  </a:lnTo>
                  <a:lnTo>
                    <a:pt x="72" y="116"/>
                  </a:lnTo>
                  <a:lnTo>
                    <a:pt x="87" y="126"/>
                  </a:lnTo>
                  <a:lnTo>
                    <a:pt x="106" y="133"/>
                  </a:lnTo>
                  <a:lnTo>
                    <a:pt x="97" y="57"/>
                  </a:lnTo>
                  <a:lnTo>
                    <a:pt x="87" y="101"/>
                  </a:lnTo>
                  <a:lnTo>
                    <a:pt x="57" y="55"/>
                  </a:lnTo>
                  <a:lnTo>
                    <a:pt x="43" y="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13" name="Freeform 216"/>
            <p:cNvSpPr/>
            <p:nvPr/>
          </p:nvSpPr>
          <p:spPr bwMode="auto">
            <a:xfrm>
              <a:off x="1299" y="2894"/>
              <a:ext cx="89" cy="86"/>
            </a:xfrm>
            <a:custGeom>
              <a:avLst/>
              <a:gdLst>
                <a:gd name="T0" fmla="*/ 6 w 338"/>
                <a:gd name="T1" fmla="*/ 0 h 338"/>
                <a:gd name="T2" fmla="*/ 6 w 338"/>
                <a:gd name="T3" fmla="*/ 0 h 338"/>
                <a:gd name="T4" fmla="*/ 6 w 338"/>
                <a:gd name="T5" fmla="*/ 1 h 338"/>
                <a:gd name="T6" fmla="*/ 6 w 338"/>
                <a:gd name="T7" fmla="*/ 1 h 338"/>
                <a:gd name="T8" fmla="*/ 6 w 338"/>
                <a:gd name="T9" fmla="*/ 2 h 338"/>
                <a:gd name="T10" fmla="*/ 6 w 338"/>
                <a:gd name="T11" fmla="*/ 3 h 338"/>
                <a:gd name="T12" fmla="*/ 6 w 338"/>
                <a:gd name="T13" fmla="*/ 5 h 338"/>
                <a:gd name="T14" fmla="*/ 6 w 338"/>
                <a:gd name="T15" fmla="*/ 6 h 338"/>
                <a:gd name="T16" fmla="*/ 5 w 338"/>
                <a:gd name="T17" fmla="*/ 8 h 338"/>
                <a:gd name="T18" fmla="*/ 5 w 338"/>
                <a:gd name="T19" fmla="*/ 9 h 338"/>
                <a:gd name="T20" fmla="*/ 4 w 338"/>
                <a:gd name="T21" fmla="*/ 11 h 338"/>
                <a:gd name="T22" fmla="*/ 4 w 338"/>
                <a:gd name="T23" fmla="*/ 12 h 338"/>
                <a:gd name="T24" fmla="*/ 3 w 338"/>
                <a:gd name="T25" fmla="*/ 14 h 338"/>
                <a:gd name="T26" fmla="*/ 2 w 338"/>
                <a:gd name="T27" fmla="*/ 15 h 338"/>
                <a:gd name="T28" fmla="*/ 2 w 338"/>
                <a:gd name="T29" fmla="*/ 17 h 338"/>
                <a:gd name="T30" fmla="*/ 1 w 338"/>
                <a:gd name="T31" fmla="*/ 18 h 338"/>
                <a:gd name="T32" fmla="*/ 0 w 338"/>
                <a:gd name="T33" fmla="*/ 19 h 338"/>
                <a:gd name="T34" fmla="*/ 0 w 338"/>
                <a:gd name="T35" fmla="*/ 19 h 338"/>
                <a:gd name="T36" fmla="*/ 1 w 338"/>
                <a:gd name="T37" fmla="*/ 19 h 338"/>
                <a:gd name="T38" fmla="*/ 1 w 338"/>
                <a:gd name="T39" fmla="*/ 19 h 338"/>
                <a:gd name="T40" fmla="*/ 2 w 338"/>
                <a:gd name="T41" fmla="*/ 20 h 338"/>
                <a:gd name="T42" fmla="*/ 3 w 338"/>
                <a:gd name="T43" fmla="*/ 20 h 338"/>
                <a:gd name="T44" fmla="*/ 5 w 338"/>
                <a:gd name="T45" fmla="*/ 21 h 338"/>
                <a:gd name="T46" fmla="*/ 6 w 338"/>
                <a:gd name="T47" fmla="*/ 21 h 338"/>
                <a:gd name="T48" fmla="*/ 8 w 338"/>
                <a:gd name="T49" fmla="*/ 22 h 338"/>
                <a:gd name="T50" fmla="*/ 10 w 338"/>
                <a:gd name="T51" fmla="*/ 22 h 338"/>
                <a:gd name="T52" fmla="*/ 12 w 338"/>
                <a:gd name="T53" fmla="*/ 22 h 338"/>
                <a:gd name="T54" fmla="*/ 14 w 338"/>
                <a:gd name="T55" fmla="*/ 22 h 338"/>
                <a:gd name="T56" fmla="*/ 16 w 338"/>
                <a:gd name="T57" fmla="*/ 21 h 338"/>
                <a:gd name="T58" fmla="*/ 18 w 338"/>
                <a:gd name="T59" fmla="*/ 20 h 338"/>
                <a:gd name="T60" fmla="*/ 19 w 338"/>
                <a:gd name="T61" fmla="*/ 19 h 338"/>
                <a:gd name="T62" fmla="*/ 22 w 338"/>
                <a:gd name="T63" fmla="*/ 17 h 338"/>
                <a:gd name="T64" fmla="*/ 23 w 338"/>
                <a:gd name="T65" fmla="*/ 16 h 338"/>
                <a:gd name="T66" fmla="*/ 16 w 338"/>
                <a:gd name="T67" fmla="*/ 19 h 338"/>
                <a:gd name="T68" fmla="*/ 16 w 338"/>
                <a:gd name="T69" fmla="*/ 14 h 338"/>
                <a:gd name="T70" fmla="*/ 10 w 338"/>
                <a:gd name="T71" fmla="*/ 19 h 338"/>
                <a:gd name="T72" fmla="*/ 9 w 338"/>
                <a:gd name="T73" fmla="*/ 15 h 338"/>
                <a:gd name="T74" fmla="*/ 5 w 338"/>
                <a:gd name="T75" fmla="*/ 18 h 338"/>
                <a:gd name="T76" fmla="*/ 5 w 338"/>
                <a:gd name="T77" fmla="*/ 18 h 338"/>
                <a:gd name="T78" fmla="*/ 5 w 338"/>
                <a:gd name="T79" fmla="*/ 18 h 338"/>
                <a:gd name="T80" fmla="*/ 5 w 338"/>
                <a:gd name="T81" fmla="*/ 17 h 338"/>
                <a:gd name="T82" fmla="*/ 5 w 338"/>
                <a:gd name="T83" fmla="*/ 17 h 338"/>
                <a:gd name="T84" fmla="*/ 6 w 338"/>
                <a:gd name="T85" fmla="*/ 16 h 338"/>
                <a:gd name="T86" fmla="*/ 6 w 338"/>
                <a:gd name="T87" fmla="*/ 15 h 338"/>
                <a:gd name="T88" fmla="*/ 6 w 338"/>
                <a:gd name="T89" fmla="*/ 13 h 338"/>
                <a:gd name="T90" fmla="*/ 6 w 338"/>
                <a:gd name="T91" fmla="*/ 12 h 338"/>
                <a:gd name="T92" fmla="*/ 6 w 338"/>
                <a:gd name="T93" fmla="*/ 11 h 338"/>
                <a:gd name="T94" fmla="*/ 7 w 338"/>
                <a:gd name="T95" fmla="*/ 10 h 338"/>
                <a:gd name="T96" fmla="*/ 7 w 338"/>
                <a:gd name="T97" fmla="*/ 8 h 338"/>
                <a:gd name="T98" fmla="*/ 7 w 338"/>
                <a:gd name="T99" fmla="*/ 7 h 338"/>
                <a:gd name="T100" fmla="*/ 7 w 338"/>
                <a:gd name="T101" fmla="*/ 5 h 338"/>
                <a:gd name="T102" fmla="*/ 7 w 338"/>
                <a:gd name="T103" fmla="*/ 3 h 338"/>
                <a:gd name="T104" fmla="*/ 7 w 338"/>
                <a:gd name="T105" fmla="*/ 2 h 338"/>
                <a:gd name="T106" fmla="*/ 6 w 338"/>
                <a:gd name="T107" fmla="*/ 0 h 338"/>
                <a:gd name="T108" fmla="*/ 6 w 338"/>
                <a:gd name="T109" fmla="*/ 0 h 33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38"/>
                <a:gd name="T166" fmla="*/ 0 h 338"/>
                <a:gd name="T167" fmla="*/ 338 w 338"/>
                <a:gd name="T168" fmla="*/ 338 h 33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38" h="338">
                  <a:moveTo>
                    <a:pt x="93" y="0"/>
                  </a:moveTo>
                  <a:lnTo>
                    <a:pt x="91" y="2"/>
                  </a:lnTo>
                  <a:lnTo>
                    <a:pt x="91" y="9"/>
                  </a:lnTo>
                  <a:lnTo>
                    <a:pt x="89" y="19"/>
                  </a:lnTo>
                  <a:lnTo>
                    <a:pt x="87" y="34"/>
                  </a:lnTo>
                  <a:lnTo>
                    <a:pt x="85" y="51"/>
                  </a:lnTo>
                  <a:lnTo>
                    <a:pt x="82" y="72"/>
                  </a:lnTo>
                  <a:lnTo>
                    <a:pt x="78" y="93"/>
                  </a:lnTo>
                  <a:lnTo>
                    <a:pt x="74" y="118"/>
                  </a:lnTo>
                  <a:lnTo>
                    <a:pt x="68" y="141"/>
                  </a:lnTo>
                  <a:lnTo>
                    <a:pt x="61" y="165"/>
                  </a:lnTo>
                  <a:lnTo>
                    <a:pt x="53" y="188"/>
                  </a:lnTo>
                  <a:lnTo>
                    <a:pt x="45" y="213"/>
                  </a:lnTo>
                  <a:lnTo>
                    <a:pt x="34" y="234"/>
                  </a:lnTo>
                  <a:lnTo>
                    <a:pt x="25" y="255"/>
                  </a:lnTo>
                  <a:lnTo>
                    <a:pt x="13" y="272"/>
                  </a:lnTo>
                  <a:lnTo>
                    <a:pt x="0" y="289"/>
                  </a:lnTo>
                  <a:lnTo>
                    <a:pt x="2" y="289"/>
                  </a:lnTo>
                  <a:lnTo>
                    <a:pt x="7" y="295"/>
                  </a:lnTo>
                  <a:lnTo>
                    <a:pt x="19" y="298"/>
                  </a:lnTo>
                  <a:lnTo>
                    <a:pt x="32" y="306"/>
                  </a:lnTo>
                  <a:lnTo>
                    <a:pt x="49" y="314"/>
                  </a:lnTo>
                  <a:lnTo>
                    <a:pt x="68" y="323"/>
                  </a:lnTo>
                  <a:lnTo>
                    <a:pt x="89" y="329"/>
                  </a:lnTo>
                  <a:lnTo>
                    <a:pt x="116" y="336"/>
                  </a:lnTo>
                  <a:lnTo>
                    <a:pt x="140" y="338"/>
                  </a:lnTo>
                  <a:lnTo>
                    <a:pt x="167" y="338"/>
                  </a:lnTo>
                  <a:lnTo>
                    <a:pt x="196" y="335"/>
                  </a:lnTo>
                  <a:lnTo>
                    <a:pt x="224" y="327"/>
                  </a:lnTo>
                  <a:lnTo>
                    <a:pt x="253" y="314"/>
                  </a:lnTo>
                  <a:lnTo>
                    <a:pt x="281" y="295"/>
                  </a:lnTo>
                  <a:lnTo>
                    <a:pt x="310" y="268"/>
                  </a:lnTo>
                  <a:lnTo>
                    <a:pt x="338" y="238"/>
                  </a:lnTo>
                  <a:lnTo>
                    <a:pt x="234" y="289"/>
                  </a:lnTo>
                  <a:lnTo>
                    <a:pt x="228" y="219"/>
                  </a:lnTo>
                  <a:lnTo>
                    <a:pt x="140" y="291"/>
                  </a:lnTo>
                  <a:lnTo>
                    <a:pt x="131" y="226"/>
                  </a:lnTo>
                  <a:lnTo>
                    <a:pt x="68" y="278"/>
                  </a:lnTo>
                  <a:lnTo>
                    <a:pt x="68" y="276"/>
                  </a:lnTo>
                  <a:lnTo>
                    <a:pt x="68" y="272"/>
                  </a:lnTo>
                  <a:lnTo>
                    <a:pt x="70" y="264"/>
                  </a:lnTo>
                  <a:lnTo>
                    <a:pt x="74" y="255"/>
                  </a:lnTo>
                  <a:lnTo>
                    <a:pt x="78" y="241"/>
                  </a:lnTo>
                  <a:lnTo>
                    <a:pt x="80" y="226"/>
                  </a:lnTo>
                  <a:lnTo>
                    <a:pt x="85" y="209"/>
                  </a:lnTo>
                  <a:lnTo>
                    <a:pt x="89" y="192"/>
                  </a:lnTo>
                  <a:lnTo>
                    <a:pt x="91" y="171"/>
                  </a:lnTo>
                  <a:lnTo>
                    <a:pt x="95" y="150"/>
                  </a:lnTo>
                  <a:lnTo>
                    <a:pt x="95" y="125"/>
                  </a:lnTo>
                  <a:lnTo>
                    <a:pt x="97" y="103"/>
                  </a:lnTo>
                  <a:lnTo>
                    <a:pt x="97" y="76"/>
                  </a:lnTo>
                  <a:lnTo>
                    <a:pt x="97" y="51"/>
                  </a:lnTo>
                  <a:lnTo>
                    <a:pt x="95" y="25"/>
                  </a:lnTo>
                  <a:lnTo>
                    <a:pt x="93" y="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14" name="Freeform 217"/>
            <p:cNvSpPr/>
            <p:nvPr/>
          </p:nvSpPr>
          <p:spPr bwMode="auto">
            <a:xfrm>
              <a:off x="1272" y="3293"/>
              <a:ext cx="24" cy="28"/>
            </a:xfrm>
            <a:custGeom>
              <a:avLst/>
              <a:gdLst>
                <a:gd name="T0" fmla="*/ 6 w 95"/>
                <a:gd name="T1" fmla="*/ 0 h 109"/>
                <a:gd name="T2" fmla="*/ 1 w 95"/>
                <a:gd name="T3" fmla="*/ 1 h 109"/>
                <a:gd name="T4" fmla="*/ 0 w 95"/>
                <a:gd name="T5" fmla="*/ 7 h 109"/>
                <a:gd name="T6" fmla="*/ 6 w 95"/>
                <a:gd name="T7" fmla="*/ 7 h 109"/>
                <a:gd name="T8" fmla="*/ 6 w 95"/>
                <a:gd name="T9" fmla="*/ 0 h 109"/>
                <a:gd name="T10" fmla="*/ 6 w 95"/>
                <a:gd name="T11" fmla="*/ 0 h 1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5"/>
                <a:gd name="T19" fmla="*/ 0 h 109"/>
                <a:gd name="T20" fmla="*/ 95 w 95"/>
                <a:gd name="T21" fmla="*/ 109 h 1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5" h="109">
                  <a:moveTo>
                    <a:pt x="88" y="0"/>
                  </a:moveTo>
                  <a:lnTo>
                    <a:pt x="8" y="12"/>
                  </a:lnTo>
                  <a:lnTo>
                    <a:pt x="0" y="107"/>
                  </a:lnTo>
                  <a:lnTo>
                    <a:pt x="95" y="10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15" name="Freeform 218"/>
            <p:cNvSpPr/>
            <p:nvPr/>
          </p:nvSpPr>
          <p:spPr bwMode="auto">
            <a:xfrm>
              <a:off x="1294" y="3018"/>
              <a:ext cx="170" cy="382"/>
            </a:xfrm>
            <a:custGeom>
              <a:avLst/>
              <a:gdLst>
                <a:gd name="T0" fmla="*/ 16 w 642"/>
                <a:gd name="T1" fmla="*/ 0 h 1507"/>
                <a:gd name="T2" fmla="*/ 16 w 642"/>
                <a:gd name="T3" fmla="*/ 0 h 1507"/>
                <a:gd name="T4" fmla="*/ 15 w 642"/>
                <a:gd name="T5" fmla="*/ 1 h 1507"/>
                <a:gd name="T6" fmla="*/ 14 w 642"/>
                <a:gd name="T7" fmla="*/ 3 h 1507"/>
                <a:gd name="T8" fmla="*/ 13 w 642"/>
                <a:gd name="T9" fmla="*/ 5 h 1507"/>
                <a:gd name="T10" fmla="*/ 12 w 642"/>
                <a:gd name="T11" fmla="*/ 8 h 1507"/>
                <a:gd name="T12" fmla="*/ 11 w 642"/>
                <a:gd name="T13" fmla="*/ 11 h 1507"/>
                <a:gd name="T14" fmla="*/ 9 w 642"/>
                <a:gd name="T15" fmla="*/ 15 h 1507"/>
                <a:gd name="T16" fmla="*/ 8 w 642"/>
                <a:gd name="T17" fmla="*/ 20 h 1507"/>
                <a:gd name="T18" fmla="*/ 6 w 642"/>
                <a:gd name="T19" fmla="*/ 25 h 1507"/>
                <a:gd name="T20" fmla="*/ 5 w 642"/>
                <a:gd name="T21" fmla="*/ 31 h 1507"/>
                <a:gd name="T22" fmla="*/ 3 w 642"/>
                <a:gd name="T23" fmla="*/ 38 h 1507"/>
                <a:gd name="T24" fmla="*/ 2 w 642"/>
                <a:gd name="T25" fmla="*/ 46 h 1507"/>
                <a:gd name="T26" fmla="*/ 1 w 642"/>
                <a:gd name="T27" fmla="*/ 54 h 1507"/>
                <a:gd name="T28" fmla="*/ 0 w 642"/>
                <a:gd name="T29" fmla="*/ 63 h 1507"/>
                <a:gd name="T30" fmla="*/ 0 w 642"/>
                <a:gd name="T31" fmla="*/ 73 h 1507"/>
                <a:gd name="T32" fmla="*/ 0 w 642"/>
                <a:gd name="T33" fmla="*/ 84 h 1507"/>
                <a:gd name="T34" fmla="*/ 6 w 642"/>
                <a:gd name="T35" fmla="*/ 87 h 1507"/>
                <a:gd name="T36" fmla="*/ 18 w 642"/>
                <a:gd name="T37" fmla="*/ 53 h 1507"/>
                <a:gd name="T38" fmla="*/ 20 w 642"/>
                <a:gd name="T39" fmla="*/ 25 h 1507"/>
                <a:gd name="T40" fmla="*/ 22 w 642"/>
                <a:gd name="T41" fmla="*/ 52 h 1507"/>
                <a:gd name="T42" fmla="*/ 6 w 642"/>
                <a:gd name="T43" fmla="*/ 93 h 1507"/>
                <a:gd name="T44" fmla="*/ 9 w 642"/>
                <a:gd name="T45" fmla="*/ 96 h 1507"/>
                <a:gd name="T46" fmla="*/ 13 w 642"/>
                <a:gd name="T47" fmla="*/ 97 h 1507"/>
                <a:gd name="T48" fmla="*/ 32 w 642"/>
                <a:gd name="T49" fmla="*/ 56 h 1507"/>
                <a:gd name="T50" fmla="*/ 32 w 642"/>
                <a:gd name="T51" fmla="*/ 19 h 1507"/>
                <a:gd name="T52" fmla="*/ 45 w 642"/>
                <a:gd name="T53" fmla="*/ 12 h 1507"/>
                <a:gd name="T54" fmla="*/ 45 w 642"/>
                <a:gd name="T55" fmla="*/ 12 h 1507"/>
                <a:gd name="T56" fmla="*/ 44 w 642"/>
                <a:gd name="T57" fmla="*/ 12 h 1507"/>
                <a:gd name="T58" fmla="*/ 43 w 642"/>
                <a:gd name="T59" fmla="*/ 11 h 1507"/>
                <a:gd name="T60" fmla="*/ 42 w 642"/>
                <a:gd name="T61" fmla="*/ 10 h 1507"/>
                <a:gd name="T62" fmla="*/ 41 w 642"/>
                <a:gd name="T63" fmla="*/ 9 h 1507"/>
                <a:gd name="T64" fmla="*/ 40 w 642"/>
                <a:gd name="T65" fmla="*/ 8 h 1507"/>
                <a:gd name="T66" fmla="*/ 38 w 642"/>
                <a:gd name="T67" fmla="*/ 7 h 1507"/>
                <a:gd name="T68" fmla="*/ 36 w 642"/>
                <a:gd name="T69" fmla="*/ 6 h 1507"/>
                <a:gd name="T70" fmla="*/ 34 w 642"/>
                <a:gd name="T71" fmla="*/ 5 h 1507"/>
                <a:gd name="T72" fmla="*/ 32 w 642"/>
                <a:gd name="T73" fmla="*/ 3 h 1507"/>
                <a:gd name="T74" fmla="*/ 29 w 642"/>
                <a:gd name="T75" fmla="*/ 2 h 1507"/>
                <a:gd name="T76" fmla="*/ 27 w 642"/>
                <a:gd name="T77" fmla="*/ 2 h 1507"/>
                <a:gd name="T78" fmla="*/ 24 w 642"/>
                <a:gd name="T79" fmla="*/ 1 h 1507"/>
                <a:gd name="T80" fmla="*/ 22 w 642"/>
                <a:gd name="T81" fmla="*/ 0 h 1507"/>
                <a:gd name="T82" fmla="*/ 19 w 642"/>
                <a:gd name="T83" fmla="*/ 0 h 1507"/>
                <a:gd name="T84" fmla="*/ 16 w 642"/>
                <a:gd name="T85" fmla="*/ 0 h 1507"/>
                <a:gd name="T86" fmla="*/ 16 w 642"/>
                <a:gd name="T87" fmla="*/ 0 h 150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642"/>
                <a:gd name="T133" fmla="*/ 0 h 1507"/>
                <a:gd name="T134" fmla="*/ 642 w 642"/>
                <a:gd name="T135" fmla="*/ 1507 h 150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642" h="1507">
                  <a:moveTo>
                    <a:pt x="230" y="1"/>
                  </a:moveTo>
                  <a:lnTo>
                    <a:pt x="226" y="3"/>
                  </a:lnTo>
                  <a:lnTo>
                    <a:pt x="218" y="19"/>
                  </a:lnTo>
                  <a:lnTo>
                    <a:pt x="205" y="41"/>
                  </a:lnTo>
                  <a:lnTo>
                    <a:pt x="190" y="74"/>
                  </a:lnTo>
                  <a:lnTo>
                    <a:pt x="171" y="117"/>
                  </a:lnTo>
                  <a:lnTo>
                    <a:pt x="152" y="169"/>
                  </a:lnTo>
                  <a:lnTo>
                    <a:pt x="131" y="233"/>
                  </a:lnTo>
                  <a:lnTo>
                    <a:pt x="108" y="308"/>
                  </a:lnTo>
                  <a:lnTo>
                    <a:pt x="85" y="391"/>
                  </a:lnTo>
                  <a:lnTo>
                    <a:pt x="64" y="486"/>
                  </a:lnTo>
                  <a:lnTo>
                    <a:pt x="45" y="593"/>
                  </a:lnTo>
                  <a:lnTo>
                    <a:pt x="30" y="713"/>
                  </a:lnTo>
                  <a:lnTo>
                    <a:pt x="15" y="842"/>
                  </a:lnTo>
                  <a:lnTo>
                    <a:pt x="5" y="984"/>
                  </a:lnTo>
                  <a:lnTo>
                    <a:pt x="0" y="1138"/>
                  </a:lnTo>
                  <a:lnTo>
                    <a:pt x="2" y="1306"/>
                  </a:lnTo>
                  <a:lnTo>
                    <a:pt x="91" y="1359"/>
                  </a:lnTo>
                  <a:lnTo>
                    <a:pt x="256" y="821"/>
                  </a:lnTo>
                  <a:lnTo>
                    <a:pt x="292" y="389"/>
                  </a:lnTo>
                  <a:lnTo>
                    <a:pt x="311" y="813"/>
                  </a:lnTo>
                  <a:lnTo>
                    <a:pt x="79" y="1450"/>
                  </a:lnTo>
                  <a:lnTo>
                    <a:pt x="133" y="1498"/>
                  </a:lnTo>
                  <a:lnTo>
                    <a:pt x="182" y="1507"/>
                  </a:lnTo>
                  <a:lnTo>
                    <a:pt x="448" y="865"/>
                  </a:lnTo>
                  <a:lnTo>
                    <a:pt x="460" y="289"/>
                  </a:lnTo>
                  <a:lnTo>
                    <a:pt x="642" y="190"/>
                  </a:lnTo>
                  <a:lnTo>
                    <a:pt x="638" y="188"/>
                  </a:lnTo>
                  <a:lnTo>
                    <a:pt x="633" y="180"/>
                  </a:lnTo>
                  <a:lnTo>
                    <a:pt x="621" y="171"/>
                  </a:lnTo>
                  <a:lnTo>
                    <a:pt x="606" y="157"/>
                  </a:lnTo>
                  <a:lnTo>
                    <a:pt x="587" y="142"/>
                  </a:lnTo>
                  <a:lnTo>
                    <a:pt x="566" y="125"/>
                  </a:lnTo>
                  <a:lnTo>
                    <a:pt x="541" y="106"/>
                  </a:lnTo>
                  <a:lnTo>
                    <a:pt x="515" y="89"/>
                  </a:lnTo>
                  <a:lnTo>
                    <a:pt x="484" y="70"/>
                  </a:lnTo>
                  <a:lnTo>
                    <a:pt x="452" y="53"/>
                  </a:lnTo>
                  <a:lnTo>
                    <a:pt x="418" y="36"/>
                  </a:lnTo>
                  <a:lnTo>
                    <a:pt x="384" y="24"/>
                  </a:lnTo>
                  <a:lnTo>
                    <a:pt x="346" y="11"/>
                  </a:lnTo>
                  <a:lnTo>
                    <a:pt x="308" y="3"/>
                  </a:lnTo>
                  <a:lnTo>
                    <a:pt x="268" y="0"/>
                  </a:lnTo>
                  <a:lnTo>
                    <a:pt x="230" y="1"/>
                  </a:lnTo>
                  <a:close/>
                </a:path>
              </a:pathLst>
            </a:custGeom>
            <a:solidFill>
              <a:srgbClr val="B0C7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16" name="Freeform 219"/>
            <p:cNvSpPr/>
            <p:nvPr/>
          </p:nvSpPr>
          <p:spPr bwMode="auto">
            <a:xfrm>
              <a:off x="1126" y="3779"/>
              <a:ext cx="85" cy="52"/>
            </a:xfrm>
            <a:custGeom>
              <a:avLst/>
              <a:gdLst>
                <a:gd name="T0" fmla="*/ 19 w 323"/>
                <a:gd name="T1" fmla="*/ 0 h 205"/>
                <a:gd name="T2" fmla="*/ 19 w 323"/>
                <a:gd name="T3" fmla="*/ 0 h 205"/>
                <a:gd name="T4" fmla="*/ 19 w 323"/>
                <a:gd name="T5" fmla="*/ 0 h 205"/>
                <a:gd name="T6" fmla="*/ 18 w 323"/>
                <a:gd name="T7" fmla="*/ 1 h 205"/>
                <a:gd name="T8" fmla="*/ 18 w 323"/>
                <a:gd name="T9" fmla="*/ 1 h 205"/>
                <a:gd name="T10" fmla="*/ 18 w 323"/>
                <a:gd name="T11" fmla="*/ 1 h 205"/>
                <a:gd name="T12" fmla="*/ 17 w 323"/>
                <a:gd name="T13" fmla="*/ 2 h 205"/>
                <a:gd name="T14" fmla="*/ 17 w 323"/>
                <a:gd name="T15" fmla="*/ 2 h 205"/>
                <a:gd name="T16" fmla="*/ 16 w 323"/>
                <a:gd name="T17" fmla="*/ 3 h 205"/>
                <a:gd name="T18" fmla="*/ 15 w 323"/>
                <a:gd name="T19" fmla="*/ 3 h 205"/>
                <a:gd name="T20" fmla="*/ 15 w 323"/>
                <a:gd name="T21" fmla="*/ 3 h 205"/>
                <a:gd name="T22" fmla="*/ 14 w 323"/>
                <a:gd name="T23" fmla="*/ 3 h 205"/>
                <a:gd name="T24" fmla="*/ 13 w 323"/>
                <a:gd name="T25" fmla="*/ 4 h 205"/>
                <a:gd name="T26" fmla="*/ 12 w 323"/>
                <a:gd name="T27" fmla="*/ 4 h 205"/>
                <a:gd name="T28" fmla="*/ 11 w 323"/>
                <a:gd name="T29" fmla="*/ 4 h 205"/>
                <a:gd name="T30" fmla="*/ 0 w 323"/>
                <a:gd name="T31" fmla="*/ 11 h 205"/>
                <a:gd name="T32" fmla="*/ 0 w 323"/>
                <a:gd name="T33" fmla="*/ 13 h 205"/>
                <a:gd name="T34" fmla="*/ 10 w 323"/>
                <a:gd name="T35" fmla="*/ 13 h 205"/>
                <a:gd name="T36" fmla="*/ 18 w 323"/>
                <a:gd name="T37" fmla="*/ 8 h 205"/>
                <a:gd name="T38" fmla="*/ 18 w 323"/>
                <a:gd name="T39" fmla="*/ 13 h 205"/>
                <a:gd name="T40" fmla="*/ 22 w 323"/>
                <a:gd name="T41" fmla="*/ 13 h 205"/>
                <a:gd name="T42" fmla="*/ 22 w 323"/>
                <a:gd name="T43" fmla="*/ 6 h 205"/>
                <a:gd name="T44" fmla="*/ 22 w 323"/>
                <a:gd name="T45" fmla="*/ 6 h 205"/>
                <a:gd name="T46" fmla="*/ 22 w 323"/>
                <a:gd name="T47" fmla="*/ 6 h 205"/>
                <a:gd name="T48" fmla="*/ 22 w 323"/>
                <a:gd name="T49" fmla="*/ 5 h 205"/>
                <a:gd name="T50" fmla="*/ 22 w 323"/>
                <a:gd name="T51" fmla="*/ 5 h 205"/>
                <a:gd name="T52" fmla="*/ 22 w 323"/>
                <a:gd name="T53" fmla="*/ 5 h 205"/>
                <a:gd name="T54" fmla="*/ 22 w 323"/>
                <a:gd name="T55" fmla="*/ 4 h 205"/>
                <a:gd name="T56" fmla="*/ 22 w 323"/>
                <a:gd name="T57" fmla="*/ 4 h 205"/>
                <a:gd name="T58" fmla="*/ 22 w 323"/>
                <a:gd name="T59" fmla="*/ 3 h 205"/>
                <a:gd name="T60" fmla="*/ 22 w 323"/>
                <a:gd name="T61" fmla="*/ 3 h 205"/>
                <a:gd name="T62" fmla="*/ 22 w 323"/>
                <a:gd name="T63" fmla="*/ 2 h 205"/>
                <a:gd name="T64" fmla="*/ 22 w 323"/>
                <a:gd name="T65" fmla="*/ 2 h 205"/>
                <a:gd name="T66" fmla="*/ 21 w 323"/>
                <a:gd name="T67" fmla="*/ 1 h 205"/>
                <a:gd name="T68" fmla="*/ 20 w 323"/>
                <a:gd name="T69" fmla="*/ 1 h 205"/>
                <a:gd name="T70" fmla="*/ 19 w 323"/>
                <a:gd name="T71" fmla="*/ 0 h 205"/>
                <a:gd name="T72" fmla="*/ 19 w 323"/>
                <a:gd name="T73" fmla="*/ 0 h 20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23"/>
                <a:gd name="T112" fmla="*/ 0 h 205"/>
                <a:gd name="T113" fmla="*/ 323 w 323"/>
                <a:gd name="T114" fmla="*/ 205 h 20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23" h="205">
                  <a:moveTo>
                    <a:pt x="283" y="0"/>
                  </a:moveTo>
                  <a:lnTo>
                    <a:pt x="276" y="0"/>
                  </a:lnTo>
                  <a:lnTo>
                    <a:pt x="268" y="5"/>
                  </a:lnTo>
                  <a:lnTo>
                    <a:pt x="264" y="7"/>
                  </a:lnTo>
                  <a:lnTo>
                    <a:pt x="260" y="13"/>
                  </a:lnTo>
                  <a:lnTo>
                    <a:pt x="255" y="21"/>
                  </a:lnTo>
                  <a:lnTo>
                    <a:pt x="249" y="26"/>
                  </a:lnTo>
                  <a:lnTo>
                    <a:pt x="241" y="32"/>
                  </a:lnTo>
                  <a:lnTo>
                    <a:pt x="232" y="38"/>
                  </a:lnTo>
                  <a:lnTo>
                    <a:pt x="222" y="43"/>
                  </a:lnTo>
                  <a:lnTo>
                    <a:pt x="213" y="49"/>
                  </a:lnTo>
                  <a:lnTo>
                    <a:pt x="200" y="51"/>
                  </a:lnTo>
                  <a:lnTo>
                    <a:pt x="184" y="55"/>
                  </a:lnTo>
                  <a:lnTo>
                    <a:pt x="169" y="57"/>
                  </a:lnTo>
                  <a:lnTo>
                    <a:pt x="152" y="59"/>
                  </a:lnTo>
                  <a:lnTo>
                    <a:pt x="0" y="175"/>
                  </a:lnTo>
                  <a:lnTo>
                    <a:pt x="2" y="199"/>
                  </a:lnTo>
                  <a:lnTo>
                    <a:pt x="146" y="205"/>
                  </a:lnTo>
                  <a:lnTo>
                    <a:pt x="260" y="129"/>
                  </a:lnTo>
                  <a:lnTo>
                    <a:pt x="260" y="205"/>
                  </a:lnTo>
                  <a:lnTo>
                    <a:pt x="312" y="205"/>
                  </a:lnTo>
                  <a:lnTo>
                    <a:pt x="312" y="100"/>
                  </a:lnTo>
                  <a:lnTo>
                    <a:pt x="312" y="98"/>
                  </a:lnTo>
                  <a:lnTo>
                    <a:pt x="317" y="91"/>
                  </a:lnTo>
                  <a:lnTo>
                    <a:pt x="317" y="83"/>
                  </a:lnTo>
                  <a:lnTo>
                    <a:pt x="319" y="78"/>
                  </a:lnTo>
                  <a:lnTo>
                    <a:pt x="321" y="70"/>
                  </a:lnTo>
                  <a:lnTo>
                    <a:pt x="323" y="64"/>
                  </a:lnTo>
                  <a:lnTo>
                    <a:pt x="323" y="57"/>
                  </a:lnTo>
                  <a:lnTo>
                    <a:pt x="323" y="47"/>
                  </a:lnTo>
                  <a:lnTo>
                    <a:pt x="319" y="38"/>
                  </a:lnTo>
                  <a:lnTo>
                    <a:pt x="317" y="30"/>
                  </a:lnTo>
                  <a:lnTo>
                    <a:pt x="310" y="22"/>
                  </a:lnTo>
                  <a:lnTo>
                    <a:pt x="302" y="15"/>
                  </a:lnTo>
                  <a:lnTo>
                    <a:pt x="293" y="7"/>
                  </a:lnTo>
                  <a:lnTo>
                    <a:pt x="28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17" name="Freeform 220"/>
            <p:cNvSpPr/>
            <p:nvPr/>
          </p:nvSpPr>
          <p:spPr bwMode="auto">
            <a:xfrm>
              <a:off x="1400" y="3753"/>
              <a:ext cx="37" cy="78"/>
            </a:xfrm>
            <a:custGeom>
              <a:avLst/>
              <a:gdLst>
                <a:gd name="T0" fmla="*/ 0 w 142"/>
                <a:gd name="T1" fmla="*/ 2 h 308"/>
                <a:gd name="T2" fmla="*/ 0 w 142"/>
                <a:gd name="T3" fmla="*/ 2 h 308"/>
                <a:gd name="T4" fmla="*/ 0 w 142"/>
                <a:gd name="T5" fmla="*/ 2 h 308"/>
                <a:gd name="T6" fmla="*/ 0 w 142"/>
                <a:gd name="T7" fmla="*/ 3 h 308"/>
                <a:gd name="T8" fmla="*/ 0 w 142"/>
                <a:gd name="T9" fmla="*/ 3 h 308"/>
                <a:gd name="T10" fmla="*/ 0 w 142"/>
                <a:gd name="T11" fmla="*/ 4 h 308"/>
                <a:gd name="T12" fmla="*/ 0 w 142"/>
                <a:gd name="T13" fmla="*/ 5 h 308"/>
                <a:gd name="T14" fmla="*/ 1 w 142"/>
                <a:gd name="T15" fmla="*/ 6 h 308"/>
                <a:gd name="T16" fmla="*/ 1 w 142"/>
                <a:gd name="T17" fmla="*/ 7 h 308"/>
                <a:gd name="T18" fmla="*/ 1 w 142"/>
                <a:gd name="T19" fmla="*/ 9 h 308"/>
                <a:gd name="T20" fmla="*/ 2 w 142"/>
                <a:gd name="T21" fmla="*/ 10 h 308"/>
                <a:gd name="T22" fmla="*/ 2 w 142"/>
                <a:gd name="T23" fmla="*/ 11 h 308"/>
                <a:gd name="T24" fmla="*/ 3 w 142"/>
                <a:gd name="T25" fmla="*/ 13 h 308"/>
                <a:gd name="T26" fmla="*/ 4 w 142"/>
                <a:gd name="T27" fmla="*/ 15 h 308"/>
                <a:gd name="T28" fmla="*/ 5 w 142"/>
                <a:gd name="T29" fmla="*/ 16 h 308"/>
                <a:gd name="T30" fmla="*/ 7 w 142"/>
                <a:gd name="T31" fmla="*/ 18 h 308"/>
                <a:gd name="T32" fmla="*/ 8 w 142"/>
                <a:gd name="T33" fmla="*/ 20 h 308"/>
                <a:gd name="T34" fmla="*/ 8 w 142"/>
                <a:gd name="T35" fmla="*/ 20 h 308"/>
                <a:gd name="T36" fmla="*/ 8 w 142"/>
                <a:gd name="T37" fmla="*/ 19 h 308"/>
                <a:gd name="T38" fmla="*/ 9 w 142"/>
                <a:gd name="T39" fmla="*/ 18 h 308"/>
                <a:gd name="T40" fmla="*/ 9 w 142"/>
                <a:gd name="T41" fmla="*/ 17 h 308"/>
                <a:gd name="T42" fmla="*/ 9 w 142"/>
                <a:gd name="T43" fmla="*/ 17 h 308"/>
                <a:gd name="T44" fmla="*/ 9 w 142"/>
                <a:gd name="T45" fmla="*/ 15 h 308"/>
                <a:gd name="T46" fmla="*/ 9 w 142"/>
                <a:gd name="T47" fmla="*/ 14 h 308"/>
                <a:gd name="T48" fmla="*/ 10 w 142"/>
                <a:gd name="T49" fmla="*/ 13 h 308"/>
                <a:gd name="T50" fmla="*/ 10 w 142"/>
                <a:gd name="T51" fmla="*/ 11 h 308"/>
                <a:gd name="T52" fmla="*/ 10 w 142"/>
                <a:gd name="T53" fmla="*/ 9 h 308"/>
                <a:gd name="T54" fmla="*/ 9 w 142"/>
                <a:gd name="T55" fmla="*/ 8 h 308"/>
                <a:gd name="T56" fmla="*/ 9 w 142"/>
                <a:gd name="T57" fmla="*/ 6 h 308"/>
                <a:gd name="T58" fmla="*/ 9 w 142"/>
                <a:gd name="T59" fmla="*/ 5 h 308"/>
                <a:gd name="T60" fmla="*/ 8 w 142"/>
                <a:gd name="T61" fmla="*/ 3 h 308"/>
                <a:gd name="T62" fmla="*/ 7 w 142"/>
                <a:gd name="T63" fmla="*/ 2 h 308"/>
                <a:gd name="T64" fmla="*/ 6 w 142"/>
                <a:gd name="T65" fmla="*/ 0 h 308"/>
                <a:gd name="T66" fmla="*/ 6 w 142"/>
                <a:gd name="T67" fmla="*/ 0 h 308"/>
                <a:gd name="T68" fmla="*/ 6 w 142"/>
                <a:gd name="T69" fmla="*/ 1 h 308"/>
                <a:gd name="T70" fmla="*/ 6 w 142"/>
                <a:gd name="T71" fmla="*/ 1 h 308"/>
                <a:gd name="T72" fmla="*/ 6 w 142"/>
                <a:gd name="T73" fmla="*/ 2 h 308"/>
                <a:gd name="T74" fmla="*/ 6 w 142"/>
                <a:gd name="T75" fmla="*/ 3 h 308"/>
                <a:gd name="T76" fmla="*/ 6 w 142"/>
                <a:gd name="T77" fmla="*/ 4 h 308"/>
                <a:gd name="T78" fmla="*/ 6 w 142"/>
                <a:gd name="T79" fmla="*/ 5 h 308"/>
                <a:gd name="T80" fmla="*/ 6 w 142"/>
                <a:gd name="T81" fmla="*/ 6 h 308"/>
                <a:gd name="T82" fmla="*/ 5 w 142"/>
                <a:gd name="T83" fmla="*/ 7 h 308"/>
                <a:gd name="T84" fmla="*/ 5 w 142"/>
                <a:gd name="T85" fmla="*/ 7 h 308"/>
                <a:gd name="T86" fmla="*/ 4 w 142"/>
                <a:gd name="T87" fmla="*/ 8 h 308"/>
                <a:gd name="T88" fmla="*/ 4 w 142"/>
                <a:gd name="T89" fmla="*/ 7 h 308"/>
                <a:gd name="T90" fmla="*/ 3 w 142"/>
                <a:gd name="T91" fmla="*/ 7 h 308"/>
                <a:gd name="T92" fmla="*/ 2 w 142"/>
                <a:gd name="T93" fmla="*/ 6 h 308"/>
                <a:gd name="T94" fmla="*/ 1 w 142"/>
                <a:gd name="T95" fmla="*/ 4 h 308"/>
                <a:gd name="T96" fmla="*/ 0 w 142"/>
                <a:gd name="T97" fmla="*/ 2 h 308"/>
                <a:gd name="T98" fmla="*/ 0 w 142"/>
                <a:gd name="T99" fmla="*/ 2 h 308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42"/>
                <a:gd name="T151" fmla="*/ 0 h 308"/>
                <a:gd name="T152" fmla="*/ 142 w 142"/>
                <a:gd name="T153" fmla="*/ 308 h 308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42" h="308">
                  <a:moveTo>
                    <a:pt x="2" y="28"/>
                  </a:moveTo>
                  <a:lnTo>
                    <a:pt x="0" y="28"/>
                  </a:lnTo>
                  <a:lnTo>
                    <a:pt x="0" y="32"/>
                  </a:lnTo>
                  <a:lnTo>
                    <a:pt x="0" y="40"/>
                  </a:lnTo>
                  <a:lnTo>
                    <a:pt x="0" y="51"/>
                  </a:lnTo>
                  <a:lnTo>
                    <a:pt x="0" y="63"/>
                  </a:lnTo>
                  <a:lnTo>
                    <a:pt x="2" y="78"/>
                  </a:lnTo>
                  <a:lnTo>
                    <a:pt x="6" y="95"/>
                  </a:lnTo>
                  <a:lnTo>
                    <a:pt x="9" y="116"/>
                  </a:lnTo>
                  <a:lnTo>
                    <a:pt x="15" y="135"/>
                  </a:lnTo>
                  <a:lnTo>
                    <a:pt x="23" y="156"/>
                  </a:lnTo>
                  <a:lnTo>
                    <a:pt x="32" y="179"/>
                  </a:lnTo>
                  <a:lnTo>
                    <a:pt x="44" y="203"/>
                  </a:lnTo>
                  <a:lnTo>
                    <a:pt x="59" y="228"/>
                  </a:lnTo>
                  <a:lnTo>
                    <a:pt x="76" y="255"/>
                  </a:lnTo>
                  <a:lnTo>
                    <a:pt x="97" y="279"/>
                  </a:lnTo>
                  <a:lnTo>
                    <a:pt x="120" y="308"/>
                  </a:lnTo>
                  <a:lnTo>
                    <a:pt x="120" y="304"/>
                  </a:lnTo>
                  <a:lnTo>
                    <a:pt x="121" y="298"/>
                  </a:lnTo>
                  <a:lnTo>
                    <a:pt x="125" y="287"/>
                  </a:lnTo>
                  <a:lnTo>
                    <a:pt x="129" y="274"/>
                  </a:lnTo>
                  <a:lnTo>
                    <a:pt x="133" y="259"/>
                  </a:lnTo>
                  <a:lnTo>
                    <a:pt x="137" y="240"/>
                  </a:lnTo>
                  <a:lnTo>
                    <a:pt x="140" y="219"/>
                  </a:lnTo>
                  <a:lnTo>
                    <a:pt x="142" y="198"/>
                  </a:lnTo>
                  <a:lnTo>
                    <a:pt x="142" y="173"/>
                  </a:lnTo>
                  <a:lnTo>
                    <a:pt x="142" y="148"/>
                  </a:lnTo>
                  <a:lnTo>
                    <a:pt x="140" y="122"/>
                  </a:lnTo>
                  <a:lnTo>
                    <a:pt x="137" y="97"/>
                  </a:lnTo>
                  <a:lnTo>
                    <a:pt x="127" y="70"/>
                  </a:lnTo>
                  <a:lnTo>
                    <a:pt x="118" y="47"/>
                  </a:lnTo>
                  <a:lnTo>
                    <a:pt x="102" y="23"/>
                  </a:lnTo>
                  <a:lnTo>
                    <a:pt x="85" y="0"/>
                  </a:lnTo>
                  <a:lnTo>
                    <a:pt x="85" y="4"/>
                  </a:lnTo>
                  <a:lnTo>
                    <a:pt x="85" y="11"/>
                  </a:lnTo>
                  <a:lnTo>
                    <a:pt x="85" y="21"/>
                  </a:lnTo>
                  <a:lnTo>
                    <a:pt x="87" y="36"/>
                  </a:lnTo>
                  <a:lnTo>
                    <a:pt x="87" y="51"/>
                  </a:lnTo>
                  <a:lnTo>
                    <a:pt x="87" y="67"/>
                  </a:lnTo>
                  <a:lnTo>
                    <a:pt x="85" y="82"/>
                  </a:lnTo>
                  <a:lnTo>
                    <a:pt x="83" y="97"/>
                  </a:lnTo>
                  <a:lnTo>
                    <a:pt x="80" y="108"/>
                  </a:lnTo>
                  <a:lnTo>
                    <a:pt x="74" y="116"/>
                  </a:lnTo>
                  <a:lnTo>
                    <a:pt x="66" y="118"/>
                  </a:lnTo>
                  <a:lnTo>
                    <a:pt x="59" y="116"/>
                  </a:lnTo>
                  <a:lnTo>
                    <a:pt x="47" y="106"/>
                  </a:lnTo>
                  <a:lnTo>
                    <a:pt x="34" y="89"/>
                  </a:lnTo>
                  <a:lnTo>
                    <a:pt x="19" y="63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18" name="Freeform 221"/>
            <p:cNvSpPr/>
            <p:nvPr/>
          </p:nvSpPr>
          <p:spPr bwMode="auto">
            <a:xfrm>
              <a:off x="965" y="3582"/>
              <a:ext cx="109" cy="224"/>
            </a:xfrm>
            <a:custGeom>
              <a:avLst/>
              <a:gdLst>
                <a:gd name="T0" fmla="*/ 29 w 412"/>
                <a:gd name="T1" fmla="*/ 57 h 884"/>
                <a:gd name="T2" fmla="*/ 15 w 412"/>
                <a:gd name="T3" fmla="*/ 0 h 884"/>
                <a:gd name="T4" fmla="*/ 0 w 412"/>
                <a:gd name="T5" fmla="*/ 5 h 884"/>
                <a:gd name="T6" fmla="*/ 3 w 412"/>
                <a:gd name="T7" fmla="*/ 12 h 884"/>
                <a:gd name="T8" fmla="*/ 10 w 412"/>
                <a:gd name="T9" fmla="*/ 22 h 884"/>
                <a:gd name="T10" fmla="*/ 24 w 412"/>
                <a:gd name="T11" fmla="*/ 55 h 884"/>
                <a:gd name="T12" fmla="*/ 29 w 412"/>
                <a:gd name="T13" fmla="*/ 57 h 884"/>
                <a:gd name="T14" fmla="*/ 29 w 412"/>
                <a:gd name="T15" fmla="*/ 57 h 8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2"/>
                <a:gd name="T25" fmla="*/ 0 h 884"/>
                <a:gd name="T26" fmla="*/ 412 w 412"/>
                <a:gd name="T27" fmla="*/ 884 h 88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2" h="884">
                  <a:moveTo>
                    <a:pt x="412" y="884"/>
                  </a:moveTo>
                  <a:lnTo>
                    <a:pt x="216" y="0"/>
                  </a:lnTo>
                  <a:lnTo>
                    <a:pt x="0" y="70"/>
                  </a:lnTo>
                  <a:lnTo>
                    <a:pt x="40" y="186"/>
                  </a:lnTo>
                  <a:lnTo>
                    <a:pt x="146" y="340"/>
                  </a:lnTo>
                  <a:lnTo>
                    <a:pt x="348" y="859"/>
                  </a:lnTo>
                  <a:lnTo>
                    <a:pt x="412" y="884"/>
                  </a:lnTo>
                  <a:close/>
                </a:path>
              </a:pathLst>
            </a:custGeom>
            <a:solidFill>
              <a:srgbClr val="B34D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19" name="Freeform 222"/>
            <p:cNvSpPr/>
            <p:nvPr/>
          </p:nvSpPr>
          <p:spPr bwMode="auto">
            <a:xfrm>
              <a:off x="955" y="3592"/>
              <a:ext cx="114" cy="213"/>
            </a:xfrm>
            <a:custGeom>
              <a:avLst/>
              <a:gdLst>
                <a:gd name="T0" fmla="*/ 0 w 431"/>
                <a:gd name="T1" fmla="*/ 3 h 836"/>
                <a:gd name="T2" fmla="*/ 0 w 431"/>
                <a:gd name="T3" fmla="*/ 3 h 836"/>
                <a:gd name="T4" fmla="*/ 0 w 431"/>
                <a:gd name="T5" fmla="*/ 3 h 836"/>
                <a:gd name="T6" fmla="*/ 0 w 431"/>
                <a:gd name="T7" fmla="*/ 4 h 836"/>
                <a:gd name="T8" fmla="*/ 1 w 431"/>
                <a:gd name="T9" fmla="*/ 4 h 836"/>
                <a:gd name="T10" fmla="*/ 1 w 431"/>
                <a:gd name="T11" fmla="*/ 5 h 836"/>
                <a:gd name="T12" fmla="*/ 1 w 431"/>
                <a:gd name="T13" fmla="*/ 6 h 836"/>
                <a:gd name="T14" fmla="*/ 2 w 431"/>
                <a:gd name="T15" fmla="*/ 7 h 836"/>
                <a:gd name="T16" fmla="*/ 2 w 431"/>
                <a:gd name="T17" fmla="*/ 8 h 836"/>
                <a:gd name="T18" fmla="*/ 3 w 431"/>
                <a:gd name="T19" fmla="*/ 9 h 836"/>
                <a:gd name="T20" fmla="*/ 3 w 431"/>
                <a:gd name="T21" fmla="*/ 10 h 836"/>
                <a:gd name="T22" fmla="*/ 4 w 431"/>
                <a:gd name="T23" fmla="*/ 12 h 836"/>
                <a:gd name="T24" fmla="*/ 5 w 431"/>
                <a:gd name="T25" fmla="*/ 13 h 836"/>
                <a:gd name="T26" fmla="*/ 6 w 431"/>
                <a:gd name="T27" fmla="*/ 14 h 836"/>
                <a:gd name="T28" fmla="*/ 7 w 431"/>
                <a:gd name="T29" fmla="*/ 16 h 836"/>
                <a:gd name="T30" fmla="*/ 8 w 431"/>
                <a:gd name="T31" fmla="*/ 17 h 836"/>
                <a:gd name="T32" fmla="*/ 10 w 431"/>
                <a:gd name="T33" fmla="*/ 18 h 836"/>
                <a:gd name="T34" fmla="*/ 24 w 431"/>
                <a:gd name="T35" fmla="*/ 48 h 836"/>
                <a:gd name="T36" fmla="*/ 24 w 431"/>
                <a:gd name="T37" fmla="*/ 52 h 836"/>
                <a:gd name="T38" fmla="*/ 30 w 431"/>
                <a:gd name="T39" fmla="*/ 54 h 836"/>
                <a:gd name="T40" fmla="*/ 15 w 431"/>
                <a:gd name="T41" fmla="*/ 17 h 836"/>
                <a:gd name="T42" fmla="*/ 15 w 431"/>
                <a:gd name="T43" fmla="*/ 17 h 836"/>
                <a:gd name="T44" fmla="*/ 15 w 431"/>
                <a:gd name="T45" fmla="*/ 17 h 836"/>
                <a:gd name="T46" fmla="*/ 15 w 431"/>
                <a:gd name="T47" fmla="*/ 16 h 836"/>
                <a:gd name="T48" fmla="*/ 14 w 431"/>
                <a:gd name="T49" fmla="*/ 16 h 836"/>
                <a:gd name="T50" fmla="*/ 13 w 431"/>
                <a:gd name="T51" fmla="*/ 15 h 836"/>
                <a:gd name="T52" fmla="*/ 12 w 431"/>
                <a:gd name="T53" fmla="*/ 14 h 836"/>
                <a:gd name="T54" fmla="*/ 12 w 431"/>
                <a:gd name="T55" fmla="*/ 12 h 836"/>
                <a:gd name="T56" fmla="*/ 11 w 431"/>
                <a:gd name="T57" fmla="*/ 11 h 836"/>
                <a:gd name="T58" fmla="*/ 10 w 431"/>
                <a:gd name="T59" fmla="*/ 10 h 836"/>
                <a:gd name="T60" fmla="*/ 9 w 431"/>
                <a:gd name="T61" fmla="*/ 8 h 836"/>
                <a:gd name="T62" fmla="*/ 8 w 431"/>
                <a:gd name="T63" fmla="*/ 7 h 836"/>
                <a:gd name="T64" fmla="*/ 7 w 431"/>
                <a:gd name="T65" fmla="*/ 6 h 836"/>
                <a:gd name="T66" fmla="*/ 7 w 431"/>
                <a:gd name="T67" fmla="*/ 4 h 836"/>
                <a:gd name="T68" fmla="*/ 6 w 431"/>
                <a:gd name="T69" fmla="*/ 3 h 836"/>
                <a:gd name="T70" fmla="*/ 6 w 431"/>
                <a:gd name="T71" fmla="*/ 1 h 836"/>
                <a:gd name="T72" fmla="*/ 6 w 431"/>
                <a:gd name="T73" fmla="*/ 0 h 836"/>
                <a:gd name="T74" fmla="*/ 0 w 431"/>
                <a:gd name="T75" fmla="*/ 3 h 836"/>
                <a:gd name="T76" fmla="*/ 0 w 431"/>
                <a:gd name="T77" fmla="*/ 3 h 8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31"/>
                <a:gd name="T118" fmla="*/ 0 h 836"/>
                <a:gd name="T119" fmla="*/ 431 w 431"/>
                <a:gd name="T120" fmla="*/ 836 h 8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31" h="836">
                  <a:moveTo>
                    <a:pt x="0" y="42"/>
                  </a:moveTo>
                  <a:lnTo>
                    <a:pt x="0" y="42"/>
                  </a:lnTo>
                  <a:lnTo>
                    <a:pt x="2" y="47"/>
                  </a:lnTo>
                  <a:lnTo>
                    <a:pt x="2" y="53"/>
                  </a:lnTo>
                  <a:lnTo>
                    <a:pt x="7" y="64"/>
                  </a:lnTo>
                  <a:lnTo>
                    <a:pt x="9" y="76"/>
                  </a:lnTo>
                  <a:lnTo>
                    <a:pt x="15" y="91"/>
                  </a:lnTo>
                  <a:lnTo>
                    <a:pt x="21" y="104"/>
                  </a:lnTo>
                  <a:lnTo>
                    <a:pt x="30" y="123"/>
                  </a:lnTo>
                  <a:lnTo>
                    <a:pt x="38" y="141"/>
                  </a:lnTo>
                  <a:lnTo>
                    <a:pt x="47" y="161"/>
                  </a:lnTo>
                  <a:lnTo>
                    <a:pt x="59" y="180"/>
                  </a:lnTo>
                  <a:lnTo>
                    <a:pt x="74" y="201"/>
                  </a:lnTo>
                  <a:lnTo>
                    <a:pt x="87" y="220"/>
                  </a:lnTo>
                  <a:lnTo>
                    <a:pt x="102" y="241"/>
                  </a:lnTo>
                  <a:lnTo>
                    <a:pt x="121" y="260"/>
                  </a:lnTo>
                  <a:lnTo>
                    <a:pt x="140" y="281"/>
                  </a:lnTo>
                  <a:lnTo>
                    <a:pt x="336" y="747"/>
                  </a:lnTo>
                  <a:lnTo>
                    <a:pt x="348" y="806"/>
                  </a:lnTo>
                  <a:lnTo>
                    <a:pt x="431" y="836"/>
                  </a:lnTo>
                  <a:lnTo>
                    <a:pt x="220" y="264"/>
                  </a:lnTo>
                  <a:lnTo>
                    <a:pt x="218" y="262"/>
                  </a:lnTo>
                  <a:lnTo>
                    <a:pt x="213" y="256"/>
                  </a:lnTo>
                  <a:lnTo>
                    <a:pt x="207" y="249"/>
                  </a:lnTo>
                  <a:lnTo>
                    <a:pt x="197" y="239"/>
                  </a:lnTo>
                  <a:lnTo>
                    <a:pt x="188" y="224"/>
                  </a:lnTo>
                  <a:lnTo>
                    <a:pt x="177" y="209"/>
                  </a:lnTo>
                  <a:lnTo>
                    <a:pt x="165" y="192"/>
                  </a:lnTo>
                  <a:lnTo>
                    <a:pt x="154" y="173"/>
                  </a:lnTo>
                  <a:lnTo>
                    <a:pt x="140" y="154"/>
                  </a:lnTo>
                  <a:lnTo>
                    <a:pt x="127" y="131"/>
                  </a:lnTo>
                  <a:lnTo>
                    <a:pt x="116" y="110"/>
                  </a:lnTo>
                  <a:lnTo>
                    <a:pt x="106" y="87"/>
                  </a:lnTo>
                  <a:lnTo>
                    <a:pt x="95" y="64"/>
                  </a:lnTo>
                  <a:lnTo>
                    <a:pt x="89" y="42"/>
                  </a:lnTo>
                  <a:lnTo>
                    <a:pt x="85" y="21"/>
                  </a:lnTo>
                  <a:lnTo>
                    <a:pt x="83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8F2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20" name="Freeform 223"/>
            <p:cNvSpPr/>
            <p:nvPr/>
          </p:nvSpPr>
          <p:spPr bwMode="auto">
            <a:xfrm>
              <a:off x="829" y="3602"/>
              <a:ext cx="76" cy="191"/>
            </a:xfrm>
            <a:custGeom>
              <a:avLst/>
              <a:gdLst>
                <a:gd name="T0" fmla="*/ 7 w 285"/>
                <a:gd name="T1" fmla="*/ 38 h 753"/>
                <a:gd name="T2" fmla="*/ 7 w 285"/>
                <a:gd name="T3" fmla="*/ 38 h 753"/>
                <a:gd name="T4" fmla="*/ 7 w 285"/>
                <a:gd name="T5" fmla="*/ 37 h 753"/>
                <a:gd name="T6" fmla="*/ 8 w 285"/>
                <a:gd name="T7" fmla="*/ 36 h 753"/>
                <a:gd name="T8" fmla="*/ 9 w 285"/>
                <a:gd name="T9" fmla="*/ 35 h 753"/>
                <a:gd name="T10" fmla="*/ 9 w 285"/>
                <a:gd name="T11" fmla="*/ 33 h 753"/>
                <a:gd name="T12" fmla="*/ 10 w 285"/>
                <a:gd name="T13" fmla="*/ 32 h 753"/>
                <a:gd name="T14" fmla="*/ 11 w 285"/>
                <a:gd name="T15" fmla="*/ 30 h 753"/>
                <a:gd name="T16" fmla="*/ 13 w 285"/>
                <a:gd name="T17" fmla="*/ 28 h 753"/>
                <a:gd name="T18" fmla="*/ 14 w 285"/>
                <a:gd name="T19" fmla="*/ 25 h 753"/>
                <a:gd name="T20" fmla="*/ 15 w 285"/>
                <a:gd name="T21" fmla="*/ 22 h 753"/>
                <a:gd name="T22" fmla="*/ 16 w 285"/>
                <a:gd name="T23" fmla="*/ 19 h 753"/>
                <a:gd name="T24" fmla="*/ 17 w 285"/>
                <a:gd name="T25" fmla="*/ 15 h 753"/>
                <a:gd name="T26" fmla="*/ 18 w 285"/>
                <a:gd name="T27" fmla="*/ 12 h 753"/>
                <a:gd name="T28" fmla="*/ 19 w 285"/>
                <a:gd name="T29" fmla="*/ 8 h 753"/>
                <a:gd name="T30" fmla="*/ 19 w 285"/>
                <a:gd name="T31" fmla="*/ 4 h 753"/>
                <a:gd name="T32" fmla="*/ 20 w 285"/>
                <a:gd name="T33" fmla="*/ 0 h 753"/>
                <a:gd name="T34" fmla="*/ 8 w 285"/>
                <a:gd name="T35" fmla="*/ 1 h 753"/>
                <a:gd name="T36" fmla="*/ 2 w 285"/>
                <a:gd name="T37" fmla="*/ 27 h 753"/>
                <a:gd name="T38" fmla="*/ 0 w 285"/>
                <a:gd name="T39" fmla="*/ 48 h 753"/>
                <a:gd name="T40" fmla="*/ 4 w 285"/>
                <a:gd name="T41" fmla="*/ 46 h 753"/>
                <a:gd name="T42" fmla="*/ 7 w 285"/>
                <a:gd name="T43" fmla="*/ 38 h 753"/>
                <a:gd name="T44" fmla="*/ 7 w 285"/>
                <a:gd name="T45" fmla="*/ 38 h 75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85"/>
                <a:gd name="T70" fmla="*/ 0 h 753"/>
                <a:gd name="T71" fmla="*/ 285 w 285"/>
                <a:gd name="T72" fmla="*/ 753 h 753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85" h="753">
                  <a:moveTo>
                    <a:pt x="100" y="587"/>
                  </a:moveTo>
                  <a:lnTo>
                    <a:pt x="100" y="584"/>
                  </a:lnTo>
                  <a:lnTo>
                    <a:pt x="106" y="576"/>
                  </a:lnTo>
                  <a:lnTo>
                    <a:pt x="112" y="563"/>
                  </a:lnTo>
                  <a:lnTo>
                    <a:pt x="121" y="546"/>
                  </a:lnTo>
                  <a:lnTo>
                    <a:pt x="133" y="521"/>
                  </a:lnTo>
                  <a:lnTo>
                    <a:pt x="146" y="494"/>
                  </a:lnTo>
                  <a:lnTo>
                    <a:pt x="159" y="462"/>
                  </a:lnTo>
                  <a:lnTo>
                    <a:pt x="175" y="428"/>
                  </a:lnTo>
                  <a:lnTo>
                    <a:pt x="190" y="386"/>
                  </a:lnTo>
                  <a:lnTo>
                    <a:pt x="205" y="342"/>
                  </a:lnTo>
                  <a:lnTo>
                    <a:pt x="220" y="293"/>
                  </a:lnTo>
                  <a:lnTo>
                    <a:pt x="235" y="241"/>
                  </a:lnTo>
                  <a:lnTo>
                    <a:pt x="249" y="186"/>
                  </a:lnTo>
                  <a:lnTo>
                    <a:pt x="262" y="127"/>
                  </a:lnTo>
                  <a:lnTo>
                    <a:pt x="273" y="64"/>
                  </a:lnTo>
                  <a:lnTo>
                    <a:pt x="285" y="0"/>
                  </a:lnTo>
                  <a:lnTo>
                    <a:pt x="116" y="17"/>
                  </a:lnTo>
                  <a:lnTo>
                    <a:pt x="32" y="424"/>
                  </a:lnTo>
                  <a:lnTo>
                    <a:pt x="0" y="753"/>
                  </a:lnTo>
                  <a:lnTo>
                    <a:pt x="51" y="715"/>
                  </a:lnTo>
                  <a:lnTo>
                    <a:pt x="100" y="587"/>
                  </a:lnTo>
                  <a:close/>
                </a:path>
              </a:pathLst>
            </a:custGeom>
            <a:solidFill>
              <a:srgbClr val="B34D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21" name="Freeform 224"/>
            <p:cNvSpPr/>
            <p:nvPr/>
          </p:nvSpPr>
          <p:spPr bwMode="auto">
            <a:xfrm>
              <a:off x="823" y="3605"/>
              <a:ext cx="56" cy="178"/>
            </a:xfrm>
            <a:custGeom>
              <a:avLst/>
              <a:gdLst>
                <a:gd name="T0" fmla="*/ 2 w 215"/>
                <a:gd name="T1" fmla="*/ 35 h 704"/>
                <a:gd name="T2" fmla="*/ 2 w 215"/>
                <a:gd name="T3" fmla="*/ 35 h 704"/>
                <a:gd name="T4" fmla="*/ 2 w 215"/>
                <a:gd name="T5" fmla="*/ 34 h 704"/>
                <a:gd name="T6" fmla="*/ 2 w 215"/>
                <a:gd name="T7" fmla="*/ 33 h 704"/>
                <a:gd name="T8" fmla="*/ 2 w 215"/>
                <a:gd name="T9" fmla="*/ 31 h 704"/>
                <a:gd name="T10" fmla="*/ 2 w 215"/>
                <a:gd name="T11" fmla="*/ 28 h 704"/>
                <a:gd name="T12" fmla="*/ 2 w 215"/>
                <a:gd name="T13" fmla="*/ 26 h 704"/>
                <a:gd name="T14" fmla="*/ 2 w 215"/>
                <a:gd name="T15" fmla="*/ 23 h 704"/>
                <a:gd name="T16" fmla="*/ 3 w 215"/>
                <a:gd name="T17" fmla="*/ 20 h 704"/>
                <a:gd name="T18" fmla="*/ 3 w 215"/>
                <a:gd name="T19" fmla="*/ 17 h 704"/>
                <a:gd name="T20" fmla="*/ 4 w 215"/>
                <a:gd name="T21" fmla="*/ 14 h 704"/>
                <a:gd name="T22" fmla="*/ 4 w 215"/>
                <a:gd name="T23" fmla="*/ 11 h 704"/>
                <a:gd name="T24" fmla="*/ 5 w 215"/>
                <a:gd name="T25" fmla="*/ 8 h 704"/>
                <a:gd name="T26" fmla="*/ 5 w 215"/>
                <a:gd name="T27" fmla="*/ 6 h 704"/>
                <a:gd name="T28" fmla="*/ 6 w 215"/>
                <a:gd name="T29" fmla="*/ 3 h 704"/>
                <a:gd name="T30" fmla="*/ 7 w 215"/>
                <a:gd name="T31" fmla="*/ 1 h 704"/>
                <a:gd name="T32" fmla="*/ 7 w 215"/>
                <a:gd name="T33" fmla="*/ 0 h 704"/>
                <a:gd name="T34" fmla="*/ 15 w 215"/>
                <a:gd name="T35" fmla="*/ 1 h 704"/>
                <a:gd name="T36" fmla="*/ 14 w 215"/>
                <a:gd name="T37" fmla="*/ 1 h 704"/>
                <a:gd name="T38" fmla="*/ 14 w 215"/>
                <a:gd name="T39" fmla="*/ 2 h 704"/>
                <a:gd name="T40" fmla="*/ 14 w 215"/>
                <a:gd name="T41" fmla="*/ 3 h 704"/>
                <a:gd name="T42" fmla="*/ 13 w 215"/>
                <a:gd name="T43" fmla="*/ 6 h 704"/>
                <a:gd name="T44" fmla="*/ 12 w 215"/>
                <a:gd name="T45" fmla="*/ 8 h 704"/>
                <a:gd name="T46" fmla="*/ 11 w 215"/>
                <a:gd name="T47" fmla="*/ 11 h 704"/>
                <a:gd name="T48" fmla="*/ 10 w 215"/>
                <a:gd name="T49" fmla="*/ 14 h 704"/>
                <a:gd name="T50" fmla="*/ 9 w 215"/>
                <a:gd name="T51" fmla="*/ 17 h 704"/>
                <a:gd name="T52" fmla="*/ 8 w 215"/>
                <a:gd name="T53" fmla="*/ 21 h 704"/>
                <a:gd name="T54" fmla="*/ 7 w 215"/>
                <a:gd name="T55" fmla="*/ 25 h 704"/>
                <a:gd name="T56" fmla="*/ 6 w 215"/>
                <a:gd name="T57" fmla="*/ 29 h 704"/>
                <a:gd name="T58" fmla="*/ 5 w 215"/>
                <a:gd name="T59" fmla="*/ 32 h 704"/>
                <a:gd name="T60" fmla="*/ 4 w 215"/>
                <a:gd name="T61" fmla="*/ 36 h 704"/>
                <a:gd name="T62" fmla="*/ 4 w 215"/>
                <a:gd name="T63" fmla="*/ 39 h 704"/>
                <a:gd name="T64" fmla="*/ 3 w 215"/>
                <a:gd name="T65" fmla="*/ 42 h 704"/>
                <a:gd name="T66" fmla="*/ 3 w 215"/>
                <a:gd name="T67" fmla="*/ 45 h 704"/>
                <a:gd name="T68" fmla="*/ 0 w 215"/>
                <a:gd name="T69" fmla="*/ 41 h 704"/>
                <a:gd name="T70" fmla="*/ 2 w 215"/>
                <a:gd name="T71" fmla="*/ 35 h 704"/>
                <a:gd name="T72" fmla="*/ 2 w 215"/>
                <a:gd name="T73" fmla="*/ 35 h 70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15"/>
                <a:gd name="T112" fmla="*/ 0 h 704"/>
                <a:gd name="T113" fmla="*/ 215 w 215"/>
                <a:gd name="T114" fmla="*/ 704 h 70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15" h="704">
                  <a:moveTo>
                    <a:pt x="23" y="552"/>
                  </a:moveTo>
                  <a:lnTo>
                    <a:pt x="23" y="546"/>
                  </a:lnTo>
                  <a:lnTo>
                    <a:pt x="23" y="533"/>
                  </a:lnTo>
                  <a:lnTo>
                    <a:pt x="23" y="510"/>
                  </a:lnTo>
                  <a:lnTo>
                    <a:pt x="27" y="479"/>
                  </a:lnTo>
                  <a:lnTo>
                    <a:pt x="28" y="443"/>
                  </a:lnTo>
                  <a:lnTo>
                    <a:pt x="34" y="403"/>
                  </a:lnTo>
                  <a:lnTo>
                    <a:pt x="36" y="358"/>
                  </a:lnTo>
                  <a:lnTo>
                    <a:pt x="44" y="312"/>
                  </a:lnTo>
                  <a:lnTo>
                    <a:pt x="47" y="265"/>
                  </a:lnTo>
                  <a:lnTo>
                    <a:pt x="53" y="217"/>
                  </a:lnTo>
                  <a:lnTo>
                    <a:pt x="61" y="171"/>
                  </a:lnTo>
                  <a:lnTo>
                    <a:pt x="68" y="128"/>
                  </a:lnTo>
                  <a:lnTo>
                    <a:pt x="78" y="86"/>
                  </a:lnTo>
                  <a:lnTo>
                    <a:pt x="87" y="52"/>
                  </a:lnTo>
                  <a:lnTo>
                    <a:pt x="97" y="21"/>
                  </a:lnTo>
                  <a:lnTo>
                    <a:pt x="108" y="0"/>
                  </a:lnTo>
                  <a:lnTo>
                    <a:pt x="215" y="8"/>
                  </a:lnTo>
                  <a:lnTo>
                    <a:pt x="213" y="14"/>
                  </a:lnTo>
                  <a:lnTo>
                    <a:pt x="207" y="29"/>
                  </a:lnTo>
                  <a:lnTo>
                    <a:pt x="200" y="53"/>
                  </a:lnTo>
                  <a:lnTo>
                    <a:pt x="190" y="86"/>
                  </a:lnTo>
                  <a:lnTo>
                    <a:pt x="177" y="124"/>
                  </a:lnTo>
                  <a:lnTo>
                    <a:pt x="165" y="169"/>
                  </a:lnTo>
                  <a:lnTo>
                    <a:pt x="150" y="219"/>
                  </a:lnTo>
                  <a:lnTo>
                    <a:pt x="137" y="274"/>
                  </a:lnTo>
                  <a:lnTo>
                    <a:pt x="122" y="329"/>
                  </a:lnTo>
                  <a:lnTo>
                    <a:pt x="106" y="388"/>
                  </a:lnTo>
                  <a:lnTo>
                    <a:pt x="91" y="445"/>
                  </a:lnTo>
                  <a:lnTo>
                    <a:pt x="78" y="502"/>
                  </a:lnTo>
                  <a:lnTo>
                    <a:pt x="65" y="557"/>
                  </a:lnTo>
                  <a:lnTo>
                    <a:pt x="53" y="611"/>
                  </a:lnTo>
                  <a:lnTo>
                    <a:pt x="46" y="658"/>
                  </a:lnTo>
                  <a:lnTo>
                    <a:pt x="40" y="704"/>
                  </a:lnTo>
                  <a:lnTo>
                    <a:pt x="0" y="639"/>
                  </a:lnTo>
                  <a:lnTo>
                    <a:pt x="23" y="552"/>
                  </a:lnTo>
                  <a:close/>
                </a:path>
              </a:pathLst>
            </a:custGeom>
            <a:solidFill>
              <a:srgbClr val="8F2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22" name="Freeform 225"/>
            <p:cNvSpPr/>
            <p:nvPr/>
          </p:nvSpPr>
          <p:spPr bwMode="auto">
            <a:xfrm>
              <a:off x="909" y="3015"/>
              <a:ext cx="99" cy="315"/>
            </a:xfrm>
            <a:custGeom>
              <a:avLst/>
              <a:gdLst>
                <a:gd name="T0" fmla="*/ 4 w 376"/>
                <a:gd name="T1" fmla="*/ 0 h 1248"/>
                <a:gd name="T2" fmla="*/ 0 w 376"/>
                <a:gd name="T3" fmla="*/ 3 h 1248"/>
                <a:gd name="T4" fmla="*/ 1 w 376"/>
                <a:gd name="T5" fmla="*/ 21 h 1248"/>
                <a:gd name="T6" fmla="*/ 15 w 376"/>
                <a:gd name="T7" fmla="*/ 53 h 1248"/>
                <a:gd name="T8" fmla="*/ 16 w 376"/>
                <a:gd name="T9" fmla="*/ 78 h 1248"/>
                <a:gd name="T10" fmla="*/ 25 w 376"/>
                <a:gd name="T11" fmla="*/ 80 h 1248"/>
                <a:gd name="T12" fmla="*/ 26 w 376"/>
                <a:gd name="T13" fmla="*/ 39 h 1248"/>
                <a:gd name="T14" fmla="*/ 24 w 376"/>
                <a:gd name="T15" fmla="*/ 13 h 1248"/>
                <a:gd name="T16" fmla="*/ 19 w 376"/>
                <a:gd name="T17" fmla="*/ 7 h 1248"/>
                <a:gd name="T18" fmla="*/ 13 w 376"/>
                <a:gd name="T19" fmla="*/ 2 h 1248"/>
                <a:gd name="T20" fmla="*/ 4 w 376"/>
                <a:gd name="T21" fmla="*/ 0 h 1248"/>
                <a:gd name="T22" fmla="*/ 4 w 376"/>
                <a:gd name="T23" fmla="*/ 0 h 124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76"/>
                <a:gd name="T37" fmla="*/ 0 h 1248"/>
                <a:gd name="T38" fmla="*/ 376 w 376"/>
                <a:gd name="T39" fmla="*/ 1248 h 124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76" h="1248">
                  <a:moveTo>
                    <a:pt x="55" y="0"/>
                  </a:moveTo>
                  <a:lnTo>
                    <a:pt x="0" y="38"/>
                  </a:lnTo>
                  <a:lnTo>
                    <a:pt x="17" y="337"/>
                  </a:lnTo>
                  <a:lnTo>
                    <a:pt x="213" y="835"/>
                  </a:lnTo>
                  <a:lnTo>
                    <a:pt x="230" y="1225"/>
                  </a:lnTo>
                  <a:lnTo>
                    <a:pt x="363" y="1248"/>
                  </a:lnTo>
                  <a:lnTo>
                    <a:pt x="376" y="615"/>
                  </a:lnTo>
                  <a:lnTo>
                    <a:pt x="344" y="206"/>
                  </a:lnTo>
                  <a:lnTo>
                    <a:pt x="274" y="114"/>
                  </a:lnTo>
                  <a:lnTo>
                    <a:pt x="182" y="29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23" name="Freeform 226"/>
            <p:cNvSpPr/>
            <p:nvPr/>
          </p:nvSpPr>
          <p:spPr bwMode="auto">
            <a:xfrm>
              <a:off x="949" y="3063"/>
              <a:ext cx="43" cy="148"/>
            </a:xfrm>
            <a:custGeom>
              <a:avLst/>
              <a:gdLst>
                <a:gd name="T0" fmla="*/ 0 w 165"/>
                <a:gd name="T1" fmla="*/ 4 h 588"/>
                <a:gd name="T2" fmla="*/ 5 w 165"/>
                <a:gd name="T3" fmla="*/ 0 h 588"/>
                <a:gd name="T4" fmla="*/ 11 w 165"/>
                <a:gd name="T5" fmla="*/ 4 h 588"/>
                <a:gd name="T6" fmla="*/ 11 w 165"/>
                <a:gd name="T7" fmla="*/ 36 h 588"/>
                <a:gd name="T8" fmla="*/ 8 w 165"/>
                <a:gd name="T9" fmla="*/ 37 h 588"/>
                <a:gd name="T10" fmla="*/ 8 w 165"/>
                <a:gd name="T11" fmla="*/ 37 h 588"/>
                <a:gd name="T12" fmla="*/ 8 w 165"/>
                <a:gd name="T13" fmla="*/ 36 h 588"/>
                <a:gd name="T14" fmla="*/ 8 w 165"/>
                <a:gd name="T15" fmla="*/ 35 h 588"/>
                <a:gd name="T16" fmla="*/ 8 w 165"/>
                <a:gd name="T17" fmla="*/ 33 h 588"/>
                <a:gd name="T18" fmla="*/ 8 w 165"/>
                <a:gd name="T19" fmla="*/ 31 h 588"/>
                <a:gd name="T20" fmla="*/ 8 w 165"/>
                <a:gd name="T21" fmla="*/ 29 h 588"/>
                <a:gd name="T22" fmla="*/ 8 w 165"/>
                <a:gd name="T23" fmla="*/ 26 h 588"/>
                <a:gd name="T24" fmla="*/ 9 w 165"/>
                <a:gd name="T25" fmla="*/ 23 h 588"/>
                <a:gd name="T26" fmla="*/ 8 w 165"/>
                <a:gd name="T27" fmla="*/ 21 h 588"/>
                <a:gd name="T28" fmla="*/ 8 w 165"/>
                <a:gd name="T29" fmla="*/ 18 h 588"/>
                <a:gd name="T30" fmla="*/ 8 w 165"/>
                <a:gd name="T31" fmla="*/ 15 h 588"/>
                <a:gd name="T32" fmla="*/ 8 w 165"/>
                <a:gd name="T33" fmla="*/ 13 h 588"/>
                <a:gd name="T34" fmla="*/ 8 w 165"/>
                <a:gd name="T35" fmla="*/ 10 h 588"/>
                <a:gd name="T36" fmla="*/ 8 w 165"/>
                <a:gd name="T37" fmla="*/ 8 h 588"/>
                <a:gd name="T38" fmla="*/ 8 w 165"/>
                <a:gd name="T39" fmla="*/ 6 h 588"/>
                <a:gd name="T40" fmla="*/ 7 w 165"/>
                <a:gd name="T41" fmla="*/ 4 h 588"/>
                <a:gd name="T42" fmla="*/ 5 w 165"/>
                <a:gd name="T43" fmla="*/ 3 h 588"/>
                <a:gd name="T44" fmla="*/ 0 w 165"/>
                <a:gd name="T45" fmla="*/ 4 h 588"/>
                <a:gd name="T46" fmla="*/ 0 w 165"/>
                <a:gd name="T47" fmla="*/ 4 h 58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65"/>
                <a:gd name="T73" fmla="*/ 0 h 588"/>
                <a:gd name="T74" fmla="*/ 165 w 165"/>
                <a:gd name="T75" fmla="*/ 588 h 58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65" h="588">
                  <a:moveTo>
                    <a:pt x="0" y="65"/>
                  </a:moveTo>
                  <a:lnTo>
                    <a:pt x="70" y="0"/>
                  </a:lnTo>
                  <a:lnTo>
                    <a:pt x="156" y="67"/>
                  </a:lnTo>
                  <a:lnTo>
                    <a:pt x="165" y="575"/>
                  </a:lnTo>
                  <a:lnTo>
                    <a:pt x="124" y="588"/>
                  </a:lnTo>
                  <a:lnTo>
                    <a:pt x="124" y="582"/>
                  </a:lnTo>
                  <a:lnTo>
                    <a:pt x="124" y="569"/>
                  </a:lnTo>
                  <a:lnTo>
                    <a:pt x="124" y="548"/>
                  </a:lnTo>
                  <a:lnTo>
                    <a:pt x="124" y="521"/>
                  </a:lnTo>
                  <a:lnTo>
                    <a:pt x="124" y="489"/>
                  </a:lnTo>
                  <a:lnTo>
                    <a:pt x="124" y="453"/>
                  </a:lnTo>
                  <a:lnTo>
                    <a:pt x="124" y="411"/>
                  </a:lnTo>
                  <a:lnTo>
                    <a:pt x="126" y="371"/>
                  </a:lnTo>
                  <a:lnTo>
                    <a:pt x="124" y="326"/>
                  </a:lnTo>
                  <a:lnTo>
                    <a:pt x="124" y="282"/>
                  </a:lnTo>
                  <a:lnTo>
                    <a:pt x="122" y="238"/>
                  </a:lnTo>
                  <a:lnTo>
                    <a:pt x="120" y="198"/>
                  </a:lnTo>
                  <a:lnTo>
                    <a:pt x="118" y="158"/>
                  </a:lnTo>
                  <a:lnTo>
                    <a:pt x="114" y="124"/>
                  </a:lnTo>
                  <a:lnTo>
                    <a:pt x="110" y="94"/>
                  </a:lnTo>
                  <a:lnTo>
                    <a:pt x="107" y="69"/>
                  </a:lnTo>
                  <a:lnTo>
                    <a:pt x="70" y="38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CCA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24" name="Freeform 227"/>
            <p:cNvSpPr/>
            <p:nvPr/>
          </p:nvSpPr>
          <p:spPr bwMode="auto">
            <a:xfrm>
              <a:off x="1012" y="3380"/>
              <a:ext cx="127" cy="186"/>
            </a:xfrm>
            <a:custGeom>
              <a:avLst/>
              <a:gdLst>
                <a:gd name="T0" fmla="*/ 6 w 481"/>
                <a:gd name="T1" fmla="*/ 2 h 736"/>
                <a:gd name="T2" fmla="*/ 14 w 481"/>
                <a:gd name="T3" fmla="*/ 0 h 736"/>
                <a:gd name="T4" fmla="*/ 17 w 481"/>
                <a:gd name="T5" fmla="*/ 7 h 736"/>
                <a:gd name="T6" fmla="*/ 22 w 481"/>
                <a:gd name="T7" fmla="*/ 5 h 736"/>
                <a:gd name="T8" fmla="*/ 34 w 481"/>
                <a:gd name="T9" fmla="*/ 36 h 736"/>
                <a:gd name="T10" fmla="*/ 9 w 481"/>
                <a:gd name="T11" fmla="*/ 47 h 736"/>
                <a:gd name="T12" fmla="*/ 0 w 481"/>
                <a:gd name="T13" fmla="*/ 16 h 736"/>
                <a:gd name="T14" fmla="*/ 13 w 481"/>
                <a:gd name="T15" fmla="*/ 11 h 736"/>
                <a:gd name="T16" fmla="*/ 12 w 481"/>
                <a:gd name="T17" fmla="*/ 7 h 736"/>
                <a:gd name="T18" fmla="*/ 5 w 481"/>
                <a:gd name="T19" fmla="*/ 8 h 736"/>
                <a:gd name="T20" fmla="*/ 6 w 481"/>
                <a:gd name="T21" fmla="*/ 2 h 736"/>
                <a:gd name="T22" fmla="*/ 6 w 481"/>
                <a:gd name="T23" fmla="*/ 2 h 7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81"/>
                <a:gd name="T37" fmla="*/ 0 h 736"/>
                <a:gd name="T38" fmla="*/ 481 w 481"/>
                <a:gd name="T39" fmla="*/ 736 h 7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81" h="736">
                  <a:moveTo>
                    <a:pt x="90" y="25"/>
                  </a:moveTo>
                  <a:lnTo>
                    <a:pt x="196" y="0"/>
                  </a:lnTo>
                  <a:lnTo>
                    <a:pt x="240" y="103"/>
                  </a:lnTo>
                  <a:lnTo>
                    <a:pt x="316" y="75"/>
                  </a:lnTo>
                  <a:lnTo>
                    <a:pt x="481" y="567"/>
                  </a:lnTo>
                  <a:lnTo>
                    <a:pt x="134" y="736"/>
                  </a:lnTo>
                  <a:lnTo>
                    <a:pt x="0" y="251"/>
                  </a:lnTo>
                  <a:lnTo>
                    <a:pt x="192" y="177"/>
                  </a:lnTo>
                  <a:lnTo>
                    <a:pt x="172" y="109"/>
                  </a:lnTo>
                  <a:lnTo>
                    <a:pt x="71" y="124"/>
                  </a:lnTo>
                  <a:lnTo>
                    <a:pt x="90" y="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25" name="Freeform 228"/>
            <p:cNvSpPr/>
            <p:nvPr/>
          </p:nvSpPr>
          <p:spPr bwMode="auto">
            <a:xfrm>
              <a:off x="992" y="3375"/>
              <a:ext cx="57" cy="62"/>
            </a:xfrm>
            <a:custGeom>
              <a:avLst/>
              <a:gdLst>
                <a:gd name="T0" fmla="*/ 15 w 213"/>
                <a:gd name="T1" fmla="*/ 8 h 250"/>
                <a:gd name="T2" fmla="*/ 15 w 213"/>
                <a:gd name="T3" fmla="*/ 13 h 250"/>
                <a:gd name="T4" fmla="*/ 6 w 213"/>
                <a:gd name="T5" fmla="*/ 15 h 250"/>
                <a:gd name="T6" fmla="*/ 0 w 213"/>
                <a:gd name="T7" fmla="*/ 0 h 250"/>
                <a:gd name="T8" fmla="*/ 10 w 213"/>
                <a:gd name="T9" fmla="*/ 0 h 250"/>
                <a:gd name="T10" fmla="*/ 11 w 213"/>
                <a:gd name="T11" fmla="*/ 6 h 250"/>
                <a:gd name="T12" fmla="*/ 15 w 213"/>
                <a:gd name="T13" fmla="*/ 8 h 250"/>
                <a:gd name="T14" fmla="*/ 15 w 213"/>
                <a:gd name="T15" fmla="*/ 8 h 25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3"/>
                <a:gd name="T25" fmla="*/ 0 h 250"/>
                <a:gd name="T26" fmla="*/ 213 w 213"/>
                <a:gd name="T27" fmla="*/ 250 h 25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3" h="250">
                  <a:moveTo>
                    <a:pt x="213" y="137"/>
                  </a:moveTo>
                  <a:lnTo>
                    <a:pt x="208" y="206"/>
                  </a:lnTo>
                  <a:lnTo>
                    <a:pt x="86" y="250"/>
                  </a:lnTo>
                  <a:lnTo>
                    <a:pt x="0" y="10"/>
                  </a:lnTo>
                  <a:lnTo>
                    <a:pt x="145" y="0"/>
                  </a:lnTo>
                  <a:lnTo>
                    <a:pt x="151" y="92"/>
                  </a:lnTo>
                  <a:lnTo>
                    <a:pt x="213" y="137"/>
                  </a:lnTo>
                  <a:close/>
                </a:path>
              </a:pathLst>
            </a:custGeom>
            <a:solidFill>
              <a:srgbClr val="B34D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26" name="Freeform 229"/>
            <p:cNvSpPr/>
            <p:nvPr/>
          </p:nvSpPr>
          <p:spPr bwMode="auto">
            <a:xfrm>
              <a:off x="1006" y="3368"/>
              <a:ext cx="43" cy="51"/>
            </a:xfrm>
            <a:custGeom>
              <a:avLst/>
              <a:gdLst>
                <a:gd name="T0" fmla="*/ 7 w 161"/>
                <a:gd name="T1" fmla="*/ 1 h 200"/>
                <a:gd name="T2" fmla="*/ 11 w 161"/>
                <a:gd name="T3" fmla="*/ 11 h 200"/>
                <a:gd name="T4" fmla="*/ 1 w 161"/>
                <a:gd name="T5" fmla="*/ 13 h 200"/>
                <a:gd name="T6" fmla="*/ 0 w 161"/>
                <a:gd name="T7" fmla="*/ 9 h 200"/>
                <a:gd name="T8" fmla="*/ 5 w 161"/>
                <a:gd name="T9" fmla="*/ 8 h 200"/>
                <a:gd name="T10" fmla="*/ 5 w 161"/>
                <a:gd name="T11" fmla="*/ 5 h 200"/>
                <a:gd name="T12" fmla="*/ 3 w 161"/>
                <a:gd name="T13" fmla="*/ 0 h 200"/>
                <a:gd name="T14" fmla="*/ 7 w 161"/>
                <a:gd name="T15" fmla="*/ 1 h 200"/>
                <a:gd name="T16" fmla="*/ 7 w 161"/>
                <a:gd name="T17" fmla="*/ 1 h 2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1"/>
                <a:gd name="T28" fmla="*/ 0 h 200"/>
                <a:gd name="T29" fmla="*/ 161 w 161"/>
                <a:gd name="T30" fmla="*/ 200 h 2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1" h="200">
                  <a:moveTo>
                    <a:pt x="102" y="15"/>
                  </a:moveTo>
                  <a:lnTo>
                    <a:pt x="161" y="163"/>
                  </a:lnTo>
                  <a:lnTo>
                    <a:pt x="17" y="200"/>
                  </a:lnTo>
                  <a:lnTo>
                    <a:pt x="0" y="144"/>
                  </a:lnTo>
                  <a:lnTo>
                    <a:pt x="70" y="123"/>
                  </a:lnTo>
                  <a:lnTo>
                    <a:pt x="70" y="78"/>
                  </a:lnTo>
                  <a:lnTo>
                    <a:pt x="43" y="0"/>
                  </a:lnTo>
                  <a:lnTo>
                    <a:pt x="102" y="15"/>
                  </a:lnTo>
                  <a:close/>
                </a:path>
              </a:pathLst>
            </a:custGeom>
            <a:solidFill>
              <a:srgbClr val="BF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27" name="Freeform 230"/>
            <p:cNvSpPr/>
            <p:nvPr/>
          </p:nvSpPr>
          <p:spPr bwMode="auto">
            <a:xfrm>
              <a:off x="981" y="3285"/>
              <a:ext cx="46" cy="99"/>
            </a:xfrm>
            <a:custGeom>
              <a:avLst/>
              <a:gdLst>
                <a:gd name="T0" fmla="*/ 11 w 175"/>
                <a:gd name="T1" fmla="*/ 24 h 392"/>
                <a:gd name="T2" fmla="*/ 8 w 175"/>
                <a:gd name="T3" fmla="*/ 25 h 392"/>
                <a:gd name="T4" fmla="*/ 4 w 175"/>
                <a:gd name="T5" fmla="*/ 25 h 392"/>
                <a:gd name="T6" fmla="*/ 0 w 175"/>
                <a:gd name="T7" fmla="*/ 12 h 392"/>
                <a:gd name="T8" fmla="*/ 6 w 175"/>
                <a:gd name="T9" fmla="*/ 0 h 392"/>
                <a:gd name="T10" fmla="*/ 12 w 175"/>
                <a:gd name="T11" fmla="*/ 18 h 392"/>
                <a:gd name="T12" fmla="*/ 11 w 175"/>
                <a:gd name="T13" fmla="*/ 24 h 392"/>
                <a:gd name="T14" fmla="*/ 11 w 175"/>
                <a:gd name="T15" fmla="*/ 24 h 3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5"/>
                <a:gd name="T25" fmla="*/ 0 h 392"/>
                <a:gd name="T26" fmla="*/ 175 w 175"/>
                <a:gd name="T27" fmla="*/ 392 h 3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5" h="392">
                  <a:moveTo>
                    <a:pt x="161" y="376"/>
                  </a:moveTo>
                  <a:lnTo>
                    <a:pt x="121" y="392"/>
                  </a:lnTo>
                  <a:lnTo>
                    <a:pt x="60" y="392"/>
                  </a:lnTo>
                  <a:lnTo>
                    <a:pt x="0" y="192"/>
                  </a:lnTo>
                  <a:lnTo>
                    <a:pt x="85" y="0"/>
                  </a:lnTo>
                  <a:lnTo>
                    <a:pt x="175" y="276"/>
                  </a:lnTo>
                  <a:lnTo>
                    <a:pt x="161" y="376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28" name="Freeform 231"/>
            <p:cNvSpPr/>
            <p:nvPr/>
          </p:nvSpPr>
          <p:spPr bwMode="auto">
            <a:xfrm>
              <a:off x="994" y="3251"/>
              <a:ext cx="46" cy="130"/>
            </a:xfrm>
            <a:custGeom>
              <a:avLst/>
              <a:gdLst>
                <a:gd name="T0" fmla="*/ 8 w 175"/>
                <a:gd name="T1" fmla="*/ 3 h 509"/>
                <a:gd name="T2" fmla="*/ 6 w 175"/>
                <a:gd name="T3" fmla="*/ 11 h 509"/>
                <a:gd name="T4" fmla="*/ 12 w 175"/>
                <a:gd name="T5" fmla="*/ 30 h 509"/>
                <a:gd name="T6" fmla="*/ 8 w 175"/>
                <a:gd name="T7" fmla="*/ 33 h 509"/>
                <a:gd name="T8" fmla="*/ 1 w 175"/>
                <a:gd name="T9" fmla="*/ 11 h 509"/>
                <a:gd name="T10" fmla="*/ 0 w 175"/>
                <a:gd name="T11" fmla="*/ 0 h 509"/>
                <a:gd name="T12" fmla="*/ 8 w 175"/>
                <a:gd name="T13" fmla="*/ 3 h 509"/>
                <a:gd name="T14" fmla="*/ 8 w 175"/>
                <a:gd name="T15" fmla="*/ 3 h 50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5"/>
                <a:gd name="T25" fmla="*/ 0 h 509"/>
                <a:gd name="T26" fmla="*/ 175 w 175"/>
                <a:gd name="T27" fmla="*/ 509 h 50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5" h="509">
                  <a:moveTo>
                    <a:pt x="110" y="45"/>
                  </a:moveTo>
                  <a:lnTo>
                    <a:pt x="78" y="167"/>
                  </a:lnTo>
                  <a:lnTo>
                    <a:pt x="175" y="466"/>
                  </a:lnTo>
                  <a:lnTo>
                    <a:pt x="112" y="509"/>
                  </a:lnTo>
                  <a:lnTo>
                    <a:pt x="10" y="167"/>
                  </a:lnTo>
                  <a:lnTo>
                    <a:pt x="0" y="0"/>
                  </a:lnTo>
                  <a:lnTo>
                    <a:pt x="110" y="45"/>
                  </a:lnTo>
                  <a:close/>
                </a:path>
              </a:pathLst>
            </a:custGeom>
            <a:solidFill>
              <a:srgbClr val="E3C2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29" name="Freeform 232"/>
            <p:cNvSpPr/>
            <p:nvPr/>
          </p:nvSpPr>
          <p:spPr bwMode="auto">
            <a:xfrm>
              <a:off x="880" y="3328"/>
              <a:ext cx="182" cy="284"/>
            </a:xfrm>
            <a:custGeom>
              <a:avLst/>
              <a:gdLst>
                <a:gd name="T0" fmla="*/ 28 w 692"/>
                <a:gd name="T1" fmla="*/ 3 h 1122"/>
                <a:gd name="T2" fmla="*/ 48 w 692"/>
                <a:gd name="T3" fmla="*/ 62 h 1122"/>
                <a:gd name="T4" fmla="*/ 37 w 692"/>
                <a:gd name="T5" fmla="*/ 67 h 1122"/>
                <a:gd name="T6" fmla="*/ 17 w 692"/>
                <a:gd name="T7" fmla="*/ 72 h 1122"/>
                <a:gd name="T8" fmla="*/ 9 w 692"/>
                <a:gd name="T9" fmla="*/ 72 h 1122"/>
                <a:gd name="T10" fmla="*/ 0 w 692"/>
                <a:gd name="T11" fmla="*/ 67 h 1122"/>
                <a:gd name="T12" fmla="*/ 2 w 692"/>
                <a:gd name="T13" fmla="*/ 18 h 1122"/>
                <a:gd name="T14" fmla="*/ 24 w 692"/>
                <a:gd name="T15" fmla="*/ 0 h 1122"/>
                <a:gd name="T16" fmla="*/ 28 w 692"/>
                <a:gd name="T17" fmla="*/ 3 h 1122"/>
                <a:gd name="T18" fmla="*/ 28 w 692"/>
                <a:gd name="T19" fmla="*/ 3 h 11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92"/>
                <a:gd name="T31" fmla="*/ 0 h 1122"/>
                <a:gd name="T32" fmla="*/ 692 w 692"/>
                <a:gd name="T33" fmla="*/ 1122 h 112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92" h="1122">
                  <a:moveTo>
                    <a:pt x="412" y="42"/>
                  </a:moveTo>
                  <a:lnTo>
                    <a:pt x="692" y="973"/>
                  </a:lnTo>
                  <a:lnTo>
                    <a:pt x="539" y="1044"/>
                  </a:lnTo>
                  <a:lnTo>
                    <a:pt x="239" y="1122"/>
                  </a:lnTo>
                  <a:lnTo>
                    <a:pt x="133" y="1122"/>
                  </a:lnTo>
                  <a:lnTo>
                    <a:pt x="0" y="1044"/>
                  </a:lnTo>
                  <a:lnTo>
                    <a:pt x="32" y="279"/>
                  </a:lnTo>
                  <a:lnTo>
                    <a:pt x="346" y="0"/>
                  </a:lnTo>
                  <a:lnTo>
                    <a:pt x="412" y="42"/>
                  </a:lnTo>
                  <a:close/>
                </a:path>
              </a:pathLst>
            </a:custGeom>
            <a:solidFill>
              <a:srgbClr val="E3C2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30" name="Freeform 233"/>
            <p:cNvSpPr/>
            <p:nvPr/>
          </p:nvSpPr>
          <p:spPr bwMode="auto">
            <a:xfrm>
              <a:off x="825" y="3367"/>
              <a:ext cx="135" cy="248"/>
            </a:xfrm>
            <a:custGeom>
              <a:avLst/>
              <a:gdLst>
                <a:gd name="T0" fmla="*/ 36 w 513"/>
                <a:gd name="T1" fmla="*/ 3 h 977"/>
                <a:gd name="T2" fmla="*/ 24 w 513"/>
                <a:gd name="T3" fmla="*/ 7 h 977"/>
                <a:gd name="T4" fmla="*/ 23 w 513"/>
                <a:gd name="T5" fmla="*/ 44 h 977"/>
                <a:gd name="T6" fmla="*/ 27 w 513"/>
                <a:gd name="T7" fmla="*/ 48 h 977"/>
                <a:gd name="T8" fmla="*/ 24 w 513"/>
                <a:gd name="T9" fmla="*/ 52 h 977"/>
                <a:gd name="T10" fmla="*/ 24 w 513"/>
                <a:gd name="T11" fmla="*/ 62 h 977"/>
                <a:gd name="T12" fmla="*/ 12 w 513"/>
                <a:gd name="T13" fmla="*/ 63 h 977"/>
                <a:gd name="T14" fmla="*/ 0 w 513"/>
                <a:gd name="T15" fmla="*/ 61 h 977"/>
                <a:gd name="T16" fmla="*/ 7 w 513"/>
                <a:gd name="T17" fmla="*/ 1 h 977"/>
                <a:gd name="T18" fmla="*/ 32 w 513"/>
                <a:gd name="T19" fmla="*/ 0 h 977"/>
                <a:gd name="T20" fmla="*/ 36 w 513"/>
                <a:gd name="T21" fmla="*/ 3 h 977"/>
                <a:gd name="T22" fmla="*/ 36 w 513"/>
                <a:gd name="T23" fmla="*/ 3 h 97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13"/>
                <a:gd name="T37" fmla="*/ 0 h 977"/>
                <a:gd name="T38" fmla="*/ 513 w 513"/>
                <a:gd name="T39" fmla="*/ 977 h 97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13" h="977">
                  <a:moveTo>
                    <a:pt x="513" y="38"/>
                  </a:moveTo>
                  <a:lnTo>
                    <a:pt x="342" y="108"/>
                  </a:lnTo>
                  <a:lnTo>
                    <a:pt x="336" y="690"/>
                  </a:lnTo>
                  <a:lnTo>
                    <a:pt x="393" y="741"/>
                  </a:lnTo>
                  <a:lnTo>
                    <a:pt x="342" y="804"/>
                  </a:lnTo>
                  <a:lnTo>
                    <a:pt x="342" y="968"/>
                  </a:lnTo>
                  <a:lnTo>
                    <a:pt x="169" y="977"/>
                  </a:lnTo>
                  <a:lnTo>
                    <a:pt x="0" y="945"/>
                  </a:lnTo>
                  <a:lnTo>
                    <a:pt x="95" y="6"/>
                  </a:lnTo>
                  <a:lnTo>
                    <a:pt x="461" y="0"/>
                  </a:lnTo>
                  <a:lnTo>
                    <a:pt x="513" y="38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31" name="Freeform 234"/>
            <p:cNvSpPr/>
            <p:nvPr/>
          </p:nvSpPr>
          <p:spPr bwMode="auto">
            <a:xfrm>
              <a:off x="985" y="3258"/>
              <a:ext cx="21" cy="65"/>
            </a:xfrm>
            <a:custGeom>
              <a:avLst/>
              <a:gdLst>
                <a:gd name="T0" fmla="*/ 2 w 80"/>
                <a:gd name="T1" fmla="*/ 3 h 257"/>
                <a:gd name="T2" fmla="*/ 0 w 80"/>
                <a:gd name="T3" fmla="*/ 16 h 257"/>
                <a:gd name="T4" fmla="*/ 2 w 80"/>
                <a:gd name="T5" fmla="*/ 16 h 257"/>
                <a:gd name="T6" fmla="*/ 6 w 80"/>
                <a:gd name="T7" fmla="*/ 3 h 257"/>
                <a:gd name="T8" fmla="*/ 2 w 80"/>
                <a:gd name="T9" fmla="*/ 0 h 257"/>
                <a:gd name="T10" fmla="*/ 2 w 80"/>
                <a:gd name="T11" fmla="*/ 3 h 257"/>
                <a:gd name="T12" fmla="*/ 2 w 80"/>
                <a:gd name="T13" fmla="*/ 3 h 2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0"/>
                <a:gd name="T22" fmla="*/ 0 h 257"/>
                <a:gd name="T23" fmla="*/ 80 w 80"/>
                <a:gd name="T24" fmla="*/ 257 h 25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0" h="257">
                  <a:moveTo>
                    <a:pt x="25" y="46"/>
                  </a:moveTo>
                  <a:lnTo>
                    <a:pt x="0" y="257"/>
                  </a:lnTo>
                  <a:lnTo>
                    <a:pt x="28" y="257"/>
                  </a:lnTo>
                  <a:lnTo>
                    <a:pt x="80" y="52"/>
                  </a:lnTo>
                  <a:lnTo>
                    <a:pt x="32" y="0"/>
                  </a:lnTo>
                  <a:lnTo>
                    <a:pt x="25" y="46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32" name="Freeform 235"/>
            <p:cNvSpPr/>
            <p:nvPr/>
          </p:nvSpPr>
          <p:spPr bwMode="auto">
            <a:xfrm>
              <a:off x="971" y="3318"/>
              <a:ext cx="21" cy="21"/>
            </a:xfrm>
            <a:custGeom>
              <a:avLst/>
              <a:gdLst>
                <a:gd name="T0" fmla="*/ 1 w 81"/>
                <a:gd name="T1" fmla="*/ 0 h 84"/>
                <a:gd name="T2" fmla="*/ 5 w 81"/>
                <a:gd name="T3" fmla="*/ 1 h 84"/>
                <a:gd name="T4" fmla="*/ 4 w 81"/>
                <a:gd name="T5" fmla="*/ 5 h 84"/>
                <a:gd name="T6" fmla="*/ 0 w 81"/>
                <a:gd name="T7" fmla="*/ 5 h 84"/>
                <a:gd name="T8" fmla="*/ 1 w 81"/>
                <a:gd name="T9" fmla="*/ 0 h 84"/>
                <a:gd name="T10" fmla="*/ 1 w 81"/>
                <a:gd name="T11" fmla="*/ 0 h 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1"/>
                <a:gd name="T19" fmla="*/ 0 h 84"/>
                <a:gd name="T20" fmla="*/ 81 w 81"/>
                <a:gd name="T21" fmla="*/ 84 h 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1" h="84">
                  <a:moveTo>
                    <a:pt x="9" y="0"/>
                  </a:moveTo>
                  <a:lnTo>
                    <a:pt x="81" y="10"/>
                  </a:lnTo>
                  <a:lnTo>
                    <a:pt x="66" y="84"/>
                  </a:lnTo>
                  <a:lnTo>
                    <a:pt x="0" y="8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33" name="Freeform 236"/>
            <p:cNvSpPr/>
            <p:nvPr/>
          </p:nvSpPr>
          <p:spPr bwMode="auto">
            <a:xfrm>
              <a:off x="876" y="3259"/>
              <a:ext cx="105" cy="124"/>
            </a:xfrm>
            <a:custGeom>
              <a:avLst/>
              <a:gdLst>
                <a:gd name="T0" fmla="*/ 27 w 401"/>
                <a:gd name="T1" fmla="*/ 8 h 487"/>
                <a:gd name="T2" fmla="*/ 27 w 401"/>
                <a:gd name="T3" fmla="*/ 9 h 487"/>
                <a:gd name="T4" fmla="*/ 27 w 401"/>
                <a:gd name="T5" fmla="*/ 9 h 487"/>
                <a:gd name="T6" fmla="*/ 27 w 401"/>
                <a:gd name="T7" fmla="*/ 10 h 487"/>
                <a:gd name="T8" fmla="*/ 27 w 401"/>
                <a:gd name="T9" fmla="*/ 11 h 487"/>
                <a:gd name="T10" fmla="*/ 27 w 401"/>
                <a:gd name="T11" fmla="*/ 12 h 487"/>
                <a:gd name="T12" fmla="*/ 27 w 401"/>
                <a:gd name="T13" fmla="*/ 13 h 487"/>
                <a:gd name="T14" fmla="*/ 27 w 401"/>
                <a:gd name="T15" fmla="*/ 15 h 487"/>
                <a:gd name="T16" fmla="*/ 27 w 401"/>
                <a:gd name="T17" fmla="*/ 16 h 487"/>
                <a:gd name="T18" fmla="*/ 26 w 401"/>
                <a:gd name="T19" fmla="*/ 18 h 487"/>
                <a:gd name="T20" fmla="*/ 26 w 401"/>
                <a:gd name="T21" fmla="*/ 20 h 487"/>
                <a:gd name="T22" fmla="*/ 26 w 401"/>
                <a:gd name="T23" fmla="*/ 21 h 487"/>
                <a:gd name="T24" fmla="*/ 25 w 401"/>
                <a:gd name="T25" fmla="*/ 23 h 487"/>
                <a:gd name="T26" fmla="*/ 25 w 401"/>
                <a:gd name="T27" fmla="*/ 25 h 487"/>
                <a:gd name="T28" fmla="*/ 24 w 401"/>
                <a:gd name="T29" fmla="*/ 27 h 487"/>
                <a:gd name="T30" fmla="*/ 23 w 401"/>
                <a:gd name="T31" fmla="*/ 29 h 487"/>
                <a:gd name="T32" fmla="*/ 22 w 401"/>
                <a:gd name="T33" fmla="*/ 30 h 487"/>
                <a:gd name="T34" fmla="*/ 5 w 401"/>
                <a:gd name="T35" fmla="*/ 32 h 487"/>
                <a:gd name="T36" fmla="*/ 0 w 401"/>
                <a:gd name="T37" fmla="*/ 22 h 487"/>
                <a:gd name="T38" fmla="*/ 1 w 401"/>
                <a:gd name="T39" fmla="*/ 4 h 487"/>
                <a:gd name="T40" fmla="*/ 9 w 401"/>
                <a:gd name="T41" fmla="*/ 0 h 487"/>
                <a:gd name="T42" fmla="*/ 23 w 401"/>
                <a:gd name="T43" fmla="*/ 5 h 487"/>
                <a:gd name="T44" fmla="*/ 27 w 401"/>
                <a:gd name="T45" fmla="*/ 8 h 487"/>
                <a:gd name="T46" fmla="*/ 27 w 401"/>
                <a:gd name="T47" fmla="*/ 8 h 48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401"/>
                <a:gd name="T73" fmla="*/ 0 h 487"/>
                <a:gd name="T74" fmla="*/ 401 w 401"/>
                <a:gd name="T75" fmla="*/ 487 h 487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401" h="487">
                  <a:moveTo>
                    <a:pt x="401" y="131"/>
                  </a:moveTo>
                  <a:lnTo>
                    <a:pt x="399" y="133"/>
                  </a:lnTo>
                  <a:lnTo>
                    <a:pt x="399" y="141"/>
                  </a:lnTo>
                  <a:lnTo>
                    <a:pt x="399" y="150"/>
                  </a:lnTo>
                  <a:lnTo>
                    <a:pt x="399" y="166"/>
                  </a:lnTo>
                  <a:lnTo>
                    <a:pt x="397" y="183"/>
                  </a:lnTo>
                  <a:lnTo>
                    <a:pt x="397" y="204"/>
                  </a:lnTo>
                  <a:lnTo>
                    <a:pt x="395" y="225"/>
                  </a:lnTo>
                  <a:lnTo>
                    <a:pt x="393" y="251"/>
                  </a:lnTo>
                  <a:lnTo>
                    <a:pt x="387" y="276"/>
                  </a:lnTo>
                  <a:lnTo>
                    <a:pt x="382" y="302"/>
                  </a:lnTo>
                  <a:lnTo>
                    <a:pt x="376" y="331"/>
                  </a:lnTo>
                  <a:lnTo>
                    <a:pt x="370" y="360"/>
                  </a:lnTo>
                  <a:lnTo>
                    <a:pt x="359" y="386"/>
                  </a:lnTo>
                  <a:lnTo>
                    <a:pt x="347" y="415"/>
                  </a:lnTo>
                  <a:lnTo>
                    <a:pt x="334" y="439"/>
                  </a:lnTo>
                  <a:lnTo>
                    <a:pt x="321" y="466"/>
                  </a:lnTo>
                  <a:lnTo>
                    <a:pt x="72" y="487"/>
                  </a:lnTo>
                  <a:lnTo>
                    <a:pt x="0" y="337"/>
                  </a:lnTo>
                  <a:lnTo>
                    <a:pt x="9" y="61"/>
                  </a:lnTo>
                  <a:lnTo>
                    <a:pt x="129" y="0"/>
                  </a:lnTo>
                  <a:lnTo>
                    <a:pt x="330" y="72"/>
                  </a:lnTo>
                  <a:lnTo>
                    <a:pt x="401" y="131"/>
                  </a:lnTo>
                  <a:close/>
                </a:path>
              </a:pathLst>
            </a:custGeom>
            <a:solidFill>
              <a:srgbClr val="E3C2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34" name="Freeform 237"/>
            <p:cNvSpPr/>
            <p:nvPr/>
          </p:nvSpPr>
          <p:spPr bwMode="auto">
            <a:xfrm>
              <a:off x="981" y="3043"/>
              <a:ext cx="55" cy="178"/>
            </a:xfrm>
            <a:custGeom>
              <a:avLst/>
              <a:gdLst>
                <a:gd name="T0" fmla="*/ 0 w 207"/>
                <a:gd name="T1" fmla="*/ 0 h 704"/>
                <a:gd name="T2" fmla="*/ 0 w 207"/>
                <a:gd name="T3" fmla="*/ 1 h 704"/>
                <a:gd name="T4" fmla="*/ 0 w 207"/>
                <a:gd name="T5" fmla="*/ 1 h 704"/>
                <a:gd name="T6" fmla="*/ 0 w 207"/>
                <a:gd name="T7" fmla="*/ 3 h 704"/>
                <a:gd name="T8" fmla="*/ 1 w 207"/>
                <a:gd name="T9" fmla="*/ 5 h 704"/>
                <a:gd name="T10" fmla="*/ 1 w 207"/>
                <a:gd name="T11" fmla="*/ 8 h 704"/>
                <a:gd name="T12" fmla="*/ 1 w 207"/>
                <a:gd name="T13" fmla="*/ 11 h 704"/>
                <a:gd name="T14" fmla="*/ 1 w 207"/>
                <a:gd name="T15" fmla="*/ 14 h 704"/>
                <a:gd name="T16" fmla="*/ 2 w 207"/>
                <a:gd name="T17" fmla="*/ 18 h 704"/>
                <a:gd name="T18" fmla="*/ 2 w 207"/>
                <a:gd name="T19" fmla="*/ 21 h 704"/>
                <a:gd name="T20" fmla="*/ 2 w 207"/>
                <a:gd name="T21" fmla="*/ 25 h 704"/>
                <a:gd name="T22" fmla="*/ 2 w 207"/>
                <a:gd name="T23" fmla="*/ 29 h 704"/>
                <a:gd name="T24" fmla="*/ 2 w 207"/>
                <a:gd name="T25" fmla="*/ 32 h 704"/>
                <a:gd name="T26" fmla="*/ 2 w 207"/>
                <a:gd name="T27" fmla="*/ 35 h 704"/>
                <a:gd name="T28" fmla="*/ 2 w 207"/>
                <a:gd name="T29" fmla="*/ 38 h 704"/>
                <a:gd name="T30" fmla="*/ 2 w 207"/>
                <a:gd name="T31" fmla="*/ 41 h 704"/>
                <a:gd name="T32" fmla="*/ 1 w 207"/>
                <a:gd name="T33" fmla="*/ 44 h 704"/>
                <a:gd name="T34" fmla="*/ 7 w 207"/>
                <a:gd name="T35" fmla="*/ 45 h 704"/>
                <a:gd name="T36" fmla="*/ 8 w 207"/>
                <a:gd name="T37" fmla="*/ 44 h 704"/>
                <a:gd name="T38" fmla="*/ 12 w 207"/>
                <a:gd name="T39" fmla="*/ 42 h 704"/>
                <a:gd name="T40" fmla="*/ 15 w 207"/>
                <a:gd name="T41" fmla="*/ 11 h 704"/>
                <a:gd name="T42" fmla="*/ 0 w 207"/>
                <a:gd name="T43" fmla="*/ 0 h 704"/>
                <a:gd name="T44" fmla="*/ 0 w 207"/>
                <a:gd name="T45" fmla="*/ 0 h 70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07"/>
                <a:gd name="T70" fmla="*/ 0 h 704"/>
                <a:gd name="T71" fmla="*/ 207 w 207"/>
                <a:gd name="T72" fmla="*/ 704 h 70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07" h="704">
                  <a:moveTo>
                    <a:pt x="0" y="0"/>
                  </a:moveTo>
                  <a:lnTo>
                    <a:pt x="0" y="6"/>
                  </a:lnTo>
                  <a:lnTo>
                    <a:pt x="2" y="21"/>
                  </a:lnTo>
                  <a:lnTo>
                    <a:pt x="3" y="46"/>
                  </a:lnTo>
                  <a:lnTo>
                    <a:pt x="7" y="82"/>
                  </a:lnTo>
                  <a:lnTo>
                    <a:pt x="9" y="122"/>
                  </a:lnTo>
                  <a:lnTo>
                    <a:pt x="15" y="168"/>
                  </a:lnTo>
                  <a:lnTo>
                    <a:pt x="19" y="221"/>
                  </a:lnTo>
                  <a:lnTo>
                    <a:pt x="22" y="276"/>
                  </a:lnTo>
                  <a:lnTo>
                    <a:pt x="24" y="331"/>
                  </a:lnTo>
                  <a:lnTo>
                    <a:pt x="28" y="388"/>
                  </a:lnTo>
                  <a:lnTo>
                    <a:pt x="30" y="445"/>
                  </a:lnTo>
                  <a:lnTo>
                    <a:pt x="32" y="502"/>
                  </a:lnTo>
                  <a:lnTo>
                    <a:pt x="30" y="554"/>
                  </a:lnTo>
                  <a:lnTo>
                    <a:pt x="26" y="601"/>
                  </a:lnTo>
                  <a:lnTo>
                    <a:pt x="22" y="647"/>
                  </a:lnTo>
                  <a:lnTo>
                    <a:pt x="17" y="685"/>
                  </a:lnTo>
                  <a:lnTo>
                    <a:pt x="95" y="704"/>
                  </a:lnTo>
                  <a:lnTo>
                    <a:pt x="117" y="691"/>
                  </a:lnTo>
                  <a:lnTo>
                    <a:pt x="165" y="662"/>
                  </a:lnTo>
                  <a:lnTo>
                    <a:pt x="207" y="1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3C2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35" name="Freeform 238"/>
            <p:cNvSpPr/>
            <p:nvPr/>
          </p:nvSpPr>
          <p:spPr bwMode="auto">
            <a:xfrm>
              <a:off x="995" y="3087"/>
              <a:ext cx="12" cy="131"/>
            </a:xfrm>
            <a:custGeom>
              <a:avLst/>
              <a:gdLst>
                <a:gd name="T0" fmla="*/ 0 w 45"/>
                <a:gd name="T1" fmla="*/ 32 h 516"/>
                <a:gd name="T2" fmla="*/ 3 w 45"/>
                <a:gd name="T3" fmla="*/ 0 h 516"/>
                <a:gd name="T4" fmla="*/ 3 w 45"/>
                <a:gd name="T5" fmla="*/ 0 h 516"/>
                <a:gd name="T6" fmla="*/ 3 w 45"/>
                <a:gd name="T7" fmla="*/ 1 h 516"/>
                <a:gd name="T8" fmla="*/ 3 w 45"/>
                <a:gd name="T9" fmla="*/ 1 h 516"/>
                <a:gd name="T10" fmla="*/ 3 w 45"/>
                <a:gd name="T11" fmla="*/ 2 h 516"/>
                <a:gd name="T12" fmla="*/ 3 w 45"/>
                <a:gd name="T13" fmla="*/ 3 h 516"/>
                <a:gd name="T14" fmla="*/ 3 w 45"/>
                <a:gd name="T15" fmla="*/ 5 h 516"/>
                <a:gd name="T16" fmla="*/ 3 w 45"/>
                <a:gd name="T17" fmla="*/ 6 h 516"/>
                <a:gd name="T18" fmla="*/ 3 w 45"/>
                <a:gd name="T19" fmla="*/ 8 h 516"/>
                <a:gd name="T20" fmla="*/ 3 w 45"/>
                <a:gd name="T21" fmla="*/ 11 h 516"/>
                <a:gd name="T22" fmla="*/ 3 w 45"/>
                <a:gd name="T23" fmla="*/ 13 h 516"/>
                <a:gd name="T24" fmla="*/ 3 w 45"/>
                <a:gd name="T25" fmla="*/ 17 h 516"/>
                <a:gd name="T26" fmla="*/ 3 w 45"/>
                <a:gd name="T27" fmla="*/ 20 h 516"/>
                <a:gd name="T28" fmla="*/ 3 w 45"/>
                <a:gd name="T29" fmla="*/ 24 h 516"/>
                <a:gd name="T30" fmla="*/ 2 w 45"/>
                <a:gd name="T31" fmla="*/ 28 h 516"/>
                <a:gd name="T32" fmla="*/ 2 w 45"/>
                <a:gd name="T33" fmla="*/ 33 h 516"/>
                <a:gd name="T34" fmla="*/ 0 w 45"/>
                <a:gd name="T35" fmla="*/ 32 h 516"/>
                <a:gd name="T36" fmla="*/ 0 w 45"/>
                <a:gd name="T37" fmla="*/ 32 h 51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5"/>
                <a:gd name="T58" fmla="*/ 0 h 516"/>
                <a:gd name="T59" fmla="*/ 45 w 45"/>
                <a:gd name="T60" fmla="*/ 516 h 51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5" h="516">
                  <a:moveTo>
                    <a:pt x="0" y="499"/>
                  </a:moveTo>
                  <a:lnTo>
                    <a:pt x="36" y="0"/>
                  </a:lnTo>
                  <a:lnTo>
                    <a:pt x="36" y="4"/>
                  </a:lnTo>
                  <a:lnTo>
                    <a:pt x="36" y="10"/>
                  </a:lnTo>
                  <a:lnTo>
                    <a:pt x="38" y="19"/>
                  </a:lnTo>
                  <a:lnTo>
                    <a:pt x="40" y="33"/>
                  </a:lnTo>
                  <a:lnTo>
                    <a:pt x="42" y="50"/>
                  </a:lnTo>
                  <a:lnTo>
                    <a:pt x="42" y="73"/>
                  </a:lnTo>
                  <a:lnTo>
                    <a:pt x="44" y="99"/>
                  </a:lnTo>
                  <a:lnTo>
                    <a:pt x="44" y="130"/>
                  </a:lnTo>
                  <a:lnTo>
                    <a:pt x="45" y="166"/>
                  </a:lnTo>
                  <a:lnTo>
                    <a:pt x="44" y="208"/>
                  </a:lnTo>
                  <a:lnTo>
                    <a:pt x="44" y="257"/>
                  </a:lnTo>
                  <a:lnTo>
                    <a:pt x="42" y="308"/>
                  </a:lnTo>
                  <a:lnTo>
                    <a:pt x="38" y="371"/>
                  </a:lnTo>
                  <a:lnTo>
                    <a:pt x="34" y="440"/>
                  </a:lnTo>
                  <a:lnTo>
                    <a:pt x="30" y="516"/>
                  </a:lnTo>
                  <a:lnTo>
                    <a:pt x="0" y="499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36" name="Freeform 239"/>
            <p:cNvSpPr/>
            <p:nvPr/>
          </p:nvSpPr>
          <p:spPr bwMode="auto">
            <a:xfrm>
              <a:off x="939" y="2859"/>
              <a:ext cx="98" cy="191"/>
            </a:xfrm>
            <a:custGeom>
              <a:avLst/>
              <a:gdLst>
                <a:gd name="T0" fmla="*/ 19 w 375"/>
                <a:gd name="T1" fmla="*/ 37 h 755"/>
                <a:gd name="T2" fmla="*/ 26 w 375"/>
                <a:gd name="T3" fmla="*/ 5 h 755"/>
                <a:gd name="T4" fmla="*/ 20 w 375"/>
                <a:gd name="T5" fmla="*/ 0 h 755"/>
                <a:gd name="T6" fmla="*/ 11 w 375"/>
                <a:gd name="T7" fmla="*/ 1 h 755"/>
                <a:gd name="T8" fmla="*/ 1 w 375"/>
                <a:gd name="T9" fmla="*/ 31 h 755"/>
                <a:gd name="T10" fmla="*/ 0 w 375"/>
                <a:gd name="T11" fmla="*/ 41 h 755"/>
                <a:gd name="T12" fmla="*/ 2 w 375"/>
                <a:gd name="T13" fmla="*/ 45 h 755"/>
                <a:gd name="T14" fmla="*/ 8 w 375"/>
                <a:gd name="T15" fmla="*/ 48 h 755"/>
                <a:gd name="T16" fmla="*/ 11 w 375"/>
                <a:gd name="T17" fmla="*/ 47 h 755"/>
                <a:gd name="T18" fmla="*/ 9 w 375"/>
                <a:gd name="T19" fmla="*/ 38 h 755"/>
                <a:gd name="T20" fmla="*/ 15 w 375"/>
                <a:gd name="T21" fmla="*/ 38 h 755"/>
                <a:gd name="T22" fmla="*/ 19 w 375"/>
                <a:gd name="T23" fmla="*/ 37 h 755"/>
                <a:gd name="T24" fmla="*/ 19 w 375"/>
                <a:gd name="T25" fmla="*/ 37 h 75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75"/>
                <a:gd name="T40" fmla="*/ 0 h 755"/>
                <a:gd name="T41" fmla="*/ 375 w 375"/>
                <a:gd name="T42" fmla="*/ 755 h 75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75" h="755">
                  <a:moveTo>
                    <a:pt x="283" y="576"/>
                  </a:moveTo>
                  <a:lnTo>
                    <a:pt x="375" y="74"/>
                  </a:lnTo>
                  <a:lnTo>
                    <a:pt x="295" y="0"/>
                  </a:lnTo>
                  <a:lnTo>
                    <a:pt x="165" y="10"/>
                  </a:lnTo>
                  <a:lnTo>
                    <a:pt x="17" y="487"/>
                  </a:lnTo>
                  <a:lnTo>
                    <a:pt x="0" y="641"/>
                  </a:lnTo>
                  <a:lnTo>
                    <a:pt x="29" y="702"/>
                  </a:lnTo>
                  <a:lnTo>
                    <a:pt x="124" y="755"/>
                  </a:lnTo>
                  <a:lnTo>
                    <a:pt x="162" y="728"/>
                  </a:lnTo>
                  <a:lnTo>
                    <a:pt x="137" y="588"/>
                  </a:lnTo>
                  <a:lnTo>
                    <a:pt x="222" y="599"/>
                  </a:lnTo>
                  <a:lnTo>
                    <a:pt x="283" y="576"/>
                  </a:lnTo>
                  <a:close/>
                </a:path>
              </a:pathLst>
            </a:custGeom>
            <a:solidFill>
              <a:srgbClr val="B34D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37" name="Freeform 240"/>
            <p:cNvSpPr/>
            <p:nvPr/>
          </p:nvSpPr>
          <p:spPr bwMode="auto">
            <a:xfrm>
              <a:off x="903" y="2866"/>
              <a:ext cx="110" cy="170"/>
            </a:xfrm>
            <a:custGeom>
              <a:avLst/>
              <a:gdLst>
                <a:gd name="T0" fmla="*/ 25 w 416"/>
                <a:gd name="T1" fmla="*/ 0 h 671"/>
                <a:gd name="T2" fmla="*/ 25 w 416"/>
                <a:gd name="T3" fmla="*/ 2 h 671"/>
                <a:gd name="T4" fmla="*/ 24 w 416"/>
                <a:gd name="T5" fmla="*/ 4 h 671"/>
                <a:gd name="T6" fmla="*/ 22 w 416"/>
                <a:gd name="T7" fmla="*/ 7 h 671"/>
                <a:gd name="T8" fmla="*/ 22 w 416"/>
                <a:gd name="T9" fmla="*/ 10 h 671"/>
                <a:gd name="T10" fmla="*/ 21 w 416"/>
                <a:gd name="T11" fmla="*/ 14 h 671"/>
                <a:gd name="T12" fmla="*/ 21 w 416"/>
                <a:gd name="T13" fmla="*/ 17 h 671"/>
                <a:gd name="T14" fmla="*/ 23 w 416"/>
                <a:gd name="T15" fmla="*/ 20 h 671"/>
                <a:gd name="T16" fmla="*/ 24 w 416"/>
                <a:gd name="T17" fmla="*/ 21 h 671"/>
                <a:gd name="T18" fmla="*/ 23 w 416"/>
                <a:gd name="T19" fmla="*/ 21 h 671"/>
                <a:gd name="T20" fmla="*/ 22 w 416"/>
                <a:gd name="T21" fmla="*/ 22 h 671"/>
                <a:gd name="T22" fmla="*/ 20 w 416"/>
                <a:gd name="T23" fmla="*/ 23 h 671"/>
                <a:gd name="T24" fmla="*/ 19 w 416"/>
                <a:gd name="T25" fmla="*/ 24 h 671"/>
                <a:gd name="T26" fmla="*/ 18 w 416"/>
                <a:gd name="T27" fmla="*/ 25 h 671"/>
                <a:gd name="T28" fmla="*/ 17 w 416"/>
                <a:gd name="T29" fmla="*/ 28 h 671"/>
                <a:gd name="T30" fmla="*/ 17 w 416"/>
                <a:gd name="T31" fmla="*/ 30 h 671"/>
                <a:gd name="T32" fmla="*/ 18 w 416"/>
                <a:gd name="T33" fmla="*/ 32 h 671"/>
                <a:gd name="T34" fmla="*/ 19 w 416"/>
                <a:gd name="T35" fmla="*/ 32 h 671"/>
                <a:gd name="T36" fmla="*/ 20 w 416"/>
                <a:gd name="T37" fmla="*/ 33 h 671"/>
                <a:gd name="T38" fmla="*/ 22 w 416"/>
                <a:gd name="T39" fmla="*/ 34 h 671"/>
                <a:gd name="T40" fmla="*/ 24 w 416"/>
                <a:gd name="T41" fmla="*/ 34 h 671"/>
                <a:gd name="T42" fmla="*/ 26 w 416"/>
                <a:gd name="T43" fmla="*/ 35 h 671"/>
                <a:gd name="T44" fmla="*/ 28 w 416"/>
                <a:gd name="T45" fmla="*/ 35 h 671"/>
                <a:gd name="T46" fmla="*/ 29 w 416"/>
                <a:gd name="T47" fmla="*/ 35 h 671"/>
                <a:gd name="T48" fmla="*/ 27 w 416"/>
                <a:gd name="T49" fmla="*/ 38 h 671"/>
                <a:gd name="T50" fmla="*/ 26 w 416"/>
                <a:gd name="T51" fmla="*/ 38 h 671"/>
                <a:gd name="T52" fmla="*/ 25 w 416"/>
                <a:gd name="T53" fmla="*/ 37 h 671"/>
                <a:gd name="T54" fmla="*/ 24 w 416"/>
                <a:gd name="T55" fmla="*/ 37 h 671"/>
                <a:gd name="T56" fmla="*/ 21 w 416"/>
                <a:gd name="T57" fmla="*/ 37 h 671"/>
                <a:gd name="T58" fmla="*/ 20 w 416"/>
                <a:gd name="T59" fmla="*/ 36 h 671"/>
                <a:gd name="T60" fmla="*/ 17 w 416"/>
                <a:gd name="T61" fmla="*/ 35 h 671"/>
                <a:gd name="T62" fmla="*/ 15 w 416"/>
                <a:gd name="T63" fmla="*/ 34 h 671"/>
                <a:gd name="T64" fmla="*/ 14 w 416"/>
                <a:gd name="T65" fmla="*/ 34 h 671"/>
                <a:gd name="T66" fmla="*/ 13 w 416"/>
                <a:gd name="T67" fmla="*/ 35 h 671"/>
                <a:gd name="T68" fmla="*/ 13 w 416"/>
                <a:gd name="T69" fmla="*/ 36 h 671"/>
                <a:gd name="T70" fmla="*/ 12 w 416"/>
                <a:gd name="T71" fmla="*/ 37 h 671"/>
                <a:gd name="T72" fmla="*/ 11 w 416"/>
                <a:gd name="T73" fmla="*/ 39 h 671"/>
                <a:gd name="T74" fmla="*/ 11 w 416"/>
                <a:gd name="T75" fmla="*/ 40 h 671"/>
                <a:gd name="T76" fmla="*/ 11 w 416"/>
                <a:gd name="T77" fmla="*/ 42 h 671"/>
                <a:gd name="T78" fmla="*/ 5 w 416"/>
                <a:gd name="T79" fmla="*/ 37 h 671"/>
                <a:gd name="T80" fmla="*/ 0 w 416"/>
                <a:gd name="T81" fmla="*/ 17 h 671"/>
                <a:gd name="T82" fmla="*/ 25 w 416"/>
                <a:gd name="T83" fmla="*/ 0 h 67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16"/>
                <a:gd name="T127" fmla="*/ 0 h 671"/>
                <a:gd name="T128" fmla="*/ 416 w 416"/>
                <a:gd name="T129" fmla="*/ 671 h 67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16" h="671">
                  <a:moveTo>
                    <a:pt x="361" y="0"/>
                  </a:moveTo>
                  <a:lnTo>
                    <a:pt x="359" y="2"/>
                  </a:lnTo>
                  <a:lnTo>
                    <a:pt x="355" y="9"/>
                  </a:lnTo>
                  <a:lnTo>
                    <a:pt x="350" y="22"/>
                  </a:lnTo>
                  <a:lnTo>
                    <a:pt x="344" y="40"/>
                  </a:lnTo>
                  <a:lnTo>
                    <a:pt x="336" y="59"/>
                  </a:lnTo>
                  <a:lnTo>
                    <a:pt x="329" y="81"/>
                  </a:lnTo>
                  <a:lnTo>
                    <a:pt x="321" y="106"/>
                  </a:lnTo>
                  <a:lnTo>
                    <a:pt x="316" y="135"/>
                  </a:lnTo>
                  <a:lnTo>
                    <a:pt x="310" y="161"/>
                  </a:lnTo>
                  <a:lnTo>
                    <a:pt x="304" y="190"/>
                  </a:lnTo>
                  <a:lnTo>
                    <a:pt x="302" y="216"/>
                  </a:lnTo>
                  <a:lnTo>
                    <a:pt x="304" y="243"/>
                  </a:lnTo>
                  <a:lnTo>
                    <a:pt x="308" y="268"/>
                  </a:lnTo>
                  <a:lnTo>
                    <a:pt x="316" y="291"/>
                  </a:lnTo>
                  <a:lnTo>
                    <a:pt x="327" y="310"/>
                  </a:lnTo>
                  <a:lnTo>
                    <a:pt x="342" y="327"/>
                  </a:lnTo>
                  <a:lnTo>
                    <a:pt x="340" y="327"/>
                  </a:lnTo>
                  <a:lnTo>
                    <a:pt x="336" y="327"/>
                  </a:lnTo>
                  <a:lnTo>
                    <a:pt x="329" y="329"/>
                  </a:lnTo>
                  <a:lnTo>
                    <a:pt x="321" y="334"/>
                  </a:lnTo>
                  <a:lnTo>
                    <a:pt x="312" y="336"/>
                  </a:lnTo>
                  <a:lnTo>
                    <a:pt x="302" y="344"/>
                  </a:lnTo>
                  <a:lnTo>
                    <a:pt x="293" y="351"/>
                  </a:lnTo>
                  <a:lnTo>
                    <a:pt x="283" y="361"/>
                  </a:lnTo>
                  <a:lnTo>
                    <a:pt x="274" y="370"/>
                  </a:lnTo>
                  <a:lnTo>
                    <a:pt x="264" y="382"/>
                  </a:lnTo>
                  <a:lnTo>
                    <a:pt x="257" y="395"/>
                  </a:lnTo>
                  <a:lnTo>
                    <a:pt x="251" y="412"/>
                  </a:lnTo>
                  <a:lnTo>
                    <a:pt x="247" y="429"/>
                  </a:lnTo>
                  <a:lnTo>
                    <a:pt x="247" y="448"/>
                  </a:lnTo>
                  <a:lnTo>
                    <a:pt x="249" y="469"/>
                  </a:lnTo>
                  <a:lnTo>
                    <a:pt x="257" y="494"/>
                  </a:lnTo>
                  <a:lnTo>
                    <a:pt x="259" y="496"/>
                  </a:lnTo>
                  <a:lnTo>
                    <a:pt x="264" y="498"/>
                  </a:lnTo>
                  <a:lnTo>
                    <a:pt x="272" y="502"/>
                  </a:lnTo>
                  <a:lnTo>
                    <a:pt x="279" y="505"/>
                  </a:lnTo>
                  <a:lnTo>
                    <a:pt x="291" y="511"/>
                  </a:lnTo>
                  <a:lnTo>
                    <a:pt x="302" y="515"/>
                  </a:lnTo>
                  <a:lnTo>
                    <a:pt x="314" y="523"/>
                  </a:lnTo>
                  <a:lnTo>
                    <a:pt x="327" y="526"/>
                  </a:lnTo>
                  <a:lnTo>
                    <a:pt x="338" y="530"/>
                  </a:lnTo>
                  <a:lnTo>
                    <a:pt x="352" y="534"/>
                  </a:lnTo>
                  <a:lnTo>
                    <a:pt x="367" y="540"/>
                  </a:lnTo>
                  <a:lnTo>
                    <a:pt x="378" y="542"/>
                  </a:lnTo>
                  <a:lnTo>
                    <a:pt x="392" y="545"/>
                  </a:lnTo>
                  <a:lnTo>
                    <a:pt x="403" y="545"/>
                  </a:lnTo>
                  <a:lnTo>
                    <a:pt x="416" y="545"/>
                  </a:lnTo>
                  <a:lnTo>
                    <a:pt x="384" y="591"/>
                  </a:lnTo>
                  <a:lnTo>
                    <a:pt x="382" y="591"/>
                  </a:lnTo>
                  <a:lnTo>
                    <a:pt x="378" y="591"/>
                  </a:lnTo>
                  <a:lnTo>
                    <a:pt x="373" y="587"/>
                  </a:lnTo>
                  <a:lnTo>
                    <a:pt x="365" y="587"/>
                  </a:lnTo>
                  <a:lnTo>
                    <a:pt x="355" y="585"/>
                  </a:lnTo>
                  <a:lnTo>
                    <a:pt x="346" y="583"/>
                  </a:lnTo>
                  <a:lnTo>
                    <a:pt x="335" y="580"/>
                  </a:lnTo>
                  <a:lnTo>
                    <a:pt x="321" y="578"/>
                  </a:lnTo>
                  <a:lnTo>
                    <a:pt x="308" y="572"/>
                  </a:lnTo>
                  <a:lnTo>
                    <a:pt x="295" y="568"/>
                  </a:lnTo>
                  <a:lnTo>
                    <a:pt x="279" y="562"/>
                  </a:lnTo>
                  <a:lnTo>
                    <a:pt x="264" y="559"/>
                  </a:lnTo>
                  <a:lnTo>
                    <a:pt x="249" y="553"/>
                  </a:lnTo>
                  <a:lnTo>
                    <a:pt x="234" y="545"/>
                  </a:lnTo>
                  <a:lnTo>
                    <a:pt x="220" y="538"/>
                  </a:lnTo>
                  <a:lnTo>
                    <a:pt x="207" y="532"/>
                  </a:lnTo>
                  <a:lnTo>
                    <a:pt x="203" y="534"/>
                  </a:lnTo>
                  <a:lnTo>
                    <a:pt x="196" y="540"/>
                  </a:lnTo>
                  <a:lnTo>
                    <a:pt x="190" y="545"/>
                  </a:lnTo>
                  <a:lnTo>
                    <a:pt x="186" y="553"/>
                  </a:lnTo>
                  <a:lnTo>
                    <a:pt x="181" y="559"/>
                  </a:lnTo>
                  <a:lnTo>
                    <a:pt x="177" y="568"/>
                  </a:lnTo>
                  <a:lnTo>
                    <a:pt x="171" y="578"/>
                  </a:lnTo>
                  <a:lnTo>
                    <a:pt x="167" y="587"/>
                  </a:lnTo>
                  <a:lnTo>
                    <a:pt x="163" y="600"/>
                  </a:lnTo>
                  <a:lnTo>
                    <a:pt x="162" y="612"/>
                  </a:lnTo>
                  <a:lnTo>
                    <a:pt x="158" y="625"/>
                  </a:lnTo>
                  <a:lnTo>
                    <a:pt x="158" y="639"/>
                  </a:lnTo>
                  <a:lnTo>
                    <a:pt x="158" y="654"/>
                  </a:lnTo>
                  <a:lnTo>
                    <a:pt x="162" y="671"/>
                  </a:lnTo>
                  <a:lnTo>
                    <a:pt x="76" y="583"/>
                  </a:lnTo>
                  <a:lnTo>
                    <a:pt x="93" y="437"/>
                  </a:lnTo>
                  <a:lnTo>
                    <a:pt x="0" y="266"/>
                  </a:lnTo>
                  <a:lnTo>
                    <a:pt x="8" y="121"/>
                  </a:lnTo>
                  <a:lnTo>
                    <a:pt x="361" y="0"/>
                  </a:lnTo>
                  <a:close/>
                </a:path>
              </a:pathLst>
            </a:custGeom>
            <a:solidFill>
              <a:srgbClr val="8F2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38" name="Freeform 241"/>
            <p:cNvSpPr/>
            <p:nvPr/>
          </p:nvSpPr>
          <p:spPr bwMode="auto">
            <a:xfrm>
              <a:off x="994" y="3224"/>
              <a:ext cx="115" cy="57"/>
            </a:xfrm>
            <a:custGeom>
              <a:avLst/>
              <a:gdLst>
                <a:gd name="T0" fmla="*/ 3 w 437"/>
                <a:gd name="T1" fmla="*/ 4 h 225"/>
                <a:gd name="T2" fmla="*/ 14 w 437"/>
                <a:gd name="T3" fmla="*/ 4 h 225"/>
                <a:gd name="T4" fmla="*/ 20 w 437"/>
                <a:gd name="T5" fmla="*/ 0 h 225"/>
                <a:gd name="T6" fmla="*/ 23 w 437"/>
                <a:gd name="T7" fmla="*/ 4 h 225"/>
                <a:gd name="T8" fmla="*/ 30 w 437"/>
                <a:gd name="T9" fmla="*/ 12 h 225"/>
                <a:gd name="T10" fmla="*/ 25 w 437"/>
                <a:gd name="T11" fmla="*/ 14 h 225"/>
                <a:gd name="T12" fmla="*/ 21 w 437"/>
                <a:gd name="T13" fmla="*/ 14 h 225"/>
                <a:gd name="T14" fmla="*/ 13 w 437"/>
                <a:gd name="T15" fmla="*/ 13 h 225"/>
                <a:gd name="T16" fmla="*/ 0 w 437"/>
                <a:gd name="T17" fmla="*/ 8 h 225"/>
                <a:gd name="T18" fmla="*/ 3 w 437"/>
                <a:gd name="T19" fmla="*/ 4 h 225"/>
                <a:gd name="T20" fmla="*/ 3 w 437"/>
                <a:gd name="T21" fmla="*/ 4 h 22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37"/>
                <a:gd name="T34" fmla="*/ 0 h 225"/>
                <a:gd name="T35" fmla="*/ 437 w 437"/>
                <a:gd name="T36" fmla="*/ 225 h 22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37" h="225">
                  <a:moveTo>
                    <a:pt x="50" y="65"/>
                  </a:moveTo>
                  <a:lnTo>
                    <a:pt x="204" y="65"/>
                  </a:lnTo>
                  <a:lnTo>
                    <a:pt x="291" y="0"/>
                  </a:lnTo>
                  <a:lnTo>
                    <a:pt x="333" y="69"/>
                  </a:lnTo>
                  <a:lnTo>
                    <a:pt x="437" y="190"/>
                  </a:lnTo>
                  <a:lnTo>
                    <a:pt x="361" y="225"/>
                  </a:lnTo>
                  <a:lnTo>
                    <a:pt x="299" y="223"/>
                  </a:lnTo>
                  <a:lnTo>
                    <a:pt x="188" y="196"/>
                  </a:lnTo>
                  <a:lnTo>
                    <a:pt x="0" y="131"/>
                  </a:lnTo>
                  <a:lnTo>
                    <a:pt x="50" y="65"/>
                  </a:lnTo>
                  <a:close/>
                </a:path>
              </a:pathLst>
            </a:custGeom>
            <a:solidFill>
              <a:srgbClr val="8F2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39" name="Freeform 242"/>
            <p:cNvSpPr/>
            <p:nvPr/>
          </p:nvSpPr>
          <p:spPr bwMode="auto">
            <a:xfrm>
              <a:off x="824" y="3072"/>
              <a:ext cx="183" cy="212"/>
            </a:xfrm>
            <a:custGeom>
              <a:avLst/>
              <a:gdLst>
                <a:gd name="T0" fmla="*/ 0 w 694"/>
                <a:gd name="T1" fmla="*/ 2 h 835"/>
                <a:gd name="T2" fmla="*/ 15 w 694"/>
                <a:gd name="T3" fmla="*/ 44 h 835"/>
                <a:gd name="T4" fmla="*/ 43 w 694"/>
                <a:gd name="T5" fmla="*/ 54 h 835"/>
                <a:gd name="T6" fmla="*/ 47 w 694"/>
                <a:gd name="T7" fmla="*/ 49 h 835"/>
                <a:gd name="T8" fmla="*/ 48 w 694"/>
                <a:gd name="T9" fmla="*/ 45 h 835"/>
                <a:gd name="T10" fmla="*/ 39 w 694"/>
                <a:gd name="T11" fmla="*/ 34 h 835"/>
                <a:gd name="T12" fmla="*/ 37 w 694"/>
                <a:gd name="T13" fmla="*/ 28 h 835"/>
                <a:gd name="T14" fmla="*/ 26 w 694"/>
                <a:gd name="T15" fmla="*/ 6 h 835"/>
                <a:gd name="T16" fmla="*/ 9 w 694"/>
                <a:gd name="T17" fmla="*/ 0 h 835"/>
                <a:gd name="T18" fmla="*/ 0 w 694"/>
                <a:gd name="T19" fmla="*/ 2 h 835"/>
                <a:gd name="T20" fmla="*/ 0 w 694"/>
                <a:gd name="T21" fmla="*/ 2 h 83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94"/>
                <a:gd name="T34" fmla="*/ 0 h 835"/>
                <a:gd name="T35" fmla="*/ 694 w 694"/>
                <a:gd name="T36" fmla="*/ 835 h 83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94" h="835">
                  <a:moveTo>
                    <a:pt x="0" y="31"/>
                  </a:moveTo>
                  <a:lnTo>
                    <a:pt x="216" y="677"/>
                  </a:lnTo>
                  <a:lnTo>
                    <a:pt x="618" y="835"/>
                  </a:lnTo>
                  <a:lnTo>
                    <a:pt x="671" y="761"/>
                  </a:lnTo>
                  <a:lnTo>
                    <a:pt x="694" y="704"/>
                  </a:lnTo>
                  <a:lnTo>
                    <a:pt x="559" y="533"/>
                  </a:lnTo>
                  <a:lnTo>
                    <a:pt x="538" y="436"/>
                  </a:lnTo>
                  <a:lnTo>
                    <a:pt x="369" y="94"/>
                  </a:lnTo>
                  <a:lnTo>
                    <a:pt x="138" y="0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40" name="Freeform 243"/>
            <p:cNvSpPr/>
            <p:nvPr/>
          </p:nvSpPr>
          <p:spPr bwMode="auto">
            <a:xfrm>
              <a:off x="884" y="2832"/>
              <a:ext cx="153" cy="151"/>
            </a:xfrm>
            <a:custGeom>
              <a:avLst/>
              <a:gdLst>
                <a:gd name="T0" fmla="*/ 40 w 580"/>
                <a:gd name="T1" fmla="*/ 11 h 597"/>
                <a:gd name="T2" fmla="*/ 39 w 580"/>
                <a:gd name="T3" fmla="*/ 11 h 597"/>
                <a:gd name="T4" fmla="*/ 36 w 580"/>
                <a:gd name="T5" fmla="*/ 10 h 597"/>
                <a:gd name="T6" fmla="*/ 33 w 580"/>
                <a:gd name="T7" fmla="*/ 10 h 597"/>
                <a:gd name="T8" fmla="*/ 30 w 580"/>
                <a:gd name="T9" fmla="*/ 10 h 597"/>
                <a:gd name="T10" fmla="*/ 26 w 580"/>
                <a:gd name="T11" fmla="*/ 12 h 597"/>
                <a:gd name="T12" fmla="*/ 23 w 580"/>
                <a:gd name="T13" fmla="*/ 15 h 597"/>
                <a:gd name="T14" fmla="*/ 20 w 580"/>
                <a:gd name="T15" fmla="*/ 20 h 597"/>
                <a:gd name="T16" fmla="*/ 16 w 580"/>
                <a:gd name="T17" fmla="*/ 23 h 597"/>
                <a:gd name="T18" fmla="*/ 16 w 580"/>
                <a:gd name="T19" fmla="*/ 22 h 597"/>
                <a:gd name="T20" fmla="*/ 15 w 580"/>
                <a:gd name="T21" fmla="*/ 21 h 597"/>
                <a:gd name="T22" fmla="*/ 15 w 580"/>
                <a:gd name="T23" fmla="*/ 21 h 597"/>
                <a:gd name="T24" fmla="*/ 14 w 580"/>
                <a:gd name="T25" fmla="*/ 20 h 597"/>
                <a:gd name="T26" fmla="*/ 12 w 580"/>
                <a:gd name="T27" fmla="*/ 20 h 597"/>
                <a:gd name="T28" fmla="*/ 11 w 580"/>
                <a:gd name="T29" fmla="*/ 21 h 597"/>
                <a:gd name="T30" fmla="*/ 9 w 580"/>
                <a:gd name="T31" fmla="*/ 22 h 597"/>
                <a:gd name="T32" fmla="*/ 8 w 580"/>
                <a:gd name="T33" fmla="*/ 24 h 597"/>
                <a:gd name="T34" fmla="*/ 7 w 580"/>
                <a:gd name="T35" fmla="*/ 25 h 597"/>
                <a:gd name="T36" fmla="*/ 8 w 580"/>
                <a:gd name="T37" fmla="*/ 27 h 597"/>
                <a:gd name="T38" fmla="*/ 9 w 580"/>
                <a:gd name="T39" fmla="*/ 28 h 597"/>
                <a:gd name="T40" fmla="*/ 10 w 580"/>
                <a:gd name="T41" fmla="*/ 29 h 597"/>
                <a:gd name="T42" fmla="*/ 11 w 580"/>
                <a:gd name="T43" fmla="*/ 30 h 597"/>
                <a:gd name="T44" fmla="*/ 12 w 580"/>
                <a:gd name="T45" fmla="*/ 30 h 597"/>
                <a:gd name="T46" fmla="*/ 12 w 580"/>
                <a:gd name="T47" fmla="*/ 30 h 597"/>
                <a:gd name="T48" fmla="*/ 11 w 580"/>
                <a:gd name="T49" fmla="*/ 38 h 597"/>
                <a:gd name="T50" fmla="*/ 10 w 580"/>
                <a:gd name="T51" fmla="*/ 37 h 597"/>
                <a:gd name="T52" fmla="*/ 7 w 580"/>
                <a:gd name="T53" fmla="*/ 35 h 597"/>
                <a:gd name="T54" fmla="*/ 5 w 580"/>
                <a:gd name="T55" fmla="*/ 33 h 597"/>
                <a:gd name="T56" fmla="*/ 2 w 580"/>
                <a:gd name="T57" fmla="*/ 30 h 597"/>
                <a:gd name="T58" fmla="*/ 1 w 580"/>
                <a:gd name="T59" fmla="*/ 26 h 597"/>
                <a:gd name="T60" fmla="*/ 0 w 580"/>
                <a:gd name="T61" fmla="*/ 20 h 597"/>
                <a:gd name="T62" fmla="*/ 2 w 580"/>
                <a:gd name="T63" fmla="*/ 14 h 597"/>
                <a:gd name="T64" fmla="*/ 5 w 580"/>
                <a:gd name="T65" fmla="*/ 8 h 597"/>
                <a:gd name="T66" fmla="*/ 10 w 580"/>
                <a:gd name="T67" fmla="*/ 3 h 597"/>
                <a:gd name="T68" fmla="*/ 15 w 580"/>
                <a:gd name="T69" fmla="*/ 1 h 597"/>
                <a:gd name="T70" fmla="*/ 20 w 580"/>
                <a:gd name="T71" fmla="*/ 0 h 597"/>
                <a:gd name="T72" fmla="*/ 25 w 580"/>
                <a:gd name="T73" fmla="*/ 0 h 597"/>
                <a:gd name="T74" fmla="*/ 30 w 580"/>
                <a:gd name="T75" fmla="*/ 2 h 597"/>
                <a:gd name="T76" fmla="*/ 33 w 580"/>
                <a:gd name="T77" fmla="*/ 3 h 597"/>
                <a:gd name="T78" fmla="*/ 35 w 580"/>
                <a:gd name="T79" fmla="*/ 3 h 597"/>
                <a:gd name="T80" fmla="*/ 35 w 580"/>
                <a:gd name="T81" fmla="*/ 4 h 597"/>
                <a:gd name="T82" fmla="*/ 36 w 580"/>
                <a:gd name="T83" fmla="*/ 4 h 597"/>
                <a:gd name="T84" fmla="*/ 37 w 580"/>
                <a:gd name="T85" fmla="*/ 5 h 597"/>
                <a:gd name="T86" fmla="*/ 38 w 580"/>
                <a:gd name="T87" fmla="*/ 6 h 597"/>
                <a:gd name="T88" fmla="*/ 39 w 580"/>
                <a:gd name="T89" fmla="*/ 7 h 597"/>
                <a:gd name="T90" fmla="*/ 40 w 580"/>
                <a:gd name="T91" fmla="*/ 9 h 597"/>
                <a:gd name="T92" fmla="*/ 40 w 580"/>
                <a:gd name="T93" fmla="*/ 11 h 597"/>
                <a:gd name="T94" fmla="*/ 40 w 580"/>
                <a:gd name="T95" fmla="*/ 11 h 59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80"/>
                <a:gd name="T145" fmla="*/ 0 h 597"/>
                <a:gd name="T146" fmla="*/ 580 w 580"/>
                <a:gd name="T147" fmla="*/ 597 h 59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80" h="597">
                  <a:moveTo>
                    <a:pt x="580" y="178"/>
                  </a:moveTo>
                  <a:lnTo>
                    <a:pt x="576" y="176"/>
                  </a:lnTo>
                  <a:lnTo>
                    <a:pt x="568" y="173"/>
                  </a:lnTo>
                  <a:lnTo>
                    <a:pt x="555" y="169"/>
                  </a:lnTo>
                  <a:lnTo>
                    <a:pt x="540" y="165"/>
                  </a:lnTo>
                  <a:lnTo>
                    <a:pt x="521" y="159"/>
                  </a:lnTo>
                  <a:lnTo>
                    <a:pt x="498" y="157"/>
                  </a:lnTo>
                  <a:lnTo>
                    <a:pt x="473" y="156"/>
                  </a:lnTo>
                  <a:lnTo>
                    <a:pt x="450" y="157"/>
                  </a:lnTo>
                  <a:lnTo>
                    <a:pt x="424" y="161"/>
                  </a:lnTo>
                  <a:lnTo>
                    <a:pt x="399" y="173"/>
                  </a:lnTo>
                  <a:lnTo>
                    <a:pt x="372" y="188"/>
                  </a:lnTo>
                  <a:lnTo>
                    <a:pt x="350" y="209"/>
                  </a:lnTo>
                  <a:lnTo>
                    <a:pt x="327" y="237"/>
                  </a:lnTo>
                  <a:lnTo>
                    <a:pt x="308" y="272"/>
                  </a:lnTo>
                  <a:lnTo>
                    <a:pt x="292" y="317"/>
                  </a:lnTo>
                  <a:lnTo>
                    <a:pt x="281" y="370"/>
                  </a:lnTo>
                  <a:lnTo>
                    <a:pt x="230" y="363"/>
                  </a:lnTo>
                  <a:lnTo>
                    <a:pt x="228" y="359"/>
                  </a:lnTo>
                  <a:lnTo>
                    <a:pt x="224" y="348"/>
                  </a:lnTo>
                  <a:lnTo>
                    <a:pt x="220" y="342"/>
                  </a:lnTo>
                  <a:lnTo>
                    <a:pt x="218" y="336"/>
                  </a:lnTo>
                  <a:lnTo>
                    <a:pt x="215" y="331"/>
                  </a:lnTo>
                  <a:lnTo>
                    <a:pt x="211" y="325"/>
                  </a:lnTo>
                  <a:lnTo>
                    <a:pt x="203" y="321"/>
                  </a:lnTo>
                  <a:lnTo>
                    <a:pt x="196" y="317"/>
                  </a:lnTo>
                  <a:lnTo>
                    <a:pt x="188" y="315"/>
                  </a:lnTo>
                  <a:lnTo>
                    <a:pt x="180" y="315"/>
                  </a:lnTo>
                  <a:lnTo>
                    <a:pt x="169" y="317"/>
                  </a:lnTo>
                  <a:lnTo>
                    <a:pt x="158" y="323"/>
                  </a:lnTo>
                  <a:lnTo>
                    <a:pt x="146" y="331"/>
                  </a:lnTo>
                  <a:lnTo>
                    <a:pt x="133" y="344"/>
                  </a:lnTo>
                  <a:lnTo>
                    <a:pt x="120" y="355"/>
                  </a:lnTo>
                  <a:lnTo>
                    <a:pt x="112" y="369"/>
                  </a:lnTo>
                  <a:lnTo>
                    <a:pt x="108" y="380"/>
                  </a:lnTo>
                  <a:lnTo>
                    <a:pt x="106" y="393"/>
                  </a:lnTo>
                  <a:lnTo>
                    <a:pt x="108" y="403"/>
                  </a:lnTo>
                  <a:lnTo>
                    <a:pt x="112" y="414"/>
                  </a:lnTo>
                  <a:lnTo>
                    <a:pt x="118" y="424"/>
                  </a:lnTo>
                  <a:lnTo>
                    <a:pt x="125" y="433"/>
                  </a:lnTo>
                  <a:lnTo>
                    <a:pt x="131" y="441"/>
                  </a:lnTo>
                  <a:lnTo>
                    <a:pt x="140" y="448"/>
                  </a:lnTo>
                  <a:lnTo>
                    <a:pt x="148" y="454"/>
                  </a:lnTo>
                  <a:lnTo>
                    <a:pt x="158" y="462"/>
                  </a:lnTo>
                  <a:lnTo>
                    <a:pt x="163" y="464"/>
                  </a:lnTo>
                  <a:lnTo>
                    <a:pt x="171" y="469"/>
                  </a:lnTo>
                  <a:lnTo>
                    <a:pt x="173" y="471"/>
                  </a:lnTo>
                  <a:lnTo>
                    <a:pt x="175" y="471"/>
                  </a:lnTo>
                  <a:lnTo>
                    <a:pt x="165" y="597"/>
                  </a:lnTo>
                  <a:lnTo>
                    <a:pt x="161" y="595"/>
                  </a:lnTo>
                  <a:lnTo>
                    <a:pt x="154" y="589"/>
                  </a:lnTo>
                  <a:lnTo>
                    <a:pt x="140" y="581"/>
                  </a:lnTo>
                  <a:lnTo>
                    <a:pt x="125" y="570"/>
                  </a:lnTo>
                  <a:lnTo>
                    <a:pt x="104" y="555"/>
                  </a:lnTo>
                  <a:lnTo>
                    <a:pt x="87" y="538"/>
                  </a:lnTo>
                  <a:lnTo>
                    <a:pt x="68" y="517"/>
                  </a:lnTo>
                  <a:lnTo>
                    <a:pt x="51" y="494"/>
                  </a:lnTo>
                  <a:lnTo>
                    <a:pt x="32" y="465"/>
                  </a:lnTo>
                  <a:lnTo>
                    <a:pt x="17" y="433"/>
                  </a:lnTo>
                  <a:lnTo>
                    <a:pt x="7" y="399"/>
                  </a:lnTo>
                  <a:lnTo>
                    <a:pt x="2" y="361"/>
                  </a:lnTo>
                  <a:lnTo>
                    <a:pt x="0" y="317"/>
                  </a:lnTo>
                  <a:lnTo>
                    <a:pt x="7" y="272"/>
                  </a:lnTo>
                  <a:lnTo>
                    <a:pt x="23" y="222"/>
                  </a:lnTo>
                  <a:lnTo>
                    <a:pt x="45" y="169"/>
                  </a:lnTo>
                  <a:lnTo>
                    <a:pt x="74" y="119"/>
                  </a:lnTo>
                  <a:lnTo>
                    <a:pt x="106" y="80"/>
                  </a:lnTo>
                  <a:lnTo>
                    <a:pt x="140" y="47"/>
                  </a:lnTo>
                  <a:lnTo>
                    <a:pt x="178" y="26"/>
                  </a:lnTo>
                  <a:lnTo>
                    <a:pt x="215" y="11"/>
                  </a:lnTo>
                  <a:lnTo>
                    <a:pt x="254" y="3"/>
                  </a:lnTo>
                  <a:lnTo>
                    <a:pt x="292" y="0"/>
                  </a:lnTo>
                  <a:lnTo>
                    <a:pt x="331" y="2"/>
                  </a:lnTo>
                  <a:lnTo>
                    <a:pt x="365" y="5"/>
                  </a:lnTo>
                  <a:lnTo>
                    <a:pt x="399" y="13"/>
                  </a:lnTo>
                  <a:lnTo>
                    <a:pt x="427" y="22"/>
                  </a:lnTo>
                  <a:lnTo>
                    <a:pt x="454" y="32"/>
                  </a:lnTo>
                  <a:lnTo>
                    <a:pt x="475" y="40"/>
                  </a:lnTo>
                  <a:lnTo>
                    <a:pt x="492" y="49"/>
                  </a:lnTo>
                  <a:lnTo>
                    <a:pt x="502" y="53"/>
                  </a:lnTo>
                  <a:lnTo>
                    <a:pt x="505" y="57"/>
                  </a:lnTo>
                  <a:lnTo>
                    <a:pt x="509" y="57"/>
                  </a:lnTo>
                  <a:lnTo>
                    <a:pt x="519" y="64"/>
                  </a:lnTo>
                  <a:lnTo>
                    <a:pt x="522" y="68"/>
                  </a:lnTo>
                  <a:lnTo>
                    <a:pt x="528" y="74"/>
                  </a:lnTo>
                  <a:lnTo>
                    <a:pt x="536" y="81"/>
                  </a:lnTo>
                  <a:lnTo>
                    <a:pt x="543" y="89"/>
                  </a:lnTo>
                  <a:lnTo>
                    <a:pt x="551" y="97"/>
                  </a:lnTo>
                  <a:lnTo>
                    <a:pt x="557" y="106"/>
                  </a:lnTo>
                  <a:lnTo>
                    <a:pt x="564" y="116"/>
                  </a:lnTo>
                  <a:lnTo>
                    <a:pt x="570" y="127"/>
                  </a:lnTo>
                  <a:lnTo>
                    <a:pt x="574" y="138"/>
                  </a:lnTo>
                  <a:lnTo>
                    <a:pt x="578" y="152"/>
                  </a:lnTo>
                  <a:lnTo>
                    <a:pt x="580" y="165"/>
                  </a:lnTo>
                  <a:lnTo>
                    <a:pt x="580" y="1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41" name="Freeform 244"/>
            <p:cNvSpPr/>
            <p:nvPr/>
          </p:nvSpPr>
          <p:spPr bwMode="auto">
            <a:xfrm>
              <a:off x="824" y="3021"/>
              <a:ext cx="188" cy="229"/>
            </a:xfrm>
            <a:custGeom>
              <a:avLst/>
              <a:gdLst>
                <a:gd name="T0" fmla="*/ 23 w 714"/>
                <a:gd name="T1" fmla="*/ 0 h 909"/>
                <a:gd name="T2" fmla="*/ 24 w 714"/>
                <a:gd name="T3" fmla="*/ 0 h 909"/>
                <a:gd name="T4" fmla="*/ 24 w 714"/>
                <a:gd name="T5" fmla="*/ 1 h 909"/>
                <a:gd name="T6" fmla="*/ 24 w 714"/>
                <a:gd name="T7" fmla="*/ 3 h 909"/>
                <a:gd name="T8" fmla="*/ 26 w 714"/>
                <a:gd name="T9" fmla="*/ 4 h 909"/>
                <a:gd name="T10" fmla="*/ 26 w 714"/>
                <a:gd name="T11" fmla="*/ 7 h 909"/>
                <a:gd name="T12" fmla="*/ 27 w 714"/>
                <a:gd name="T13" fmla="*/ 9 h 909"/>
                <a:gd name="T14" fmla="*/ 28 w 714"/>
                <a:gd name="T15" fmla="*/ 12 h 909"/>
                <a:gd name="T16" fmla="*/ 30 w 714"/>
                <a:gd name="T17" fmla="*/ 15 h 909"/>
                <a:gd name="T18" fmla="*/ 31 w 714"/>
                <a:gd name="T19" fmla="*/ 18 h 909"/>
                <a:gd name="T20" fmla="*/ 32 w 714"/>
                <a:gd name="T21" fmla="*/ 22 h 909"/>
                <a:gd name="T22" fmla="*/ 33 w 714"/>
                <a:gd name="T23" fmla="*/ 25 h 909"/>
                <a:gd name="T24" fmla="*/ 34 w 714"/>
                <a:gd name="T25" fmla="*/ 29 h 909"/>
                <a:gd name="T26" fmla="*/ 36 w 714"/>
                <a:gd name="T27" fmla="*/ 32 h 909"/>
                <a:gd name="T28" fmla="*/ 36 w 714"/>
                <a:gd name="T29" fmla="*/ 35 h 909"/>
                <a:gd name="T30" fmla="*/ 37 w 714"/>
                <a:gd name="T31" fmla="*/ 38 h 909"/>
                <a:gd name="T32" fmla="*/ 37 w 714"/>
                <a:gd name="T33" fmla="*/ 41 h 909"/>
                <a:gd name="T34" fmla="*/ 33 w 714"/>
                <a:gd name="T35" fmla="*/ 39 h 909"/>
                <a:gd name="T36" fmla="*/ 24 w 714"/>
                <a:gd name="T37" fmla="*/ 29 h 909"/>
                <a:gd name="T38" fmla="*/ 31 w 714"/>
                <a:gd name="T39" fmla="*/ 41 h 909"/>
                <a:gd name="T40" fmla="*/ 50 w 714"/>
                <a:gd name="T41" fmla="*/ 50 h 909"/>
                <a:gd name="T42" fmla="*/ 50 w 714"/>
                <a:gd name="T43" fmla="*/ 54 h 909"/>
                <a:gd name="T44" fmla="*/ 48 w 714"/>
                <a:gd name="T45" fmla="*/ 58 h 909"/>
                <a:gd name="T46" fmla="*/ 23 w 714"/>
                <a:gd name="T47" fmla="*/ 48 h 909"/>
                <a:gd name="T48" fmla="*/ 12 w 714"/>
                <a:gd name="T49" fmla="*/ 18 h 909"/>
                <a:gd name="T50" fmla="*/ 0 w 714"/>
                <a:gd name="T51" fmla="*/ 15 h 909"/>
                <a:gd name="T52" fmla="*/ 0 w 714"/>
                <a:gd name="T53" fmla="*/ 15 h 909"/>
                <a:gd name="T54" fmla="*/ 0 w 714"/>
                <a:gd name="T55" fmla="*/ 14 h 909"/>
                <a:gd name="T56" fmla="*/ 1 w 714"/>
                <a:gd name="T57" fmla="*/ 14 h 909"/>
                <a:gd name="T58" fmla="*/ 2 w 714"/>
                <a:gd name="T59" fmla="*/ 13 h 909"/>
                <a:gd name="T60" fmla="*/ 3 w 714"/>
                <a:gd name="T61" fmla="*/ 12 h 909"/>
                <a:gd name="T62" fmla="*/ 4 w 714"/>
                <a:gd name="T63" fmla="*/ 11 h 909"/>
                <a:gd name="T64" fmla="*/ 6 w 714"/>
                <a:gd name="T65" fmla="*/ 10 h 909"/>
                <a:gd name="T66" fmla="*/ 7 w 714"/>
                <a:gd name="T67" fmla="*/ 9 h 909"/>
                <a:gd name="T68" fmla="*/ 9 w 714"/>
                <a:gd name="T69" fmla="*/ 7 h 909"/>
                <a:gd name="T70" fmla="*/ 11 w 714"/>
                <a:gd name="T71" fmla="*/ 6 h 909"/>
                <a:gd name="T72" fmla="*/ 12 w 714"/>
                <a:gd name="T73" fmla="*/ 5 h 909"/>
                <a:gd name="T74" fmla="*/ 15 w 714"/>
                <a:gd name="T75" fmla="*/ 4 h 909"/>
                <a:gd name="T76" fmla="*/ 17 w 714"/>
                <a:gd name="T77" fmla="*/ 3 h 909"/>
                <a:gd name="T78" fmla="*/ 19 w 714"/>
                <a:gd name="T79" fmla="*/ 2 h 909"/>
                <a:gd name="T80" fmla="*/ 21 w 714"/>
                <a:gd name="T81" fmla="*/ 1 h 909"/>
                <a:gd name="T82" fmla="*/ 23 w 714"/>
                <a:gd name="T83" fmla="*/ 0 h 909"/>
                <a:gd name="T84" fmla="*/ 23 w 714"/>
                <a:gd name="T85" fmla="*/ 0 h 90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14"/>
                <a:gd name="T130" fmla="*/ 0 h 909"/>
                <a:gd name="T131" fmla="*/ 714 w 714"/>
                <a:gd name="T132" fmla="*/ 909 h 90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14" h="909">
                  <a:moveTo>
                    <a:pt x="338" y="0"/>
                  </a:moveTo>
                  <a:lnTo>
                    <a:pt x="340" y="4"/>
                  </a:lnTo>
                  <a:lnTo>
                    <a:pt x="346" y="17"/>
                  </a:lnTo>
                  <a:lnTo>
                    <a:pt x="355" y="40"/>
                  </a:lnTo>
                  <a:lnTo>
                    <a:pt x="367" y="69"/>
                  </a:lnTo>
                  <a:lnTo>
                    <a:pt x="380" y="103"/>
                  </a:lnTo>
                  <a:lnTo>
                    <a:pt x="395" y="145"/>
                  </a:lnTo>
                  <a:lnTo>
                    <a:pt x="412" y="190"/>
                  </a:lnTo>
                  <a:lnTo>
                    <a:pt x="431" y="240"/>
                  </a:lnTo>
                  <a:lnTo>
                    <a:pt x="448" y="291"/>
                  </a:lnTo>
                  <a:lnTo>
                    <a:pt x="465" y="344"/>
                  </a:lnTo>
                  <a:lnTo>
                    <a:pt x="483" y="397"/>
                  </a:lnTo>
                  <a:lnTo>
                    <a:pt x="498" y="451"/>
                  </a:lnTo>
                  <a:lnTo>
                    <a:pt x="511" y="500"/>
                  </a:lnTo>
                  <a:lnTo>
                    <a:pt x="522" y="551"/>
                  </a:lnTo>
                  <a:lnTo>
                    <a:pt x="532" y="597"/>
                  </a:lnTo>
                  <a:lnTo>
                    <a:pt x="538" y="641"/>
                  </a:lnTo>
                  <a:lnTo>
                    <a:pt x="479" y="610"/>
                  </a:lnTo>
                  <a:lnTo>
                    <a:pt x="351" y="451"/>
                  </a:lnTo>
                  <a:lnTo>
                    <a:pt x="446" y="648"/>
                  </a:lnTo>
                  <a:lnTo>
                    <a:pt x="714" y="780"/>
                  </a:lnTo>
                  <a:lnTo>
                    <a:pt x="713" y="844"/>
                  </a:lnTo>
                  <a:lnTo>
                    <a:pt x="694" y="909"/>
                  </a:lnTo>
                  <a:lnTo>
                    <a:pt x="330" y="749"/>
                  </a:lnTo>
                  <a:lnTo>
                    <a:pt x="173" y="285"/>
                  </a:lnTo>
                  <a:lnTo>
                    <a:pt x="0" y="236"/>
                  </a:lnTo>
                  <a:lnTo>
                    <a:pt x="0" y="234"/>
                  </a:lnTo>
                  <a:lnTo>
                    <a:pt x="5" y="228"/>
                  </a:lnTo>
                  <a:lnTo>
                    <a:pt x="15" y="219"/>
                  </a:lnTo>
                  <a:lnTo>
                    <a:pt x="26" y="205"/>
                  </a:lnTo>
                  <a:lnTo>
                    <a:pt x="40" y="188"/>
                  </a:lnTo>
                  <a:lnTo>
                    <a:pt x="59" y="173"/>
                  </a:lnTo>
                  <a:lnTo>
                    <a:pt x="78" y="154"/>
                  </a:lnTo>
                  <a:lnTo>
                    <a:pt x="102" y="135"/>
                  </a:lnTo>
                  <a:lnTo>
                    <a:pt x="125" y="114"/>
                  </a:lnTo>
                  <a:lnTo>
                    <a:pt x="152" y="95"/>
                  </a:lnTo>
                  <a:lnTo>
                    <a:pt x="180" y="74"/>
                  </a:lnTo>
                  <a:lnTo>
                    <a:pt x="211" y="55"/>
                  </a:lnTo>
                  <a:lnTo>
                    <a:pt x="239" y="38"/>
                  </a:lnTo>
                  <a:lnTo>
                    <a:pt x="273" y="23"/>
                  </a:lnTo>
                  <a:lnTo>
                    <a:pt x="306" y="10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E3C2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42" name="Freeform 245"/>
            <p:cNvSpPr/>
            <p:nvPr/>
          </p:nvSpPr>
          <p:spPr bwMode="auto">
            <a:xfrm>
              <a:off x="824" y="3080"/>
              <a:ext cx="157" cy="303"/>
            </a:xfrm>
            <a:custGeom>
              <a:avLst/>
              <a:gdLst>
                <a:gd name="T0" fmla="*/ 0 w 599"/>
                <a:gd name="T1" fmla="*/ 0 h 1194"/>
                <a:gd name="T2" fmla="*/ 7 w 599"/>
                <a:gd name="T3" fmla="*/ 52 h 1194"/>
                <a:gd name="T4" fmla="*/ 4 w 599"/>
                <a:gd name="T5" fmla="*/ 58 h 1194"/>
                <a:gd name="T6" fmla="*/ 7 w 599"/>
                <a:gd name="T7" fmla="*/ 62 h 1194"/>
                <a:gd name="T8" fmla="*/ 2 w 599"/>
                <a:gd name="T9" fmla="*/ 77 h 1194"/>
                <a:gd name="T10" fmla="*/ 18 w 599"/>
                <a:gd name="T11" fmla="*/ 77 h 1194"/>
                <a:gd name="T12" fmla="*/ 22 w 599"/>
                <a:gd name="T13" fmla="*/ 63 h 1194"/>
                <a:gd name="T14" fmla="*/ 18 w 599"/>
                <a:gd name="T15" fmla="*/ 56 h 1194"/>
                <a:gd name="T16" fmla="*/ 22 w 599"/>
                <a:gd name="T17" fmla="*/ 52 h 1194"/>
                <a:gd name="T18" fmla="*/ 23 w 599"/>
                <a:gd name="T19" fmla="*/ 48 h 1194"/>
                <a:gd name="T20" fmla="*/ 41 w 599"/>
                <a:gd name="T21" fmla="*/ 54 h 1194"/>
                <a:gd name="T22" fmla="*/ 41 w 599"/>
                <a:gd name="T23" fmla="*/ 46 h 1194"/>
                <a:gd name="T24" fmla="*/ 7 w 599"/>
                <a:gd name="T25" fmla="*/ 4 h 1194"/>
                <a:gd name="T26" fmla="*/ 0 w 599"/>
                <a:gd name="T27" fmla="*/ 0 h 1194"/>
                <a:gd name="T28" fmla="*/ 0 w 599"/>
                <a:gd name="T29" fmla="*/ 0 h 119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99"/>
                <a:gd name="T46" fmla="*/ 0 h 1194"/>
                <a:gd name="T47" fmla="*/ 599 w 599"/>
                <a:gd name="T48" fmla="*/ 1194 h 119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99" h="1194">
                  <a:moveTo>
                    <a:pt x="0" y="0"/>
                  </a:moveTo>
                  <a:lnTo>
                    <a:pt x="104" y="798"/>
                  </a:lnTo>
                  <a:lnTo>
                    <a:pt x="64" y="899"/>
                  </a:lnTo>
                  <a:lnTo>
                    <a:pt x="97" y="956"/>
                  </a:lnTo>
                  <a:lnTo>
                    <a:pt x="21" y="1194"/>
                  </a:lnTo>
                  <a:lnTo>
                    <a:pt x="268" y="1194"/>
                  </a:lnTo>
                  <a:lnTo>
                    <a:pt x="325" y="983"/>
                  </a:lnTo>
                  <a:lnTo>
                    <a:pt x="266" y="873"/>
                  </a:lnTo>
                  <a:lnTo>
                    <a:pt x="325" y="810"/>
                  </a:lnTo>
                  <a:lnTo>
                    <a:pt x="329" y="747"/>
                  </a:lnTo>
                  <a:lnTo>
                    <a:pt x="597" y="838"/>
                  </a:lnTo>
                  <a:lnTo>
                    <a:pt x="599" y="722"/>
                  </a:lnTo>
                  <a:lnTo>
                    <a:pt x="99" y="5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43" name="Freeform 246"/>
            <p:cNvSpPr/>
            <p:nvPr/>
          </p:nvSpPr>
          <p:spPr bwMode="auto">
            <a:xfrm>
              <a:off x="816" y="3745"/>
              <a:ext cx="40" cy="86"/>
            </a:xfrm>
            <a:custGeom>
              <a:avLst/>
              <a:gdLst>
                <a:gd name="T0" fmla="*/ 3 w 152"/>
                <a:gd name="T1" fmla="*/ 0 h 340"/>
                <a:gd name="T2" fmla="*/ 3 w 152"/>
                <a:gd name="T3" fmla="*/ 0 h 340"/>
                <a:gd name="T4" fmla="*/ 3 w 152"/>
                <a:gd name="T5" fmla="*/ 1 h 340"/>
                <a:gd name="T6" fmla="*/ 3 w 152"/>
                <a:gd name="T7" fmla="*/ 1 h 340"/>
                <a:gd name="T8" fmla="*/ 3 w 152"/>
                <a:gd name="T9" fmla="*/ 2 h 340"/>
                <a:gd name="T10" fmla="*/ 3 w 152"/>
                <a:gd name="T11" fmla="*/ 3 h 340"/>
                <a:gd name="T12" fmla="*/ 3 w 152"/>
                <a:gd name="T13" fmla="*/ 4 h 340"/>
                <a:gd name="T14" fmla="*/ 4 w 152"/>
                <a:gd name="T15" fmla="*/ 5 h 340"/>
                <a:gd name="T16" fmla="*/ 4 w 152"/>
                <a:gd name="T17" fmla="*/ 6 h 340"/>
                <a:gd name="T18" fmla="*/ 4 w 152"/>
                <a:gd name="T19" fmla="*/ 6 h 340"/>
                <a:gd name="T20" fmla="*/ 5 w 152"/>
                <a:gd name="T21" fmla="*/ 7 h 340"/>
                <a:gd name="T22" fmla="*/ 5 w 152"/>
                <a:gd name="T23" fmla="*/ 7 h 340"/>
                <a:gd name="T24" fmla="*/ 6 w 152"/>
                <a:gd name="T25" fmla="*/ 7 h 340"/>
                <a:gd name="T26" fmla="*/ 7 w 152"/>
                <a:gd name="T27" fmla="*/ 6 h 340"/>
                <a:gd name="T28" fmla="*/ 8 w 152"/>
                <a:gd name="T29" fmla="*/ 5 h 340"/>
                <a:gd name="T30" fmla="*/ 9 w 152"/>
                <a:gd name="T31" fmla="*/ 4 h 340"/>
                <a:gd name="T32" fmla="*/ 11 w 152"/>
                <a:gd name="T33" fmla="*/ 2 h 340"/>
                <a:gd name="T34" fmla="*/ 11 w 152"/>
                <a:gd name="T35" fmla="*/ 2 h 340"/>
                <a:gd name="T36" fmla="*/ 11 w 152"/>
                <a:gd name="T37" fmla="*/ 2 h 340"/>
                <a:gd name="T38" fmla="*/ 11 w 152"/>
                <a:gd name="T39" fmla="*/ 3 h 340"/>
                <a:gd name="T40" fmla="*/ 11 w 152"/>
                <a:gd name="T41" fmla="*/ 3 h 340"/>
                <a:gd name="T42" fmla="*/ 10 w 152"/>
                <a:gd name="T43" fmla="*/ 4 h 340"/>
                <a:gd name="T44" fmla="*/ 10 w 152"/>
                <a:gd name="T45" fmla="*/ 5 h 340"/>
                <a:gd name="T46" fmla="*/ 10 w 152"/>
                <a:gd name="T47" fmla="*/ 7 h 340"/>
                <a:gd name="T48" fmla="*/ 10 w 152"/>
                <a:gd name="T49" fmla="*/ 8 h 340"/>
                <a:gd name="T50" fmla="*/ 9 w 152"/>
                <a:gd name="T51" fmla="*/ 9 h 340"/>
                <a:gd name="T52" fmla="*/ 9 w 152"/>
                <a:gd name="T53" fmla="*/ 11 h 340"/>
                <a:gd name="T54" fmla="*/ 8 w 152"/>
                <a:gd name="T55" fmla="*/ 13 h 340"/>
                <a:gd name="T56" fmla="*/ 8 w 152"/>
                <a:gd name="T57" fmla="*/ 15 h 340"/>
                <a:gd name="T58" fmla="*/ 7 w 152"/>
                <a:gd name="T59" fmla="*/ 16 h 340"/>
                <a:gd name="T60" fmla="*/ 6 w 152"/>
                <a:gd name="T61" fmla="*/ 18 h 340"/>
                <a:gd name="T62" fmla="*/ 4 w 152"/>
                <a:gd name="T63" fmla="*/ 20 h 340"/>
                <a:gd name="T64" fmla="*/ 3 w 152"/>
                <a:gd name="T65" fmla="*/ 22 h 340"/>
                <a:gd name="T66" fmla="*/ 2 w 152"/>
                <a:gd name="T67" fmla="*/ 21 h 340"/>
                <a:gd name="T68" fmla="*/ 2 w 152"/>
                <a:gd name="T69" fmla="*/ 21 h 340"/>
                <a:gd name="T70" fmla="*/ 2 w 152"/>
                <a:gd name="T71" fmla="*/ 21 h 340"/>
                <a:gd name="T72" fmla="*/ 2 w 152"/>
                <a:gd name="T73" fmla="*/ 20 h 340"/>
                <a:gd name="T74" fmla="*/ 1 w 152"/>
                <a:gd name="T75" fmla="*/ 19 h 340"/>
                <a:gd name="T76" fmla="*/ 1 w 152"/>
                <a:gd name="T77" fmla="*/ 18 h 340"/>
                <a:gd name="T78" fmla="*/ 1 w 152"/>
                <a:gd name="T79" fmla="*/ 17 h 340"/>
                <a:gd name="T80" fmla="*/ 1 w 152"/>
                <a:gd name="T81" fmla="*/ 15 h 340"/>
                <a:gd name="T82" fmla="*/ 0 w 152"/>
                <a:gd name="T83" fmla="*/ 14 h 340"/>
                <a:gd name="T84" fmla="*/ 0 w 152"/>
                <a:gd name="T85" fmla="*/ 12 h 340"/>
                <a:gd name="T86" fmla="*/ 0 w 152"/>
                <a:gd name="T87" fmla="*/ 10 h 340"/>
                <a:gd name="T88" fmla="*/ 0 w 152"/>
                <a:gd name="T89" fmla="*/ 9 h 340"/>
                <a:gd name="T90" fmla="*/ 1 w 152"/>
                <a:gd name="T91" fmla="*/ 6 h 340"/>
                <a:gd name="T92" fmla="*/ 1 w 152"/>
                <a:gd name="T93" fmla="*/ 4 h 340"/>
                <a:gd name="T94" fmla="*/ 2 w 152"/>
                <a:gd name="T95" fmla="*/ 2 h 340"/>
                <a:gd name="T96" fmla="*/ 3 w 152"/>
                <a:gd name="T97" fmla="*/ 0 h 340"/>
                <a:gd name="T98" fmla="*/ 3 w 152"/>
                <a:gd name="T99" fmla="*/ 0 h 34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52"/>
                <a:gd name="T151" fmla="*/ 0 h 340"/>
                <a:gd name="T152" fmla="*/ 152 w 152"/>
                <a:gd name="T153" fmla="*/ 340 h 34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52" h="340">
                  <a:moveTo>
                    <a:pt x="50" y="0"/>
                  </a:moveTo>
                  <a:lnTo>
                    <a:pt x="48" y="2"/>
                  </a:lnTo>
                  <a:lnTo>
                    <a:pt x="48" y="9"/>
                  </a:lnTo>
                  <a:lnTo>
                    <a:pt x="48" y="19"/>
                  </a:lnTo>
                  <a:lnTo>
                    <a:pt x="48" y="32"/>
                  </a:lnTo>
                  <a:lnTo>
                    <a:pt x="48" y="45"/>
                  </a:lnTo>
                  <a:lnTo>
                    <a:pt x="50" y="60"/>
                  </a:lnTo>
                  <a:lnTo>
                    <a:pt x="54" y="74"/>
                  </a:lnTo>
                  <a:lnTo>
                    <a:pt x="57" y="87"/>
                  </a:lnTo>
                  <a:lnTo>
                    <a:pt x="61" y="99"/>
                  </a:lnTo>
                  <a:lnTo>
                    <a:pt x="67" y="104"/>
                  </a:lnTo>
                  <a:lnTo>
                    <a:pt x="74" y="108"/>
                  </a:lnTo>
                  <a:lnTo>
                    <a:pt x="86" y="106"/>
                  </a:lnTo>
                  <a:lnTo>
                    <a:pt x="97" y="97"/>
                  </a:lnTo>
                  <a:lnTo>
                    <a:pt x="112" y="79"/>
                  </a:lnTo>
                  <a:lnTo>
                    <a:pt x="130" y="57"/>
                  </a:lnTo>
                  <a:lnTo>
                    <a:pt x="152" y="24"/>
                  </a:lnTo>
                  <a:lnTo>
                    <a:pt x="152" y="30"/>
                  </a:lnTo>
                  <a:lnTo>
                    <a:pt x="152" y="40"/>
                  </a:lnTo>
                  <a:lnTo>
                    <a:pt x="152" y="53"/>
                  </a:lnTo>
                  <a:lnTo>
                    <a:pt x="150" y="66"/>
                  </a:lnTo>
                  <a:lnTo>
                    <a:pt x="149" y="83"/>
                  </a:lnTo>
                  <a:lnTo>
                    <a:pt x="145" y="102"/>
                  </a:lnTo>
                  <a:lnTo>
                    <a:pt x="143" y="125"/>
                  </a:lnTo>
                  <a:lnTo>
                    <a:pt x="135" y="148"/>
                  </a:lnTo>
                  <a:lnTo>
                    <a:pt x="128" y="173"/>
                  </a:lnTo>
                  <a:lnTo>
                    <a:pt x="118" y="199"/>
                  </a:lnTo>
                  <a:lnTo>
                    <a:pt x="109" y="228"/>
                  </a:lnTo>
                  <a:lnTo>
                    <a:pt x="95" y="254"/>
                  </a:lnTo>
                  <a:lnTo>
                    <a:pt x="78" y="283"/>
                  </a:lnTo>
                  <a:lnTo>
                    <a:pt x="61" y="311"/>
                  </a:lnTo>
                  <a:lnTo>
                    <a:pt x="38" y="340"/>
                  </a:lnTo>
                  <a:lnTo>
                    <a:pt x="36" y="336"/>
                  </a:lnTo>
                  <a:lnTo>
                    <a:pt x="35" y="332"/>
                  </a:lnTo>
                  <a:lnTo>
                    <a:pt x="29" y="323"/>
                  </a:lnTo>
                  <a:lnTo>
                    <a:pt x="25" y="311"/>
                  </a:lnTo>
                  <a:lnTo>
                    <a:pt x="19" y="296"/>
                  </a:lnTo>
                  <a:lnTo>
                    <a:pt x="14" y="281"/>
                  </a:lnTo>
                  <a:lnTo>
                    <a:pt x="8" y="262"/>
                  </a:lnTo>
                  <a:lnTo>
                    <a:pt x="6" y="241"/>
                  </a:lnTo>
                  <a:lnTo>
                    <a:pt x="0" y="214"/>
                  </a:lnTo>
                  <a:lnTo>
                    <a:pt x="0" y="190"/>
                  </a:lnTo>
                  <a:lnTo>
                    <a:pt x="0" y="161"/>
                  </a:lnTo>
                  <a:lnTo>
                    <a:pt x="2" y="133"/>
                  </a:lnTo>
                  <a:lnTo>
                    <a:pt x="8" y="100"/>
                  </a:lnTo>
                  <a:lnTo>
                    <a:pt x="17" y="68"/>
                  </a:lnTo>
                  <a:lnTo>
                    <a:pt x="31" y="34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44" name="Freeform 247"/>
            <p:cNvSpPr/>
            <p:nvPr/>
          </p:nvSpPr>
          <p:spPr bwMode="auto">
            <a:xfrm>
              <a:off x="1035" y="3780"/>
              <a:ext cx="81" cy="51"/>
            </a:xfrm>
            <a:custGeom>
              <a:avLst/>
              <a:gdLst>
                <a:gd name="T0" fmla="*/ 3 w 306"/>
                <a:gd name="T1" fmla="*/ 0 h 202"/>
                <a:gd name="T2" fmla="*/ 3 w 306"/>
                <a:gd name="T3" fmla="*/ 0 h 202"/>
                <a:gd name="T4" fmla="*/ 3 w 306"/>
                <a:gd name="T5" fmla="*/ 1 h 202"/>
                <a:gd name="T6" fmla="*/ 3 w 306"/>
                <a:gd name="T7" fmla="*/ 1 h 202"/>
                <a:gd name="T8" fmla="*/ 3 w 306"/>
                <a:gd name="T9" fmla="*/ 1 h 202"/>
                <a:gd name="T10" fmla="*/ 3 w 306"/>
                <a:gd name="T11" fmla="*/ 2 h 202"/>
                <a:gd name="T12" fmla="*/ 4 w 306"/>
                <a:gd name="T13" fmla="*/ 2 h 202"/>
                <a:gd name="T14" fmla="*/ 4 w 306"/>
                <a:gd name="T15" fmla="*/ 2 h 202"/>
                <a:gd name="T16" fmla="*/ 5 w 306"/>
                <a:gd name="T17" fmla="*/ 3 h 202"/>
                <a:gd name="T18" fmla="*/ 6 w 306"/>
                <a:gd name="T19" fmla="*/ 3 h 202"/>
                <a:gd name="T20" fmla="*/ 6 w 306"/>
                <a:gd name="T21" fmla="*/ 4 h 202"/>
                <a:gd name="T22" fmla="*/ 7 w 306"/>
                <a:gd name="T23" fmla="*/ 4 h 202"/>
                <a:gd name="T24" fmla="*/ 8 w 306"/>
                <a:gd name="T25" fmla="*/ 5 h 202"/>
                <a:gd name="T26" fmla="*/ 9 w 306"/>
                <a:gd name="T27" fmla="*/ 5 h 202"/>
                <a:gd name="T28" fmla="*/ 11 w 306"/>
                <a:gd name="T29" fmla="*/ 5 h 202"/>
                <a:gd name="T30" fmla="*/ 21 w 306"/>
                <a:gd name="T31" fmla="*/ 11 h 202"/>
                <a:gd name="T32" fmla="*/ 21 w 306"/>
                <a:gd name="T33" fmla="*/ 12 h 202"/>
                <a:gd name="T34" fmla="*/ 11 w 306"/>
                <a:gd name="T35" fmla="*/ 13 h 202"/>
                <a:gd name="T36" fmla="*/ 5 w 306"/>
                <a:gd name="T37" fmla="*/ 9 h 202"/>
                <a:gd name="T38" fmla="*/ 5 w 306"/>
                <a:gd name="T39" fmla="*/ 13 h 202"/>
                <a:gd name="T40" fmla="*/ 3 w 306"/>
                <a:gd name="T41" fmla="*/ 13 h 202"/>
                <a:gd name="T42" fmla="*/ 2 w 306"/>
                <a:gd name="T43" fmla="*/ 7 h 202"/>
                <a:gd name="T44" fmla="*/ 2 w 306"/>
                <a:gd name="T45" fmla="*/ 7 h 202"/>
                <a:gd name="T46" fmla="*/ 1 w 306"/>
                <a:gd name="T47" fmla="*/ 7 h 202"/>
                <a:gd name="T48" fmla="*/ 1 w 306"/>
                <a:gd name="T49" fmla="*/ 6 h 202"/>
                <a:gd name="T50" fmla="*/ 1 w 306"/>
                <a:gd name="T51" fmla="*/ 6 h 202"/>
                <a:gd name="T52" fmla="*/ 1 w 306"/>
                <a:gd name="T53" fmla="*/ 6 h 202"/>
                <a:gd name="T54" fmla="*/ 0 w 306"/>
                <a:gd name="T55" fmla="*/ 5 h 202"/>
                <a:gd name="T56" fmla="*/ 0 w 306"/>
                <a:gd name="T57" fmla="*/ 5 h 202"/>
                <a:gd name="T58" fmla="*/ 0 w 306"/>
                <a:gd name="T59" fmla="*/ 4 h 202"/>
                <a:gd name="T60" fmla="*/ 0 w 306"/>
                <a:gd name="T61" fmla="*/ 4 h 202"/>
                <a:gd name="T62" fmla="*/ 0 w 306"/>
                <a:gd name="T63" fmla="*/ 3 h 202"/>
                <a:gd name="T64" fmla="*/ 1 w 306"/>
                <a:gd name="T65" fmla="*/ 2 h 202"/>
                <a:gd name="T66" fmla="*/ 1 w 306"/>
                <a:gd name="T67" fmla="*/ 2 h 202"/>
                <a:gd name="T68" fmla="*/ 2 w 306"/>
                <a:gd name="T69" fmla="*/ 1 h 202"/>
                <a:gd name="T70" fmla="*/ 3 w 306"/>
                <a:gd name="T71" fmla="*/ 0 h 202"/>
                <a:gd name="T72" fmla="*/ 3 w 306"/>
                <a:gd name="T73" fmla="*/ 0 h 20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06"/>
                <a:gd name="T112" fmla="*/ 0 h 202"/>
                <a:gd name="T113" fmla="*/ 306 w 306"/>
                <a:gd name="T114" fmla="*/ 202 h 20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06" h="202">
                  <a:moveTo>
                    <a:pt x="36" y="0"/>
                  </a:moveTo>
                  <a:lnTo>
                    <a:pt x="36" y="0"/>
                  </a:lnTo>
                  <a:lnTo>
                    <a:pt x="40" y="8"/>
                  </a:lnTo>
                  <a:lnTo>
                    <a:pt x="40" y="10"/>
                  </a:lnTo>
                  <a:lnTo>
                    <a:pt x="44" y="16"/>
                  </a:lnTo>
                  <a:lnTo>
                    <a:pt x="47" y="23"/>
                  </a:lnTo>
                  <a:lnTo>
                    <a:pt x="53" y="29"/>
                  </a:lnTo>
                  <a:lnTo>
                    <a:pt x="59" y="35"/>
                  </a:lnTo>
                  <a:lnTo>
                    <a:pt x="66" y="40"/>
                  </a:lnTo>
                  <a:lnTo>
                    <a:pt x="78" y="48"/>
                  </a:lnTo>
                  <a:lnTo>
                    <a:pt x="89" y="56"/>
                  </a:lnTo>
                  <a:lnTo>
                    <a:pt x="101" y="63"/>
                  </a:lnTo>
                  <a:lnTo>
                    <a:pt x="116" y="71"/>
                  </a:lnTo>
                  <a:lnTo>
                    <a:pt x="133" y="76"/>
                  </a:lnTo>
                  <a:lnTo>
                    <a:pt x="154" y="84"/>
                  </a:lnTo>
                  <a:lnTo>
                    <a:pt x="306" y="172"/>
                  </a:lnTo>
                  <a:lnTo>
                    <a:pt x="302" y="196"/>
                  </a:lnTo>
                  <a:lnTo>
                    <a:pt x="163" y="198"/>
                  </a:lnTo>
                  <a:lnTo>
                    <a:pt x="72" y="134"/>
                  </a:lnTo>
                  <a:lnTo>
                    <a:pt x="72" y="202"/>
                  </a:lnTo>
                  <a:lnTo>
                    <a:pt x="36" y="202"/>
                  </a:lnTo>
                  <a:lnTo>
                    <a:pt x="30" y="111"/>
                  </a:lnTo>
                  <a:lnTo>
                    <a:pt x="27" y="109"/>
                  </a:lnTo>
                  <a:lnTo>
                    <a:pt x="19" y="103"/>
                  </a:lnTo>
                  <a:lnTo>
                    <a:pt x="15" y="97"/>
                  </a:lnTo>
                  <a:lnTo>
                    <a:pt x="11" y="94"/>
                  </a:lnTo>
                  <a:lnTo>
                    <a:pt x="8" y="86"/>
                  </a:lnTo>
                  <a:lnTo>
                    <a:pt x="4" y="80"/>
                  </a:lnTo>
                  <a:lnTo>
                    <a:pt x="2" y="71"/>
                  </a:lnTo>
                  <a:lnTo>
                    <a:pt x="0" y="63"/>
                  </a:lnTo>
                  <a:lnTo>
                    <a:pt x="0" y="54"/>
                  </a:lnTo>
                  <a:lnTo>
                    <a:pt x="4" y="44"/>
                  </a:lnTo>
                  <a:lnTo>
                    <a:pt x="8" y="33"/>
                  </a:lnTo>
                  <a:lnTo>
                    <a:pt x="15" y="23"/>
                  </a:lnTo>
                  <a:lnTo>
                    <a:pt x="25" y="1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45" name="Freeform 249"/>
            <p:cNvSpPr/>
            <p:nvPr/>
          </p:nvSpPr>
          <p:spPr bwMode="auto">
            <a:xfrm>
              <a:off x="2318" y="3409"/>
              <a:ext cx="65" cy="20"/>
            </a:xfrm>
            <a:custGeom>
              <a:avLst/>
              <a:gdLst>
                <a:gd name="T0" fmla="*/ 0 w 236"/>
                <a:gd name="T1" fmla="*/ 0 h 84"/>
                <a:gd name="T2" fmla="*/ 9 w 236"/>
                <a:gd name="T3" fmla="*/ 5 h 84"/>
                <a:gd name="T4" fmla="*/ 18 w 236"/>
                <a:gd name="T5" fmla="*/ 3 h 84"/>
                <a:gd name="T6" fmla="*/ 0 w 236"/>
                <a:gd name="T7" fmla="*/ 0 h 84"/>
                <a:gd name="T8" fmla="*/ 0 w 236"/>
                <a:gd name="T9" fmla="*/ 0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"/>
                <a:gd name="T16" fmla="*/ 0 h 84"/>
                <a:gd name="T17" fmla="*/ 236 w 236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" h="84">
                  <a:moveTo>
                    <a:pt x="0" y="0"/>
                  </a:moveTo>
                  <a:lnTo>
                    <a:pt x="112" y="84"/>
                  </a:lnTo>
                  <a:lnTo>
                    <a:pt x="236" y="5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46" name="Freeform 250"/>
            <p:cNvSpPr/>
            <p:nvPr/>
          </p:nvSpPr>
          <p:spPr bwMode="auto">
            <a:xfrm>
              <a:off x="2293" y="3345"/>
              <a:ext cx="94" cy="62"/>
            </a:xfrm>
            <a:custGeom>
              <a:avLst/>
              <a:gdLst>
                <a:gd name="T0" fmla="*/ 10 w 340"/>
                <a:gd name="T1" fmla="*/ 3 h 245"/>
                <a:gd name="T2" fmla="*/ 16 w 340"/>
                <a:gd name="T3" fmla="*/ 0 h 245"/>
                <a:gd name="T4" fmla="*/ 22 w 340"/>
                <a:gd name="T5" fmla="*/ 4 h 245"/>
                <a:gd name="T6" fmla="*/ 26 w 340"/>
                <a:gd name="T7" fmla="*/ 10 h 245"/>
                <a:gd name="T8" fmla="*/ 17 w 340"/>
                <a:gd name="T9" fmla="*/ 16 h 245"/>
                <a:gd name="T10" fmla="*/ 0 w 340"/>
                <a:gd name="T11" fmla="*/ 13 h 245"/>
                <a:gd name="T12" fmla="*/ 3 w 340"/>
                <a:gd name="T13" fmla="*/ 4 h 245"/>
                <a:gd name="T14" fmla="*/ 10 w 340"/>
                <a:gd name="T15" fmla="*/ 3 h 245"/>
                <a:gd name="T16" fmla="*/ 10 w 340"/>
                <a:gd name="T17" fmla="*/ 3 h 24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40"/>
                <a:gd name="T28" fmla="*/ 0 h 245"/>
                <a:gd name="T29" fmla="*/ 340 w 340"/>
                <a:gd name="T30" fmla="*/ 245 h 24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40" h="245">
                  <a:moveTo>
                    <a:pt x="125" y="38"/>
                  </a:moveTo>
                  <a:lnTo>
                    <a:pt x="211" y="0"/>
                  </a:lnTo>
                  <a:lnTo>
                    <a:pt x="281" y="59"/>
                  </a:lnTo>
                  <a:lnTo>
                    <a:pt x="340" y="162"/>
                  </a:lnTo>
                  <a:lnTo>
                    <a:pt x="220" y="245"/>
                  </a:lnTo>
                  <a:lnTo>
                    <a:pt x="0" y="196"/>
                  </a:lnTo>
                  <a:lnTo>
                    <a:pt x="39" y="55"/>
                  </a:lnTo>
                  <a:lnTo>
                    <a:pt x="125" y="38"/>
                  </a:lnTo>
                  <a:close/>
                </a:path>
              </a:pathLst>
            </a:custGeom>
            <a:solidFill>
              <a:srgbClr val="B34D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47" name="Freeform 251"/>
            <p:cNvSpPr/>
            <p:nvPr/>
          </p:nvSpPr>
          <p:spPr bwMode="auto">
            <a:xfrm>
              <a:off x="2355" y="3354"/>
              <a:ext cx="92" cy="69"/>
            </a:xfrm>
            <a:custGeom>
              <a:avLst/>
              <a:gdLst>
                <a:gd name="T0" fmla="*/ 0 w 334"/>
                <a:gd name="T1" fmla="*/ 5 h 272"/>
                <a:gd name="T2" fmla="*/ 2 w 334"/>
                <a:gd name="T3" fmla="*/ 6 h 272"/>
                <a:gd name="T4" fmla="*/ 6 w 334"/>
                <a:gd name="T5" fmla="*/ 5 h 272"/>
                <a:gd name="T6" fmla="*/ 13 w 334"/>
                <a:gd name="T7" fmla="*/ 15 h 272"/>
                <a:gd name="T8" fmla="*/ 7 w 334"/>
                <a:gd name="T9" fmla="*/ 18 h 272"/>
                <a:gd name="T10" fmla="*/ 17 w 334"/>
                <a:gd name="T11" fmla="*/ 17 h 272"/>
                <a:gd name="T12" fmla="*/ 25 w 334"/>
                <a:gd name="T13" fmla="*/ 10 h 272"/>
                <a:gd name="T14" fmla="*/ 17 w 334"/>
                <a:gd name="T15" fmla="*/ 4 h 272"/>
                <a:gd name="T16" fmla="*/ 7 w 334"/>
                <a:gd name="T17" fmla="*/ 0 h 272"/>
                <a:gd name="T18" fmla="*/ 3 w 334"/>
                <a:gd name="T19" fmla="*/ 3 h 272"/>
                <a:gd name="T20" fmla="*/ 1 w 334"/>
                <a:gd name="T21" fmla="*/ 4 h 272"/>
                <a:gd name="T22" fmla="*/ 0 w 334"/>
                <a:gd name="T23" fmla="*/ 5 h 272"/>
                <a:gd name="T24" fmla="*/ 0 w 334"/>
                <a:gd name="T25" fmla="*/ 5 h 27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34"/>
                <a:gd name="T40" fmla="*/ 0 h 272"/>
                <a:gd name="T41" fmla="*/ 334 w 334"/>
                <a:gd name="T42" fmla="*/ 272 h 27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34" h="272">
                  <a:moveTo>
                    <a:pt x="0" y="82"/>
                  </a:moveTo>
                  <a:lnTo>
                    <a:pt x="28" y="99"/>
                  </a:lnTo>
                  <a:lnTo>
                    <a:pt x="74" y="69"/>
                  </a:lnTo>
                  <a:lnTo>
                    <a:pt x="179" y="234"/>
                  </a:lnTo>
                  <a:lnTo>
                    <a:pt x="93" y="272"/>
                  </a:lnTo>
                  <a:lnTo>
                    <a:pt x="220" y="259"/>
                  </a:lnTo>
                  <a:lnTo>
                    <a:pt x="334" y="160"/>
                  </a:lnTo>
                  <a:lnTo>
                    <a:pt x="217" y="61"/>
                  </a:lnTo>
                  <a:lnTo>
                    <a:pt x="95" y="0"/>
                  </a:lnTo>
                  <a:lnTo>
                    <a:pt x="36" y="38"/>
                  </a:lnTo>
                  <a:lnTo>
                    <a:pt x="6" y="57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48" name="Freeform 252"/>
            <p:cNvSpPr/>
            <p:nvPr/>
          </p:nvSpPr>
          <p:spPr bwMode="auto">
            <a:xfrm>
              <a:off x="2348" y="3351"/>
              <a:ext cx="81" cy="34"/>
            </a:xfrm>
            <a:custGeom>
              <a:avLst/>
              <a:gdLst>
                <a:gd name="T0" fmla="*/ 20 w 297"/>
                <a:gd name="T1" fmla="*/ 3 h 133"/>
                <a:gd name="T2" fmla="*/ 8 w 297"/>
                <a:gd name="T3" fmla="*/ 0 h 133"/>
                <a:gd name="T4" fmla="*/ 0 w 297"/>
                <a:gd name="T5" fmla="*/ 5 h 133"/>
                <a:gd name="T6" fmla="*/ 2 w 297"/>
                <a:gd name="T7" fmla="*/ 6 h 133"/>
                <a:gd name="T8" fmla="*/ 8 w 297"/>
                <a:gd name="T9" fmla="*/ 2 h 133"/>
                <a:gd name="T10" fmla="*/ 15 w 297"/>
                <a:gd name="T11" fmla="*/ 7 h 133"/>
                <a:gd name="T12" fmla="*/ 22 w 297"/>
                <a:gd name="T13" fmla="*/ 9 h 133"/>
                <a:gd name="T14" fmla="*/ 20 w 297"/>
                <a:gd name="T15" fmla="*/ 3 h 133"/>
                <a:gd name="T16" fmla="*/ 20 w 297"/>
                <a:gd name="T17" fmla="*/ 3 h 13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7"/>
                <a:gd name="T28" fmla="*/ 0 h 133"/>
                <a:gd name="T29" fmla="*/ 297 w 297"/>
                <a:gd name="T30" fmla="*/ 133 h 13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7" h="133">
                  <a:moveTo>
                    <a:pt x="264" y="45"/>
                  </a:moveTo>
                  <a:lnTo>
                    <a:pt x="101" y="0"/>
                  </a:lnTo>
                  <a:lnTo>
                    <a:pt x="0" y="76"/>
                  </a:lnTo>
                  <a:lnTo>
                    <a:pt x="25" y="93"/>
                  </a:lnTo>
                  <a:lnTo>
                    <a:pt x="108" y="25"/>
                  </a:lnTo>
                  <a:lnTo>
                    <a:pt x="202" y="114"/>
                  </a:lnTo>
                  <a:lnTo>
                    <a:pt x="297" y="133"/>
                  </a:lnTo>
                  <a:lnTo>
                    <a:pt x="264" y="45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49" name="Freeform 253"/>
            <p:cNvSpPr/>
            <p:nvPr/>
          </p:nvSpPr>
          <p:spPr bwMode="auto">
            <a:xfrm>
              <a:off x="2467" y="3702"/>
              <a:ext cx="129" cy="257"/>
            </a:xfrm>
            <a:custGeom>
              <a:avLst/>
              <a:gdLst>
                <a:gd name="T0" fmla="*/ 19 w 473"/>
                <a:gd name="T1" fmla="*/ 0 h 1015"/>
                <a:gd name="T2" fmla="*/ 19 w 473"/>
                <a:gd name="T3" fmla="*/ 0 h 1015"/>
                <a:gd name="T4" fmla="*/ 19 w 473"/>
                <a:gd name="T5" fmla="*/ 1 h 1015"/>
                <a:gd name="T6" fmla="*/ 18 w 473"/>
                <a:gd name="T7" fmla="*/ 1 h 1015"/>
                <a:gd name="T8" fmla="*/ 18 w 473"/>
                <a:gd name="T9" fmla="*/ 3 h 1015"/>
                <a:gd name="T10" fmla="*/ 18 w 473"/>
                <a:gd name="T11" fmla="*/ 4 h 1015"/>
                <a:gd name="T12" fmla="*/ 17 w 473"/>
                <a:gd name="T13" fmla="*/ 5 h 1015"/>
                <a:gd name="T14" fmla="*/ 17 w 473"/>
                <a:gd name="T15" fmla="*/ 7 h 1015"/>
                <a:gd name="T16" fmla="*/ 17 w 473"/>
                <a:gd name="T17" fmla="*/ 9 h 1015"/>
                <a:gd name="T18" fmla="*/ 16 w 473"/>
                <a:gd name="T19" fmla="*/ 11 h 1015"/>
                <a:gd name="T20" fmla="*/ 16 w 473"/>
                <a:gd name="T21" fmla="*/ 13 h 1015"/>
                <a:gd name="T22" fmla="*/ 15 w 473"/>
                <a:gd name="T23" fmla="*/ 15 h 1015"/>
                <a:gd name="T24" fmla="*/ 14 w 473"/>
                <a:gd name="T25" fmla="*/ 18 h 1015"/>
                <a:gd name="T26" fmla="*/ 14 w 473"/>
                <a:gd name="T27" fmla="*/ 21 h 1015"/>
                <a:gd name="T28" fmla="*/ 14 w 473"/>
                <a:gd name="T29" fmla="*/ 23 h 1015"/>
                <a:gd name="T30" fmla="*/ 13 w 473"/>
                <a:gd name="T31" fmla="*/ 26 h 1015"/>
                <a:gd name="T32" fmla="*/ 13 w 473"/>
                <a:gd name="T33" fmla="*/ 28 h 1015"/>
                <a:gd name="T34" fmla="*/ 12 w 473"/>
                <a:gd name="T35" fmla="*/ 31 h 1015"/>
                <a:gd name="T36" fmla="*/ 11 w 473"/>
                <a:gd name="T37" fmla="*/ 33 h 1015"/>
                <a:gd name="T38" fmla="*/ 11 w 473"/>
                <a:gd name="T39" fmla="*/ 36 h 1015"/>
                <a:gd name="T40" fmla="*/ 10 w 473"/>
                <a:gd name="T41" fmla="*/ 39 h 1015"/>
                <a:gd name="T42" fmla="*/ 9 w 473"/>
                <a:gd name="T43" fmla="*/ 42 h 1015"/>
                <a:gd name="T44" fmla="*/ 8 w 473"/>
                <a:gd name="T45" fmla="*/ 44 h 1015"/>
                <a:gd name="T46" fmla="*/ 7 w 473"/>
                <a:gd name="T47" fmla="*/ 47 h 1015"/>
                <a:gd name="T48" fmla="*/ 7 w 473"/>
                <a:gd name="T49" fmla="*/ 49 h 1015"/>
                <a:gd name="T50" fmla="*/ 5 w 473"/>
                <a:gd name="T51" fmla="*/ 51 h 1015"/>
                <a:gd name="T52" fmla="*/ 5 w 473"/>
                <a:gd name="T53" fmla="*/ 53 h 1015"/>
                <a:gd name="T54" fmla="*/ 4 w 473"/>
                <a:gd name="T55" fmla="*/ 55 h 1015"/>
                <a:gd name="T56" fmla="*/ 3 w 473"/>
                <a:gd name="T57" fmla="*/ 57 h 1015"/>
                <a:gd name="T58" fmla="*/ 3 w 473"/>
                <a:gd name="T59" fmla="*/ 58 h 1015"/>
                <a:gd name="T60" fmla="*/ 2 w 473"/>
                <a:gd name="T61" fmla="*/ 59 h 1015"/>
                <a:gd name="T62" fmla="*/ 2 w 473"/>
                <a:gd name="T63" fmla="*/ 60 h 1015"/>
                <a:gd name="T64" fmla="*/ 2 w 473"/>
                <a:gd name="T65" fmla="*/ 60 h 1015"/>
                <a:gd name="T66" fmla="*/ 0 w 473"/>
                <a:gd name="T67" fmla="*/ 65 h 1015"/>
                <a:gd name="T68" fmla="*/ 7 w 473"/>
                <a:gd name="T69" fmla="*/ 62 h 1015"/>
                <a:gd name="T70" fmla="*/ 20 w 473"/>
                <a:gd name="T71" fmla="*/ 32 h 1015"/>
                <a:gd name="T72" fmla="*/ 30 w 473"/>
                <a:gd name="T73" fmla="*/ 22 h 1015"/>
                <a:gd name="T74" fmla="*/ 35 w 473"/>
                <a:gd name="T75" fmla="*/ 2 h 1015"/>
                <a:gd name="T76" fmla="*/ 19 w 473"/>
                <a:gd name="T77" fmla="*/ 0 h 1015"/>
                <a:gd name="T78" fmla="*/ 19 w 473"/>
                <a:gd name="T79" fmla="*/ 0 h 101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73"/>
                <a:gd name="T121" fmla="*/ 0 h 1015"/>
                <a:gd name="T122" fmla="*/ 473 w 473"/>
                <a:gd name="T123" fmla="*/ 1015 h 1015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73" h="1015">
                  <a:moveTo>
                    <a:pt x="252" y="0"/>
                  </a:moveTo>
                  <a:lnTo>
                    <a:pt x="250" y="2"/>
                  </a:lnTo>
                  <a:lnTo>
                    <a:pt x="249" y="10"/>
                  </a:lnTo>
                  <a:lnTo>
                    <a:pt x="247" y="21"/>
                  </a:lnTo>
                  <a:lnTo>
                    <a:pt x="243" y="38"/>
                  </a:lnTo>
                  <a:lnTo>
                    <a:pt x="239" y="59"/>
                  </a:lnTo>
                  <a:lnTo>
                    <a:pt x="233" y="82"/>
                  </a:lnTo>
                  <a:lnTo>
                    <a:pt x="228" y="108"/>
                  </a:lnTo>
                  <a:lnTo>
                    <a:pt x="224" y="139"/>
                  </a:lnTo>
                  <a:lnTo>
                    <a:pt x="216" y="169"/>
                  </a:lnTo>
                  <a:lnTo>
                    <a:pt x="209" y="203"/>
                  </a:lnTo>
                  <a:lnTo>
                    <a:pt x="203" y="240"/>
                  </a:lnTo>
                  <a:lnTo>
                    <a:pt x="195" y="280"/>
                  </a:lnTo>
                  <a:lnTo>
                    <a:pt x="190" y="318"/>
                  </a:lnTo>
                  <a:lnTo>
                    <a:pt x="184" y="357"/>
                  </a:lnTo>
                  <a:lnTo>
                    <a:pt x="176" y="397"/>
                  </a:lnTo>
                  <a:lnTo>
                    <a:pt x="171" y="437"/>
                  </a:lnTo>
                  <a:lnTo>
                    <a:pt x="163" y="477"/>
                  </a:lnTo>
                  <a:lnTo>
                    <a:pt x="155" y="521"/>
                  </a:lnTo>
                  <a:lnTo>
                    <a:pt x="144" y="563"/>
                  </a:lnTo>
                  <a:lnTo>
                    <a:pt x="135" y="607"/>
                  </a:lnTo>
                  <a:lnTo>
                    <a:pt x="123" y="646"/>
                  </a:lnTo>
                  <a:lnTo>
                    <a:pt x="110" y="688"/>
                  </a:lnTo>
                  <a:lnTo>
                    <a:pt x="98" y="726"/>
                  </a:lnTo>
                  <a:lnTo>
                    <a:pt x="87" y="766"/>
                  </a:lnTo>
                  <a:lnTo>
                    <a:pt x="74" y="800"/>
                  </a:lnTo>
                  <a:lnTo>
                    <a:pt x="62" y="833"/>
                  </a:lnTo>
                  <a:lnTo>
                    <a:pt x="53" y="861"/>
                  </a:lnTo>
                  <a:lnTo>
                    <a:pt x="45" y="886"/>
                  </a:lnTo>
                  <a:lnTo>
                    <a:pt x="38" y="905"/>
                  </a:lnTo>
                  <a:lnTo>
                    <a:pt x="32" y="920"/>
                  </a:lnTo>
                  <a:lnTo>
                    <a:pt x="28" y="930"/>
                  </a:lnTo>
                  <a:lnTo>
                    <a:pt x="28" y="934"/>
                  </a:lnTo>
                  <a:lnTo>
                    <a:pt x="0" y="1015"/>
                  </a:lnTo>
                  <a:lnTo>
                    <a:pt x="93" y="966"/>
                  </a:lnTo>
                  <a:lnTo>
                    <a:pt x="269" y="500"/>
                  </a:lnTo>
                  <a:lnTo>
                    <a:pt x="403" y="335"/>
                  </a:lnTo>
                  <a:lnTo>
                    <a:pt x="473" y="29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50" name="Freeform 254"/>
            <p:cNvSpPr/>
            <p:nvPr/>
          </p:nvSpPr>
          <p:spPr bwMode="auto">
            <a:xfrm>
              <a:off x="2482" y="3751"/>
              <a:ext cx="116" cy="193"/>
            </a:xfrm>
            <a:custGeom>
              <a:avLst/>
              <a:gdLst>
                <a:gd name="T0" fmla="*/ 26 w 425"/>
                <a:gd name="T1" fmla="*/ 1 h 764"/>
                <a:gd name="T2" fmla="*/ 26 w 425"/>
                <a:gd name="T3" fmla="*/ 2 h 764"/>
                <a:gd name="T4" fmla="*/ 26 w 425"/>
                <a:gd name="T5" fmla="*/ 2 h 764"/>
                <a:gd name="T6" fmla="*/ 25 w 425"/>
                <a:gd name="T7" fmla="*/ 3 h 764"/>
                <a:gd name="T8" fmla="*/ 25 w 425"/>
                <a:gd name="T9" fmla="*/ 3 h 764"/>
                <a:gd name="T10" fmla="*/ 25 w 425"/>
                <a:gd name="T11" fmla="*/ 4 h 764"/>
                <a:gd name="T12" fmla="*/ 24 w 425"/>
                <a:gd name="T13" fmla="*/ 5 h 764"/>
                <a:gd name="T14" fmla="*/ 24 w 425"/>
                <a:gd name="T15" fmla="*/ 6 h 764"/>
                <a:gd name="T16" fmla="*/ 23 w 425"/>
                <a:gd name="T17" fmla="*/ 8 h 764"/>
                <a:gd name="T18" fmla="*/ 22 w 425"/>
                <a:gd name="T19" fmla="*/ 9 h 764"/>
                <a:gd name="T20" fmla="*/ 21 w 425"/>
                <a:gd name="T21" fmla="*/ 10 h 764"/>
                <a:gd name="T22" fmla="*/ 20 w 425"/>
                <a:gd name="T23" fmla="*/ 11 h 764"/>
                <a:gd name="T24" fmla="*/ 20 w 425"/>
                <a:gd name="T25" fmla="*/ 12 h 764"/>
                <a:gd name="T26" fmla="*/ 19 w 425"/>
                <a:gd name="T27" fmla="*/ 13 h 764"/>
                <a:gd name="T28" fmla="*/ 17 w 425"/>
                <a:gd name="T29" fmla="*/ 14 h 764"/>
                <a:gd name="T30" fmla="*/ 16 w 425"/>
                <a:gd name="T31" fmla="*/ 15 h 764"/>
                <a:gd name="T32" fmla="*/ 15 w 425"/>
                <a:gd name="T33" fmla="*/ 15 h 764"/>
                <a:gd name="T34" fmla="*/ 15 w 425"/>
                <a:gd name="T35" fmla="*/ 15 h 764"/>
                <a:gd name="T36" fmla="*/ 14 w 425"/>
                <a:gd name="T37" fmla="*/ 16 h 764"/>
                <a:gd name="T38" fmla="*/ 14 w 425"/>
                <a:gd name="T39" fmla="*/ 18 h 764"/>
                <a:gd name="T40" fmla="*/ 13 w 425"/>
                <a:gd name="T41" fmla="*/ 20 h 764"/>
                <a:gd name="T42" fmla="*/ 12 w 425"/>
                <a:gd name="T43" fmla="*/ 22 h 764"/>
                <a:gd name="T44" fmla="*/ 11 w 425"/>
                <a:gd name="T45" fmla="*/ 25 h 764"/>
                <a:gd name="T46" fmla="*/ 10 w 425"/>
                <a:gd name="T47" fmla="*/ 28 h 764"/>
                <a:gd name="T48" fmla="*/ 9 w 425"/>
                <a:gd name="T49" fmla="*/ 31 h 764"/>
                <a:gd name="T50" fmla="*/ 8 w 425"/>
                <a:gd name="T51" fmla="*/ 34 h 764"/>
                <a:gd name="T52" fmla="*/ 7 w 425"/>
                <a:gd name="T53" fmla="*/ 36 h 764"/>
                <a:gd name="T54" fmla="*/ 5 w 425"/>
                <a:gd name="T55" fmla="*/ 39 h 764"/>
                <a:gd name="T56" fmla="*/ 4 w 425"/>
                <a:gd name="T57" fmla="*/ 42 h 764"/>
                <a:gd name="T58" fmla="*/ 3 w 425"/>
                <a:gd name="T59" fmla="*/ 44 h 764"/>
                <a:gd name="T60" fmla="*/ 2 w 425"/>
                <a:gd name="T61" fmla="*/ 46 h 764"/>
                <a:gd name="T62" fmla="*/ 1 w 425"/>
                <a:gd name="T63" fmla="*/ 48 h 764"/>
                <a:gd name="T64" fmla="*/ 0 w 425"/>
                <a:gd name="T65" fmla="*/ 49 h 764"/>
                <a:gd name="T66" fmla="*/ 7 w 425"/>
                <a:gd name="T67" fmla="*/ 46 h 764"/>
                <a:gd name="T68" fmla="*/ 8 w 425"/>
                <a:gd name="T69" fmla="*/ 42 h 764"/>
                <a:gd name="T70" fmla="*/ 17 w 425"/>
                <a:gd name="T71" fmla="*/ 22 h 764"/>
                <a:gd name="T72" fmla="*/ 18 w 425"/>
                <a:gd name="T73" fmla="*/ 22 h 764"/>
                <a:gd name="T74" fmla="*/ 18 w 425"/>
                <a:gd name="T75" fmla="*/ 22 h 764"/>
                <a:gd name="T76" fmla="*/ 19 w 425"/>
                <a:gd name="T77" fmla="*/ 21 h 764"/>
                <a:gd name="T78" fmla="*/ 20 w 425"/>
                <a:gd name="T79" fmla="*/ 21 h 764"/>
                <a:gd name="T80" fmla="*/ 20 w 425"/>
                <a:gd name="T81" fmla="*/ 20 h 764"/>
                <a:gd name="T82" fmla="*/ 21 w 425"/>
                <a:gd name="T83" fmla="*/ 19 h 764"/>
                <a:gd name="T84" fmla="*/ 23 w 425"/>
                <a:gd name="T85" fmla="*/ 17 h 764"/>
                <a:gd name="T86" fmla="*/ 24 w 425"/>
                <a:gd name="T87" fmla="*/ 16 h 764"/>
                <a:gd name="T88" fmla="*/ 25 w 425"/>
                <a:gd name="T89" fmla="*/ 15 h 764"/>
                <a:gd name="T90" fmla="*/ 26 w 425"/>
                <a:gd name="T91" fmla="*/ 13 h 764"/>
                <a:gd name="T92" fmla="*/ 27 w 425"/>
                <a:gd name="T93" fmla="*/ 11 h 764"/>
                <a:gd name="T94" fmla="*/ 28 w 425"/>
                <a:gd name="T95" fmla="*/ 9 h 764"/>
                <a:gd name="T96" fmla="*/ 29 w 425"/>
                <a:gd name="T97" fmla="*/ 7 h 764"/>
                <a:gd name="T98" fmla="*/ 30 w 425"/>
                <a:gd name="T99" fmla="*/ 5 h 764"/>
                <a:gd name="T100" fmla="*/ 31 w 425"/>
                <a:gd name="T101" fmla="*/ 3 h 764"/>
                <a:gd name="T102" fmla="*/ 32 w 425"/>
                <a:gd name="T103" fmla="*/ 0 h 764"/>
                <a:gd name="T104" fmla="*/ 26 w 425"/>
                <a:gd name="T105" fmla="*/ 1 h 764"/>
                <a:gd name="T106" fmla="*/ 26 w 425"/>
                <a:gd name="T107" fmla="*/ 1 h 764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425"/>
                <a:gd name="T163" fmla="*/ 0 h 764"/>
                <a:gd name="T164" fmla="*/ 425 w 425"/>
                <a:gd name="T165" fmla="*/ 764 h 764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425" h="764">
                  <a:moveTo>
                    <a:pt x="348" y="21"/>
                  </a:moveTo>
                  <a:lnTo>
                    <a:pt x="346" y="23"/>
                  </a:lnTo>
                  <a:lnTo>
                    <a:pt x="344" y="29"/>
                  </a:lnTo>
                  <a:lnTo>
                    <a:pt x="340" y="38"/>
                  </a:lnTo>
                  <a:lnTo>
                    <a:pt x="336" y="49"/>
                  </a:lnTo>
                  <a:lnTo>
                    <a:pt x="330" y="63"/>
                  </a:lnTo>
                  <a:lnTo>
                    <a:pt x="325" y="80"/>
                  </a:lnTo>
                  <a:lnTo>
                    <a:pt x="317" y="97"/>
                  </a:lnTo>
                  <a:lnTo>
                    <a:pt x="310" y="118"/>
                  </a:lnTo>
                  <a:lnTo>
                    <a:pt x="298" y="135"/>
                  </a:lnTo>
                  <a:lnTo>
                    <a:pt x="287" y="154"/>
                  </a:lnTo>
                  <a:lnTo>
                    <a:pt x="273" y="173"/>
                  </a:lnTo>
                  <a:lnTo>
                    <a:pt x="262" y="190"/>
                  </a:lnTo>
                  <a:lnTo>
                    <a:pt x="249" y="205"/>
                  </a:lnTo>
                  <a:lnTo>
                    <a:pt x="233" y="219"/>
                  </a:lnTo>
                  <a:lnTo>
                    <a:pt x="216" y="230"/>
                  </a:lnTo>
                  <a:lnTo>
                    <a:pt x="201" y="238"/>
                  </a:lnTo>
                  <a:lnTo>
                    <a:pt x="199" y="243"/>
                  </a:lnTo>
                  <a:lnTo>
                    <a:pt x="194" y="259"/>
                  </a:lnTo>
                  <a:lnTo>
                    <a:pt x="186" y="281"/>
                  </a:lnTo>
                  <a:lnTo>
                    <a:pt x="176" y="312"/>
                  </a:lnTo>
                  <a:lnTo>
                    <a:pt x="163" y="346"/>
                  </a:lnTo>
                  <a:lnTo>
                    <a:pt x="152" y="390"/>
                  </a:lnTo>
                  <a:lnTo>
                    <a:pt x="137" y="432"/>
                  </a:lnTo>
                  <a:lnTo>
                    <a:pt x="121" y="479"/>
                  </a:lnTo>
                  <a:lnTo>
                    <a:pt x="104" y="525"/>
                  </a:lnTo>
                  <a:lnTo>
                    <a:pt x="87" y="572"/>
                  </a:lnTo>
                  <a:lnTo>
                    <a:pt x="70" y="616"/>
                  </a:lnTo>
                  <a:lnTo>
                    <a:pt x="53" y="658"/>
                  </a:lnTo>
                  <a:lnTo>
                    <a:pt x="38" y="694"/>
                  </a:lnTo>
                  <a:lnTo>
                    <a:pt x="22" y="726"/>
                  </a:lnTo>
                  <a:lnTo>
                    <a:pt x="9" y="749"/>
                  </a:lnTo>
                  <a:lnTo>
                    <a:pt x="0" y="764"/>
                  </a:lnTo>
                  <a:lnTo>
                    <a:pt x="99" y="730"/>
                  </a:lnTo>
                  <a:lnTo>
                    <a:pt x="110" y="656"/>
                  </a:lnTo>
                  <a:lnTo>
                    <a:pt x="235" y="350"/>
                  </a:lnTo>
                  <a:lnTo>
                    <a:pt x="237" y="348"/>
                  </a:lnTo>
                  <a:lnTo>
                    <a:pt x="243" y="344"/>
                  </a:lnTo>
                  <a:lnTo>
                    <a:pt x="251" y="335"/>
                  </a:lnTo>
                  <a:lnTo>
                    <a:pt x="262" y="323"/>
                  </a:lnTo>
                  <a:lnTo>
                    <a:pt x="273" y="310"/>
                  </a:lnTo>
                  <a:lnTo>
                    <a:pt x="287" y="293"/>
                  </a:lnTo>
                  <a:lnTo>
                    <a:pt x="304" y="274"/>
                  </a:lnTo>
                  <a:lnTo>
                    <a:pt x="319" y="253"/>
                  </a:lnTo>
                  <a:lnTo>
                    <a:pt x="336" y="228"/>
                  </a:lnTo>
                  <a:lnTo>
                    <a:pt x="351" y="203"/>
                  </a:lnTo>
                  <a:lnTo>
                    <a:pt x="367" y="173"/>
                  </a:lnTo>
                  <a:lnTo>
                    <a:pt x="382" y="143"/>
                  </a:lnTo>
                  <a:lnTo>
                    <a:pt x="395" y="110"/>
                  </a:lnTo>
                  <a:lnTo>
                    <a:pt x="408" y="74"/>
                  </a:lnTo>
                  <a:lnTo>
                    <a:pt x="418" y="38"/>
                  </a:lnTo>
                  <a:lnTo>
                    <a:pt x="425" y="0"/>
                  </a:lnTo>
                  <a:lnTo>
                    <a:pt x="348" y="21"/>
                  </a:lnTo>
                  <a:close/>
                </a:path>
              </a:pathLst>
            </a:custGeom>
            <a:solidFill>
              <a:srgbClr val="FFCC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51" name="Freeform 255"/>
            <p:cNvSpPr/>
            <p:nvPr/>
          </p:nvSpPr>
          <p:spPr bwMode="auto">
            <a:xfrm>
              <a:off x="2675" y="3753"/>
              <a:ext cx="75" cy="192"/>
            </a:xfrm>
            <a:custGeom>
              <a:avLst/>
              <a:gdLst>
                <a:gd name="T0" fmla="*/ 18 w 274"/>
                <a:gd name="T1" fmla="*/ 36 h 760"/>
                <a:gd name="T2" fmla="*/ 18 w 274"/>
                <a:gd name="T3" fmla="*/ 21 h 760"/>
                <a:gd name="T4" fmla="*/ 18 w 274"/>
                <a:gd name="T5" fmla="*/ 21 h 760"/>
                <a:gd name="T6" fmla="*/ 18 w 274"/>
                <a:gd name="T7" fmla="*/ 20 h 760"/>
                <a:gd name="T8" fmla="*/ 18 w 274"/>
                <a:gd name="T9" fmla="*/ 19 h 760"/>
                <a:gd name="T10" fmla="*/ 18 w 274"/>
                <a:gd name="T11" fmla="*/ 18 h 760"/>
                <a:gd name="T12" fmla="*/ 18 w 274"/>
                <a:gd name="T13" fmla="*/ 17 h 760"/>
                <a:gd name="T14" fmla="*/ 18 w 274"/>
                <a:gd name="T15" fmla="*/ 15 h 760"/>
                <a:gd name="T16" fmla="*/ 18 w 274"/>
                <a:gd name="T17" fmla="*/ 14 h 760"/>
                <a:gd name="T18" fmla="*/ 18 w 274"/>
                <a:gd name="T19" fmla="*/ 12 h 760"/>
                <a:gd name="T20" fmla="*/ 18 w 274"/>
                <a:gd name="T21" fmla="*/ 10 h 760"/>
                <a:gd name="T22" fmla="*/ 18 w 274"/>
                <a:gd name="T23" fmla="*/ 9 h 760"/>
                <a:gd name="T24" fmla="*/ 17 w 274"/>
                <a:gd name="T25" fmla="*/ 7 h 760"/>
                <a:gd name="T26" fmla="*/ 17 w 274"/>
                <a:gd name="T27" fmla="*/ 5 h 760"/>
                <a:gd name="T28" fmla="*/ 16 w 274"/>
                <a:gd name="T29" fmla="*/ 3 h 760"/>
                <a:gd name="T30" fmla="*/ 15 w 274"/>
                <a:gd name="T31" fmla="*/ 2 h 760"/>
                <a:gd name="T32" fmla="*/ 15 w 274"/>
                <a:gd name="T33" fmla="*/ 1 h 760"/>
                <a:gd name="T34" fmla="*/ 13 w 274"/>
                <a:gd name="T35" fmla="*/ 0 h 760"/>
                <a:gd name="T36" fmla="*/ 13 w 274"/>
                <a:gd name="T37" fmla="*/ 0 h 760"/>
                <a:gd name="T38" fmla="*/ 13 w 274"/>
                <a:gd name="T39" fmla="*/ 0 h 760"/>
                <a:gd name="T40" fmla="*/ 12 w 274"/>
                <a:gd name="T41" fmla="*/ 0 h 760"/>
                <a:gd name="T42" fmla="*/ 11 w 274"/>
                <a:gd name="T43" fmla="*/ 0 h 760"/>
                <a:gd name="T44" fmla="*/ 10 w 274"/>
                <a:gd name="T45" fmla="*/ 0 h 760"/>
                <a:gd name="T46" fmla="*/ 9 w 274"/>
                <a:gd name="T47" fmla="*/ 0 h 760"/>
                <a:gd name="T48" fmla="*/ 8 w 274"/>
                <a:gd name="T49" fmla="*/ 0 h 760"/>
                <a:gd name="T50" fmla="*/ 6 w 274"/>
                <a:gd name="T51" fmla="*/ 0 h 760"/>
                <a:gd name="T52" fmla="*/ 5 w 274"/>
                <a:gd name="T53" fmla="*/ 0 h 760"/>
                <a:gd name="T54" fmla="*/ 4 w 274"/>
                <a:gd name="T55" fmla="*/ 0 h 760"/>
                <a:gd name="T56" fmla="*/ 3 w 274"/>
                <a:gd name="T57" fmla="*/ 0 h 760"/>
                <a:gd name="T58" fmla="*/ 2 w 274"/>
                <a:gd name="T59" fmla="*/ 0 h 760"/>
                <a:gd name="T60" fmla="*/ 1 w 274"/>
                <a:gd name="T61" fmla="*/ 1 h 760"/>
                <a:gd name="T62" fmla="*/ 1 w 274"/>
                <a:gd name="T63" fmla="*/ 1 h 760"/>
                <a:gd name="T64" fmla="*/ 0 w 274"/>
                <a:gd name="T65" fmla="*/ 1 h 760"/>
                <a:gd name="T66" fmla="*/ 0 w 274"/>
                <a:gd name="T67" fmla="*/ 1 h 760"/>
                <a:gd name="T68" fmla="*/ 14 w 274"/>
                <a:gd name="T69" fmla="*/ 38 h 760"/>
                <a:gd name="T70" fmla="*/ 18 w 274"/>
                <a:gd name="T71" fmla="*/ 49 h 760"/>
                <a:gd name="T72" fmla="*/ 21 w 274"/>
                <a:gd name="T73" fmla="*/ 43 h 760"/>
                <a:gd name="T74" fmla="*/ 18 w 274"/>
                <a:gd name="T75" fmla="*/ 36 h 760"/>
                <a:gd name="T76" fmla="*/ 18 w 274"/>
                <a:gd name="T77" fmla="*/ 36 h 76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274"/>
                <a:gd name="T118" fmla="*/ 0 h 760"/>
                <a:gd name="T119" fmla="*/ 274 w 274"/>
                <a:gd name="T120" fmla="*/ 760 h 76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274" h="760">
                  <a:moveTo>
                    <a:pt x="241" y="570"/>
                  </a:moveTo>
                  <a:lnTo>
                    <a:pt x="234" y="334"/>
                  </a:lnTo>
                  <a:lnTo>
                    <a:pt x="234" y="330"/>
                  </a:lnTo>
                  <a:lnTo>
                    <a:pt x="234" y="321"/>
                  </a:lnTo>
                  <a:lnTo>
                    <a:pt x="234" y="306"/>
                  </a:lnTo>
                  <a:lnTo>
                    <a:pt x="236" y="289"/>
                  </a:lnTo>
                  <a:lnTo>
                    <a:pt x="236" y="266"/>
                  </a:lnTo>
                  <a:lnTo>
                    <a:pt x="238" y="243"/>
                  </a:lnTo>
                  <a:lnTo>
                    <a:pt x="238" y="216"/>
                  </a:lnTo>
                  <a:lnTo>
                    <a:pt x="238" y="190"/>
                  </a:lnTo>
                  <a:lnTo>
                    <a:pt x="234" y="161"/>
                  </a:lnTo>
                  <a:lnTo>
                    <a:pt x="232" y="133"/>
                  </a:lnTo>
                  <a:lnTo>
                    <a:pt x="228" y="102"/>
                  </a:lnTo>
                  <a:lnTo>
                    <a:pt x="222" y="78"/>
                  </a:lnTo>
                  <a:lnTo>
                    <a:pt x="213" y="53"/>
                  </a:lnTo>
                  <a:lnTo>
                    <a:pt x="205" y="32"/>
                  </a:lnTo>
                  <a:lnTo>
                    <a:pt x="192" y="15"/>
                  </a:lnTo>
                  <a:lnTo>
                    <a:pt x="179" y="3"/>
                  </a:lnTo>
                  <a:lnTo>
                    <a:pt x="173" y="1"/>
                  </a:lnTo>
                  <a:lnTo>
                    <a:pt x="167" y="0"/>
                  </a:lnTo>
                  <a:lnTo>
                    <a:pt x="158" y="0"/>
                  </a:lnTo>
                  <a:lnTo>
                    <a:pt x="146" y="0"/>
                  </a:lnTo>
                  <a:lnTo>
                    <a:pt x="131" y="0"/>
                  </a:lnTo>
                  <a:lnTo>
                    <a:pt x="116" y="0"/>
                  </a:lnTo>
                  <a:lnTo>
                    <a:pt x="101" y="1"/>
                  </a:lnTo>
                  <a:lnTo>
                    <a:pt x="85" y="1"/>
                  </a:lnTo>
                  <a:lnTo>
                    <a:pt x="68" y="1"/>
                  </a:lnTo>
                  <a:lnTo>
                    <a:pt x="53" y="3"/>
                  </a:lnTo>
                  <a:lnTo>
                    <a:pt x="38" y="5"/>
                  </a:lnTo>
                  <a:lnTo>
                    <a:pt x="25" y="5"/>
                  </a:lnTo>
                  <a:lnTo>
                    <a:pt x="13" y="7"/>
                  </a:lnTo>
                  <a:lnTo>
                    <a:pt x="6" y="7"/>
                  </a:lnTo>
                  <a:lnTo>
                    <a:pt x="0" y="7"/>
                  </a:lnTo>
                  <a:lnTo>
                    <a:pt x="0" y="9"/>
                  </a:lnTo>
                  <a:lnTo>
                    <a:pt x="181" y="595"/>
                  </a:lnTo>
                  <a:lnTo>
                    <a:pt x="234" y="760"/>
                  </a:lnTo>
                  <a:lnTo>
                    <a:pt x="274" y="680"/>
                  </a:lnTo>
                  <a:lnTo>
                    <a:pt x="241" y="570"/>
                  </a:lnTo>
                  <a:close/>
                </a:path>
              </a:pathLst>
            </a:custGeom>
            <a:solidFill>
              <a:srgbClr val="FFCC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52" name="Freeform 256"/>
            <p:cNvSpPr/>
            <p:nvPr/>
          </p:nvSpPr>
          <p:spPr bwMode="auto">
            <a:xfrm>
              <a:off x="2668" y="3753"/>
              <a:ext cx="70" cy="185"/>
            </a:xfrm>
            <a:custGeom>
              <a:avLst/>
              <a:gdLst>
                <a:gd name="T0" fmla="*/ 13 w 261"/>
                <a:gd name="T1" fmla="*/ 38 h 733"/>
                <a:gd name="T2" fmla="*/ 13 w 261"/>
                <a:gd name="T3" fmla="*/ 38 h 733"/>
                <a:gd name="T4" fmla="*/ 13 w 261"/>
                <a:gd name="T5" fmla="*/ 37 h 733"/>
                <a:gd name="T6" fmla="*/ 12 w 261"/>
                <a:gd name="T7" fmla="*/ 35 h 733"/>
                <a:gd name="T8" fmla="*/ 11 w 261"/>
                <a:gd name="T9" fmla="*/ 33 h 733"/>
                <a:gd name="T10" fmla="*/ 10 w 261"/>
                <a:gd name="T11" fmla="*/ 31 h 733"/>
                <a:gd name="T12" fmla="*/ 9 w 261"/>
                <a:gd name="T13" fmla="*/ 28 h 733"/>
                <a:gd name="T14" fmla="*/ 8 w 261"/>
                <a:gd name="T15" fmla="*/ 25 h 733"/>
                <a:gd name="T16" fmla="*/ 7 w 261"/>
                <a:gd name="T17" fmla="*/ 22 h 733"/>
                <a:gd name="T18" fmla="*/ 5 w 261"/>
                <a:gd name="T19" fmla="*/ 19 h 733"/>
                <a:gd name="T20" fmla="*/ 4 w 261"/>
                <a:gd name="T21" fmla="*/ 16 h 733"/>
                <a:gd name="T22" fmla="*/ 3 w 261"/>
                <a:gd name="T23" fmla="*/ 12 h 733"/>
                <a:gd name="T24" fmla="*/ 2 w 261"/>
                <a:gd name="T25" fmla="*/ 9 h 733"/>
                <a:gd name="T26" fmla="*/ 1 w 261"/>
                <a:gd name="T27" fmla="*/ 7 h 733"/>
                <a:gd name="T28" fmla="*/ 1 w 261"/>
                <a:gd name="T29" fmla="*/ 4 h 733"/>
                <a:gd name="T30" fmla="*/ 0 w 261"/>
                <a:gd name="T31" fmla="*/ 2 h 733"/>
                <a:gd name="T32" fmla="*/ 0 w 261"/>
                <a:gd name="T33" fmla="*/ 0 h 733"/>
                <a:gd name="T34" fmla="*/ 9 w 261"/>
                <a:gd name="T35" fmla="*/ 0 h 733"/>
                <a:gd name="T36" fmla="*/ 9 w 261"/>
                <a:gd name="T37" fmla="*/ 0 h 733"/>
                <a:gd name="T38" fmla="*/ 9 w 261"/>
                <a:gd name="T39" fmla="*/ 1 h 733"/>
                <a:gd name="T40" fmla="*/ 9 w 261"/>
                <a:gd name="T41" fmla="*/ 3 h 733"/>
                <a:gd name="T42" fmla="*/ 10 w 261"/>
                <a:gd name="T43" fmla="*/ 5 h 733"/>
                <a:gd name="T44" fmla="*/ 10 w 261"/>
                <a:gd name="T45" fmla="*/ 7 h 733"/>
                <a:gd name="T46" fmla="*/ 11 w 261"/>
                <a:gd name="T47" fmla="*/ 10 h 733"/>
                <a:gd name="T48" fmla="*/ 12 w 261"/>
                <a:gd name="T49" fmla="*/ 14 h 733"/>
                <a:gd name="T50" fmla="*/ 13 w 261"/>
                <a:gd name="T51" fmla="*/ 17 h 733"/>
                <a:gd name="T52" fmla="*/ 14 w 261"/>
                <a:gd name="T53" fmla="*/ 21 h 733"/>
                <a:gd name="T54" fmla="*/ 14 w 261"/>
                <a:gd name="T55" fmla="*/ 24 h 733"/>
                <a:gd name="T56" fmla="*/ 16 w 261"/>
                <a:gd name="T57" fmla="*/ 28 h 733"/>
                <a:gd name="T58" fmla="*/ 16 w 261"/>
                <a:gd name="T59" fmla="*/ 32 h 733"/>
                <a:gd name="T60" fmla="*/ 17 w 261"/>
                <a:gd name="T61" fmla="*/ 36 h 733"/>
                <a:gd name="T62" fmla="*/ 18 w 261"/>
                <a:gd name="T63" fmla="*/ 40 h 733"/>
                <a:gd name="T64" fmla="*/ 18 w 261"/>
                <a:gd name="T65" fmla="*/ 43 h 733"/>
                <a:gd name="T66" fmla="*/ 19 w 261"/>
                <a:gd name="T67" fmla="*/ 47 h 733"/>
                <a:gd name="T68" fmla="*/ 15 w 261"/>
                <a:gd name="T69" fmla="*/ 44 h 733"/>
                <a:gd name="T70" fmla="*/ 13 w 261"/>
                <a:gd name="T71" fmla="*/ 38 h 733"/>
                <a:gd name="T72" fmla="*/ 13 w 261"/>
                <a:gd name="T73" fmla="*/ 38 h 73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61"/>
                <a:gd name="T112" fmla="*/ 0 h 733"/>
                <a:gd name="T113" fmla="*/ 261 w 261"/>
                <a:gd name="T114" fmla="*/ 733 h 73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61" h="733">
                  <a:moveTo>
                    <a:pt x="185" y="598"/>
                  </a:moveTo>
                  <a:lnTo>
                    <a:pt x="181" y="591"/>
                  </a:lnTo>
                  <a:lnTo>
                    <a:pt x="175" y="576"/>
                  </a:lnTo>
                  <a:lnTo>
                    <a:pt x="166" y="553"/>
                  </a:lnTo>
                  <a:lnTo>
                    <a:pt x="154" y="522"/>
                  </a:lnTo>
                  <a:lnTo>
                    <a:pt x="139" y="482"/>
                  </a:lnTo>
                  <a:lnTo>
                    <a:pt x="124" y="441"/>
                  </a:lnTo>
                  <a:lnTo>
                    <a:pt x="107" y="395"/>
                  </a:lnTo>
                  <a:lnTo>
                    <a:pt x="92" y="346"/>
                  </a:lnTo>
                  <a:lnTo>
                    <a:pt x="73" y="296"/>
                  </a:lnTo>
                  <a:lnTo>
                    <a:pt x="57" y="245"/>
                  </a:lnTo>
                  <a:lnTo>
                    <a:pt x="40" y="193"/>
                  </a:lnTo>
                  <a:lnTo>
                    <a:pt x="27" y="148"/>
                  </a:lnTo>
                  <a:lnTo>
                    <a:pt x="16" y="102"/>
                  </a:lnTo>
                  <a:lnTo>
                    <a:pt x="8" y="62"/>
                  </a:lnTo>
                  <a:lnTo>
                    <a:pt x="0" y="28"/>
                  </a:lnTo>
                  <a:lnTo>
                    <a:pt x="0" y="0"/>
                  </a:lnTo>
                  <a:lnTo>
                    <a:pt x="122" y="0"/>
                  </a:lnTo>
                  <a:lnTo>
                    <a:pt x="122" y="5"/>
                  </a:lnTo>
                  <a:lnTo>
                    <a:pt x="126" y="20"/>
                  </a:lnTo>
                  <a:lnTo>
                    <a:pt x="131" y="45"/>
                  </a:lnTo>
                  <a:lnTo>
                    <a:pt x="139" y="78"/>
                  </a:lnTo>
                  <a:lnTo>
                    <a:pt x="147" y="116"/>
                  </a:lnTo>
                  <a:lnTo>
                    <a:pt x="158" y="161"/>
                  </a:lnTo>
                  <a:lnTo>
                    <a:pt x="168" y="212"/>
                  </a:lnTo>
                  <a:lnTo>
                    <a:pt x="179" y="268"/>
                  </a:lnTo>
                  <a:lnTo>
                    <a:pt x="190" y="323"/>
                  </a:lnTo>
                  <a:lnTo>
                    <a:pt x="202" y="384"/>
                  </a:lnTo>
                  <a:lnTo>
                    <a:pt x="215" y="444"/>
                  </a:lnTo>
                  <a:lnTo>
                    <a:pt x="227" y="507"/>
                  </a:lnTo>
                  <a:lnTo>
                    <a:pt x="234" y="566"/>
                  </a:lnTo>
                  <a:lnTo>
                    <a:pt x="246" y="625"/>
                  </a:lnTo>
                  <a:lnTo>
                    <a:pt x="253" y="680"/>
                  </a:lnTo>
                  <a:lnTo>
                    <a:pt x="261" y="733"/>
                  </a:lnTo>
                  <a:lnTo>
                    <a:pt x="208" y="699"/>
                  </a:lnTo>
                  <a:lnTo>
                    <a:pt x="185" y="598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53" name="Freeform 257"/>
            <p:cNvSpPr/>
            <p:nvPr/>
          </p:nvSpPr>
          <p:spPr bwMode="auto">
            <a:xfrm>
              <a:off x="2499" y="3453"/>
              <a:ext cx="176" cy="262"/>
            </a:xfrm>
            <a:custGeom>
              <a:avLst/>
              <a:gdLst>
                <a:gd name="T0" fmla="*/ 24 w 644"/>
                <a:gd name="T1" fmla="*/ 3 h 1036"/>
                <a:gd name="T2" fmla="*/ 0 w 644"/>
                <a:gd name="T3" fmla="*/ 63 h 1036"/>
                <a:gd name="T4" fmla="*/ 16 w 644"/>
                <a:gd name="T5" fmla="*/ 66 h 1036"/>
                <a:gd name="T6" fmla="*/ 46 w 644"/>
                <a:gd name="T7" fmla="*/ 48 h 1036"/>
                <a:gd name="T8" fmla="*/ 48 w 644"/>
                <a:gd name="T9" fmla="*/ 4 h 1036"/>
                <a:gd name="T10" fmla="*/ 31 w 644"/>
                <a:gd name="T11" fmla="*/ 0 h 1036"/>
                <a:gd name="T12" fmla="*/ 24 w 644"/>
                <a:gd name="T13" fmla="*/ 3 h 1036"/>
                <a:gd name="T14" fmla="*/ 24 w 644"/>
                <a:gd name="T15" fmla="*/ 3 h 10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44"/>
                <a:gd name="T25" fmla="*/ 0 h 1036"/>
                <a:gd name="T26" fmla="*/ 644 w 644"/>
                <a:gd name="T27" fmla="*/ 1036 h 10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44" h="1036">
                  <a:moveTo>
                    <a:pt x="313" y="48"/>
                  </a:moveTo>
                  <a:lnTo>
                    <a:pt x="0" y="991"/>
                  </a:lnTo>
                  <a:lnTo>
                    <a:pt x="220" y="1036"/>
                  </a:lnTo>
                  <a:lnTo>
                    <a:pt x="610" y="744"/>
                  </a:lnTo>
                  <a:lnTo>
                    <a:pt x="644" y="69"/>
                  </a:lnTo>
                  <a:lnTo>
                    <a:pt x="416" y="0"/>
                  </a:lnTo>
                  <a:lnTo>
                    <a:pt x="313" y="48"/>
                  </a:lnTo>
                  <a:close/>
                </a:path>
              </a:pathLst>
            </a:custGeom>
            <a:solidFill>
              <a:srgbClr val="B0C7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54" name="Freeform 258"/>
            <p:cNvSpPr/>
            <p:nvPr/>
          </p:nvSpPr>
          <p:spPr bwMode="auto">
            <a:xfrm>
              <a:off x="2595" y="3483"/>
              <a:ext cx="181" cy="240"/>
            </a:xfrm>
            <a:custGeom>
              <a:avLst/>
              <a:gdLst>
                <a:gd name="T0" fmla="*/ 40 w 662"/>
                <a:gd name="T1" fmla="*/ 3 h 949"/>
                <a:gd name="T2" fmla="*/ 49 w 662"/>
                <a:gd name="T3" fmla="*/ 61 h 949"/>
                <a:gd name="T4" fmla="*/ 44 w 662"/>
                <a:gd name="T5" fmla="*/ 61 h 949"/>
                <a:gd name="T6" fmla="*/ 0 w 662"/>
                <a:gd name="T7" fmla="*/ 54 h 949"/>
                <a:gd name="T8" fmla="*/ 11 w 662"/>
                <a:gd name="T9" fmla="*/ 16 h 949"/>
                <a:gd name="T10" fmla="*/ 35 w 662"/>
                <a:gd name="T11" fmla="*/ 0 h 949"/>
                <a:gd name="T12" fmla="*/ 40 w 662"/>
                <a:gd name="T13" fmla="*/ 3 h 949"/>
                <a:gd name="T14" fmla="*/ 40 w 662"/>
                <a:gd name="T15" fmla="*/ 3 h 9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2"/>
                <a:gd name="T25" fmla="*/ 0 h 949"/>
                <a:gd name="T26" fmla="*/ 662 w 662"/>
                <a:gd name="T27" fmla="*/ 949 h 94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2" h="949">
                  <a:moveTo>
                    <a:pt x="534" y="49"/>
                  </a:moveTo>
                  <a:lnTo>
                    <a:pt x="662" y="949"/>
                  </a:lnTo>
                  <a:lnTo>
                    <a:pt x="584" y="949"/>
                  </a:lnTo>
                  <a:lnTo>
                    <a:pt x="0" y="850"/>
                  </a:lnTo>
                  <a:lnTo>
                    <a:pt x="150" y="258"/>
                  </a:lnTo>
                  <a:lnTo>
                    <a:pt x="466" y="0"/>
                  </a:lnTo>
                  <a:lnTo>
                    <a:pt x="534" y="49"/>
                  </a:lnTo>
                  <a:close/>
                </a:path>
              </a:pathLst>
            </a:custGeom>
            <a:solidFill>
              <a:srgbClr val="9CB3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55" name="Freeform 259"/>
            <p:cNvSpPr/>
            <p:nvPr/>
          </p:nvSpPr>
          <p:spPr bwMode="auto">
            <a:xfrm>
              <a:off x="2627" y="3492"/>
              <a:ext cx="136" cy="231"/>
            </a:xfrm>
            <a:custGeom>
              <a:avLst/>
              <a:gdLst>
                <a:gd name="T0" fmla="*/ 31 w 496"/>
                <a:gd name="T1" fmla="*/ 1 h 909"/>
                <a:gd name="T2" fmla="*/ 24 w 496"/>
                <a:gd name="T3" fmla="*/ 18 h 909"/>
                <a:gd name="T4" fmla="*/ 33 w 496"/>
                <a:gd name="T5" fmla="*/ 22 h 909"/>
                <a:gd name="T6" fmla="*/ 31 w 496"/>
                <a:gd name="T7" fmla="*/ 30 h 909"/>
                <a:gd name="T8" fmla="*/ 36 w 496"/>
                <a:gd name="T9" fmla="*/ 33 h 909"/>
                <a:gd name="T10" fmla="*/ 37 w 496"/>
                <a:gd name="T11" fmla="*/ 38 h 909"/>
                <a:gd name="T12" fmla="*/ 35 w 496"/>
                <a:gd name="T13" fmla="*/ 59 h 909"/>
                <a:gd name="T14" fmla="*/ 0 w 496"/>
                <a:gd name="T15" fmla="*/ 55 h 909"/>
                <a:gd name="T16" fmla="*/ 4 w 496"/>
                <a:gd name="T17" fmla="*/ 28 h 909"/>
                <a:gd name="T18" fmla="*/ 23 w 496"/>
                <a:gd name="T19" fmla="*/ 0 h 909"/>
                <a:gd name="T20" fmla="*/ 31 w 496"/>
                <a:gd name="T21" fmla="*/ 1 h 909"/>
                <a:gd name="T22" fmla="*/ 31 w 496"/>
                <a:gd name="T23" fmla="*/ 1 h 90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96"/>
                <a:gd name="T37" fmla="*/ 0 h 909"/>
                <a:gd name="T38" fmla="*/ 496 w 496"/>
                <a:gd name="T39" fmla="*/ 909 h 90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96" h="909">
                  <a:moveTo>
                    <a:pt x="416" y="9"/>
                  </a:moveTo>
                  <a:lnTo>
                    <a:pt x="314" y="277"/>
                  </a:lnTo>
                  <a:lnTo>
                    <a:pt x="433" y="333"/>
                  </a:lnTo>
                  <a:lnTo>
                    <a:pt x="411" y="473"/>
                  </a:lnTo>
                  <a:lnTo>
                    <a:pt x="481" y="511"/>
                  </a:lnTo>
                  <a:lnTo>
                    <a:pt x="496" y="593"/>
                  </a:lnTo>
                  <a:lnTo>
                    <a:pt x="466" y="909"/>
                  </a:lnTo>
                  <a:lnTo>
                    <a:pt x="0" y="846"/>
                  </a:lnTo>
                  <a:lnTo>
                    <a:pt x="46" y="433"/>
                  </a:lnTo>
                  <a:lnTo>
                    <a:pt x="306" y="0"/>
                  </a:lnTo>
                  <a:lnTo>
                    <a:pt x="416" y="9"/>
                  </a:lnTo>
                  <a:close/>
                </a:path>
              </a:pathLst>
            </a:custGeom>
            <a:solidFill>
              <a:srgbClr val="8996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56" name="Freeform 260"/>
            <p:cNvSpPr/>
            <p:nvPr/>
          </p:nvSpPr>
          <p:spPr bwMode="auto">
            <a:xfrm>
              <a:off x="2537" y="3560"/>
              <a:ext cx="216" cy="200"/>
            </a:xfrm>
            <a:custGeom>
              <a:avLst/>
              <a:gdLst>
                <a:gd name="T0" fmla="*/ 21 w 789"/>
                <a:gd name="T1" fmla="*/ 2 h 793"/>
                <a:gd name="T2" fmla="*/ 14 w 789"/>
                <a:gd name="T3" fmla="*/ 2 h 793"/>
                <a:gd name="T4" fmla="*/ 13 w 789"/>
                <a:gd name="T5" fmla="*/ 13 h 793"/>
                <a:gd name="T6" fmla="*/ 3 w 789"/>
                <a:gd name="T7" fmla="*/ 14 h 793"/>
                <a:gd name="T8" fmla="*/ 0 w 789"/>
                <a:gd name="T9" fmla="*/ 50 h 793"/>
                <a:gd name="T10" fmla="*/ 57 w 789"/>
                <a:gd name="T11" fmla="*/ 50 h 793"/>
                <a:gd name="T12" fmla="*/ 59 w 789"/>
                <a:gd name="T13" fmla="*/ 16 h 793"/>
                <a:gd name="T14" fmla="*/ 53 w 789"/>
                <a:gd name="T15" fmla="*/ 16 h 793"/>
                <a:gd name="T16" fmla="*/ 53 w 789"/>
                <a:gd name="T17" fmla="*/ 5 h 793"/>
                <a:gd name="T18" fmla="*/ 42 w 789"/>
                <a:gd name="T19" fmla="*/ 3 h 793"/>
                <a:gd name="T20" fmla="*/ 40 w 789"/>
                <a:gd name="T21" fmla="*/ 9 h 793"/>
                <a:gd name="T22" fmla="*/ 47 w 789"/>
                <a:gd name="T23" fmla="*/ 9 h 793"/>
                <a:gd name="T24" fmla="*/ 47 w 789"/>
                <a:gd name="T25" fmla="*/ 16 h 793"/>
                <a:gd name="T26" fmla="*/ 19 w 789"/>
                <a:gd name="T27" fmla="*/ 15 h 793"/>
                <a:gd name="T28" fmla="*/ 20 w 789"/>
                <a:gd name="T29" fmla="*/ 8 h 793"/>
                <a:gd name="T30" fmla="*/ 30 w 789"/>
                <a:gd name="T31" fmla="*/ 10 h 793"/>
                <a:gd name="T32" fmla="*/ 30 w 789"/>
                <a:gd name="T33" fmla="*/ 0 h 793"/>
                <a:gd name="T34" fmla="*/ 21 w 789"/>
                <a:gd name="T35" fmla="*/ 2 h 793"/>
                <a:gd name="T36" fmla="*/ 21 w 789"/>
                <a:gd name="T37" fmla="*/ 2 h 79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89"/>
                <a:gd name="T58" fmla="*/ 0 h 793"/>
                <a:gd name="T59" fmla="*/ 789 w 789"/>
                <a:gd name="T60" fmla="*/ 793 h 79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89" h="793">
                  <a:moveTo>
                    <a:pt x="281" y="25"/>
                  </a:moveTo>
                  <a:lnTo>
                    <a:pt x="190" y="32"/>
                  </a:lnTo>
                  <a:lnTo>
                    <a:pt x="179" y="209"/>
                  </a:lnTo>
                  <a:lnTo>
                    <a:pt x="44" y="217"/>
                  </a:lnTo>
                  <a:lnTo>
                    <a:pt x="0" y="785"/>
                  </a:lnTo>
                  <a:lnTo>
                    <a:pt x="760" y="793"/>
                  </a:lnTo>
                  <a:lnTo>
                    <a:pt x="789" y="249"/>
                  </a:lnTo>
                  <a:lnTo>
                    <a:pt x="711" y="247"/>
                  </a:lnTo>
                  <a:lnTo>
                    <a:pt x="713" y="76"/>
                  </a:lnTo>
                  <a:lnTo>
                    <a:pt x="567" y="48"/>
                  </a:lnTo>
                  <a:lnTo>
                    <a:pt x="538" y="133"/>
                  </a:lnTo>
                  <a:lnTo>
                    <a:pt x="627" y="139"/>
                  </a:lnTo>
                  <a:lnTo>
                    <a:pt x="624" y="249"/>
                  </a:lnTo>
                  <a:lnTo>
                    <a:pt x="261" y="232"/>
                  </a:lnTo>
                  <a:lnTo>
                    <a:pt x="268" y="126"/>
                  </a:lnTo>
                  <a:lnTo>
                    <a:pt x="397" y="152"/>
                  </a:lnTo>
                  <a:lnTo>
                    <a:pt x="401" y="0"/>
                  </a:lnTo>
                  <a:lnTo>
                    <a:pt x="281" y="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57" name="Freeform 261"/>
            <p:cNvSpPr/>
            <p:nvPr/>
          </p:nvSpPr>
          <p:spPr bwMode="auto">
            <a:xfrm>
              <a:off x="2640" y="3533"/>
              <a:ext cx="63" cy="78"/>
            </a:xfrm>
            <a:custGeom>
              <a:avLst/>
              <a:gdLst>
                <a:gd name="T0" fmla="*/ 1 w 230"/>
                <a:gd name="T1" fmla="*/ 20 h 307"/>
                <a:gd name="T2" fmla="*/ 14 w 230"/>
                <a:gd name="T3" fmla="*/ 18 h 307"/>
                <a:gd name="T4" fmla="*/ 17 w 230"/>
                <a:gd name="T5" fmla="*/ 8 h 307"/>
                <a:gd name="T6" fmla="*/ 15 w 230"/>
                <a:gd name="T7" fmla="*/ 0 h 307"/>
                <a:gd name="T8" fmla="*/ 3 w 230"/>
                <a:gd name="T9" fmla="*/ 1 h 307"/>
                <a:gd name="T10" fmla="*/ 0 w 230"/>
                <a:gd name="T11" fmla="*/ 14 h 307"/>
                <a:gd name="T12" fmla="*/ 1 w 230"/>
                <a:gd name="T13" fmla="*/ 20 h 307"/>
                <a:gd name="T14" fmla="*/ 1 w 230"/>
                <a:gd name="T15" fmla="*/ 20 h 30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30"/>
                <a:gd name="T25" fmla="*/ 0 h 307"/>
                <a:gd name="T26" fmla="*/ 230 w 230"/>
                <a:gd name="T27" fmla="*/ 307 h 30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30" h="307">
                  <a:moveTo>
                    <a:pt x="13" y="307"/>
                  </a:moveTo>
                  <a:lnTo>
                    <a:pt x="184" y="282"/>
                  </a:lnTo>
                  <a:lnTo>
                    <a:pt x="230" y="130"/>
                  </a:lnTo>
                  <a:lnTo>
                    <a:pt x="199" y="0"/>
                  </a:lnTo>
                  <a:lnTo>
                    <a:pt x="38" y="16"/>
                  </a:lnTo>
                  <a:lnTo>
                    <a:pt x="0" y="225"/>
                  </a:lnTo>
                  <a:lnTo>
                    <a:pt x="13" y="307"/>
                  </a:lnTo>
                  <a:close/>
                </a:path>
              </a:pathLst>
            </a:custGeom>
            <a:solidFill>
              <a:srgbClr val="FFCC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58" name="Freeform 262"/>
            <p:cNvSpPr/>
            <p:nvPr/>
          </p:nvSpPr>
          <p:spPr bwMode="auto">
            <a:xfrm>
              <a:off x="2615" y="3522"/>
              <a:ext cx="58" cy="89"/>
            </a:xfrm>
            <a:custGeom>
              <a:avLst/>
              <a:gdLst>
                <a:gd name="T0" fmla="*/ 8 w 215"/>
                <a:gd name="T1" fmla="*/ 3 h 354"/>
                <a:gd name="T2" fmla="*/ 1 w 215"/>
                <a:gd name="T3" fmla="*/ 6 h 354"/>
                <a:gd name="T4" fmla="*/ 0 w 215"/>
                <a:gd name="T5" fmla="*/ 11 h 354"/>
                <a:gd name="T6" fmla="*/ 6 w 215"/>
                <a:gd name="T7" fmla="*/ 12 h 354"/>
                <a:gd name="T8" fmla="*/ 5 w 215"/>
                <a:gd name="T9" fmla="*/ 19 h 354"/>
                <a:gd name="T10" fmla="*/ 8 w 215"/>
                <a:gd name="T11" fmla="*/ 22 h 354"/>
                <a:gd name="T12" fmla="*/ 11 w 215"/>
                <a:gd name="T13" fmla="*/ 10 h 354"/>
                <a:gd name="T14" fmla="*/ 16 w 215"/>
                <a:gd name="T15" fmla="*/ 0 h 354"/>
                <a:gd name="T16" fmla="*/ 8 w 215"/>
                <a:gd name="T17" fmla="*/ 3 h 354"/>
                <a:gd name="T18" fmla="*/ 8 w 215"/>
                <a:gd name="T19" fmla="*/ 3 h 3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5"/>
                <a:gd name="T31" fmla="*/ 0 h 354"/>
                <a:gd name="T32" fmla="*/ 215 w 215"/>
                <a:gd name="T33" fmla="*/ 354 h 35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5" h="354">
                  <a:moveTo>
                    <a:pt x="105" y="42"/>
                  </a:moveTo>
                  <a:lnTo>
                    <a:pt x="12" y="89"/>
                  </a:lnTo>
                  <a:lnTo>
                    <a:pt x="0" y="175"/>
                  </a:lnTo>
                  <a:lnTo>
                    <a:pt x="90" y="186"/>
                  </a:lnTo>
                  <a:lnTo>
                    <a:pt x="63" y="304"/>
                  </a:lnTo>
                  <a:lnTo>
                    <a:pt x="107" y="354"/>
                  </a:lnTo>
                  <a:lnTo>
                    <a:pt x="143" y="163"/>
                  </a:lnTo>
                  <a:lnTo>
                    <a:pt x="215" y="0"/>
                  </a:lnTo>
                  <a:lnTo>
                    <a:pt x="105" y="42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59" name="Freeform 263"/>
            <p:cNvSpPr/>
            <p:nvPr/>
          </p:nvSpPr>
          <p:spPr bwMode="auto">
            <a:xfrm>
              <a:off x="2579" y="3145"/>
              <a:ext cx="95" cy="302"/>
            </a:xfrm>
            <a:custGeom>
              <a:avLst/>
              <a:gdLst>
                <a:gd name="T0" fmla="*/ 23 w 348"/>
                <a:gd name="T1" fmla="*/ 0 h 1190"/>
                <a:gd name="T2" fmla="*/ 26 w 348"/>
                <a:gd name="T3" fmla="*/ 5 h 1190"/>
                <a:gd name="T4" fmla="*/ 10 w 348"/>
                <a:gd name="T5" fmla="*/ 77 h 1190"/>
                <a:gd name="T6" fmla="*/ 0 w 348"/>
                <a:gd name="T7" fmla="*/ 77 h 1190"/>
                <a:gd name="T8" fmla="*/ 5 w 348"/>
                <a:gd name="T9" fmla="*/ 8 h 1190"/>
                <a:gd name="T10" fmla="*/ 9 w 348"/>
                <a:gd name="T11" fmla="*/ 3 h 1190"/>
                <a:gd name="T12" fmla="*/ 23 w 348"/>
                <a:gd name="T13" fmla="*/ 0 h 1190"/>
                <a:gd name="T14" fmla="*/ 23 w 348"/>
                <a:gd name="T15" fmla="*/ 0 h 119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48"/>
                <a:gd name="T25" fmla="*/ 0 h 1190"/>
                <a:gd name="T26" fmla="*/ 348 w 348"/>
                <a:gd name="T27" fmla="*/ 1190 h 119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48" h="1190">
                  <a:moveTo>
                    <a:pt x="304" y="0"/>
                  </a:moveTo>
                  <a:lnTo>
                    <a:pt x="348" y="80"/>
                  </a:lnTo>
                  <a:lnTo>
                    <a:pt x="139" y="1190"/>
                  </a:lnTo>
                  <a:lnTo>
                    <a:pt x="0" y="1190"/>
                  </a:lnTo>
                  <a:lnTo>
                    <a:pt x="63" y="127"/>
                  </a:lnTo>
                  <a:lnTo>
                    <a:pt x="124" y="38"/>
                  </a:lnTo>
                  <a:lnTo>
                    <a:pt x="30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0" name="Freeform 264"/>
            <p:cNvSpPr/>
            <p:nvPr/>
          </p:nvSpPr>
          <p:spPr bwMode="auto">
            <a:xfrm>
              <a:off x="2580" y="3189"/>
              <a:ext cx="55" cy="256"/>
            </a:xfrm>
            <a:custGeom>
              <a:avLst/>
              <a:gdLst>
                <a:gd name="T0" fmla="*/ 15 w 202"/>
                <a:gd name="T1" fmla="*/ 5 h 1014"/>
                <a:gd name="T2" fmla="*/ 12 w 202"/>
                <a:gd name="T3" fmla="*/ 0 h 1014"/>
                <a:gd name="T4" fmla="*/ 5 w 202"/>
                <a:gd name="T5" fmla="*/ 4 h 1014"/>
                <a:gd name="T6" fmla="*/ 0 w 202"/>
                <a:gd name="T7" fmla="*/ 28 h 1014"/>
                <a:gd name="T8" fmla="*/ 1 w 202"/>
                <a:gd name="T9" fmla="*/ 65 h 1014"/>
                <a:gd name="T10" fmla="*/ 5 w 202"/>
                <a:gd name="T11" fmla="*/ 64 h 1014"/>
                <a:gd name="T12" fmla="*/ 5 w 202"/>
                <a:gd name="T13" fmla="*/ 64 h 1014"/>
                <a:gd name="T14" fmla="*/ 5 w 202"/>
                <a:gd name="T15" fmla="*/ 62 h 1014"/>
                <a:gd name="T16" fmla="*/ 5 w 202"/>
                <a:gd name="T17" fmla="*/ 60 h 1014"/>
                <a:gd name="T18" fmla="*/ 5 w 202"/>
                <a:gd name="T19" fmla="*/ 56 h 1014"/>
                <a:gd name="T20" fmla="*/ 5 w 202"/>
                <a:gd name="T21" fmla="*/ 52 h 1014"/>
                <a:gd name="T22" fmla="*/ 5 w 202"/>
                <a:gd name="T23" fmla="*/ 48 h 1014"/>
                <a:gd name="T24" fmla="*/ 5 w 202"/>
                <a:gd name="T25" fmla="*/ 43 h 1014"/>
                <a:gd name="T26" fmla="*/ 5 w 202"/>
                <a:gd name="T27" fmla="*/ 38 h 1014"/>
                <a:gd name="T28" fmla="*/ 5 w 202"/>
                <a:gd name="T29" fmla="*/ 33 h 1014"/>
                <a:gd name="T30" fmla="*/ 6 w 202"/>
                <a:gd name="T31" fmla="*/ 27 h 1014"/>
                <a:gd name="T32" fmla="*/ 6 w 202"/>
                <a:gd name="T33" fmla="*/ 22 h 1014"/>
                <a:gd name="T34" fmla="*/ 6 w 202"/>
                <a:gd name="T35" fmla="*/ 18 h 1014"/>
                <a:gd name="T36" fmla="*/ 7 w 202"/>
                <a:gd name="T37" fmla="*/ 14 h 1014"/>
                <a:gd name="T38" fmla="*/ 7 w 202"/>
                <a:gd name="T39" fmla="*/ 10 h 1014"/>
                <a:gd name="T40" fmla="*/ 8 w 202"/>
                <a:gd name="T41" fmla="*/ 7 h 1014"/>
                <a:gd name="T42" fmla="*/ 8 w 202"/>
                <a:gd name="T43" fmla="*/ 6 h 1014"/>
                <a:gd name="T44" fmla="*/ 11 w 202"/>
                <a:gd name="T45" fmla="*/ 3 h 1014"/>
                <a:gd name="T46" fmla="*/ 15 w 202"/>
                <a:gd name="T47" fmla="*/ 5 h 1014"/>
                <a:gd name="T48" fmla="*/ 15 w 202"/>
                <a:gd name="T49" fmla="*/ 5 h 101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202"/>
                <a:gd name="T76" fmla="*/ 0 h 1014"/>
                <a:gd name="T77" fmla="*/ 202 w 202"/>
                <a:gd name="T78" fmla="*/ 1014 h 101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202" h="1014">
                  <a:moveTo>
                    <a:pt x="202" y="80"/>
                  </a:moveTo>
                  <a:lnTo>
                    <a:pt x="158" y="0"/>
                  </a:lnTo>
                  <a:lnTo>
                    <a:pt x="68" y="63"/>
                  </a:lnTo>
                  <a:lnTo>
                    <a:pt x="0" y="434"/>
                  </a:lnTo>
                  <a:lnTo>
                    <a:pt x="17" y="1014"/>
                  </a:lnTo>
                  <a:lnTo>
                    <a:pt x="68" y="1010"/>
                  </a:lnTo>
                  <a:lnTo>
                    <a:pt x="67" y="1000"/>
                  </a:lnTo>
                  <a:lnTo>
                    <a:pt x="67" y="974"/>
                  </a:lnTo>
                  <a:lnTo>
                    <a:pt x="67" y="934"/>
                  </a:lnTo>
                  <a:lnTo>
                    <a:pt x="67" y="880"/>
                  </a:lnTo>
                  <a:lnTo>
                    <a:pt x="67" y="818"/>
                  </a:lnTo>
                  <a:lnTo>
                    <a:pt x="67" y="747"/>
                  </a:lnTo>
                  <a:lnTo>
                    <a:pt x="68" y="671"/>
                  </a:lnTo>
                  <a:lnTo>
                    <a:pt x="72" y="591"/>
                  </a:lnTo>
                  <a:lnTo>
                    <a:pt x="72" y="510"/>
                  </a:lnTo>
                  <a:lnTo>
                    <a:pt x="76" y="428"/>
                  </a:lnTo>
                  <a:lnTo>
                    <a:pt x="78" y="350"/>
                  </a:lnTo>
                  <a:lnTo>
                    <a:pt x="84" y="280"/>
                  </a:lnTo>
                  <a:lnTo>
                    <a:pt x="87" y="213"/>
                  </a:lnTo>
                  <a:lnTo>
                    <a:pt x="95" y="158"/>
                  </a:lnTo>
                  <a:lnTo>
                    <a:pt x="103" y="114"/>
                  </a:lnTo>
                  <a:lnTo>
                    <a:pt x="112" y="86"/>
                  </a:lnTo>
                  <a:lnTo>
                    <a:pt x="146" y="48"/>
                  </a:lnTo>
                  <a:lnTo>
                    <a:pt x="202" y="80"/>
                  </a:lnTo>
                  <a:close/>
                </a:path>
              </a:pathLst>
            </a:custGeom>
            <a:solidFill>
              <a:srgbClr val="CCA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1" name="Freeform 265"/>
            <p:cNvSpPr/>
            <p:nvPr/>
          </p:nvSpPr>
          <p:spPr bwMode="auto">
            <a:xfrm>
              <a:off x="2618" y="3206"/>
              <a:ext cx="166" cy="344"/>
            </a:xfrm>
            <a:custGeom>
              <a:avLst/>
              <a:gdLst>
                <a:gd name="T0" fmla="*/ 46 w 604"/>
                <a:gd name="T1" fmla="*/ 1 h 1359"/>
                <a:gd name="T2" fmla="*/ 43 w 604"/>
                <a:gd name="T3" fmla="*/ 45 h 1359"/>
                <a:gd name="T4" fmla="*/ 35 w 604"/>
                <a:gd name="T5" fmla="*/ 63 h 1359"/>
                <a:gd name="T6" fmla="*/ 37 w 604"/>
                <a:gd name="T7" fmla="*/ 73 h 1359"/>
                <a:gd name="T8" fmla="*/ 29 w 604"/>
                <a:gd name="T9" fmla="*/ 76 h 1359"/>
                <a:gd name="T10" fmla="*/ 24 w 604"/>
                <a:gd name="T11" fmla="*/ 87 h 1359"/>
                <a:gd name="T12" fmla="*/ 16 w 604"/>
                <a:gd name="T13" fmla="*/ 87 h 1359"/>
                <a:gd name="T14" fmla="*/ 11 w 604"/>
                <a:gd name="T15" fmla="*/ 86 h 1359"/>
                <a:gd name="T16" fmla="*/ 7 w 604"/>
                <a:gd name="T17" fmla="*/ 77 h 1359"/>
                <a:gd name="T18" fmla="*/ 4 w 604"/>
                <a:gd name="T19" fmla="*/ 76 h 1359"/>
                <a:gd name="T20" fmla="*/ 0 w 604"/>
                <a:gd name="T21" fmla="*/ 67 h 1359"/>
                <a:gd name="T22" fmla="*/ 18 w 604"/>
                <a:gd name="T23" fmla="*/ 0 h 1359"/>
                <a:gd name="T24" fmla="*/ 46 w 604"/>
                <a:gd name="T25" fmla="*/ 1 h 1359"/>
                <a:gd name="T26" fmla="*/ 46 w 604"/>
                <a:gd name="T27" fmla="*/ 1 h 135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04"/>
                <a:gd name="T43" fmla="*/ 0 h 1359"/>
                <a:gd name="T44" fmla="*/ 604 w 604"/>
                <a:gd name="T45" fmla="*/ 1359 h 135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04" h="1359">
                  <a:moveTo>
                    <a:pt x="604" y="17"/>
                  </a:moveTo>
                  <a:lnTo>
                    <a:pt x="576" y="694"/>
                  </a:lnTo>
                  <a:lnTo>
                    <a:pt x="465" y="983"/>
                  </a:lnTo>
                  <a:lnTo>
                    <a:pt x="496" y="1139"/>
                  </a:lnTo>
                  <a:lnTo>
                    <a:pt x="380" y="1188"/>
                  </a:lnTo>
                  <a:lnTo>
                    <a:pt x="321" y="1351"/>
                  </a:lnTo>
                  <a:lnTo>
                    <a:pt x="211" y="1359"/>
                  </a:lnTo>
                  <a:lnTo>
                    <a:pt x="144" y="1334"/>
                  </a:lnTo>
                  <a:lnTo>
                    <a:pt x="100" y="1196"/>
                  </a:lnTo>
                  <a:lnTo>
                    <a:pt x="53" y="1186"/>
                  </a:lnTo>
                  <a:lnTo>
                    <a:pt x="0" y="1047"/>
                  </a:lnTo>
                  <a:lnTo>
                    <a:pt x="237" y="0"/>
                  </a:lnTo>
                  <a:lnTo>
                    <a:pt x="604" y="17"/>
                  </a:lnTo>
                  <a:close/>
                </a:path>
              </a:pathLst>
            </a:custGeom>
            <a:solidFill>
              <a:srgbClr val="9CB3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2" name="Freeform 266"/>
            <p:cNvSpPr/>
            <p:nvPr/>
          </p:nvSpPr>
          <p:spPr bwMode="auto">
            <a:xfrm>
              <a:off x="2421" y="3203"/>
              <a:ext cx="168" cy="253"/>
            </a:xfrm>
            <a:custGeom>
              <a:avLst/>
              <a:gdLst>
                <a:gd name="T0" fmla="*/ 0 w 618"/>
                <a:gd name="T1" fmla="*/ 48 h 1000"/>
                <a:gd name="T2" fmla="*/ 4 w 618"/>
                <a:gd name="T3" fmla="*/ 54 h 1000"/>
                <a:gd name="T4" fmla="*/ 36 w 618"/>
                <a:gd name="T5" fmla="*/ 42 h 1000"/>
                <a:gd name="T6" fmla="*/ 40 w 618"/>
                <a:gd name="T7" fmla="*/ 38 h 1000"/>
                <a:gd name="T8" fmla="*/ 42 w 618"/>
                <a:gd name="T9" fmla="*/ 64 h 1000"/>
                <a:gd name="T10" fmla="*/ 44 w 618"/>
                <a:gd name="T11" fmla="*/ 64 h 1000"/>
                <a:gd name="T12" fmla="*/ 46 w 618"/>
                <a:gd name="T13" fmla="*/ 58 h 1000"/>
                <a:gd name="T14" fmla="*/ 43 w 618"/>
                <a:gd name="T15" fmla="*/ 0 h 1000"/>
                <a:gd name="T16" fmla="*/ 40 w 618"/>
                <a:gd name="T17" fmla="*/ 1 h 1000"/>
                <a:gd name="T18" fmla="*/ 26 w 618"/>
                <a:gd name="T19" fmla="*/ 34 h 1000"/>
                <a:gd name="T20" fmla="*/ 4 w 618"/>
                <a:gd name="T21" fmla="*/ 41 h 1000"/>
                <a:gd name="T22" fmla="*/ 0 w 618"/>
                <a:gd name="T23" fmla="*/ 48 h 1000"/>
                <a:gd name="T24" fmla="*/ 0 w 618"/>
                <a:gd name="T25" fmla="*/ 48 h 10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18"/>
                <a:gd name="T40" fmla="*/ 0 h 1000"/>
                <a:gd name="T41" fmla="*/ 618 w 618"/>
                <a:gd name="T42" fmla="*/ 1000 h 10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18" h="1000">
                  <a:moveTo>
                    <a:pt x="0" y="749"/>
                  </a:moveTo>
                  <a:lnTo>
                    <a:pt x="52" y="839"/>
                  </a:lnTo>
                  <a:lnTo>
                    <a:pt x="485" y="652"/>
                  </a:lnTo>
                  <a:lnTo>
                    <a:pt x="542" y="590"/>
                  </a:lnTo>
                  <a:lnTo>
                    <a:pt x="573" y="1000"/>
                  </a:lnTo>
                  <a:lnTo>
                    <a:pt x="601" y="1000"/>
                  </a:lnTo>
                  <a:lnTo>
                    <a:pt x="618" y="915"/>
                  </a:lnTo>
                  <a:lnTo>
                    <a:pt x="580" y="0"/>
                  </a:lnTo>
                  <a:lnTo>
                    <a:pt x="536" y="10"/>
                  </a:lnTo>
                  <a:lnTo>
                    <a:pt x="350" y="527"/>
                  </a:lnTo>
                  <a:lnTo>
                    <a:pt x="54" y="645"/>
                  </a:lnTo>
                  <a:lnTo>
                    <a:pt x="0" y="749"/>
                  </a:lnTo>
                  <a:close/>
                </a:path>
              </a:pathLst>
            </a:custGeom>
            <a:solidFill>
              <a:srgbClr val="9CB3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3" name="Freeform 267"/>
            <p:cNvSpPr/>
            <p:nvPr/>
          </p:nvSpPr>
          <p:spPr bwMode="auto">
            <a:xfrm>
              <a:off x="2417" y="3162"/>
              <a:ext cx="192" cy="278"/>
            </a:xfrm>
            <a:custGeom>
              <a:avLst/>
              <a:gdLst>
                <a:gd name="T0" fmla="*/ 53 w 702"/>
                <a:gd name="T1" fmla="*/ 0 h 1101"/>
                <a:gd name="T2" fmla="*/ 39 w 702"/>
                <a:gd name="T3" fmla="*/ 7 h 1101"/>
                <a:gd name="T4" fmla="*/ 22 w 702"/>
                <a:gd name="T5" fmla="*/ 40 h 1101"/>
                <a:gd name="T6" fmla="*/ 0 w 702"/>
                <a:gd name="T7" fmla="*/ 49 h 1101"/>
                <a:gd name="T8" fmla="*/ 0 w 702"/>
                <a:gd name="T9" fmla="*/ 55 h 1101"/>
                <a:gd name="T10" fmla="*/ 1 w 702"/>
                <a:gd name="T11" fmla="*/ 58 h 1101"/>
                <a:gd name="T12" fmla="*/ 32 w 702"/>
                <a:gd name="T13" fmla="*/ 45 h 1101"/>
                <a:gd name="T14" fmla="*/ 43 w 702"/>
                <a:gd name="T15" fmla="*/ 12 h 1101"/>
                <a:gd name="T16" fmla="*/ 43 w 702"/>
                <a:gd name="T17" fmla="*/ 13 h 1101"/>
                <a:gd name="T18" fmla="*/ 43 w 702"/>
                <a:gd name="T19" fmla="*/ 15 h 1101"/>
                <a:gd name="T20" fmla="*/ 43 w 702"/>
                <a:gd name="T21" fmla="*/ 17 h 1101"/>
                <a:gd name="T22" fmla="*/ 43 w 702"/>
                <a:gd name="T23" fmla="*/ 21 h 1101"/>
                <a:gd name="T24" fmla="*/ 43 w 702"/>
                <a:gd name="T25" fmla="*/ 25 h 1101"/>
                <a:gd name="T26" fmla="*/ 43 w 702"/>
                <a:gd name="T27" fmla="*/ 30 h 1101"/>
                <a:gd name="T28" fmla="*/ 44 w 702"/>
                <a:gd name="T29" fmla="*/ 35 h 1101"/>
                <a:gd name="T30" fmla="*/ 44 w 702"/>
                <a:gd name="T31" fmla="*/ 40 h 1101"/>
                <a:gd name="T32" fmla="*/ 44 w 702"/>
                <a:gd name="T33" fmla="*/ 46 h 1101"/>
                <a:gd name="T34" fmla="*/ 44 w 702"/>
                <a:gd name="T35" fmla="*/ 51 h 1101"/>
                <a:gd name="T36" fmla="*/ 45 w 702"/>
                <a:gd name="T37" fmla="*/ 56 h 1101"/>
                <a:gd name="T38" fmla="*/ 45 w 702"/>
                <a:gd name="T39" fmla="*/ 60 h 1101"/>
                <a:gd name="T40" fmla="*/ 45 w 702"/>
                <a:gd name="T41" fmla="*/ 64 h 1101"/>
                <a:gd name="T42" fmla="*/ 46 w 702"/>
                <a:gd name="T43" fmla="*/ 67 h 1101"/>
                <a:gd name="T44" fmla="*/ 46 w 702"/>
                <a:gd name="T45" fmla="*/ 69 h 1101"/>
                <a:gd name="T46" fmla="*/ 46 w 702"/>
                <a:gd name="T47" fmla="*/ 70 h 1101"/>
                <a:gd name="T48" fmla="*/ 48 w 702"/>
                <a:gd name="T49" fmla="*/ 70 h 1101"/>
                <a:gd name="T50" fmla="*/ 48 w 702"/>
                <a:gd name="T51" fmla="*/ 69 h 1101"/>
                <a:gd name="T52" fmla="*/ 48 w 702"/>
                <a:gd name="T53" fmla="*/ 68 h 1101"/>
                <a:gd name="T54" fmla="*/ 48 w 702"/>
                <a:gd name="T55" fmla="*/ 65 h 1101"/>
                <a:gd name="T56" fmla="*/ 48 w 702"/>
                <a:gd name="T57" fmla="*/ 62 h 1101"/>
                <a:gd name="T58" fmla="*/ 48 w 702"/>
                <a:gd name="T59" fmla="*/ 58 h 1101"/>
                <a:gd name="T60" fmla="*/ 48 w 702"/>
                <a:gd name="T61" fmla="*/ 54 h 1101"/>
                <a:gd name="T62" fmla="*/ 48 w 702"/>
                <a:gd name="T63" fmla="*/ 49 h 1101"/>
                <a:gd name="T64" fmla="*/ 48 w 702"/>
                <a:gd name="T65" fmla="*/ 43 h 1101"/>
                <a:gd name="T66" fmla="*/ 48 w 702"/>
                <a:gd name="T67" fmla="*/ 38 h 1101"/>
                <a:gd name="T68" fmla="*/ 48 w 702"/>
                <a:gd name="T69" fmla="*/ 32 h 1101"/>
                <a:gd name="T70" fmla="*/ 49 w 702"/>
                <a:gd name="T71" fmla="*/ 26 h 1101"/>
                <a:gd name="T72" fmla="*/ 49 w 702"/>
                <a:gd name="T73" fmla="*/ 20 h 1101"/>
                <a:gd name="T74" fmla="*/ 50 w 702"/>
                <a:gd name="T75" fmla="*/ 15 h 1101"/>
                <a:gd name="T76" fmla="*/ 51 w 702"/>
                <a:gd name="T77" fmla="*/ 9 h 1101"/>
                <a:gd name="T78" fmla="*/ 51 w 702"/>
                <a:gd name="T79" fmla="*/ 5 h 1101"/>
                <a:gd name="T80" fmla="*/ 53 w 702"/>
                <a:gd name="T81" fmla="*/ 0 h 1101"/>
                <a:gd name="T82" fmla="*/ 53 w 702"/>
                <a:gd name="T83" fmla="*/ 0 h 110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1101"/>
                <a:gd name="T128" fmla="*/ 702 w 702"/>
                <a:gd name="T129" fmla="*/ 1101 h 110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1101">
                  <a:moveTo>
                    <a:pt x="702" y="0"/>
                  </a:moveTo>
                  <a:lnTo>
                    <a:pt x="515" y="114"/>
                  </a:lnTo>
                  <a:lnTo>
                    <a:pt x="299" y="633"/>
                  </a:lnTo>
                  <a:lnTo>
                    <a:pt x="0" y="774"/>
                  </a:lnTo>
                  <a:lnTo>
                    <a:pt x="0" y="863"/>
                  </a:lnTo>
                  <a:lnTo>
                    <a:pt x="13" y="914"/>
                  </a:lnTo>
                  <a:lnTo>
                    <a:pt x="428" y="711"/>
                  </a:lnTo>
                  <a:lnTo>
                    <a:pt x="578" y="192"/>
                  </a:lnTo>
                  <a:lnTo>
                    <a:pt x="578" y="201"/>
                  </a:lnTo>
                  <a:lnTo>
                    <a:pt x="578" y="230"/>
                  </a:lnTo>
                  <a:lnTo>
                    <a:pt x="578" y="272"/>
                  </a:lnTo>
                  <a:lnTo>
                    <a:pt x="580" y="331"/>
                  </a:lnTo>
                  <a:lnTo>
                    <a:pt x="580" y="395"/>
                  </a:lnTo>
                  <a:lnTo>
                    <a:pt x="582" y="471"/>
                  </a:lnTo>
                  <a:lnTo>
                    <a:pt x="584" y="551"/>
                  </a:lnTo>
                  <a:lnTo>
                    <a:pt x="587" y="635"/>
                  </a:lnTo>
                  <a:lnTo>
                    <a:pt x="589" y="716"/>
                  </a:lnTo>
                  <a:lnTo>
                    <a:pt x="591" y="800"/>
                  </a:lnTo>
                  <a:lnTo>
                    <a:pt x="595" y="876"/>
                  </a:lnTo>
                  <a:lnTo>
                    <a:pt x="599" y="947"/>
                  </a:lnTo>
                  <a:lnTo>
                    <a:pt x="605" y="1004"/>
                  </a:lnTo>
                  <a:lnTo>
                    <a:pt x="610" y="1051"/>
                  </a:lnTo>
                  <a:lnTo>
                    <a:pt x="614" y="1083"/>
                  </a:lnTo>
                  <a:lnTo>
                    <a:pt x="620" y="1101"/>
                  </a:lnTo>
                  <a:lnTo>
                    <a:pt x="643" y="1097"/>
                  </a:lnTo>
                  <a:lnTo>
                    <a:pt x="641" y="1087"/>
                  </a:lnTo>
                  <a:lnTo>
                    <a:pt x="641" y="1063"/>
                  </a:lnTo>
                  <a:lnTo>
                    <a:pt x="639" y="1025"/>
                  </a:lnTo>
                  <a:lnTo>
                    <a:pt x="639" y="975"/>
                  </a:lnTo>
                  <a:lnTo>
                    <a:pt x="639" y="912"/>
                  </a:lnTo>
                  <a:lnTo>
                    <a:pt x="639" y="844"/>
                  </a:lnTo>
                  <a:lnTo>
                    <a:pt x="639" y="766"/>
                  </a:lnTo>
                  <a:lnTo>
                    <a:pt x="643" y="682"/>
                  </a:lnTo>
                  <a:lnTo>
                    <a:pt x="643" y="593"/>
                  </a:lnTo>
                  <a:lnTo>
                    <a:pt x="646" y="504"/>
                  </a:lnTo>
                  <a:lnTo>
                    <a:pt x="652" y="410"/>
                  </a:lnTo>
                  <a:lnTo>
                    <a:pt x="658" y="321"/>
                  </a:lnTo>
                  <a:lnTo>
                    <a:pt x="665" y="232"/>
                  </a:lnTo>
                  <a:lnTo>
                    <a:pt x="675" y="148"/>
                  </a:lnTo>
                  <a:lnTo>
                    <a:pt x="688" y="70"/>
                  </a:lnTo>
                  <a:lnTo>
                    <a:pt x="702" y="0"/>
                  </a:lnTo>
                  <a:close/>
                </a:path>
              </a:pathLst>
            </a:custGeom>
            <a:solidFill>
              <a:srgbClr val="B0C7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4" name="Freeform 268"/>
            <p:cNvSpPr/>
            <p:nvPr/>
          </p:nvSpPr>
          <p:spPr bwMode="auto">
            <a:xfrm>
              <a:off x="2543" y="3013"/>
              <a:ext cx="105" cy="152"/>
            </a:xfrm>
            <a:custGeom>
              <a:avLst/>
              <a:gdLst>
                <a:gd name="T0" fmla="*/ 6 w 382"/>
                <a:gd name="T1" fmla="*/ 31 h 603"/>
                <a:gd name="T2" fmla="*/ 0 w 382"/>
                <a:gd name="T3" fmla="*/ 2 h 603"/>
                <a:gd name="T4" fmla="*/ 4 w 382"/>
                <a:gd name="T5" fmla="*/ 0 h 603"/>
                <a:gd name="T6" fmla="*/ 24 w 382"/>
                <a:gd name="T7" fmla="*/ 4 h 603"/>
                <a:gd name="T8" fmla="*/ 29 w 382"/>
                <a:gd name="T9" fmla="*/ 29 h 603"/>
                <a:gd name="T10" fmla="*/ 27 w 382"/>
                <a:gd name="T11" fmla="*/ 36 h 603"/>
                <a:gd name="T12" fmla="*/ 20 w 382"/>
                <a:gd name="T13" fmla="*/ 38 h 603"/>
                <a:gd name="T14" fmla="*/ 18 w 382"/>
                <a:gd name="T15" fmla="*/ 38 h 603"/>
                <a:gd name="T16" fmla="*/ 18 w 382"/>
                <a:gd name="T17" fmla="*/ 32 h 603"/>
                <a:gd name="T18" fmla="*/ 8 w 382"/>
                <a:gd name="T19" fmla="*/ 33 h 603"/>
                <a:gd name="T20" fmla="*/ 6 w 382"/>
                <a:gd name="T21" fmla="*/ 31 h 603"/>
                <a:gd name="T22" fmla="*/ 6 w 382"/>
                <a:gd name="T23" fmla="*/ 31 h 60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82"/>
                <a:gd name="T37" fmla="*/ 0 h 603"/>
                <a:gd name="T38" fmla="*/ 382 w 382"/>
                <a:gd name="T39" fmla="*/ 603 h 60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82" h="603">
                  <a:moveTo>
                    <a:pt x="78" y="487"/>
                  </a:moveTo>
                  <a:lnTo>
                    <a:pt x="0" y="25"/>
                  </a:lnTo>
                  <a:lnTo>
                    <a:pt x="55" y="0"/>
                  </a:lnTo>
                  <a:lnTo>
                    <a:pt x="312" y="65"/>
                  </a:lnTo>
                  <a:lnTo>
                    <a:pt x="382" y="455"/>
                  </a:lnTo>
                  <a:lnTo>
                    <a:pt x="365" y="573"/>
                  </a:lnTo>
                  <a:lnTo>
                    <a:pt x="270" y="603"/>
                  </a:lnTo>
                  <a:lnTo>
                    <a:pt x="238" y="590"/>
                  </a:lnTo>
                  <a:lnTo>
                    <a:pt x="236" y="508"/>
                  </a:lnTo>
                  <a:lnTo>
                    <a:pt x="104" y="514"/>
                  </a:lnTo>
                  <a:lnTo>
                    <a:pt x="78" y="487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5" name="Freeform 269"/>
            <p:cNvSpPr/>
            <p:nvPr/>
          </p:nvSpPr>
          <p:spPr bwMode="auto">
            <a:xfrm>
              <a:off x="2565" y="3027"/>
              <a:ext cx="98" cy="130"/>
            </a:xfrm>
            <a:custGeom>
              <a:avLst/>
              <a:gdLst>
                <a:gd name="T0" fmla="*/ 10 w 355"/>
                <a:gd name="T1" fmla="*/ 3 h 516"/>
                <a:gd name="T2" fmla="*/ 11 w 355"/>
                <a:gd name="T3" fmla="*/ 4 h 516"/>
                <a:gd name="T4" fmla="*/ 11 w 355"/>
                <a:gd name="T5" fmla="*/ 5 h 516"/>
                <a:gd name="T6" fmla="*/ 12 w 355"/>
                <a:gd name="T7" fmla="*/ 8 h 516"/>
                <a:gd name="T8" fmla="*/ 12 w 355"/>
                <a:gd name="T9" fmla="*/ 10 h 516"/>
                <a:gd name="T10" fmla="*/ 12 w 355"/>
                <a:gd name="T11" fmla="*/ 13 h 516"/>
                <a:gd name="T12" fmla="*/ 11 w 355"/>
                <a:gd name="T13" fmla="*/ 15 h 516"/>
                <a:gd name="T14" fmla="*/ 9 w 355"/>
                <a:gd name="T15" fmla="*/ 17 h 516"/>
                <a:gd name="T16" fmla="*/ 8 w 355"/>
                <a:gd name="T17" fmla="*/ 18 h 516"/>
                <a:gd name="T18" fmla="*/ 10 w 355"/>
                <a:gd name="T19" fmla="*/ 19 h 516"/>
                <a:gd name="T20" fmla="*/ 11 w 355"/>
                <a:gd name="T21" fmla="*/ 20 h 516"/>
                <a:gd name="T22" fmla="*/ 12 w 355"/>
                <a:gd name="T23" fmla="*/ 21 h 516"/>
                <a:gd name="T24" fmla="*/ 12 w 355"/>
                <a:gd name="T25" fmla="*/ 22 h 516"/>
                <a:gd name="T26" fmla="*/ 12 w 355"/>
                <a:gd name="T27" fmla="*/ 24 h 516"/>
                <a:gd name="T28" fmla="*/ 12 w 355"/>
                <a:gd name="T29" fmla="*/ 25 h 516"/>
                <a:gd name="T30" fmla="*/ 11 w 355"/>
                <a:gd name="T31" fmla="*/ 26 h 516"/>
                <a:gd name="T32" fmla="*/ 10 w 355"/>
                <a:gd name="T33" fmla="*/ 27 h 516"/>
                <a:gd name="T34" fmla="*/ 9 w 355"/>
                <a:gd name="T35" fmla="*/ 27 h 516"/>
                <a:gd name="T36" fmla="*/ 7 w 355"/>
                <a:gd name="T37" fmla="*/ 27 h 516"/>
                <a:gd name="T38" fmla="*/ 4 w 355"/>
                <a:gd name="T39" fmla="*/ 28 h 516"/>
                <a:gd name="T40" fmla="*/ 1 w 355"/>
                <a:gd name="T41" fmla="*/ 27 h 516"/>
                <a:gd name="T42" fmla="*/ 1 w 355"/>
                <a:gd name="T43" fmla="*/ 30 h 516"/>
                <a:gd name="T44" fmla="*/ 1 w 355"/>
                <a:gd name="T45" fmla="*/ 30 h 516"/>
                <a:gd name="T46" fmla="*/ 3 w 355"/>
                <a:gd name="T47" fmla="*/ 30 h 516"/>
                <a:gd name="T48" fmla="*/ 4 w 355"/>
                <a:gd name="T49" fmla="*/ 30 h 516"/>
                <a:gd name="T50" fmla="*/ 7 w 355"/>
                <a:gd name="T51" fmla="*/ 30 h 516"/>
                <a:gd name="T52" fmla="*/ 9 w 355"/>
                <a:gd name="T53" fmla="*/ 30 h 516"/>
                <a:gd name="T54" fmla="*/ 13 w 355"/>
                <a:gd name="T55" fmla="*/ 29 h 516"/>
                <a:gd name="T56" fmla="*/ 16 w 355"/>
                <a:gd name="T57" fmla="*/ 28 h 516"/>
                <a:gd name="T58" fmla="*/ 18 w 355"/>
                <a:gd name="T59" fmla="*/ 27 h 516"/>
                <a:gd name="T60" fmla="*/ 19 w 355"/>
                <a:gd name="T61" fmla="*/ 28 h 516"/>
                <a:gd name="T62" fmla="*/ 20 w 355"/>
                <a:gd name="T63" fmla="*/ 29 h 516"/>
                <a:gd name="T64" fmla="*/ 21 w 355"/>
                <a:gd name="T65" fmla="*/ 30 h 516"/>
                <a:gd name="T66" fmla="*/ 22 w 355"/>
                <a:gd name="T67" fmla="*/ 31 h 516"/>
                <a:gd name="T68" fmla="*/ 22 w 355"/>
                <a:gd name="T69" fmla="*/ 32 h 516"/>
                <a:gd name="T70" fmla="*/ 27 w 355"/>
                <a:gd name="T71" fmla="*/ 30 h 516"/>
                <a:gd name="T72" fmla="*/ 20 w 355"/>
                <a:gd name="T73" fmla="*/ 0 h 516"/>
                <a:gd name="T74" fmla="*/ 10 w 355"/>
                <a:gd name="T75" fmla="*/ 3 h 51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55"/>
                <a:gd name="T115" fmla="*/ 0 h 516"/>
                <a:gd name="T116" fmla="*/ 355 w 355"/>
                <a:gd name="T117" fmla="*/ 516 h 51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55" h="516">
                  <a:moveTo>
                    <a:pt x="135" y="38"/>
                  </a:moveTo>
                  <a:lnTo>
                    <a:pt x="135" y="40"/>
                  </a:lnTo>
                  <a:lnTo>
                    <a:pt x="139" y="46"/>
                  </a:lnTo>
                  <a:lnTo>
                    <a:pt x="140" y="55"/>
                  </a:lnTo>
                  <a:lnTo>
                    <a:pt x="142" y="69"/>
                  </a:lnTo>
                  <a:lnTo>
                    <a:pt x="146" y="82"/>
                  </a:lnTo>
                  <a:lnTo>
                    <a:pt x="150" y="99"/>
                  </a:lnTo>
                  <a:lnTo>
                    <a:pt x="152" y="118"/>
                  </a:lnTo>
                  <a:lnTo>
                    <a:pt x="156" y="139"/>
                  </a:lnTo>
                  <a:lnTo>
                    <a:pt x="156" y="158"/>
                  </a:lnTo>
                  <a:lnTo>
                    <a:pt x="156" y="179"/>
                  </a:lnTo>
                  <a:lnTo>
                    <a:pt x="152" y="200"/>
                  </a:lnTo>
                  <a:lnTo>
                    <a:pt x="150" y="221"/>
                  </a:lnTo>
                  <a:lnTo>
                    <a:pt x="142" y="240"/>
                  </a:lnTo>
                  <a:lnTo>
                    <a:pt x="135" y="257"/>
                  </a:lnTo>
                  <a:lnTo>
                    <a:pt x="123" y="274"/>
                  </a:lnTo>
                  <a:lnTo>
                    <a:pt x="108" y="289"/>
                  </a:lnTo>
                  <a:lnTo>
                    <a:pt x="110" y="289"/>
                  </a:lnTo>
                  <a:lnTo>
                    <a:pt x="118" y="289"/>
                  </a:lnTo>
                  <a:lnTo>
                    <a:pt x="125" y="295"/>
                  </a:lnTo>
                  <a:lnTo>
                    <a:pt x="139" y="303"/>
                  </a:lnTo>
                  <a:lnTo>
                    <a:pt x="142" y="308"/>
                  </a:lnTo>
                  <a:lnTo>
                    <a:pt x="148" y="314"/>
                  </a:lnTo>
                  <a:lnTo>
                    <a:pt x="152" y="324"/>
                  </a:lnTo>
                  <a:lnTo>
                    <a:pt x="156" y="335"/>
                  </a:lnTo>
                  <a:lnTo>
                    <a:pt x="158" y="346"/>
                  </a:lnTo>
                  <a:lnTo>
                    <a:pt x="161" y="360"/>
                  </a:lnTo>
                  <a:lnTo>
                    <a:pt x="163" y="377"/>
                  </a:lnTo>
                  <a:lnTo>
                    <a:pt x="165" y="398"/>
                  </a:lnTo>
                  <a:lnTo>
                    <a:pt x="161" y="400"/>
                  </a:lnTo>
                  <a:lnTo>
                    <a:pt x="154" y="405"/>
                  </a:lnTo>
                  <a:lnTo>
                    <a:pt x="148" y="409"/>
                  </a:lnTo>
                  <a:lnTo>
                    <a:pt x="140" y="415"/>
                  </a:lnTo>
                  <a:lnTo>
                    <a:pt x="133" y="419"/>
                  </a:lnTo>
                  <a:lnTo>
                    <a:pt x="125" y="424"/>
                  </a:lnTo>
                  <a:lnTo>
                    <a:pt x="112" y="428"/>
                  </a:lnTo>
                  <a:lnTo>
                    <a:pt x="101" y="432"/>
                  </a:lnTo>
                  <a:lnTo>
                    <a:pt x="87" y="434"/>
                  </a:lnTo>
                  <a:lnTo>
                    <a:pt x="72" y="436"/>
                  </a:lnTo>
                  <a:lnTo>
                    <a:pt x="55" y="436"/>
                  </a:lnTo>
                  <a:lnTo>
                    <a:pt x="38" y="436"/>
                  </a:lnTo>
                  <a:lnTo>
                    <a:pt x="19" y="434"/>
                  </a:lnTo>
                  <a:lnTo>
                    <a:pt x="0" y="430"/>
                  </a:lnTo>
                  <a:lnTo>
                    <a:pt x="9" y="474"/>
                  </a:lnTo>
                  <a:lnTo>
                    <a:pt x="13" y="474"/>
                  </a:lnTo>
                  <a:lnTo>
                    <a:pt x="19" y="474"/>
                  </a:lnTo>
                  <a:lnTo>
                    <a:pt x="26" y="476"/>
                  </a:lnTo>
                  <a:lnTo>
                    <a:pt x="36" y="476"/>
                  </a:lnTo>
                  <a:lnTo>
                    <a:pt x="45" y="478"/>
                  </a:lnTo>
                  <a:lnTo>
                    <a:pt x="59" y="478"/>
                  </a:lnTo>
                  <a:lnTo>
                    <a:pt x="74" y="478"/>
                  </a:lnTo>
                  <a:lnTo>
                    <a:pt x="89" y="476"/>
                  </a:lnTo>
                  <a:lnTo>
                    <a:pt x="104" y="474"/>
                  </a:lnTo>
                  <a:lnTo>
                    <a:pt x="123" y="470"/>
                  </a:lnTo>
                  <a:lnTo>
                    <a:pt x="144" y="466"/>
                  </a:lnTo>
                  <a:lnTo>
                    <a:pt x="165" y="460"/>
                  </a:lnTo>
                  <a:lnTo>
                    <a:pt x="188" y="453"/>
                  </a:lnTo>
                  <a:lnTo>
                    <a:pt x="211" y="443"/>
                  </a:lnTo>
                  <a:lnTo>
                    <a:pt x="236" y="434"/>
                  </a:lnTo>
                  <a:lnTo>
                    <a:pt x="237" y="434"/>
                  </a:lnTo>
                  <a:lnTo>
                    <a:pt x="243" y="440"/>
                  </a:lnTo>
                  <a:lnTo>
                    <a:pt x="251" y="447"/>
                  </a:lnTo>
                  <a:lnTo>
                    <a:pt x="260" y="459"/>
                  </a:lnTo>
                  <a:lnTo>
                    <a:pt x="266" y="462"/>
                  </a:lnTo>
                  <a:lnTo>
                    <a:pt x="270" y="470"/>
                  </a:lnTo>
                  <a:lnTo>
                    <a:pt x="274" y="476"/>
                  </a:lnTo>
                  <a:lnTo>
                    <a:pt x="277" y="483"/>
                  </a:lnTo>
                  <a:lnTo>
                    <a:pt x="281" y="491"/>
                  </a:lnTo>
                  <a:lnTo>
                    <a:pt x="283" y="500"/>
                  </a:lnTo>
                  <a:lnTo>
                    <a:pt x="285" y="508"/>
                  </a:lnTo>
                  <a:lnTo>
                    <a:pt x="287" y="516"/>
                  </a:lnTo>
                  <a:lnTo>
                    <a:pt x="355" y="468"/>
                  </a:lnTo>
                  <a:lnTo>
                    <a:pt x="319" y="379"/>
                  </a:lnTo>
                  <a:lnTo>
                    <a:pt x="262" y="0"/>
                  </a:lnTo>
                  <a:lnTo>
                    <a:pt x="135" y="38"/>
                  </a:lnTo>
                  <a:close/>
                </a:path>
              </a:pathLst>
            </a:custGeom>
            <a:solidFill>
              <a:srgbClr val="FFCC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6" name="Freeform 270"/>
            <p:cNvSpPr/>
            <p:nvPr/>
          </p:nvSpPr>
          <p:spPr bwMode="auto">
            <a:xfrm>
              <a:off x="2520" y="2982"/>
              <a:ext cx="196" cy="147"/>
            </a:xfrm>
            <a:custGeom>
              <a:avLst/>
              <a:gdLst>
                <a:gd name="T0" fmla="*/ 10 w 718"/>
                <a:gd name="T1" fmla="*/ 13 h 578"/>
                <a:gd name="T2" fmla="*/ 10 w 718"/>
                <a:gd name="T3" fmla="*/ 13 h 578"/>
                <a:gd name="T4" fmla="*/ 9 w 718"/>
                <a:gd name="T5" fmla="*/ 12 h 578"/>
                <a:gd name="T6" fmla="*/ 7 w 718"/>
                <a:gd name="T7" fmla="*/ 12 h 578"/>
                <a:gd name="T8" fmla="*/ 5 w 718"/>
                <a:gd name="T9" fmla="*/ 11 h 578"/>
                <a:gd name="T10" fmla="*/ 4 w 718"/>
                <a:gd name="T11" fmla="*/ 9 h 578"/>
                <a:gd name="T12" fmla="*/ 2 w 718"/>
                <a:gd name="T13" fmla="*/ 7 h 578"/>
                <a:gd name="T14" fmla="*/ 1 w 718"/>
                <a:gd name="T15" fmla="*/ 5 h 578"/>
                <a:gd name="T16" fmla="*/ 0 w 718"/>
                <a:gd name="T17" fmla="*/ 2 h 578"/>
                <a:gd name="T18" fmla="*/ 1 w 718"/>
                <a:gd name="T19" fmla="*/ 2 h 578"/>
                <a:gd name="T20" fmla="*/ 6 w 718"/>
                <a:gd name="T21" fmla="*/ 1 h 578"/>
                <a:gd name="T22" fmla="*/ 12 w 718"/>
                <a:gd name="T23" fmla="*/ 0 h 578"/>
                <a:gd name="T24" fmla="*/ 20 w 718"/>
                <a:gd name="T25" fmla="*/ 0 h 578"/>
                <a:gd name="T26" fmla="*/ 28 w 718"/>
                <a:gd name="T27" fmla="*/ 1 h 578"/>
                <a:gd name="T28" fmla="*/ 37 w 718"/>
                <a:gd name="T29" fmla="*/ 3 h 578"/>
                <a:gd name="T30" fmla="*/ 44 w 718"/>
                <a:gd name="T31" fmla="*/ 8 h 578"/>
                <a:gd name="T32" fmla="*/ 52 w 718"/>
                <a:gd name="T33" fmla="*/ 16 h 578"/>
                <a:gd name="T34" fmla="*/ 52 w 718"/>
                <a:gd name="T35" fmla="*/ 16 h 578"/>
                <a:gd name="T36" fmla="*/ 53 w 718"/>
                <a:gd name="T37" fmla="*/ 18 h 578"/>
                <a:gd name="T38" fmla="*/ 53 w 718"/>
                <a:gd name="T39" fmla="*/ 21 h 578"/>
                <a:gd name="T40" fmla="*/ 54 w 718"/>
                <a:gd name="T41" fmla="*/ 25 h 578"/>
                <a:gd name="T42" fmla="*/ 53 w 718"/>
                <a:gd name="T43" fmla="*/ 29 h 578"/>
                <a:gd name="T44" fmla="*/ 50 w 718"/>
                <a:gd name="T45" fmla="*/ 32 h 578"/>
                <a:gd name="T46" fmla="*/ 46 w 718"/>
                <a:gd name="T47" fmla="*/ 35 h 578"/>
                <a:gd name="T48" fmla="*/ 40 w 718"/>
                <a:gd name="T49" fmla="*/ 37 h 578"/>
                <a:gd name="T50" fmla="*/ 39 w 718"/>
                <a:gd name="T51" fmla="*/ 37 h 578"/>
                <a:gd name="T52" fmla="*/ 38 w 718"/>
                <a:gd name="T53" fmla="*/ 37 h 578"/>
                <a:gd name="T54" fmla="*/ 36 w 718"/>
                <a:gd name="T55" fmla="*/ 37 h 578"/>
                <a:gd name="T56" fmla="*/ 33 w 718"/>
                <a:gd name="T57" fmla="*/ 37 h 578"/>
                <a:gd name="T58" fmla="*/ 31 w 718"/>
                <a:gd name="T59" fmla="*/ 37 h 578"/>
                <a:gd name="T60" fmla="*/ 28 w 718"/>
                <a:gd name="T61" fmla="*/ 36 h 578"/>
                <a:gd name="T62" fmla="*/ 25 w 718"/>
                <a:gd name="T63" fmla="*/ 35 h 578"/>
                <a:gd name="T64" fmla="*/ 23 w 718"/>
                <a:gd name="T65" fmla="*/ 34 h 578"/>
                <a:gd name="T66" fmla="*/ 23 w 718"/>
                <a:gd name="T67" fmla="*/ 33 h 578"/>
                <a:gd name="T68" fmla="*/ 24 w 718"/>
                <a:gd name="T69" fmla="*/ 32 h 578"/>
                <a:gd name="T70" fmla="*/ 25 w 718"/>
                <a:gd name="T71" fmla="*/ 31 h 578"/>
                <a:gd name="T72" fmla="*/ 26 w 718"/>
                <a:gd name="T73" fmla="*/ 28 h 578"/>
                <a:gd name="T74" fmla="*/ 28 w 718"/>
                <a:gd name="T75" fmla="*/ 26 h 578"/>
                <a:gd name="T76" fmla="*/ 29 w 718"/>
                <a:gd name="T77" fmla="*/ 22 h 578"/>
                <a:gd name="T78" fmla="*/ 30 w 718"/>
                <a:gd name="T79" fmla="*/ 18 h 578"/>
                <a:gd name="T80" fmla="*/ 31 w 718"/>
                <a:gd name="T81" fmla="*/ 14 h 578"/>
                <a:gd name="T82" fmla="*/ 30 w 718"/>
                <a:gd name="T83" fmla="*/ 14 h 578"/>
                <a:gd name="T84" fmla="*/ 29 w 718"/>
                <a:gd name="T85" fmla="*/ 14 h 578"/>
                <a:gd name="T86" fmla="*/ 26 w 718"/>
                <a:gd name="T87" fmla="*/ 14 h 578"/>
                <a:gd name="T88" fmla="*/ 23 w 718"/>
                <a:gd name="T89" fmla="*/ 14 h 578"/>
                <a:gd name="T90" fmla="*/ 20 w 718"/>
                <a:gd name="T91" fmla="*/ 14 h 578"/>
                <a:gd name="T92" fmla="*/ 17 w 718"/>
                <a:gd name="T93" fmla="*/ 13 h 578"/>
                <a:gd name="T94" fmla="*/ 13 w 718"/>
                <a:gd name="T95" fmla="*/ 12 h 578"/>
                <a:gd name="T96" fmla="*/ 10 w 718"/>
                <a:gd name="T97" fmla="*/ 9 h 57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718"/>
                <a:gd name="T148" fmla="*/ 0 h 578"/>
                <a:gd name="T149" fmla="*/ 718 w 718"/>
                <a:gd name="T150" fmla="*/ 578 h 57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718" h="578">
                  <a:moveTo>
                    <a:pt x="133" y="145"/>
                  </a:moveTo>
                  <a:lnTo>
                    <a:pt x="140" y="202"/>
                  </a:lnTo>
                  <a:lnTo>
                    <a:pt x="136" y="200"/>
                  </a:lnTo>
                  <a:lnTo>
                    <a:pt x="133" y="198"/>
                  </a:lnTo>
                  <a:lnTo>
                    <a:pt x="127" y="194"/>
                  </a:lnTo>
                  <a:lnTo>
                    <a:pt x="119" y="193"/>
                  </a:lnTo>
                  <a:lnTo>
                    <a:pt x="108" y="185"/>
                  </a:lnTo>
                  <a:lnTo>
                    <a:pt x="96" y="179"/>
                  </a:lnTo>
                  <a:lnTo>
                    <a:pt x="85" y="172"/>
                  </a:lnTo>
                  <a:lnTo>
                    <a:pt x="74" y="164"/>
                  </a:lnTo>
                  <a:lnTo>
                    <a:pt x="60" y="153"/>
                  </a:lnTo>
                  <a:lnTo>
                    <a:pt x="47" y="139"/>
                  </a:lnTo>
                  <a:lnTo>
                    <a:pt x="36" y="126"/>
                  </a:lnTo>
                  <a:lnTo>
                    <a:pt x="26" y="113"/>
                  </a:lnTo>
                  <a:lnTo>
                    <a:pt x="15" y="94"/>
                  </a:lnTo>
                  <a:lnTo>
                    <a:pt x="7" y="77"/>
                  </a:lnTo>
                  <a:lnTo>
                    <a:pt x="1" y="58"/>
                  </a:lnTo>
                  <a:lnTo>
                    <a:pt x="0" y="37"/>
                  </a:lnTo>
                  <a:lnTo>
                    <a:pt x="3" y="35"/>
                  </a:lnTo>
                  <a:lnTo>
                    <a:pt x="19" y="29"/>
                  </a:lnTo>
                  <a:lnTo>
                    <a:pt x="43" y="23"/>
                  </a:lnTo>
                  <a:lnTo>
                    <a:pt x="76" y="16"/>
                  </a:lnTo>
                  <a:lnTo>
                    <a:pt x="114" y="8"/>
                  </a:lnTo>
                  <a:lnTo>
                    <a:pt x="159" y="4"/>
                  </a:lnTo>
                  <a:lnTo>
                    <a:pt x="207" y="0"/>
                  </a:lnTo>
                  <a:lnTo>
                    <a:pt x="262" y="0"/>
                  </a:lnTo>
                  <a:lnTo>
                    <a:pt x="315" y="4"/>
                  </a:lnTo>
                  <a:lnTo>
                    <a:pt x="374" y="14"/>
                  </a:lnTo>
                  <a:lnTo>
                    <a:pt x="431" y="29"/>
                  </a:lnTo>
                  <a:lnTo>
                    <a:pt x="490" y="52"/>
                  </a:lnTo>
                  <a:lnTo>
                    <a:pt x="545" y="82"/>
                  </a:lnTo>
                  <a:lnTo>
                    <a:pt x="598" y="124"/>
                  </a:lnTo>
                  <a:lnTo>
                    <a:pt x="648" y="175"/>
                  </a:lnTo>
                  <a:lnTo>
                    <a:pt x="693" y="238"/>
                  </a:lnTo>
                  <a:lnTo>
                    <a:pt x="693" y="240"/>
                  </a:lnTo>
                  <a:lnTo>
                    <a:pt x="697" y="250"/>
                  </a:lnTo>
                  <a:lnTo>
                    <a:pt x="701" y="263"/>
                  </a:lnTo>
                  <a:lnTo>
                    <a:pt x="707" y="282"/>
                  </a:lnTo>
                  <a:lnTo>
                    <a:pt x="710" y="303"/>
                  </a:lnTo>
                  <a:lnTo>
                    <a:pt x="716" y="329"/>
                  </a:lnTo>
                  <a:lnTo>
                    <a:pt x="718" y="356"/>
                  </a:lnTo>
                  <a:lnTo>
                    <a:pt x="718" y="386"/>
                  </a:lnTo>
                  <a:lnTo>
                    <a:pt x="714" y="415"/>
                  </a:lnTo>
                  <a:lnTo>
                    <a:pt x="707" y="443"/>
                  </a:lnTo>
                  <a:lnTo>
                    <a:pt x="691" y="472"/>
                  </a:lnTo>
                  <a:lnTo>
                    <a:pt x="674" y="499"/>
                  </a:lnTo>
                  <a:lnTo>
                    <a:pt x="650" y="521"/>
                  </a:lnTo>
                  <a:lnTo>
                    <a:pt x="617" y="544"/>
                  </a:lnTo>
                  <a:lnTo>
                    <a:pt x="577" y="561"/>
                  </a:lnTo>
                  <a:lnTo>
                    <a:pt x="530" y="575"/>
                  </a:lnTo>
                  <a:lnTo>
                    <a:pt x="528" y="575"/>
                  </a:lnTo>
                  <a:lnTo>
                    <a:pt x="522" y="575"/>
                  </a:lnTo>
                  <a:lnTo>
                    <a:pt x="515" y="575"/>
                  </a:lnTo>
                  <a:lnTo>
                    <a:pt x="505" y="577"/>
                  </a:lnTo>
                  <a:lnTo>
                    <a:pt x="494" y="577"/>
                  </a:lnTo>
                  <a:lnTo>
                    <a:pt x="480" y="578"/>
                  </a:lnTo>
                  <a:lnTo>
                    <a:pt x="463" y="577"/>
                  </a:lnTo>
                  <a:lnTo>
                    <a:pt x="448" y="577"/>
                  </a:lnTo>
                  <a:lnTo>
                    <a:pt x="429" y="575"/>
                  </a:lnTo>
                  <a:lnTo>
                    <a:pt x="412" y="573"/>
                  </a:lnTo>
                  <a:lnTo>
                    <a:pt x="393" y="567"/>
                  </a:lnTo>
                  <a:lnTo>
                    <a:pt x="374" y="561"/>
                  </a:lnTo>
                  <a:lnTo>
                    <a:pt x="355" y="552"/>
                  </a:lnTo>
                  <a:lnTo>
                    <a:pt x="338" y="544"/>
                  </a:lnTo>
                  <a:lnTo>
                    <a:pt x="319" y="531"/>
                  </a:lnTo>
                  <a:lnTo>
                    <a:pt x="306" y="518"/>
                  </a:lnTo>
                  <a:lnTo>
                    <a:pt x="306" y="514"/>
                  </a:lnTo>
                  <a:lnTo>
                    <a:pt x="307" y="512"/>
                  </a:lnTo>
                  <a:lnTo>
                    <a:pt x="313" y="504"/>
                  </a:lnTo>
                  <a:lnTo>
                    <a:pt x="319" y="497"/>
                  </a:lnTo>
                  <a:lnTo>
                    <a:pt x="327" y="485"/>
                  </a:lnTo>
                  <a:lnTo>
                    <a:pt x="336" y="472"/>
                  </a:lnTo>
                  <a:lnTo>
                    <a:pt x="346" y="457"/>
                  </a:lnTo>
                  <a:lnTo>
                    <a:pt x="355" y="440"/>
                  </a:lnTo>
                  <a:lnTo>
                    <a:pt x="365" y="419"/>
                  </a:lnTo>
                  <a:lnTo>
                    <a:pt x="374" y="398"/>
                  </a:lnTo>
                  <a:lnTo>
                    <a:pt x="382" y="371"/>
                  </a:lnTo>
                  <a:lnTo>
                    <a:pt x="393" y="347"/>
                  </a:lnTo>
                  <a:lnTo>
                    <a:pt x="399" y="316"/>
                  </a:lnTo>
                  <a:lnTo>
                    <a:pt x="404" y="284"/>
                  </a:lnTo>
                  <a:lnTo>
                    <a:pt x="410" y="250"/>
                  </a:lnTo>
                  <a:lnTo>
                    <a:pt x="412" y="215"/>
                  </a:lnTo>
                  <a:lnTo>
                    <a:pt x="410" y="215"/>
                  </a:lnTo>
                  <a:lnTo>
                    <a:pt x="404" y="217"/>
                  </a:lnTo>
                  <a:lnTo>
                    <a:pt x="395" y="217"/>
                  </a:lnTo>
                  <a:lnTo>
                    <a:pt x="385" y="219"/>
                  </a:lnTo>
                  <a:lnTo>
                    <a:pt x="368" y="219"/>
                  </a:lnTo>
                  <a:lnTo>
                    <a:pt x="353" y="221"/>
                  </a:lnTo>
                  <a:lnTo>
                    <a:pt x="334" y="221"/>
                  </a:lnTo>
                  <a:lnTo>
                    <a:pt x="315" y="221"/>
                  </a:lnTo>
                  <a:lnTo>
                    <a:pt x="292" y="217"/>
                  </a:lnTo>
                  <a:lnTo>
                    <a:pt x="269" y="215"/>
                  </a:lnTo>
                  <a:lnTo>
                    <a:pt x="245" y="208"/>
                  </a:lnTo>
                  <a:lnTo>
                    <a:pt x="222" y="202"/>
                  </a:lnTo>
                  <a:lnTo>
                    <a:pt x="199" y="191"/>
                  </a:lnTo>
                  <a:lnTo>
                    <a:pt x="174" y="179"/>
                  </a:lnTo>
                  <a:lnTo>
                    <a:pt x="152" y="162"/>
                  </a:lnTo>
                  <a:lnTo>
                    <a:pt x="133" y="145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7" name="Freeform 271"/>
            <p:cNvSpPr/>
            <p:nvPr/>
          </p:nvSpPr>
          <p:spPr bwMode="auto">
            <a:xfrm>
              <a:off x="2524" y="2993"/>
              <a:ext cx="29" cy="34"/>
            </a:xfrm>
            <a:custGeom>
              <a:avLst/>
              <a:gdLst>
                <a:gd name="T0" fmla="*/ 0 w 106"/>
                <a:gd name="T1" fmla="*/ 0 h 133"/>
                <a:gd name="T2" fmla="*/ 0 w 106"/>
                <a:gd name="T3" fmla="*/ 0 h 133"/>
                <a:gd name="T4" fmla="*/ 0 w 106"/>
                <a:gd name="T5" fmla="*/ 1 h 133"/>
                <a:gd name="T6" fmla="*/ 0 w 106"/>
                <a:gd name="T7" fmla="*/ 1 h 133"/>
                <a:gd name="T8" fmla="*/ 0 w 106"/>
                <a:gd name="T9" fmla="*/ 2 h 133"/>
                <a:gd name="T10" fmla="*/ 0 w 106"/>
                <a:gd name="T11" fmla="*/ 2 h 133"/>
                <a:gd name="T12" fmla="*/ 1 w 106"/>
                <a:gd name="T13" fmla="*/ 3 h 133"/>
                <a:gd name="T14" fmla="*/ 1 w 106"/>
                <a:gd name="T15" fmla="*/ 4 h 133"/>
                <a:gd name="T16" fmla="*/ 1 w 106"/>
                <a:gd name="T17" fmla="*/ 4 h 133"/>
                <a:gd name="T18" fmla="*/ 2 w 106"/>
                <a:gd name="T19" fmla="*/ 5 h 133"/>
                <a:gd name="T20" fmla="*/ 3 w 106"/>
                <a:gd name="T21" fmla="*/ 5 h 133"/>
                <a:gd name="T22" fmla="*/ 4 w 106"/>
                <a:gd name="T23" fmla="*/ 6 h 133"/>
                <a:gd name="T24" fmla="*/ 4 w 106"/>
                <a:gd name="T25" fmla="*/ 7 h 133"/>
                <a:gd name="T26" fmla="*/ 5 w 106"/>
                <a:gd name="T27" fmla="*/ 8 h 133"/>
                <a:gd name="T28" fmla="*/ 7 w 106"/>
                <a:gd name="T29" fmla="*/ 8 h 133"/>
                <a:gd name="T30" fmla="*/ 8 w 106"/>
                <a:gd name="T31" fmla="*/ 9 h 133"/>
                <a:gd name="T32" fmla="*/ 7 w 106"/>
                <a:gd name="T33" fmla="*/ 4 h 133"/>
                <a:gd name="T34" fmla="*/ 7 w 106"/>
                <a:gd name="T35" fmla="*/ 7 h 133"/>
                <a:gd name="T36" fmla="*/ 4 w 106"/>
                <a:gd name="T37" fmla="*/ 4 h 133"/>
                <a:gd name="T38" fmla="*/ 3 w 106"/>
                <a:gd name="T39" fmla="*/ 5 h 133"/>
                <a:gd name="T40" fmla="*/ 0 w 106"/>
                <a:gd name="T41" fmla="*/ 0 h 133"/>
                <a:gd name="T42" fmla="*/ 0 w 106"/>
                <a:gd name="T43" fmla="*/ 0 h 13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6"/>
                <a:gd name="T67" fmla="*/ 0 h 133"/>
                <a:gd name="T68" fmla="*/ 106 w 106"/>
                <a:gd name="T69" fmla="*/ 133 h 133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6" h="133">
                  <a:moveTo>
                    <a:pt x="0" y="0"/>
                  </a:moveTo>
                  <a:lnTo>
                    <a:pt x="0" y="4"/>
                  </a:lnTo>
                  <a:lnTo>
                    <a:pt x="0" y="8"/>
                  </a:lnTo>
                  <a:lnTo>
                    <a:pt x="2" y="15"/>
                  </a:lnTo>
                  <a:lnTo>
                    <a:pt x="4" y="23"/>
                  </a:lnTo>
                  <a:lnTo>
                    <a:pt x="5" y="33"/>
                  </a:lnTo>
                  <a:lnTo>
                    <a:pt x="9" y="42"/>
                  </a:lnTo>
                  <a:lnTo>
                    <a:pt x="15" y="53"/>
                  </a:lnTo>
                  <a:lnTo>
                    <a:pt x="19" y="63"/>
                  </a:lnTo>
                  <a:lnTo>
                    <a:pt x="26" y="74"/>
                  </a:lnTo>
                  <a:lnTo>
                    <a:pt x="36" y="84"/>
                  </a:lnTo>
                  <a:lnTo>
                    <a:pt x="47" y="95"/>
                  </a:lnTo>
                  <a:lnTo>
                    <a:pt x="57" y="105"/>
                  </a:lnTo>
                  <a:lnTo>
                    <a:pt x="72" y="116"/>
                  </a:lnTo>
                  <a:lnTo>
                    <a:pt x="87" y="126"/>
                  </a:lnTo>
                  <a:lnTo>
                    <a:pt x="106" y="133"/>
                  </a:lnTo>
                  <a:lnTo>
                    <a:pt x="97" y="57"/>
                  </a:lnTo>
                  <a:lnTo>
                    <a:pt x="87" y="101"/>
                  </a:lnTo>
                  <a:lnTo>
                    <a:pt x="57" y="55"/>
                  </a:lnTo>
                  <a:lnTo>
                    <a:pt x="43" y="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8" name="Freeform 272"/>
            <p:cNvSpPr/>
            <p:nvPr/>
          </p:nvSpPr>
          <p:spPr bwMode="auto">
            <a:xfrm>
              <a:off x="2613" y="3038"/>
              <a:ext cx="92" cy="86"/>
            </a:xfrm>
            <a:custGeom>
              <a:avLst/>
              <a:gdLst>
                <a:gd name="T0" fmla="*/ 7 w 338"/>
                <a:gd name="T1" fmla="*/ 0 h 338"/>
                <a:gd name="T2" fmla="*/ 7 w 338"/>
                <a:gd name="T3" fmla="*/ 0 h 338"/>
                <a:gd name="T4" fmla="*/ 7 w 338"/>
                <a:gd name="T5" fmla="*/ 1 h 338"/>
                <a:gd name="T6" fmla="*/ 7 w 338"/>
                <a:gd name="T7" fmla="*/ 1 h 338"/>
                <a:gd name="T8" fmla="*/ 7 w 338"/>
                <a:gd name="T9" fmla="*/ 2 h 338"/>
                <a:gd name="T10" fmla="*/ 6 w 338"/>
                <a:gd name="T11" fmla="*/ 3 h 338"/>
                <a:gd name="T12" fmla="*/ 6 w 338"/>
                <a:gd name="T13" fmla="*/ 5 h 338"/>
                <a:gd name="T14" fmla="*/ 6 w 338"/>
                <a:gd name="T15" fmla="*/ 6 h 338"/>
                <a:gd name="T16" fmla="*/ 5 w 338"/>
                <a:gd name="T17" fmla="*/ 8 h 338"/>
                <a:gd name="T18" fmla="*/ 5 w 338"/>
                <a:gd name="T19" fmla="*/ 9 h 338"/>
                <a:gd name="T20" fmla="*/ 5 w 338"/>
                <a:gd name="T21" fmla="*/ 11 h 338"/>
                <a:gd name="T22" fmla="*/ 4 w 338"/>
                <a:gd name="T23" fmla="*/ 12 h 338"/>
                <a:gd name="T24" fmla="*/ 3 w 338"/>
                <a:gd name="T25" fmla="*/ 14 h 338"/>
                <a:gd name="T26" fmla="*/ 2 w 338"/>
                <a:gd name="T27" fmla="*/ 15 h 338"/>
                <a:gd name="T28" fmla="*/ 2 w 338"/>
                <a:gd name="T29" fmla="*/ 17 h 338"/>
                <a:gd name="T30" fmla="*/ 1 w 338"/>
                <a:gd name="T31" fmla="*/ 18 h 338"/>
                <a:gd name="T32" fmla="*/ 0 w 338"/>
                <a:gd name="T33" fmla="*/ 19 h 338"/>
                <a:gd name="T34" fmla="*/ 0 w 338"/>
                <a:gd name="T35" fmla="*/ 19 h 338"/>
                <a:gd name="T36" fmla="*/ 1 w 338"/>
                <a:gd name="T37" fmla="*/ 19 h 338"/>
                <a:gd name="T38" fmla="*/ 1 w 338"/>
                <a:gd name="T39" fmla="*/ 19 h 338"/>
                <a:gd name="T40" fmla="*/ 2 w 338"/>
                <a:gd name="T41" fmla="*/ 20 h 338"/>
                <a:gd name="T42" fmla="*/ 4 w 338"/>
                <a:gd name="T43" fmla="*/ 20 h 338"/>
                <a:gd name="T44" fmla="*/ 5 w 338"/>
                <a:gd name="T45" fmla="*/ 21 h 338"/>
                <a:gd name="T46" fmla="*/ 7 w 338"/>
                <a:gd name="T47" fmla="*/ 21 h 338"/>
                <a:gd name="T48" fmla="*/ 9 w 338"/>
                <a:gd name="T49" fmla="*/ 22 h 338"/>
                <a:gd name="T50" fmla="*/ 10 w 338"/>
                <a:gd name="T51" fmla="*/ 22 h 338"/>
                <a:gd name="T52" fmla="*/ 12 w 338"/>
                <a:gd name="T53" fmla="*/ 22 h 338"/>
                <a:gd name="T54" fmla="*/ 14 w 338"/>
                <a:gd name="T55" fmla="*/ 22 h 338"/>
                <a:gd name="T56" fmla="*/ 17 w 338"/>
                <a:gd name="T57" fmla="*/ 21 h 338"/>
                <a:gd name="T58" fmla="*/ 19 w 338"/>
                <a:gd name="T59" fmla="*/ 20 h 338"/>
                <a:gd name="T60" fmla="*/ 21 w 338"/>
                <a:gd name="T61" fmla="*/ 19 h 338"/>
                <a:gd name="T62" fmla="*/ 23 w 338"/>
                <a:gd name="T63" fmla="*/ 17 h 338"/>
                <a:gd name="T64" fmla="*/ 25 w 338"/>
                <a:gd name="T65" fmla="*/ 16 h 338"/>
                <a:gd name="T66" fmla="*/ 17 w 338"/>
                <a:gd name="T67" fmla="*/ 19 h 338"/>
                <a:gd name="T68" fmla="*/ 17 w 338"/>
                <a:gd name="T69" fmla="*/ 14 h 338"/>
                <a:gd name="T70" fmla="*/ 10 w 338"/>
                <a:gd name="T71" fmla="*/ 19 h 338"/>
                <a:gd name="T72" fmla="*/ 10 w 338"/>
                <a:gd name="T73" fmla="*/ 15 h 338"/>
                <a:gd name="T74" fmla="*/ 5 w 338"/>
                <a:gd name="T75" fmla="*/ 18 h 338"/>
                <a:gd name="T76" fmla="*/ 5 w 338"/>
                <a:gd name="T77" fmla="*/ 18 h 338"/>
                <a:gd name="T78" fmla="*/ 5 w 338"/>
                <a:gd name="T79" fmla="*/ 18 h 338"/>
                <a:gd name="T80" fmla="*/ 5 w 338"/>
                <a:gd name="T81" fmla="*/ 17 h 338"/>
                <a:gd name="T82" fmla="*/ 5 w 338"/>
                <a:gd name="T83" fmla="*/ 17 h 338"/>
                <a:gd name="T84" fmla="*/ 6 w 338"/>
                <a:gd name="T85" fmla="*/ 16 h 338"/>
                <a:gd name="T86" fmla="*/ 6 w 338"/>
                <a:gd name="T87" fmla="*/ 15 h 338"/>
                <a:gd name="T88" fmla="*/ 6 w 338"/>
                <a:gd name="T89" fmla="*/ 13 h 338"/>
                <a:gd name="T90" fmla="*/ 7 w 338"/>
                <a:gd name="T91" fmla="*/ 12 h 338"/>
                <a:gd name="T92" fmla="*/ 7 w 338"/>
                <a:gd name="T93" fmla="*/ 11 h 338"/>
                <a:gd name="T94" fmla="*/ 7 w 338"/>
                <a:gd name="T95" fmla="*/ 10 h 338"/>
                <a:gd name="T96" fmla="*/ 7 w 338"/>
                <a:gd name="T97" fmla="*/ 8 h 338"/>
                <a:gd name="T98" fmla="*/ 7 w 338"/>
                <a:gd name="T99" fmla="*/ 7 h 338"/>
                <a:gd name="T100" fmla="*/ 7 w 338"/>
                <a:gd name="T101" fmla="*/ 5 h 338"/>
                <a:gd name="T102" fmla="*/ 7 w 338"/>
                <a:gd name="T103" fmla="*/ 3 h 338"/>
                <a:gd name="T104" fmla="*/ 7 w 338"/>
                <a:gd name="T105" fmla="*/ 2 h 338"/>
                <a:gd name="T106" fmla="*/ 7 w 338"/>
                <a:gd name="T107" fmla="*/ 0 h 338"/>
                <a:gd name="T108" fmla="*/ 7 w 338"/>
                <a:gd name="T109" fmla="*/ 0 h 33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38"/>
                <a:gd name="T166" fmla="*/ 0 h 338"/>
                <a:gd name="T167" fmla="*/ 338 w 338"/>
                <a:gd name="T168" fmla="*/ 338 h 33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38" h="338">
                  <a:moveTo>
                    <a:pt x="93" y="0"/>
                  </a:moveTo>
                  <a:lnTo>
                    <a:pt x="91" y="2"/>
                  </a:lnTo>
                  <a:lnTo>
                    <a:pt x="91" y="9"/>
                  </a:lnTo>
                  <a:lnTo>
                    <a:pt x="89" y="19"/>
                  </a:lnTo>
                  <a:lnTo>
                    <a:pt x="87" y="34"/>
                  </a:lnTo>
                  <a:lnTo>
                    <a:pt x="85" y="51"/>
                  </a:lnTo>
                  <a:lnTo>
                    <a:pt x="82" y="72"/>
                  </a:lnTo>
                  <a:lnTo>
                    <a:pt x="78" y="93"/>
                  </a:lnTo>
                  <a:lnTo>
                    <a:pt x="74" y="118"/>
                  </a:lnTo>
                  <a:lnTo>
                    <a:pt x="68" y="141"/>
                  </a:lnTo>
                  <a:lnTo>
                    <a:pt x="61" y="165"/>
                  </a:lnTo>
                  <a:lnTo>
                    <a:pt x="53" y="188"/>
                  </a:lnTo>
                  <a:lnTo>
                    <a:pt x="45" y="213"/>
                  </a:lnTo>
                  <a:lnTo>
                    <a:pt x="34" y="234"/>
                  </a:lnTo>
                  <a:lnTo>
                    <a:pt x="25" y="255"/>
                  </a:lnTo>
                  <a:lnTo>
                    <a:pt x="13" y="272"/>
                  </a:lnTo>
                  <a:lnTo>
                    <a:pt x="0" y="289"/>
                  </a:lnTo>
                  <a:lnTo>
                    <a:pt x="2" y="289"/>
                  </a:lnTo>
                  <a:lnTo>
                    <a:pt x="7" y="295"/>
                  </a:lnTo>
                  <a:lnTo>
                    <a:pt x="19" y="298"/>
                  </a:lnTo>
                  <a:lnTo>
                    <a:pt x="32" y="306"/>
                  </a:lnTo>
                  <a:lnTo>
                    <a:pt x="49" y="314"/>
                  </a:lnTo>
                  <a:lnTo>
                    <a:pt x="68" y="323"/>
                  </a:lnTo>
                  <a:lnTo>
                    <a:pt x="89" y="329"/>
                  </a:lnTo>
                  <a:lnTo>
                    <a:pt x="116" y="336"/>
                  </a:lnTo>
                  <a:lnTo>
                    <a:pt x="140" y="338"/>
                  </a:lnTo>
                  <a:lnTo>
                    <a:pt x="167" y="338"/>
                  </a:lnTo>
                  <a:lnTo>
                    <a:pt x="196" y="335"/>
                  </a:lnTo>
                  <a:lnTo>
                    <a:pt x="224" y="327"/>
                  </a:lnTo>
                  <a:lnTo>
                    <a:pt x="253" y="314"/>
                  </a:lnTo>
                  <a:lnTo>
                    <a:pt x="281" y="295"/>
                  </a:lnTo>
                  <a:lnTo>
                    <a:pt x="310" y="268"/>
                  </a:lnTo>
                  <a:lnTo>
                    <a:pt x="338" y="238"/>
                  </a:lnTo>
                  <a:lnTo>
                    <a:pt x="234" y="289"/>
                  </a:lnTo>
                  <a:lnTo>
                    <a:pt x="228" y="219"/>
                  </a:lnTo>
                  <a:lnTo>
                    <a:pt x="140" y="291"/>
                  </a:lnTo>
                  <a:lnTo>
                    <a:pt x="131" y="226"/>
                  </a:lnTo>
                  <a:lnTo>
                    <a:pt x="68" y="278"/>
                  </a:lnTo>
                  <a:lnTo>
                    <a:pt x="68" y="276"/>
                  </a:lnTo>
                  <a:lnTo>
                    <a:pt x="68" y="272"/>
                  </a:lnTo>
                  <a:lnTo>
                    <a:pt x="70" y="264"/>
                  </a:lnTo>
                  <a:lnTo>
                    <a:pt x="74" y="255"/>
                  </a:lnTo>
                  <a:lnTo>
                    <a:pt x="78" y="241"/>
                  </a:lnTo>
                  <a:lnTo>
                    <a:pt x="80" y="226"/>
                  </a:lnTo>
                  <a:lnTo>
                    <a:pt x="85" y="209"/>
                  </a:lnTo>
                  <a:lnTo>
                    <a:pt x="89" y="192"/>
                  </a:lnTo>
                  <a:lnTo>
                    <a:pt x="91" y="171"/>
                  </a:lnTo>
                  <a:lnTo>
                    <a:pt x="95" y="150"/>
                  </a:lnTo>
                  <a:lnTo>
                    <a:pt x="95" y="125"/>
                  </a:lnTo>
                  <a:lnTo>
                    <a:pt x="97" y="103"/>
                  </a:lnTo>
                  <a:lnTo>
                    <a:pt x="97" y="76"/>
                  </a:lnTo>
                  <a:lnTo>
                    <a:pt x="97" y="51"/>
                  </a:lnTo>
                  <a:lnTo>
                    <a:pt x="95" y="25"/>
                  </a:lnTo>
                  <a:lnTo>
                    <a:pt x="93" y="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69" name="Freeform 273"/>
            <p:cNvSpPr/>
            <p:nvPr/>
          </p:nvSpPr>
          <p:spPr bwMode="auto">
            <a:xfrm>
              <a:off x="2585" y="3437"/>
              <a:ext cx="25" cy="28"/>
            </a:xfrm>
            <a:custGeom>
              <a:avLst/>
              <a:gdLst>
                <a:gd name="T0" fmla="*/ 6 w 95"/>
                <a:gd name="T1" fmla="*/ 0 h 109"/>
                <a:gd name="T2" fmla="*/ 1 w 95"/>
                <a:gd name="T3" fmla="*/ 1 h 109"/>
                <a:gd name="T4" fmla="*/ 0 w 95"/>
                <a:gd name="T5" fmla="*/ 7 h 109"/>
                <a:gd name="T6" fmla="*/ 7 w 95"/>
                <a:gd name="T7" fmla="*/ 7 h 109"/>
                <a:gd name="T8" fmla="*/ 6 w 95"/>
                <a:gd name="T9" fmla="*/ 0 h 109"/>
                <a:gd name="T10" fmla="*/ 6 w 95"/>
                <a:gd name="T11" fmla="*/ 0 h 1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5"/>
                <a:gd name="T19" fmla="*/ 0 h 109"/>
                <a:gd name="T20" fmla="*/ 95 w 95"/>
                <a:gd name="T21" fmla="*/ 109 h 1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5" h="109">
                  <a:moveTo>
                    <a:pt x="88" y="0"/>
                  </a:moveTo>
                  <a:lnTo>
                    <a:pt x="8" y="12"/>
                  </a:lnTo>
                  <a:lnTo>
                    <a:pt x="0" y="107"/>
                  </a:lnTo>
                  <a:lnTo>
                    <a:pt x="95" y="10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70" name="Freeform 274"/>
            <p:cNvSpPr/>
            <p:nvPr/>
          </p:nvSpPr>
          <p:spPr bwMode="auto">
            <a:xfrm>
              <a:off x="2608" y="3162"/>
              <a:ext cx="176" cy="382"/>
            </a:xfrm>
            <a:custGeom>
              <a:avLst/>
              <a:gdLst>
                <a:gd name="T0" fmla="*/ 17 w 642"/>
                <a:gd name="T1" fmla="*/ 0 h 1507"/>
                <a:gd name="T2" fmla="*/ 17 w 642"/>
                <a:gd name="T3" fmla="*/ 0 h 1507"/>
                <a:gd name="T4" fmla="*/ 16 w 642"/>
                <a:gd name="T5" fmla="*/ 1 h 1507"/>
                <a:gd name="T6" fmla="*/ 15 w 642"/>
                <a:gd name="T7" fmla="*/ 3 h 1507"/>
                <a:gd name="T8" fmla="*/ 14 w 642"/>
                <a:gd name="T9" fmla="*/ 5 h 1507"/>
                <a:gd name="T10" fmla="*/ 13 w 642"/>
                <a:gd name="T11" fmla="*/ 8 h 1507"/>
                <a:gd name="T12" fmla="*/ 12 w 642"/>
                <a:gd name="T13" fmla="*/ 11 h 1507"/>
                <a:gd name="T14" fmla="*/ 10 w 642"/>
                <a:gd name="T15" fmla="*/ 15 h 1507"/>
                <a:gd name="T16" fmla="*/ 8 w 642"/>
                <a:gd name="T17" fmla="*/ 20 h 1507"/>
                <a:gd name="T18" fmla="*/ 6 w 642"/>
                <a:gd name="T19" fmla="*/ 25 h 1507"/>
                <a:gd name="T20" fmla="*/ 5 w 642"/>
                <a:gd name="T21" fmla="*/ 31 h 1507"/>
                <a:gd name="T22" fmla="*/ 3 w 642"/>
                <a:gd name="T23" fmla="*/ 38 h 1507"/>
                <a:gd name="T24" fmla="*/ 2 w 642"/>
                <a:gd name="T25" fmla="*/ 46 h 1507"/>
                <a:gd name="T26" fmla="*/ 1 w 642"/>
                <a:gd name="T27" fmla="*/ 54 h 1507"/>
                <a:gd name="T28" fmla="*/ 0 w 642"/>
                <a:gd name="T29" fmla="*/ 63 h 1507"/>
                <a:gd name="T30" fmla="*/ 0 w 642"/>
                <a:gd name="T31" fmla="*/ 73 h 1507"/>
                <a:gd name="T32" fmla="*/ 0 w 642"/>
                <a:gd name="T33" fmla="*/ 84 h 1507"/>
                <a:gd name="T34" fmla="*/ 7 w 642"/>
                <a:gd name="T35" fmla="*/ 87 h 1507"/>
                <a:gd name="T36" fmla="*/ 19 w 642"/>
                <a:gd name="T37" fmla="*/ 53 h 1507"/>
                <a:gd name="T38" fmla="*/ 22 w 642"/>
                <a:gd name="T39" fmla="*/ 25 h 1507"/>
                <a:gd name="T40" fmla="*/ 23 w 642"/>
                <a:gd name="T41" fmla="*/ 52 h 1507"/>
                <a:gd name="T42" fmla="*/ 6 w 642"/>
                <a:gd name="T43" fmla="*/ 93 h 1507"/>
                <a:gd name="T44" fmla="*/ 10 w 642"/>
                <a:gd name="T45" fmla="*/ 96 h 1507"/>
                <a:gd name="T46" fmla="*/ 14 w 642"/>
                <a:gd name="T47" fmla="*/ 97 h 1507"/>
                <a:gd name="T48" fmla="*/ 34 w 642"/>
                <a:gd name="T49" fmla="*/ 56 h 1507"/>
                <a:gd name="T50" fmla="*/ 35 w 642"/>
                <a:gd name="T51" fmla="*/ 19 h 1507"/>
                <a:gd name="T52" fmla="*/ 48 w 642"/>
                <a:gd name="T53" fmla="*/ 12 h 1507"/>
                <a:gd name="T54" fmla="*/ 48 w 642"/>
                <a:gd name="T55" fmla="*/ 12 h 1507"/>
                <a:gd name="T56" fmla="*/ 48 w 642"/>
                <a:gd name="T57" fmla="*/ 12 h 1507"/>
                <a:gd name="T58" fmla="*/ 47 w 642"/>
                <a:gd name="T59" fmla="*/ 11 h 1507"/>
                <a:gd name="T60" fmla="*/ 46 w 642"/>
                <a:gd name="T61" fmla="*/ 10 h 1507"/>
                <a:gd name="T62" fmla="*/ 44 w 642"/>
                <a:gd name="T63" fmla="*/ 9 h 1507"/>
                <a:gd name="T64" fmla="*/ 42 w 642"/>
                <a:gd name="T65" fmla="*/ 8 h 1507"/>
                <a:gd name="T66" fmla="*/ 41 w 642"/>
                <a:gd name="T67" fmla="*/ 7 h 1507"/>
                <a:gd name="T68" fmla="*/ 39 w 642"/>
                <a:gd name="T69" fmla="*/ 6 h 1507"/>
                <a:gd name="T70" fmla="*/ 36 w 642"/>
                <a:gd name="T71" fmla="*/ 5 h 1507"/>
                <a:gd name="T72" fmla="*/ 34 w 642"/>
                <a:gd name="T73" fmla="*/ 3 h 1507"/>
                <a:gd name="T74" fmla="*/ 32 w 642"/>
                <a:gd name="T75" fmla="*/ 2 h 1507"/>
                <a:gd name="T76" fmla="*/ 29 w 642"/>
                <a:gd name="T77" fmla="*/ 2 h 1507"/>
                <a:gd name="T78" fmla="*/ 26 w 642"/>
                <a:gd name="T79" fmla="*/ 1 h 1507"/>
                <a:gd name="T80" fmla="*/ 23 w 642"/>
                <a:gd name="T81" fmla="*/ 0 h 1507"/>
                <a:gd name="T82" fmla="*/ 20 w 642"/>
                <a:gd name="T83" fmla="*/ 0 h 1507"/>
                <a:gd name="T84" fmla="*/ 17 w 642"/>
                <a:gd name="T85" fmla="*/ 0 h 1507"/>
                <a:gd name="T86" fmla="*/ 17 w 642"/>
                <a:gd name="T87" fmla="*/ 0 h 150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642"/>
                <a:gd name="T133" fmla="*/ 0 h 1507"/>
                <a:gd name="T134" fmla="*/ 642 w 642"/>
                <a:gd name="T135" fmla="*/ 1507 h 150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642" h="1507">
                  <a:moveTo>
                    <a:pt x="230" y="1"/>
                  </a:moveTo>
                  <a:lnTo>
                    <a:pt x="226" y="3"/>
                  </a:lnTo>
                  <a:lnTo>
                    <a:pt x="218" y="19"/>
                  </a:lnTo>
                  <a:lnTo>
                    <a:pt x="205" y="41"/>
                  </a:lnTo>
                  <a:lnTo>
                    <a:pt x="190" y="74"/>
                  </a:lnTo>
                  <a:lnTo>
                    <a:pt x="171" y="117"/>
                  </a:lnTo>
                  <a:lnTo>
                    <a:pt x="152" y="169"/>
                  </a:lnTo>
                  <a:lnTo>
                    <a:pt x="131" y="233"/>
                  </a:lnTo>
                  <a:lnTo>
                    <a:pt x="108" y="308"/>
                  </a:lnTo>
                  <a:lnTo>
                    <a:pt x="85" y="391"/>
                  </a:lnTo>
                  <a:lnTo>
                    <a:pt x="64" y="486"/>
                  </a:lnTo>
                  <a:lnTo>
                    <a:pt x="45" y="593"/>
                  </a:lnTo>
                  <a:lnTo>
                    <a:pt x="30" y="713"/>
                  </a:lnTo>
                  <a:lnTo>
                    <a:pt x="15" y="842"/>
                  </a:lnTo>
                  <a:lnTo>
                    <a:pt x="5" y="984"/>
                  </a:lnTo>
                  <a:lnTo>
                    <a:pt x="0" y="1138"/>
                  </a:lnTo>
                  <a:lnTo>
                    <a:pt x="2" y="1306"/>
                  </a:lnTo>
                  <a:lnTo>
                    <a:pt x="91" y="1359"/>
                  </a:lnTo>
                  <a:lnTo>
                    <a:pt x="256" y="821"/>
                  </a:lnTo>
                  <a:lnTo>
                    <a:pt x="292" y="389"/>
                  </a:lnTo>
                  <a:lnTo>
                    <a:pt x="311" y="813"/>
                  </a:lnTo>
                  <a:lnTo>
                    <a:pt x="79" y="1450"/>
                  </a:lnTo>
                  <a:lnTo>
                    <a:pt x="133" y="1498"/>
                  </a:lnTo>
                  <a:lnTo>
                    <a:pt x="182" y="1507"/>
                  </a:lnTo>
                  <a:lnTo>
                    <a:pt x="448" y="865"/>
                  </a:lnTo>
                  <a:lnTo>
                    <a:pt x="460" y="289"/>
                  </a:lnTo>
                  <a:lnTo>
                    <a:pt x="642" y="190"/>
                  </a:lnTo>
                  <a:lnTo>
                    <a:pt x="638" y="188"/>
                  </a:lnTo>
                  <a:lnTo>
                    <a:pt x="633" y="180"/>
                  </a:lnTo>
                  <a:lnTo>
                    <a:pt x="621" y="171"/>
                  </a:lnTo>
                  <a:lnTo>
                    <a:pt x="606" y="157"/>
                  </a:lnTo>
                  <a:lnTo>
                    <a:pt x="587" y="142"/>
                  </a:lnTo>
                  <a:lnTo>
                    <a:pt x="566" y="125"/>
                  </a:lnTo>
                  <a:lnTo>
                    <a:pt x="541" y="106"/>
                  </a:lnTo>
                  <a:lnTo>
                    <a:pt x="515" y="89"/>
                  </a:lnTo>
                  <a:lnTo>
                    <a:pt x="484" y="70"/>
                  </a:lnTo>
                  <a:lnTo>
                    <a:pt x="452" y="53"/>
                  </a:lnTo>
                  <a:lnTo>
                    <a:pt x="418" y="36"/>
                  </a:lnTo>
                  <a:lnTo>
                    <a:pt x="384" y="24"/>
                  </a:lnTo>
                  <a:lnTo>
                    <a:pt x="346" y="11"/>
                  </a:lnTo>
                  <a:lnTo>
                    <a:pt x="308" y="3"/>
                  </a:lnTo>
                  <a:lnTo>
                    <a:pt x="268" y="0"/>
                  </a:lnTo>
                  <a:lnTo>
                    <a:pt x="230" y="1"/>
                  </a:lnTo>
                  <a:close/>
                </a:path>
              </a:pathLst>
            </a:custGeom>
            <a:solidFill>
              <a:srgbClr val="B0C7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71" name="Freeform 275"/>
            <p:cNvSpPr/>
            <p:nvPr/>
          </p:nvSpPr>
          <p:spPr bwMode="auto">
            <a:xfrm>
              <a:off x="2433" y="3923"/>
              <a:ext cx="89" cy="52"/>
            </a:xfrm>
            <a:custGeom>
              <a:avLst/>
              <a:gdLst>
                <a:gd name="T0" fmla="*/ 21 w 323"/>
                <a:gd name="T1" fmla="*/ 0 h 205"/>
                <a:gd name="T2" fmla="*/ 21 w 323"/>
                <a:gd name="T3" fmla="*/ 0 h 205"/>
                <a:gd name="T4" fmla="*/ 20 w 323"/>
                <a:gd name="T5" fmla="*/ 0 h 205"/>
                <a:gd name="T6" fmla="*/ 20 w 323"/>
                <a:gd name="T7" fmla="*/ 1 h 205"/>
                <a:gd name="T8" fmla="*/ 20 w 323"/>
                <a:gd name="T9" fmla="*/ 1 h 205"/>
                <a:gd name="T10" fmla="*/ 19 w 323"/>
                <a:gd name="T11" fmla="*/ 1 h 205"/>
                <a:gd name="T12" fmla="*/ 19 w 323"/>
                <a:gd name="T13" fmla="*/ 2 h 205"/>
                <a:gd name="T14" fmla="*/ 18 w 323"/>
                <a:gd name="T15" fmla="*/ 2 h 205"/>
                <a:gd name="T16" fmla="*/ 18 w 323"/>
                <a:gd name="T17" fmla="*/ 3 h 205"/>
                <a:gd name="T18" fmla="*/ 17 w 323"/>
                <a:gd name="T19" fmla="*/ 3 h 205"/>
                <a:gd name="T20" fmla="*/ 16 w 323"/>
                <a:gd name="T21" fmla="*/ 3 h 205"/>
                <a:gd name="T22" fmla="*/ 15 w 323"/>
                <a:gd name="T23" fmla="*/ 3 h 205"/>
                <a:gd name="T24" fmla="*/ 14 w 323"/>
                <a:gd name="T25" fmla="*/ 4 h 205"/>
                <a:gd name="T26" fmla="*/ 13 w 323"/>
                <a:gd name="T27" fmla="*/ 4 h 205"/>
                <a:gd name="T28" fmla="*/ 12 w 323"/>
                <a:gd name="T29" fmla="*/ 4 h 205"/>
                <a:gd name="T30" fmla="*/ 0 w 323"/>
                <a:gd name="T31" fmla="*/ 11 h 205"/>
                <a:gd name="T32" fmla="*/ 0 w 323"/>
                <a:gd name="T33" fmla="*/ 13 h 205"/>
                <a:gd name="T34" fmla="*/ 11 w 323"/>
                <a:gd name="T35" fmla="*/ 13 h 205"/>
                <a:gd name="T36" fmla="*/ 20 w 323"/>
                <a:gd name="T37" fmla="*/ 8 h 205"/>
                <a:gd name="T38" fmla="*/ 20 w 323"/>
                <a:gd name="T39" fmla="*/ 13 h 205"/>
                <a:gd name="T40" fmla="*/ 24 w 323"/>
                <a:gd name="T41" fmla="*/ 13 h 205"/>
                <a:gd name="T42" fmla="*/ 24 w 323"/>
                <a:gd name="T43" fmla="*/ 6 h 205"/>
                <a:gd name="T44" fmla="*/ 24 w 323"/>
                <a:gd name="T45" fmla="*/ 6 h 205"/>
                <a:gd name="T46" fmla="*/ 24 w 323"/>
                <a:gd name="T47" fmla="*/ 6 h 205"/>
                <a:gd name="T48" fmla="*/ 24 w 323"/>
                <a:gd name="T49" fmla="*/ 5 h 205"/>
                <a:gd name="T50" fmla="*/ 24 w 323"/>
                <a:gd name="T51" fmla="*/ 5 h 205"/>
                <a:gd name="T52" fmla="*/ 24 w 323"/>
                <a:gd name="T53" fmla="*/ 5 h 205"/>
                <a:gd name="T54" fmla="*/ 25 w 323"/>
                <a:gd name="T55" fmla="*/ 4 h 205"/>
                <a:gd name="T56" fmla="*/ 25 w 323"/>
                <a:gd name="T57" fmla="*/ 4 h 205"/>
                <a:gd name="T58" fmla="*/ 25 w 323"/>
                <a:gd name="T59" fmla="*/ 3 h 205"/>
                <a:gd name="T60" fmla="*/ 24 w 323"/>
                <a:gd name="T61" fmla="*/ 3 h 205"/>
                <a:gd name="T62" fmla="*/ 24 w 323"/>
                <a:gd name="T63" fmla="*/ 2 h 205"/>
                <a:gd name="T64" fmla="*/ 23 w 323"/>
                <a:gd name="T65" fmla="*/ 2 h 205"/>
                <a:gd name="T66" fmla="*/ 23 w 323"/>
                <a:gd name="T67" fmla="*/ 1 h 205"/>
                <a:gd name="T68" fmla="*/ 22 w 323"/>
                <a:gd name="T69" fmla="*/ 1 h 205"/>
                <a:gd name="T70" fmla="*/ 21 w 323"/>
                <a:gd name="T71" fmla="*/ 0 h 205"/>
                <a:gd name="T72" fmla="*/ 21 w 323"/>
                <a:gd name="T73" fmla="*/ 0 h 20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23"/>
                <a:gd name="T112" fmla="*/ 0 h 205"/>
                <a:gd name="T113" fmla="*/ 323 w 323"/>
                <a:gd name="T114" fmla="*/ 205 h 20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23" h="205">
                  <a:moveTo>
                    <a:pt x="283" y="0"/>
                  </a:moveTo>
                  <a:lnTo>
                    <a:pt x="276" y="0"/>
                  </a:lnTo>
                  <a:lnTo>
                    <a:pt x="268" y="5"/>
                  </a:lnTo>
                  <a:lnTo>
                    <a:pt x="264" y="7"/>
                  </a:lnTo>
                  <a:lnTo>
                    <a:pt x="260" y="13"/>
                  </a:lnTo>
                  <a:lnTo>
                    <a:pt x="255" y="21"/>
                  </a:lnTo>
                  <a:lnTo>
                    <a:pt x="249" y="26"/>
                  </a:lnTo>
                  <a:lnTo>
                    <a:pt x="241" y="32"/>
                  </a:lnTo>
                  <a:lnTo>
                    <a:pt x="232" y="38"/>
                  </a:lnTo>
                  <a:lnTo>
                    <a:pt x="222" y="43"/>
                  </a:lnTo>
                  <a:lnTo>
                    <a:pt x="213" y="49"/>
                  </a:lnTo>
                  <a:lnTo>
                    <a:pt x="200" y="51"/>
                  </a:lnTo>
                  <a:lnTo>
                    <a:pt x="184" y="55"/>
                  </a:lnTo>
                  <a:lnTo>
                    <a:pt x="169" y="57"/>
                  </a:lnTo>
                  <a:lnTo>
                    <a:pt x="152" y="59"/>
                  </a:lnTo>
                  <a:lnTo>
                    <a:pt x="0" y="175"/>
                  </a:lnTo>
                  <a:lnTo>
                    <a:pt x="2" y="199"/>
                  </a:lnTo>
                  <a:lnTo>
                    <a:pt x="146" y="205"/>
                  </a:lnTo>
                  <a:lnTo>
                    <a:pt x="260" y="129"/>
                  </a:lnTo>
                  <a:lnTo>
                    <a:pt x="260" y="205"/>
                  </a:lnTo>
                  <a:lnTo>
                    <a:pt x="312" y="205"/>
                  </a:lnTo>
                  <a:lnTo>
                    <a:pt x="312" y="100"/>
                  </a:lnTo>
                  <a:lnTo>
                    <a:pt x="312" y="98"/>
                  </a:lnTo>
                  <a:lnTo>
                    <a:pt x="317" y="91"/>
                  </a:lnTo>
                  <a:lnTo>
                    <a:pt x="317" y="83"/>
                  </a:lnTo>
                  <a:lnTo>
                    <a:pt x="319" y="78"/>
                  </a:lnTo>
                  <a:lnTo>
                    <a:pt x="321" y="70"/>
                  </a:lnTo>
                  <a:lnTo>
                    <a:pt x="323" y="64"/>
                  </a:lnTo>
                  <a:lnTo>
                    <a:pt x="323" y="57"/>
                  </a:lnTo>
                  <a:lnTo>
                    <a:pt x="323" y="47"/>
                  </a:lnTo>
                  <a:lnTo>
                    <a:pt x="319" y="38"/>
                  </a:lnTo>
                  <a:lnTo>
                    <a:pt x="317" y="30"/>
                  </a:lnTo>
                  <a:lnTo>
                    <a:pt x="310" y="22"/>
                  </a:lnTo>
                  <a:lnTo>
                    <a:pt x="302" y="15"/>
                  </a:lnTo>
                  <a:lnTo>
                    <a:pt x="293" y="7"/>
                  </a:lnTo>
                  <a:lnTo>
                    <a:pt x="28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72" name="Freeform 276"/>
            <p:cNvSpPr/>
            <p:nvPr/>
          </p:nvSpPr>
          <p:spPr bwMode="auto">
            <a:xfrm>
              <a:off x="2718" y="3897"/>
              <a:ext cx="38" cy="78"/>
            </a:xfrm>
            <a:custGeom>
              <a:avLst/>
              <a:gdLst>
                <a:gd name="T0" fmla="*/ 0 w 142"/>
                <a:gd name="T1" fmla="*/ 2 h 308"/>
                <a:gd name="T2" fmla="*/ 0 w 142"/>
                <a:gd name="T3" fmla="*/ 2 h 308"/>
                <a:gd name="T4" fmla="*/ 0 w 142"/>
                <a:gd name="T5" fmla="*/ 2 h 308"/>
                <a:gd name="T6" fmla="*/ 0 w 142"/>
                <a:gd name="T7" fmla="*/ 3 h 308"/>
                <a:gd name="T8" fmla="*/ 0 w 142"/>
                <a:gd name="T9" fmla="*/ 3 h 308"/>
                <a:gd name="T10" fmla="*/ 0 w 142"/>
                <a:gd name="T11" fmla="*/ 4 h 308"/>
                <a:gd name="T12" fmla="*/ 0 w 142"/>
                <a:gd name="T13" fmla="*/ 5 h 308"/>
                <a:gd name="T14" fmla="*/ 1 w 142"/>
                <a:gd name="T15" fmla="*/ 6 h 308"/>
                <a:gd name="T16" fmla="*/ 1 w 142"/>
                <a:gd name="T17" fmla="*/ 7 h 308"/>
                <a:gd name="T18" fmla="*/ 1 w 142"/>
                <a:gd name="T19" fmla="*/ 9 h 308"/>
                <a:gd name="T20" fmla="*/ 2 w 142"/>
                <a:gd name="T21" fmla="*/ 10 h 308"/>
                <a:gd name="T22" fmla="*/ 2 w 142"/>
                <a:gd name="T23" fmla="*/ 11 h 308"/>
                <a:gd name="T24" fmla="*/ 3 w 142"/>
                <a:gd name="T25" fmla="*/ 13 h 308"/>
                <a:gd name="T26" fmla="*/ 4 w 142"/>
                <a:gd name="T27" fmla="*/ 15 h 308"/>
                <a:gd name="T28" fmla="*/ 5 w 142"/>
                <a:gd name="T29" fmla="*/ 16 h 308"/>
                <a:gd name="T30" fmla="*/ 7 w 142"/>
                <a:gd name="T31" fmla="*/ 18 h 308"/>
                <a:gd name="T32" fmla="*/ 9 w 142"/>
                <a:gd name="T33" fmla="*/ 20 h 308"/>
                <a:gd name="T34" fmla="*/ 9 w 142"/>
                <a:gd name="T35" fmla="*/ 20 h 308"/>
                <a:gd name="T36" fmla="*/ 9 w 142"/>
                <a:gd name="T37" fmla="*/ 19 h 308"/>
                <a:gd name="T38" fmla="*/ 9 w 142"/>
                <a:gd name="T39" fmla="*/ 18 h 308"/>
                <a:gd name="T40" fmla="*/ 9 w 142"/>
                <a:gd name="T41" fmla="*/ 17 h 308"/>
                <a:gd name="T42" fmla="*/ 10 w 142"/>
                <a:gd name="T43" fmla="*/ 17 h 308"/>
                <a:gd name="T44" fmla="*/ 10 w 142"/>
                <a:gd name="T45" fmla="*/ 15 h 308"/>
                <a:gd name="T46" fmla="*/ 10 w 142"/>
                <a:gd name="T47" fmla="*/ 14 h 308"/>
                <a:gd name="T48" fmla="*/ 10 w 142"/>
                <a:gd name="T49" fmla="*/ 13 h 308"/>
                <a:gd name="T50" fmla="*/ 10 w 142"/>
                <a:gd name="T51" fmla="*/ 11 h 308"/>
                <a:gd name="T52" fmla="*/ 10 w 142"/>
                <a:gd name="T53" fmla="*/ 9 h 308"/>
                <a:gd name="T54" fmla="*/ 10 w 142"/>
                <a:gd name="T55" fmla="*/ 8 h 308"/>
                <a:gd name="T56" fmla="*/ 10 w 142"/>
                <a:gd name="T57" fmla="*/ 6 h 308"/>
                <a:gd name="T58" fmla="*/ 9 w 142"/>
                <a:gd name="T59" fmla="*/ 5 h 308"/>
                <a:gd name="T60" fmla="*/ 9 w 142"/>
                <a:gd name="T61" fmla="*/ 3 h 308"/>
                <a:gd name="T62" fmla="*/ 7 w 142"/>
                <a:gd name="T63" fmla="*/ 2 h 308"/>
                <a:gd name="T64" fmla="*/ 6 w 142"/>
                <a:gd name="T65" fmla="*/ 0 h 308"/>
                <a:gd name="T66" fmla="*/ 6 w 142"/>
                <a:gd name="T67" fmla="*/ 0 h 308"/>
                <a:gd name="T68" fmla="*/ 6 w 142"/>
                <a:gd name="T69" fmla="*/ 1 h 308"/>
                <a:gd name="T70" fmla="*/ 6 w 142"/>
                <a:gd name="T71" fmla="*/ 1 h 308"/>
                <a:gd name="T72" fmla="*/ 6 w 142"/>
                <a:gd name="T73" fmla="*/ 2 h 308"/>
                <a:gd name="T74" fmla="*/ 6 w 142"/>
                <a:gd name="T75" fmla="*/ 3 h 308"/>
                <a:gd name="T76" fmla="*/ 6 w 142"/>
                <a:gd name="T77" fmla="*/ 4 h 308"/>
                <a:gd name="T78" fmla="*/ 6 w 142"/>
                <a:gd name="T79" fmla="*/ 5 h 308"/>
                <a:gd name="T80" fmla="*/ 6 w 142"/>
                <a:gd name="T81" fmla="*/ 6 h 308"/>
                <a:gd name="T82" fmla="*/ 6 w 142"/>
                <a:gd name="T83" fmla="*/ 7 h 308"/>
                <a:gd name="T84" fmla="*/ 5 w 142"/>
                <a:gd name="T85" fmla="*/ 7 h 308"/>
                <a:gd name="T86" fmla="*/ 5 w 142"/>
                <a:gd name="T87" fmla="*/ 8 h 308"/>
                <a:gd name="T88" fmla="*/ 4 w 142"/>
                <a:gd name="T89" fmla="*/ 7 h 308"/>
                <a:gd name="T90" fmla="*/ 3 w 142"/>
                <a:gd name="T91" fmla="*/ 7 h 308"/>
                <a:gd name="T92" fmla="*/ 2 w 142"/>
                <a:gd name="T93" fmla="*/ 6 h 308"/>
                <a:gd name="T94" fmla="*/ 1 w 142"/>
                <a:gd name="T95" fmla="*/ 4 h 308"/>
                <a:gd name="T96" fmla="*/ 0 w 142"/>
                <a:gd name="T97" fmla="*/ 2 h 308"/>
                <a:gd name="T98" fmla="*/ 0 w 142"/>
                <a:gd name="T99" fmla="*/ 2 h 308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42"/>
                <a:gd name="T151" fmla="*/ 0 h 308"/>
                <a:gd name="T152" fmla="*/ 142 w 142"/>
                <a:gd name="T153" fmla="*/ 308 h 308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42" h="308">
                  <a:moveTo>
                    <a:pt x="2" y="28"/>
                  </a:moveTo>
                  <a:lnTo>
                    <a:pt x="0" y="28"/>
                  </a:lnTo>
                  <a:lnTo>
                    <a:pt x="0" y="32"/>
                  </a:lnTo>
                  <a:lnTo>
                    <a:pt x="0" y="40"/>
                  </a:lnTo>
                  <a:lnTo>
                    <a:pt x="0" y="51"/>
                  </a:lnTo>
                  <a:lnTo>
                    <a:pt x="0" y="63"/>
                  </a:lnTo>
                  <a:lnTo>
                    <a:pt x="2" y="78"/>
                  </a:lnTo>
                  <a:lnTo>
                    <a:pt x="6" y="95"/>
                  </a:lnTo>
                  <a:lnTo>
                    <a:pt x="9" y="116"/>
                  </a:lnTo>
                  <a:lnTo>
                    <a:pt x="15" y="135"/>
                  </a:lnTo>
                  <a:lnTo>
                    <a:pt x="23" y="156"/>
                  </a:lnTo>
                  <a:lnTo>
                    <a:pt x="32" y="179"/>
                  </a:lnTo>
                  <a:lnTo>
                    <a:pt x="44" y="203"/>
                  </a:lnTo>
                  <a:lnTo>
                    <a:pt x="59" y="228"/>
                  </a:lnTo>
                  <a:lnTo>
                    <a:pt x="76" y="255"/>
                  </a:lnTo>
                  <a:lnTo>
                    <a:pt x="97" y="279"/>
                  </a:lnTo>
                  <a:lnTo>
                    <a:pt x="120" y="308"/>
                  </a:lnTo>
                  <a:lnTo>
                    <a:pt x="120" y="304"/>
                  </a:lnTo>
                  <a:lnTo>
                    <a:pt x="121" y="298"/>
                  </a:lnTo>
                  <a:lnTo>
                    <a:pt x="125" y="287"/>
                  </a:lnTo>
                  <a:lnTo>
                    <a:pt x="129" y="274"/>
                  </a:lnTo>
                  <a:lnTo>
                    <a:pt x="133" y="259"/>
                  </a:lnTo>
                  <a:lnTo>
                    <a:pt x="137" y="240"/>
                  </a:lnTo>
                  <a:lnTo>
                    <a:pt x="140" y="219"/>
                  </a:lnTo>
                  <a:lnTo>
                    <a:pt x="142" y="198"/>
                  </a:lnTo>
                  <a:lnTo>
                    <a:pt x="142" y="173"/>
                  </a:lnTo>
                  <a:lnTo>
                    <a:pt x="142" y="148"/>
                  </a:lnTo>
                  <a:lnTo>
                    <a:pt x="140" y="122"/>
                  </a:lnTo>
                  <a:lnTo>
                    <a:pt x="137" y="97"/>
                  </a:lnTo>
                  <a:lnTo>
                    <a:pt x="127" y="70"/>
                  </a:lnTo>
                  <a:lnTo>
                    <a:pt x="118" y="47"/>
                  </a:lnTo>
                  <a:lnTo>
                    <a:pt x="102" y="23"/>
                  </a:lnTo>
                  <a:lnTo>
                    <a:pt x="85" y="0"/>
                  </a:lnTo>
                  <a:lnTo>
                    <a:pt x="85" y="4"/>
                  </a:lnTo>
                  <a:lnTo>
                    <a:pt x="85" y="11"/>
                  </a:lnTo>
                  <a:lnTo>
                    <a:pt x="85" y="21"/>
                  </a:lnTo>
                  <a:lnTo>
                    <a:pt x="87" y="36"/>
                  </a:lnTo>
                  <a:lnTo>
                    <a:pt x="87" y="51"/>
                  </a:lnTo>
                  <a:lnTo>
                    <a:pt x="87" y="67"/>
                  </a:lnTo>
                  <a:lnTo>
                    <a:pt x="85" y="82"/>
                  </a:lnTo>
                  <a:lnTo>
                    <a:pt x="83" y="97"/>
                  </a:lnTo>
                  <a:lnTo>
                    <a:pt x="80" y="108"/>
                  </a:lnTo>
                  <a:lnTo>
                    <a:pt x="74" y="116"/>
                  </a:lnTo>
                  <a:lnTo>
                    <a:pt x="66" y="118"/>
                  </a:lnTo>
                  <a:lnTo>
                    <a:pt x="59" y="116"/>
                  </a:lnTo>
                  <a:lnTo>
                    <a:pt x="47" y="106"/>
                  </a:lnTo>
                  <a:lnTo>
                    <a:pt x="34" y="89"/>
                  </a:lnTo>
                  <a:lnTo>
                    <a:pt x="19" y="63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73" name="Freeform 277"/>
            <p:cNvSpPr/>
            <p:nvPr/>
          </p:nvSpPr>
          <p:spPr bwMode="auto">
            <a:xfrm>
              <a:off x="2267" y="3726"/>
              <a:ext cx="113" cy="224"/>
            </a:xfrm>
            <a:custGeom>
              <a:avLst/>
              <a:gdLst>
                <a:gd name="T0" fmla="*/ 31 w 412"/>
                <a:gd name="T1" fmla="*/ 57 h 884"/>
                <a:gd name="T2" fmla="*/ 16 w 412"/>
                <a:gd name="T3" fmla="*/ 0 h 884"/>
                <a:gd name="T4" fmla="*/ 0 w 412"/>
                <a:gd name="T5" fmla="*/ 5 h 884"/>
                <a:gd name="T6" fmla="*/ 3 w 412"/>
                <a:gd name="T7" fmla="*/ 12 h 884"/>
                <a:gd name="T8" fmla="*/ 11 w 412"/>
                <a:gd name="T9" fmla="*/ 22 h 884"/>
                <a:gd name="T10" fmla="*/ 26 w 412"/>
                <a:gd name="T11" fmla="*/ 55 h 884"/>
                <a:gd name="T12" fmla="*/ 31 w 412"/>
                <a:gd name="T13" fmla="*/ 57 h 884"/>
                <a:gd name="T14" fmla="*/ 31 w 412"/>
                <a:gd name="T15" fmla="*/ 57 h 8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2"/>
                <a:gd name="T25" fmla="*/ 0 h 884"/>
                <a:gd name="T26" fmla="*/ 412 w 412"/>
                <a:gd name="T27" fmla="*/ 884 h 88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2" h="884">
                  <a:moveTo>
                    <a:pt x="412" y="884"/>
                  </a:moveTo>
                  <a:lnTo>
                    <a:pt x="216" y="0"/>
                  </a:lnTo>
                  <a:lnTo>
                    <a:pt x="0" y="70"/>
                  </a:lnTo>
                  <a:lnTo>
                    <a:pt x="40" y="186"/>
                  </a:lnTo>
                  <a:lnTo>
                    <a:pt x="146" y="340"/>
                  </a:lnTo>
                  <a:lnTo>
                    <a:pt x="348" y="859"/>
                  </a:lnTo>
                  <a:lnTo>
                    <a:pt x="412" y="884"/>
                  </a:lnTo>
                  <a:close/>
                </a:path>
              </a:pathLst>
            </a:custGeom>
            <a:solidFill>
              <a:srgbClr val="B34D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74" name="Freeform 278"/>
            <p:cNvSpPr/>
            <p:nvPr/>
          </p:nvSpPr>
          <p:spPr bwMode="auto">
            <a:xfrm>
              <a:off x="2256" y="3736"/>
              <a:ext cx="118" cy="213"/>
            </a:xfrm>
            <a:custGeom>
              <a:avLst/>
              <a:gdLst>
                <a:gd name="T0" fmla="*/ 0 w 431"/>
                <a:gd name="T1" fmla="*/ 3 h 836"/>
                <a:gd name="T2" fmla="*/ 0 w 431"/>
                <a:gd name="T3" fmla="*/ 3 h 836"/>
                <a:gd name="T4" fmla="*/ 0 w 431"/>
                <a:gd name="T5" fmla="*/ 3 h 836"/>
                <a:gd name="T6" fmla="*/ 0 w 431"/>
                <a:gd name="T7" fmla="*/ 4 h 836"/>
                <a:gd name="T8" fmla="*/ 1 w 431"/>
                <a:gd name="T9" fmla="*/ 4 h 836"/>
                <a:gd name="T10" fmla="*/ 1 w 431"/>
                <a:gd name="T11" fmla="*/ 5 h 836"/>
                <a:gd name="T12" fmla="*/ 1 w 431"/>
                <a:gd name="T13" fmla="*/ 6 h 836"/>
                <a:gd name="T14" fmla="*/ 2 w 431"/>
                <a:gd name="T15" fmla="*/ 7 h 836"/>
                <a:gd name="T16" fmla="*/ 2 w 431"/>
                <a:gd name="T17" fmla="*/ 8 h 836"/>
                <a:gd name="T18" fmla="*/ 3 w 431"/>
                <a:gd name="T19" fmla="*/ 9 h 836"/>
                <a:gd name="T20" fmla="*/ 4 w 431"/>
                <a:gd name="T21" fmla="*/ 10 h 836"/>
                <a:gd name="T22" fmla="*/ 4 w 431"/>
                <a:gd name="T23" fmla="*/ 12 h 836"/>
                <a:gd name="T24" fmla="*/ 5 w 431"/>
                <a:gd name="T25" fmla="*/ 13 h 836"/>
                <a:gd name="T26" fmla="*/ 7 w 431"/>
                <a:gd name="T27" fmla="*/ 14 h 836"/>
                <a:gd name="T28" fmla="*/ 8 w 431"/>
                <a:gd name="T29" fmla="*/ 16 h 836"/>
                <a:gd name="T30" fmla="*/ 9 w 431"/>
                <a:gd name="T31" fmla="*/ 17 h 836"/>
                <a:gd name="T32" fmla="*/ 10 w 431"/>
                <a:gd name="T33" fmla="*/ 18 h 836"/>
                <a:gd name="T34" fmla="*/ 25 w 431"/>
                <a:gd name="T35" fmla="*/ 48 h 836"/>
                <a:gd name="T36" fmla="*/ 26 w 431"/>
                <a:gd name="T37" fmla="*/ 52 h 836"/>
                <a:gd name="T38" fmla="*/ 32 w 431"/>
                <a:gd name="T39" fmla="*/ 54 h 836"/>
                <a:gd name="T40" fmla="*/ 16 w 431"/>
                <a:gd name="T41" fmla="*/ 17 h 836"/>
                <a:gd name="T42" fmla="*/ 16 w 431"/>
                <a:gd name="T43" fmla="*/ 17 h 836"/>
                <a:gd name="T44" fmla="*/ 16 w 431"/>
                <a:gd name="T45" fmla="*/ 17 h 836"/>
                <a:gd name="T46" fmla="*/ 16 w 431"/>
                <a:gd name="T47" fmla="*/ 16 h 836"/>
                <a:gd name="T48" fmla="*/ 15 w 431"/>
                <a:gd name="T49" fmla="*/ 16 h 836"/>
                <a:gd name="T50" fmla="*/ 14 w 431"/>
                <a:gd name="T51" fmla="*/ 15 h 836"/>
                <a:gd name="T52" fmla="*/ 13 w 431"/>
                <a:gd name="T53" fmla="*/ 14 h 836"/>
                <a:gd name="T54" fmla="*/ 12 w 431"/>
                <a:gd name="T55" fmla="*/ 12 h 836"/>
                <a:gd name="T56" fmla="*/ 11 w 431"/>
                <a:gd name="T57" fmla="*/ 11 h 836"/>
                <a:gd name="T58" fmla="*/ 10 w 431"/>
                <a:gd name="T59" fmla="*/ 10 h 836"/>
                <a:gd name="T60" fmla="*/ 10 w 431"/>
                <a:gd name="T61" fmla="*/ 8 h 836"/>
                <a:gd name="T62" fmla="*/ 9 w 431"/>
                <a:gd name="T63" fmla="*/ 7 h 836"/>
                <a:gd name="T64" fmla="*/ 8 w 431"/>
                <a:gd name="T65" fmla="*/ 6 h 836"/>
                <a:gd name="T66" fmla="*/ 7 w 431"/>
                <a:gd name="T67" fmla="*/ 4 h 836"/>
                <a:gd name="T68" fmla="*/ 7 w 431"/>
                <a:gd name="T69" fmla="*/ 3 h 836"/>
                <a:gd name="T70" fmla="*/ 6 w 431"/>
                <a:gd name="T71" fmla="*/ 1 h 836"/>
                <a:gd name="T72" fmla="*/ 6 w 431"/>
                <a:gd name="T73" fmla="*/ 0 h 836"/>
                <a:gd name="T74" fmla="*/ 0 w 431"/>
                <a:gd name="T75" fmla="*/ 3 h 836"/>
                <a:gd name="T76" fmla="*/ 0 w 431"/>
                <a:gd name="T77" fmla="*/ 3 h 8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31"/>
                <a:gd name="T118" fmla="*/ 0 h 836"/>
                <a:gd name="T119" fmla="*/ 431 w 431"/>
                <a:gd name="T120" fmla="*/ 836 h 8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31" h="836">
                  <a:moveTo>
                    <a:pt x="0" y="42"/>
                  </a:moveTo>
                  <a:lnTo>
                    <a:pt x="0" y="42"/>
                  </a:lnTo>
                  <a:lnTo>
                    <a:pt x="2" y="47"/>
                  </a:lnTo>
                  <a:lnTo>
                    <a:pt x="2" y="53"/>
                  </a:lnTo>
                  <a:lnTo>
                    <a:pt x="7" y="64"/>
                  </a:lnTo>
                  <a:lnTo>
                    <a:pt x="9" y="76"/>
                  </a:lnTo>
                  <a:lnTo>
                    <a:pt x="15" y="91"/>
                  </a:lnTo>
                  <a:lnTo>
                    <a:pt x="21" y="104"/>
                  </a:lnTo>
                  <a:lnTo>
                    <a:pt x="30" y="123"/>
                  </a:lnTo>
                  <a:lnTo>
                    <a:pt x="38" y="141"/>
                  </a:lnTo>
                  <a:lnTo>
                    <a:pt x="47" y="161"/>
                  </a:lnTo>
                  <a:lnTo>
                    <a:pt x="59" y="180"/>
                  </a:lnTo>
                  <a:lnTo>
                    <a:pt x="74" y="201"/>
                  </a:lnTo>
                  <a:lnTo>
                    <a:pt x="87" y="220"/>
                  </a:lnTo>
                  <a:lnTo>
                    <a:pt x="102" y="241"/>
                  </a:lnTo>
                  <a:lnTo>
                    <a:pt x="121" y="260"/>
                  </a:lnTo>
                  <a:lnTo>
                    <a:pt x="140" y="281"/>
                  </a:lnTo>
                  <a:lnTo>
                    <a:pt x="336" y="747"/>
                  </a:lnTo>
                  <a:lnTo>
                    <a:pt x="348" y="806"/>
                  </a:lnTo>
                  <a:lnTo>
                    <a:pt x="431" y="836"/>
                  </a:lnTo>
                  <a:lnTo>
                    <a:pt x="220" y="264"/>
                  </a:lnTo>
                  <a:lnTo>
                    <a:pt x="218" y="262"/>
                  </a:lnTo>
                  <a:lnTo>
                    <a:pt x="213" y="256"/>
                  </a:lnTo>
                  <a:lnTo>
                    <a:pt x="207" y="249"/>
                  </a:lnTo>
                  <a:lnTo>
                    <a:pt x="197" y="239"/>
                  </a:lnTo>
                  <a:lnTo>
                    <a:pt x="188" y="224"/>
                  </a:lnTo>
                  <a:lnTo>
                    <a:pt x="177" y="209"/>
                  </a:lnTo>
                  <a:lnTo>
                    <a:pt x="165" y="192"/>
                  </a:lnTo>
                  <a:lnTo>
                    <a:pt x="154" y="173"/>
                  </a:lnTo>
                  <a:lnTo>
                    <a:pt x="140" y="154"/>
                  </a:lnTo>
                  <a:lnTo>
                    <a:pt x="127" y="131"/>
                  </a:lnTo>
                  <a:lnTo>
                    <a:pt x="116" y="110"/>
                  </a:lnTo>
                  <a:lnTo>
                    <a:pt x="106" y="87"/>
                  </a:lnTo>
                  <a:lnTo>
                    <a:pt x="95" y="64"/>
                  </a:lnTo>
                  <a:lnTo>
                    <a:pt x="89" y="42"/>
                  </a:lnTo>
                  <a:lnTo>
                    <a:pt x="85" y="21"/>
                  </a:lnTo>
                  <a:lnTo>
                    <a:pt x="83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8F2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75" name="Freeform 279"/>
            <p:cNvSpPr/>
            <p:nvPr/>
          </p:nvSpPr>
          <p:spPr bwMode="auto">
            <a:xfrm>
              <a:off x="2125" y="3746"/>
              <a:ext cx="79" cy="191"/>
            </a:xfrm>
            <a:custGeom>
              <a:avLst/>
              <a:gdLst>
                <a:gd name="T0" fmla="*/ 8 w 285"/>
                <a:gd name="T1" fmla="*/ 38 h 753"/>
                <a:gd name="T2" fmla="*/ 8 w 285"/>
                <a:gd name="T3" fmla="*/ 38 h 753"/>
                <a:gd name="T4" fmla="*/ 8 w 285"/>
                <a:gd name="T5" fmla="*/ 37 h 753"/>
                <a:gd name="T6" fmla="*/ 9 w 285"/>
                <a:gd name="T7" fmla="*/ 36 h 753"/>
                <a:gd name="T8" fmla="*/ 9 w 285"/>
                <a:gd name="T9" fmla="*/ 35 h 753"/>
                <a:gd name="T10" fmla="*/ 10 w 285"/>
                <a:gd name="T11" fmla="*/ 33 h 753"/>
                <a:gd name="T12" fmla="*/ 11 w 285"/>
                <a:gd name="T13" fmla="*/ 32 h 753"/>
                <a:gd name="T14" fmla="*/ 12 w 285"/>
                <a:gd name="T15" fmla="*/ 30 h 753"/>
                <a:gd name="T16" fmla="*/ 14 w 285"/>
                <a:gd name="T17" fmla="*/ 28 h 753"/>
                <a:gd name="T18" fmla="*/ 15 w 285"/>
                <a:gd name="T19" fmla="*/ 25 h 753"/>
                <a:gd name="T20" fmla="*/ 16 w 285"/>
                <a:gd name="T21" fmla="*/ 22 h 753"/>
                <a:gd name="T22" fmla="*/ 17 w 285"/>
                <a:gd name="T23" fmla="*/ 19 h 753"/>
                <a:gd name="T24" fmla="*/ 18 w 285"/>
                <a:gd name="T25" fmla="*/ 15 h 753"/>
                <a:gd name="T26" fmla="*/ 19 w 285"/>
                <a:gd name="T27" fmla="*/ 12 h 753"/>
                <a:gd name="T28" fmla="*/ 20 w 285"/>
                <a:gd name="T29" fmla="*/ 8 h 753"/>
                <a:gd name="T30" fmla="*/ 21 w 285"/>
                <a:gd name="T31" fmla="*/ 4 h 753"/>
                <a:gd name="T32" fmla="*/ 22 w 285"/>
                <a:gd name="T33" fmla="*/ 0 h 753"/>
                <a:gd name="T34" fmla="*/ 9 w 285"/>
                <a:gd name="T35" fmla="*/ 1 h 753"/>
                <a:gd name="T36" fmla="*/ 2 w 285"/>
                <a:gd name="T37" fmla="*/ 27 h 753"/>
                <a:gd name="T38" fmla="*/ 0 w 285"/>
                <a:gd name="T39" fmla="*/ 48 h 753"/>
                <a:gd name="T40" fmla="*/ 4 w 285"/>
                <a:gd name="T41" fmla="*/ 46 h 753"/>
                <a:gd name="T42" fmla="*/ 8 w 285"/>
                <a:gd name="T43" fmla="*/ 38 h 753"/>
                <a:gd name="T44" fmla="*/ 8 w 285"/>
                <a:gd name="T45" fmla="*/ 38 h 75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85"/>
                <a:gd name="T70" fmla="*/ 0 h 753"/>
                <a:gd name="T71" fmla="*/ 285 w 285"/>
                <a:gd name="T72" fmla="*/ 753 h 753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85" h="753">
                  <a:moveTo>
                    <a:pt x="100" y="587"/>
                  </a:moveTo>
                  <a:lnTo>
                    <a:pt x="100" y="584"/>
                  </a:lnTo>
                  <a:lnTo>
                    <a:pt x="106" y="576"/>
                  </a:lnTo>
                  <a:lnTo>
                    <a:pt x="112" y="563"/>
                  </a:lnTo>
                  <a:lnTo>
                    <a:pt x="121" y="546"/>
                  </a:lnTo>
                  <a:lnTo>
                    <a:pt x="133" y="521"/>
                  </a:lnTo>
                  <a:lnTo>
                    <a:pt x="146" y="494"/>
                  </a:lnTo>
                  <a:lnTo>
                    <a:pt x="159" y="462"/>
                  </a:lnTo>
                  <a:lnTo>
                    <a:pt x="175" y="428"/>
                  </a:lnTo>
                  <a:lnTo>
                    <a:pt x="190" y="386"/>
                  </a:lnTo>
                  <a:lnTo>
                    <a:pt x="205" y="342"/>
                  </a:lnTo>
                  <a:lnTo>
                    <a:pt x="220" y="293"/>
                  </a:lnTo>
                  <a:lnTo>
                    <a:pt x="235" y="241"/>
                  </a:lnTo>
                  <a:lnTo>
                    <a:pt x="249" y="186"/>
                  </a:lnTo>
                  <a:lnTo>
                    <a:pt x="262" y="127"/>
                  </a:lnTo>
                  <a:lnTo>
                    <a:pt x="273" y="64"/>
                  </a:lnTo>
                  <a:lnTo>
                    <a:pt x="285" y="0"/>
                  </a:lnTo>
                  <a:lnTo>
                    <a:pt x="116" y="17"/>
                  </a:lnTo>
                  <a:lnTo>
                    <a:pt x="32" y="424"/>
                  </a:lnTo>
                  <a:lnTo>
                    <a:pt x="0" y="753"/>
                  </a:lnTo>
                  <a:lnTo>
                    <a:pt x="51" y="715"/>
                  </a:lnTo>
                  <a:lnTo>
                    <a:pt x="100" y="587"/>
                  </a:lnTo>
                  <a:close/>
                </a:path>
              </a:pathLst>
            </a:custGeom>
            <a:solidFill>
              <a:srgbClr val="B34D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76" name="Freeform 280"/>
            <p:cNvSpPr/>
            <p:nvPr/>
          </p:nvSpPr>
          <p:spPr bwMode="auto">
            <a:xfrm>
              <a:off x="2119" y="3749"/>
              <a:ext cx="58" cy="178"/>
            </a:xfrm>
            <a:custGeom>
              <a:avLst/>
              <a:gdLst>
                <a:gd name="T0" fmla="*/ 2 w 215"/>
                <a:gd name="T1" fmla="*/ 35 h 704"/>
                <a:gd name="T2" fmla="*/ 2 w 215"/>
                <a:gd name="T3" fmla="*/ 35 h 704"/>
                <a:gd name="T4" fmla="*/ 2 w 215"/>
                <a:gd name="T5" fmla="*/ 34 h 704"/>
                <a:gd name="T6" fmla="*/ 2 w 215"/>
                <a:gd name="T7" fmla="*/ 33 h 704"/>
                <a:gd name="T8" fmla="*/ 2 w 215"/>
                <a:gd name="T9" fmla="*/ 31 h 704"/>
                <a:gd name="T10" fmla="*/ 2 w 215"/>
                <a:gd name="T11" fmla="*/ 28 h 704"/>
                <a:gd name="T12" fmla="*/ 2 w 215"/>
                <a:gd name="T13" fmla="*/ 26 h 704"/>
                <a:gd name="T14" fmla="*/ 3 w 215"/>
                <a:gd name="T15" fmla="*/ 23 h 704"/>
                <a:gd name="T16" fmla="*/ 3 w 215"/>
                <a:gd name="T17" fmla="*/ 20 h 704"/>
                <a:gd name="T18" fmla="*/ 4 w 215"/>
                <a:gd name="T19" fmla="*/ 17 h 704"/>
                <a:gd name="T20" fmla="*/ 4 w 215"/>
                <a:gd name="T21" fmla="*/ 14 h 704"/>
                <a:gd name="T22" fmla="*/ 4 w 215"/>
                <a:gd name="T23" fmla="*/ 11 h 704"/>
                <a:gd name="T24" fmla="*/ 5 w 215"/>
                <a:gd name="T25" fmla="*/ 8 h 704"/>
                <a:gd name="T26" fmla="*/ 6 w 215"/>
                <a:gd name="T27" fmla="*/ 6 h 704"/>
                <a:gd name="T28" fmla="*/ 6 w 215"/>
                <a:gd name="T29" fmla="*/ 3 h 704"/>
                <a:gd name="T30" fmla="*/ 7 w 215"/>
                <a:gd name="T31" fmla="*/ 1 h 704"/>
                <a:gd name="T32" fmla="*/ 8 w 215"/>
                <a:gd name="T33" fmla="*/ 0 h 704"/>
                <a:gd name="T34" fmla="*/ 16 w 215"/>
                <a:gd name="T35" fmla="*/ 1 h 704"/>
                <a:gd name="T36" fmla="*/ 15 w 215"/>
                <a:gd name="T37" fmla="*/ 1 h 704"/>
                <a:gd name="T38" fmla="*/ 15 w 215"/>
                <a:gd name="T39" fmla="*/ 2 h 704"/>
                <a:gd name="T40" fmla="*/ 15 w 215"/>
                <a:gd name="T41" fmla="*/ 3 h 704"/>
                <a:gd name="T42" fmla="*/ 14 w 215"/>
                <a:gd name="T43" fmla="*/ 6 h 704"/>
                <a:gd name="T44" fmla="*/ 13 w 215"/>
                <a:gd name="T45" fmla="*/ 8 h 704"/>
                <a:gd name="T46" fmla="*/ 12 w 215"/>
                <a:gd name="T47" fmla="*/ 11 h 704"/>
                <a:gd name="T48" fmla="*/ 11 w 215"/>
                <a:gd name="T49" fmla="*/ 14 h 704"/>
                <a:gd name="T50" fmla="*/ 10 w 215"/>
                <a:gd name="T51" fmla="*/ 17 h 704"/>
                <a:gd name="T52" fmla="*/ 9 w 215"/>
                <a:gd name="T53" fmla="*/ 21 h 704"/>
                <a:gd name="T54" fmla="*/ 8 w 215"/>
                <a:gd name="T55" fmla="*/ 25 h 704"/>
                <a:gd name="T56" fmla="*/ 7 w 215"/>
                <a:gd name="T57" fmla="*/ 29 h 704"/>
                <a:gd name="T58" fmla="*/ 6 w 215"/>
                <a:gd name="T59" fmla="*/ 32 h 704"/>
                <a:gd name="T60" fmla="*/ 5 w 215"/>
                <a:gd name="T61" fmla="*/ 36 h 704"/>
                <a:gd name="T62" fmla="*/ 4 w 215"/>
                <a:gd name="T63" fmla="*/ 39 h 704"/>
                <a:gd name="T64" fmla="*/ 3 w 215"/>
                <a:gd name="T65" fmla="*/ 42 h 704"/>
                <a:gd name="T66" fmla="*/ 3 w 215"/>
                <a:gd name="T67" fmla="*/ 45 h 704"/>
                <a:gd name="T68" fmla="*/ 0 w 215"/>
                <a:gd name="T69" fmla="*/ 41 h 704"/>
                <a:gd name="T70" fmla="*/ 2 w 215"/>
                <a:gd name="T71" fmla="*/ 35 h 704"/>
                <a:gd name="T72" fmla="*/ 2 w 215"/>
                <a:gd name="T73" fmla="*/ 35 h 70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15"/>
                <a:gd name="T112" fmla="*/ 0 h 704"/>
                <a:gd name="T113" fmla="*/ 215 w 215"/>
                <a:gd name="T114" fmla="*/ 704 h 70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15" h="704">
                  <a:moveTo>
                    <a:pt x="23" y="552"/>
                  </a:moveTo>
                  <a:lnTo>
                    <a:pt x="23" y="546"/>
                  </a:lnTo>
                  <a:lnTo>
                    <a:pt x="23" y="533"/>
                  </a:lnTo>
                  <a:lnTo>
                    <a:pt x="23" y="510"/>
                  </a:lnTo>
                  <a:lnTo>
                    <a:pt x="27" y="479"/>
                  </a:lnTo>
                  <a:lnTo>
                    <a:pt x="28" y="443"/>
                  </a:lnTo>
                  <a:lnTo>
                    <a:pt x="34" y="403"/>
                  </a:lnTo>
                  <a:lnTo>
                    <a:pt x="36" y="358"/>
                  </a:lnTo>
                  <a:lnTo>
                    <a:pt x="44" y="312"/>
                  </a:lnTo>
                  <a:lnTo>
                    <a:pt x="47" y="265"/>
                  </a:lnTo>
                  <a:lnTo>
                    <a:pt x="53" y="217"/>
                  </a:lnTo>
                  <a:lnTo>
                    <a:pt x="61" y="171"/>
                  </a:lnTo>
                  <a:lnTo>
                    <a:pt x="68" y="128"/>
                  </a:lnTo>
                  <a:lnTo>
                    <a:pt x="78" y="86"/>
                  </a:lnTo>
                  <a:lnTo>
                    <a:pt x="87" y="52"/>
                  </a:lnTo>
                  <a:lnTo>
                    <a:pt x="97" y="21"/>
                  </a:lnTo>
                  <a:lnTo>
                    <a:pt x="108" y="0"/>
                  </a:lnTo>
                  <a:lnTo>
                    <a:pt x="215" y="8"/>
                  </a:lnTo>
                  <a:lnTo>
                    <a:pt x="213" y="14"/>
                  </a:lnTo>
                  <a:lnTo>
                    <a:pt x="207" y="29"/>
                  </a:lnTo>
                  <a:lnTo>
                    <a:pt x="200" y="53"/>
                  </a:lnTo>
                  <a:lnTo>
                    <a:pt x="190" y="86"/>
                  </a:lnTo>
                  <a:lnTo>
                    <a:pt x="177" y="124"/>
                  </a:lnTo>
                  <a:lnTo>
                    <a:pt x="165" y="169"/>
                  </a:lnTo>
                  <a:lnTo>
                    <a:pt x="150" y="219"/>
                  </a:lnTo>
                  <a:lnTo>
                    <a:pt x="137" y="274"/>
                  </a:lnTo>
                  <a:lnTo>
                    <a:pt x="122" y="329"/>
                  </a:lnTo>
                  <a:lnTo>
                    <a:pt x="106" y="388"/>
                  </a:lnTo>
                  <a:lnTo>
                    <a:pt x="91" y="445"/>
                  </a:lnTo>
                  <a:lnTo>
                    <a:pt x="78" y="502"/>
                  </a:lnTo>
                  <a:lnTo>
                    <a:pt x="65" y="557"/>
                  </a:lnTo>
                  <a:lnTo>
                    <a:pt x="53" y="611"/>
                  </a:lnTo>
                  <a:lnTo>
                    <a:pt x="46" y="658"/>
                  </a:lnTo>
                  <a:lnTo>
                    <a:pt x="40" y="704"/>
                  </a:lnTo>
                  <a:lnTo>
                    <a:pt x="0" y="639"/>
                  </a:lnTo>
                  <a:lnTo>
                    <a:pt x="23" y="552"/>
                  </a:lnTo>
                  <a:close/>
                </a:path>
              </a:pathLst>
            </a:custGeom>
            <a:solidFill>
              <a:srgbClr val="8F2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77" name="Freeform 281"/>
            <p:cNvSpPr/>
            <p:nvPr/>
          </p:nvSpPr>
          <p:spPr bwMode="auto">
            <a:xfrm>
              <a:off x="2208" y="3159"/>
              <a:ext cx="103" cy="315"/>
            </a:xfrm>
            <a:custGeom>
              <a:avLst/>
              <a:gdLst>
                <a:gd name="T0" fmla="*/ 4 w 376"/>
                <a:gd name="T1" fmla="*/ 0 h 1248"/>
                <a:gd name="T2" fmla="*/ 0 w 376"/>
                <a:gd name="T3" fmla="*/ 3 h 1248"/>
                <a:gd name="T4" fmla="*/ 1 w 376"/>
                <a:gd name="T5" fmla="*/ 21 h 1248"/>
                <a:gd name="T6" fmla="*/ 16 w 376"/>
                <a:gd name="T7" fmla="*/ 53 h 1248"/>
                <a:gd name="T8" fmla="*/ 17 w 376"/>
                <a:gd name="T9" fmla="*/ 78 h 1248"/>
                <a:gd name="T10" fmla="*/ 27 w 376"/>
                <a:gd name="T11" fmla="*/ 80 h 1248"/>
                <a:gd name="T12" fmla="*/ 28 w 376"/>
                <a:gd name="T13" fmla="*/ 39 h 1248"/>
                <a:gd name="T14" fmla="*/ 26 w 376"/>
                <a:gd name="T15" fmla="*/ 13 h 1248"/>
                <a:gd name="T16" fmla="*/ 21 w 376"/>
                <a:gd name="T17" fmla="*/ 7 h 1248"/>
                <a:gd name="T18" fmla="*/ 14 w 376"/>
                <a:gd name="T19" fmla="*/ 2 h 1248"/>
                <a:gd name="T20" fmla="*/ 4 w 376"/>
                <a:gd name="T21" fmla="*/ 0 h 1248"/>
                <a:gd name="T22" fmla="*/ 4 w 376"/>
                <a:gd name="T23" fmla="*/ 0 h 124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76"/>
                <a:gd name="T37" fmla="*/ 0 h 1248"/>
                <a:gd name="T38" fmla="*/ 376 w 376"/>
                <a:gd name="T39" fmla="*/ 1248 h 124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76" h="1248">
                  <a:moveTo>
                    <a:pt x="55" y="0"/>
                  </a:moveTo>
                  <a:lnTo>
                    <a:pt x="0" y="38"/>
                  </a:lnTo>
                  <a:lnTo>
                    <a:pt x="17" y="337"/>
                  </a:lnTo>
                  <a:lnTo>
                    <a:pt x="213" y="835"/>
                  </a:lnTo>
                  <a:lnTo>
                    <a:pt x="230" y="1225"/>
                  </a:lnTo>
                  <a:lnTo>
                    <a:pt x="363" y="1248"/>
                  </a:lnTo>
                  <a:lnTo>
                    <a:pt x="376" y="615"/>
                  </a:lnTo>
                  <a:lnTo>
                    <a:pt x="344" y="206"/>
                  </a:lnTo>
                  <a:lnTo>
                    <a:pt x="274" y="114"/>
                  </a:lnTo>
                  <a:lnTo>
                    <a:pt x="182" y="29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78" name="Freeform 282"/>
            <p:cNvSpPr/>
            <p:nvPr/>
          </p:nvSpPr>
          <p:spPr bwMode="auto">
            <a:xfrm>
              <a:off x="2250" y="3207"/>
              <a:ext cx="45" cy="148"/>
            </a:xfrm>
            <a:custGeom>
              <a:avLst/>
              <a:gdLst>
                <a:gd name="T0" fmla="*/ 0 w 165"/>
                <a:gd name="T1" fmla="*/ 4 h 588"/>
                <a:gd name="T2" fmla="*/ 5 w 165"/>
                <a:gd name="T3" fmla="*/ 0 h 588"/>
                <a:gd name="T4" fmla="*/ 12 w 165"/>
                <a:gd name="T5" fmla="*/ 4 h 588"/>
                <a:gd name="T6" fmla="*/ 12 w 165"/>
                <a:gd name="T7" fmla="*/ 36 h 588"/>
                <a:gd name="T8" fmla="*/ 9 w 165"/>
                <a:gd name="T9" fmla="*/ 37 h 588"/>
                <a:gd name="T10" fmla="*/ 9 w 165"/>
                <a:gd name="T11" fmla="*/ 37 h 588"/>
                <a:gd name="T12" fmla="*/ 9 w 165"/>
                <a:gd name="T13" fmla="*/ 36 h 588"/>
                <a:gd name="T14" fmla="*/ 9 w 165"/>
                <a:gd name="T15" fmla="*/ 35 h 588"/>
                <a:gd name="T16" fmla="*/ 9 w 165"/>
                <a:gd name="T17" fmla="*/ 33 h 588"/>
                <a:gd name="T18" fmla="*/ 9 w 165"/>
                <a:gd name="T19" fmla="*/ 31 h 588"/>
                <a:gd name="T20" fmla="*/ 9 w 165"/>
                <a:gd name="T21" fmla="*/ 29 h 588"/>
                <a:gd name="T22" fmla="*/ 9 w 165"/>
                <a:gd name="T23" fmla="*/ 26 h 588"/>
                <a:gd name="T24" fmla="*/ 9 w 165"/>
                <a:gd name="T25" fmla="*/ 23 h 588"/>
                <a:gd name="T26" fmla="*/ 9 w 165"/>
                <a:gd name="T27" fmla="*/ 21 h 588"/>
                <a:gd name="T28" fmla="*/ 9 w 165"/>
                <a:gd name="T29" fmla="*/ 18 h 588"/>
                <a:gd name="T30" fmla="*/ 9 w 165"/>
                <a:gd name="T31" fmla="*/ 15 h 588"/>
                <a:gd name="T32" fmla="*/ 9 w 165"/>
                <a:gd name="T33" fmla="*/ 13 h 588"/>
                <a:gd name="T34" fmla="*/ 9 w 165"/>
                <a:gd name="T35" fmla="*/ 10 h 588"/>
                <a:gd name="T36" fmla="*/ 8 w 165"/>
                <a:gd name="T37" fmla="*/ 8 h 588"/>
                <a:gd name="T38" fmla="*/ 8 w 165"/>
                <a:gd name="T39" fmla="*/ 6 h 588"/>
                <a:gd name="T40" fmla="*/ 8 w 165"/>
                <a:gd name="T41" fmla="*/ 4 h 588"/>
                <a:gd name="T42" fmla="*/ 5 w 165"/>
                <a:gd name="T43" fmla="*/ 3 h 588"/>
                <a:gd name="T44" fmla="*/ 0 w 165"/>
                <a:gd name="T45" fmla="*/ 4 h 588"/>
                <a:gd name="T46" fmla="*/ 0 w 165"/>
                <a:gd name="T47" fmla="*/ 4 h 58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65"/>
                <a:gd name="T73" fmla="*/ 0 h 588"/>
                <a:gd name="T74" fmla="*/ 165 w 165"/>
                <a:gd name="T75" fmla="*/ 588 h 58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65" h="588">
                  <a:moveTo>
                    <a:pt x="0" y="65"/>
                  </a:moveTo>
                  <a:lnTo>
                    <a:pt x="70" y="0"/>
                  </a:lnTo>
                  <a:lnTo>
                    <a:pt x="156" y="67"/>
                  </a:lnTo>
                  <a:lnTo>
                    <a:pt x="165" y="575"/>
                  </a:lnTo>
                  <a:lnTo>
                    <a:pt x="124" y="588"/>
                  </a:lnTo>
                  <a:lnTo>
                    <a:pt x="124" y="582"/>
                  </a:lnTo>
                  <a:lnTo>
                    <a:pt x="124" y="569"/>
                  </a:lnTo>
                  <a:lnTo>
                    <a:pt x="124" y="548"/>
                  </a:lnTo>
                  <a:lnTo>
                    <a:pt x="124" y="521"/>
                  </a:lnTo>
                  <a:lnTo>
                    <a:pt x="124" y="489"/>
                  </a:lnTo>
                  <a:lnTo>
                    <a:pt x="124" y="453"/>
                  </a:lnTo>
                  <a:lnTo>
                    <a:pt x="124" y="411"/>
                  </a:lnTo>
                  <a:lnTo>
                    <a:pt x="126" y="371"/>
                  </a:lnTo>
                  <a:lnTo>
                    <a:pt x="124" y="326"/>
                  </a:lnTo>
                  <a:lnTo>
                    <a:pt x="124" y="282"/>
                  </a:lnTo>
                  <a:lnTo>
                    <a:pt x="122" y="238"/>
                  </a:lnTo>
                  <a:lnTo>
                    <a:pt x="120" y="198"/>
                  </a:lnTo>
                  <a:lnTo>
                    <a:pt x="118" y="158"/>
                  </a:lnTo>
                  <a:lnTo>
                    <a:pt x="114" y="124"/>
                  </a:lnTo>
                  <a:lnTo>
                    <a:pt x="110" y="94"/>
                  </a:lnTo>
                  <a:lnTo>
                    <a:pt x="107" y="69"/>
                  </a:lnTo>
                  <a:lnTo>
                    <a:pt x="70" y="38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CCA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79" name="Freeform 283"/>
            <p:cNvSpPr/>
            <p:nvPr/>
          </p:nvSpPr>
          <p:spPr bwMode="auto">
            <a:xfrm>
              <a:off x="2315" y="3524"/>
              <a:ext cx="132" cy="186"/>
            </a:xfrm>
            <a:custGeom>
              <a:avLst/>
              <a:gdLst>
                <a:gd name="T0" fmla="*/ 7 w 481"/>
                <a:gd name="T1" fmla="*/ 2 h 736"/>
                <a:gd name="T2" fmla="*/ 15 w 481"/>
                <a:gd name="T3" fmla="*/ 0 h 736"/>
                <a:gd name="T4" fmla="*/ 18 w 481"/>
                <a:gd name="T5" fmla="*/ 7 h 736"/>
                <a:gd name="T6" fmla="*/ 24 w 481"/>
                <a:gd name="T7" fmla="*/ 5 h 736"/>
                <a:gd name="T8" fmla="*/ 36 w 481"/>
                <a:gd name="T9" fmla="*/ 36 h 736"/>
                <a:gd name="T10" fmla="*/ 10 w 481"/>
                <a:gd name="T11" fmla="*/ 47 h 736"/>
                <a:gd name="T12" fmla="*/ 0 w 481"/>
                <a:gd name="T13" fmla="*/ 16 h 736"/>
                <a:gd name="T14" fmla="*/ 15 w 481"/>
                <a:gd name="T15" fmla="*/ 11 h 736"/>
                <a:gd name="T16" fmla="*/ 13 w 481"/>
                <a:gd name="T17" fmla="*/ 7 h 736"/>
                <a:gd name="T18" fmla="*/ 5 w 481"/>
                <a:gd name="T19" fmla="*/ 8 h 736"/>
                <a:gd name="T20" fmla="*/ 7 w 481"/>
                <a:gd name="T21" fmla="*/ 2 h 736"/>
                <a:gd name="T22" fmla="*/ 7 w 481"/>
                <a:gd name="T23" fmla="*/ 2 h 7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81"/>
                <a:gd name="T37" fmla="*/ 0 h 736"/>
                <a:gd name="T38" fmla="*/ 481 w 481"/>
                <a:gd name="T39" fmla="*/ 736 h 7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81" h="736">
                  <a:moveTo>
                    <a:pt x="90" y="25"/>
                  </a:moveTo>
                  <a:lnTo>
                    <a:pt x="196" y="0"/>
                  </a:lnTo>
                  <a:lnTo>
                    <a:pt x="240" y="103"/>
                  </a:lnTo>
                  <a:lnTo>
                    <a:pt x="316" y="75"/>
                  </a:lnTo>
                  <a:lnTo>
                    <a:pt x="481" y="567"/>
                  </a:lnTo>
                  <a:lnTo>
                    <a:pt x="134" y="736"/>
                  </a:lnTo>
                  <a:lnTo>
                    <a:pt x="0" y="251"/>
                  </a:lnTo>
                  <a:lnTo>
                    <a:pt x="192" y="177"/>
                  </a:lnTo>
                  <a:lnTo>
                    <a:pt x="172" y="109"/>
                  </a:lnTo>
                  <a:lnTo>
                    <a:pt x="71" y="124"/>
                  </a:lnTo>
                  <a:lnTo>
                    <a:pt x="90" y="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80" name="Freeform 284"/>
            <p:cNvSpPr/>
            <p:nvPr/>
          </p:nvSpPr>
          <p:spPr bwMode="auto">
            <a:xfrm>
              <a:off x="2295" y="3519"/>
              <a:ext cx="59" cy="62"/>
            </a:xfrm>
            <a:custGeom>
              <a:avLst/>
              <a:gdLst>
                <a:gd name="T0" fmla="*/ 16 w 213"/>
                <a:gd name="T1" fmla="*/ 8 h 250"/>
                <a:gd name="T2" fmla="*/ 16 w 213"/>
                <a:gd name="T3" fmla="*/ 13 h 250"/>
                <a:gd name="T4" fmla="*/ 7 w 213"/>
                <a:gd name="T5" fmla="*/ 15 h 250"/>
                <a:gd name="T6" fmla="*/ 0 w 213"/>
                <a:gd name="T7" fmla="*/ 0 h 250"/>
                <a:gd name="T8" fmla="*/ 11 w 213"/>
                <a:gd name="T9" fmla="*/ 0 h 250"/>
                <a:gd name="T10" fmla="*/ 12 w 213"/>
                <a:gd name="T11" fmla="*/ 6 h 250"/>
                <a:gd name="T12" fmla="*/ 16 w 213"/>
                <a:gd name="T13" fmla="*/ 8 h 250"/>
                <a:gd name="T14" fmla="*/ 16 w 213"/>
                <a:gd name="T15" fmla="*/ 8 h 25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3"/>
                <a:gd name="T25" fmla="*/ 0 h 250"/>
                <a:gd name="T26" fmla="*/ 213 w 213"/>
                <a:gd name="T27" fmla="*/ 250 h 25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3" h="250">
                  <a:moveTo>
                    <a:pt x="213" y="137"/>
                  </a:moveTo>
                  <a:lnTo>
                    <a:pt x="208" y="206"/>
                  </a:lnTo>
                  <a:lnTo>
                    <a:pt x="86" y="250"/>
                  </a:lnTo>
                  <a:lnTo>
                    <a:pt x="0" y="10"/>
                  </a:lnTo>
                  <a:lnTo>
                    <a:pt x="145" y="0"/>
                  </a:lnTo>
                  <a:lnTo>
                    <a:pt x="151" y="92"/>
                  </a:lnTo>
                  <a:lnTo>
                    <a:pt x="213" y="137"/>
                  </a:lnTo>
                  <a:close/>
                </a:path>
              </a:pathLst>
            </a:custGeom>
            <a:solidFill>
              <a:srgbClr val="B34D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81" name="Freeform 285"/>
            <p:cNvSpPr/>
            <p:nvPr/>
          </p:nvSpPr>
          <p:spPr bwMode="auto">
            <a:xfrm>
              <a:off x="2309" y="3512"/>
              <a:ext cx="45" cy="51"/>
            </a:xfrm>
            <a:custGeom>
              <a:avLst/>
              <a:gdLst>
                <a:gd name="T0" fmla="*/ 8 w 161"/>
                <a:gd name="T1" fmla="*/ 1 h 200"/>
                <a:gd name="T2" fmla="*/ 13 w 161"/>
                <a:gd name="T3" fmla="*/ 11 h 200"/>
                <a:gd name="T4" fmla="*/ 1 w 161"/>
                <a:gd name="T5" fmla="*/ 13 h 200"/>
                <a:gd name="T6" fmla="*/ 0 w 161"/>
                <a:gd name="T7" fmla="*/ 9 h 200"/>
                <a:gd name="T8" fmla="*/ 6 w 161"/>
                <a:gd name="T9" fmla="*/ 8 h 200"/>
                <a:gd name="T10" fmla="*/ 6 w 161"/>
                <a:gd name="T11" fmla="*/ 5 h 200"/>
                <a:gd name="T12" fmla="*/ 3 w 161"/>
                <a:gd name="T13" fmla="*/ 0 h 200"/>
                <a:gd name="T14" fmla="*/ 8 w 161"/>
                <a:gd name="T15" fmla="*/ 1 h 200"/>
                <a:gd name="T16" fmla="*/ 8 w 161"/>
                <a:gd name="T17" fmla="*/ 1 h 2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1"/>
                <a:gd name="T28" fmla="*/ 0 h 200"/>
                <a:gd name="T29" fmla="*/ 161 w 161"/>
                <a:gd name="T30" fmla="*/ 200 h 2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1" h="200">
                  <a:moveTo>
                    <a:pt x="102" y="15"/>
                  </a:moveTo>
                  <a:lnTo>
                    <a:pt x="161" y="163"/>
                  </a:lnTo>
                  <a:lnTo>
                    <a:pt x="17" y="200"/>
                  </a:lnTo>
                  <a:lnTo>
                    <a:pt x="0" y="144"/>
                  </a:lnTo>
                  <a:lnTo>
                    <a:pt x="70" y="123"/>
                  </a:lnTo>
                  <a:lnTo>
                    <a:pt x="70" y="78"/>
                  </a:lnTo>
                  <a:lnTo>
                    <a:pt x="43" y="0"/>
                  </a:lnTo>
                  <a:lnTo>
                    <a:pt x="102" y="15"/>
                  </a:lnTo>
                  <a:close/>
                </a:path>
              </a:pathLst>
            </a:custGeom>
            <a:solidFill>
              <a:srgbClr val="BF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82" name="Freeform 286"/>
            <p:cNvSpPr/>
            <p:nvPr/>
          </p:nvSpPr>
          <p:spPr bwMode="auto">
            <a:xfrm>
              <a:off x="2283" y="3429"/>
              <a:ext cx="48" cy="99"/>
            </a:xfrm>
            <a:custGeom>
              <a:avLst/>
              <a:gdLst>
                <a:gd name="T0" fmla="*/ 12 w 175"/>
                <a:gd name="T1" fmla="*/ 24 h 392"/>
                <a:gd name="T2" fmla="*/ 9 w 175"/>
                <a:gd name="T3" fmla="*/ 25 h 392"/>
                <a:gd name="T4" fmla="*/ 4 w 175"/>
                <a:gd name="T5" fmla="*/ 25 h 392"/>
                <a:gd name="T6" fmla="*/ 0 w 175"/>
                <a:gd name="T7" fmla="*/ 12 h 392"/>
                <a:gd name="T8" fmla="*/ 6 w 175"/>
                <a:gd name="T9" fmla="*/ 0 h 392"/>
                <a:gd name="T10" fmla="*/ 13 w 175"/>
                <a:gd name="T11" fmla="*/ 18 h 392"/>
                <a:gd name="T12" fmla="*/ 12 w 175"/>
                <a:gd name="T13" fmla="*/ 24 h 392"/>
                <a:gd name="T14" fmla="*/ 12 w 175"/>
                <a:gd name="T15" fmla="*/ 24 h 3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5"/>
                <a:gd name="T25" fmla="*/ 0 h 392"/>
                <a:gd name="T26" fmla="*/ 175 w 175"/>
                <a:gd name="T27" fmla="*/ 392 h 3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5" h="392">
                  <a:moveTo>
                    <a:pt x="161" y="376"/>
                  </a:moveTo>
                  <a:lnTo>
                    <a:pt x="121" y="392"/>
                  </a:lnTo>
                  <a:lnTo>
                    <a:pt x="60" y="392"/>
                  </a:lnTo>
                  <a:lnTo>
                    <a:pt x="0" y="192"/>
                  </a:lnTo>
                  <a:lnTo>
                    <a:pt x="85" y="0"/>
                  </a:lnTo>
                  <a:lnTo>
                    <a:pt x="175" y="276"/>
                  </a:lnTo>
                  <a:lnTo>
                    <a:pt x="161" y="376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83" name="Freeform 287"/>
            <p:cNvSpPr/>
            <p:nvPr/>
          </p:nvSpPr>
          <p:spPr bwMode="auto">
            <a:xfrm>
              <a:off x="2297" y="3395"/>
              <a:ext cx="47" cy="130"/>
            </a:xfrm>
            <a:custGeom>
              <a:avLst/>
              <a:gdLst>
                <a:gd name="T0" fmla="*/ 8 w 175"/>
                <a:gd name="T1" fmla="*/ 3 h 509"/>
                <a:gd name="T2" fmla="*/ 6 w 175"/>
                <a:gd name="T3" fmla="*/ 11 h 509"/>
                <a:gd name="T4" fmla="*/ 13 w 175"/>
                <a:gd name="T5" fmla="*/ 30 h 509"/>
                <a:gd name="T6" fmla="*/ 8 w 175"/>
                <a:gd name="T7" fmla="*/ 33 h 509"/>
                <a:gd name="T8" fmla="*/ 1 w 175"/>
                <a:gd name="T9" fmla="*/ 11 h 509"/>
                <a:gd name="T10" fmla="*/ 0 w 175"/>
                <a:gd name="T11" fmla="*/ 0 h 509"/>
                <a:gd name="T12" fmla="*/ 8 w 175"/>
                <a:gd name="T13" fmla="*/ 3 h 509"/>
                <a:gd name="T14" fmla="*/ 8 w 175"/>
                <a:gd name="T15" fmla="*/ 3 h 50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5"/>
                <a:gd name="T25" fmla="*/ 0 h 509"/>
                <a:gd name="T26" fmla="*/ 175 w 175"/>
                <a:gd name="T27" fmla="*/ 509 h 50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5" h="509">
                  <a:moveTo>
                    <a:pt x="110" y="45"/>
                  </a:moveTo>
                  <a:lnTo>
                    <a:pt x="78" y="167"/>
                  </a:lnTo>
                  <a:lnTo>
                    <a:pt x="175" y="466"/>
                  </a:lnTo>
                  <a:lnTo>
                    <a:pt x="112" y="509"/>
                  </a:lnTo>
                  <a:lnTo>
                    <a:pt x="10" y="167"/>
                  </a:lnTo>
                  <a:lnTo>
                    <a:pt x="0" y="0"/>
                  </a:lnTo>
                  <a:lnTo>
                    <a:pt x="110" y="45"/>
                  </a:lnTo>
                  <a:close/>
                </a:path>
              </a:pathLst>
            </a:custGeom>
            <a:solidFill>
              <a:srgbClr val="E3C2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84" name="Freeform 288"/>
            <p:cNvSpPr/>
            <p:nvPr/>
          </p:nvSpPr>
          <p:spPr bwMode="auto">
            <a:xfrm>
              <a:off x="2178" y="3472"/>
              <a:ext cx="189" cy="284"/>
            </a:xfrm>
            <a:custGeom>
              <a:avLst/>
              <a:gdLst>
                <a:gd name="T0" fmla="*/ 31 w 692"/>
                <a:gd name="T1" fmla="*/ 3 h 1122"/>
                <a:gd name="T2" fmla="*/ 52 w 692"/>
                <a:gd name="T3" fmla="*/ 62 h 1122"/>
                <a:gd name="T4" fmla="*/ 40 w 692"/>
                <a:gd name="T5" fmla="*/ 67 h 1122"/>
                <a:gd name="T6" fmla="*/ 18 w 692"/>
                <a:gd name="T7" fmla="*/ 72 h 1122"/>
                <a:gd name="T8" fmla="*/ 10 w 692"/>
                <a:gd name="T9" fmla="*/ 72 h 1122"/>
                <a:gd name="T10" fmla="*/ 0 w 692"/>
                <a:gd name="T11" fmla="*/ 67 h 1122"/>
                <a:gd name="T12" fmla="*/ 2 w 692"/>
                <a:gd name="T13" fmla="*/ 18 h 1122"/>
                <a:gd name="T14" fmla="*/ 26 w 692"/>
                <a:gd name="T15" fmla="*/ 0 h 1122"/>
                <a:gd name="T16" fmla="*/ 31 w 692"/>
                <a:gd name="T17" fmla="*/ 3 h 1122"/>
                <a:gd name="T18" fmla="*/ 31 w 692"/>
                <a:gd name="T19" fmla="*/ 3 h 11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92"/>
                <a:gd name="T31" fmla="*/ 0 h 1122"/>
                <a:gd name="T32" fmla="*/ 692 w 692"/>
                <a:gd name="T33" fmla="*/ 1122 h 112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92" h="1122">
                  <a:moveTo>
                    <a:pt x="412" y="42"/>
                  </a:moveTo>
                  <a:lnTo>
                    <a:pt x="692" y="973"/>
                  </a:lnTo>
                  <a:lnTo>
                    <a:pt x="539" y="1044"/>
                  </a:lnTo>
                  <a:lnTo>
                    <a:pt x="239" y="1122"/>
                  </a:lnTo>
                  <a:lnTo>
                    <a:pt x="133" y="1122"/>
                  </a:lnTo>
                  <a:lnTo>
                    <a:pt x="0" y="1044"/>
                  </a:lnTo>
                  <a:lnTo>
                    <a:pt x="32" y="279"/>
                  </a:lnTo>
                  <a:lnTo>
                    <a:pt x="346" y="0"/>
                  </a:lnTo>
                  <a:lnTo>
                    <a:pt x="412" y="42"/>
                  </a:lnTo>
                  <a:close/>
                </a:path>
              </a:pathLst>
            </a:custGeom>
            <a:solidFill>
              <a:srgbClr val="E3C2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85" name="Freeform 289"/>
            <p:cNvSpPr/>
            <p:nvPr/>
          </p:nvSpPr>
          <p:spPr bwMode="auto">
            <a:xfrm>
              <a:off x="2121" y="3511"/>
              <a:ext cx="140" cy="248"/>
            </a:xfrm>
            <a:custGeom>
              <a:avLst/>
              <a:gdLst>
                <a:gd name="T0" fmla="*/ 38 w 513"/>
                <a:gd name="T1" fmla="*/ 3 h 977"/>
                <a:gd name="T2" fmla="*/ 25 w 513"/>
                <a:gd name="T3" fmla="*/ 7 h 977"/>
                <a:gd name="T4" fmla="*/ 25 w 513"/>
                <a:gd name="T5" fmla="*/ 44 h 977"/>
                <a:gd name="T6" fmla="*/ 29 w 513"/>
                <a:gd name="T7" fmla="*/ 48 h 977"/>
                <a:gd name="T8" fmla="*/ 25 w 513"/>
                <a:gd name="T9" fmla="*/ 52 h 977"/>
                <a:gd name="T10" fmla="*/ 25 w 513"/>
                <a:gd name="T11" fmla="*/ 62 h 977"/>
                <a:gd name="T12" fmla="*/ 13 w 513"/>
                <a:gd name="T13" fmla="*/ 63 h 977"/>
                <a:gd name="T14" fmla="*/ 0 w 513"/>
                <a:gd name="T15" fmla="*/ 61 h 977"/>
                <a:gd name="T16" fmla="*/ 7 w 513"/>
                <a:gd name="T17" fmla="*/ 1 h 977"/>
                <a:gd name="T18" fmla="*/ 34 w 513"/>
                <a:gd name="T19" fmla="*/ 0 h 977"/>
                <a:gd name="T20" fmla="*/ 38 w 513"/>
                <a:gd name="T21" fmla="*/ 3 h 977"/>
                <a:gd name="T22" fmla="*/ 38 w 513"/>
                <a:gd name="T23" fmla="*/ 3 h 97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13"/>
                <a:gd name="T37" fmla="*/ 0 h 977"/>
                <a:gd name="T38" fmla="*/ 513 w 513"/>
                <a:gd name="T39" fmla="*/ 977 h 97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13" h="977">
                  <a:moveTo>
                    <a:pt x="513" y="38"/>
                  </a:moveTo>
                  <a:lnTo>
                    <a:pt x="342" y="108"/>
                  </a:lnTo>
                  <a:lnTo>
                    <a:pt x="336" y="690"/>
                  </a:lnTo>
                  <a:lnTo>
                    <a:pt x="393" y="741"/>
                  </a:lnTo>
                  <a:lnTo>
                    <a:pt x="342" y="804"/>
                  </a:lnTo>
                  <a:lnTo>
                    <a:pt x="342" y="968"/>
                  </a:lnTo>
                  <a:lnTo>
                    <a:pt x="169" y="977"/>
                  </a:lnTo>
                  <a:lnTo>
                    <a:pt x="0" y="945"/>
                  </a:lnTo>
                  <a:lnTo>
                    <a:pt x="95" y="6"/>
                  </a:lnTo>
                  <a:lnTo>
                    <a:pt x="461" y="0"/>
                  </a:lnTo>
                  <a:lnTo>
                    <a:pt x="513" y="38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86" name="Freeform 290"/>
            <p:cNvSpPr/>
            <p:nvPr/>
          </p:nvSpPr>
          <p:spPr bwMode="auto">
            <a:xfrm>
              <a:off x="2287" y="3402"/>
              <a:ext cx="22" cy="65"/>
            </a:xfrm>
            <a:custGeom>
              <a:avLst/>
              <a:gdLst>
                <a:gd name="T0" fmla="*/ 2 w 80"/>
                <a:gd name="T1" fmla="*/ 3 h 257"/>
                <a:gd name="T2" fmla="*/ 0 w 80"/>
                <a:gd name="T3" fmla="*/ 16 h 257"/>
                <a:gd name="T4" fmla="*/ 2 w 80"/>
                <a:gd name="T5" fmla="*/ 16 h 257"/>
                <a:gd name="T6" fmla="*/ 6 w 80"/>
                <a:gd name="T7" fmla="*/ 3 h 257"/>
                <a:gd name="T8" fmla="*/ 2 w 80"/>
                <a:gd name="T9" fmla="*/ 0 h 257"/>
                <a:gd name="T10" fmla="*/ 2 w 80"/>
                <a:gd name="T11" fmla="*/ 3 h 257"/>
                <a:gd name="T12" fmla="*/ 2 w 80"/>
                <a:gd name="T13" fmla="*/ 3 h 2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0"/>
                <a:gd name="T22" fmla="*/ 0 h 257"/>
                <a:gd name="T23" fmla="*/ 80 w 80"/>
                <a:gd name="T24" fmla="*/ 257 h 25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0" h="257">
                  <a:moveTo>
                    <a:pt x="25" y="46"/>
                  </a:moveTo>
                  <a:lnTo>
                    <a:pt x="0" y="257"/>
                  </a:lnTo>
                  <a:lnTo>
                    <a:pt x="28" y="257"/>
                  </a:lnTo>
                  <a:lnTo>
                    <a:pt x="80" y="52"/>
                  </a:lnTo>
                  <a:lnTo>
                    <a:pt x="32" y="0"/>
                  </a:lnTo>
                  <a:lnTo>
                    <a:pt x="25" y="46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87" name="Freeform 291"/>
            <p:cNvSpPr/>
            <p:nvPr/>
          </p:nvSpPr>
          <p:spPr bwMode="auto">
            <a:xfrm>
              <a:off x="2273" y="3462"/>
              <a:ext cx="22" cy="21"/>
            </a:xfrm>
            <a:custGeom>
              <a:avLst/>
              <a:gdLst>
                <a:gd name="T0" fmla="*/ 1 w 81"/>
                <a:gd name="T1" fmla="*/ 0 h 84"/>
                <a:gd name="T2" fmla="*/ 6 w 81"/>
                <a:gd name="T3" fmla="*/ 1 h 84"/>
                <a:gd name="T4" fmla="*/ 5 w 81"/>
                <a:gd name="T5" fmla="*/ 5 h 84"/>
                <a:gd name="T6" fmla="*/ 0 w 81"/>
                <a:gd name="T7" fmla="*/ 5 h 84"/>
                <a:gd name="T8" fmla="*/ 1 w 81"/>
                <a:gd name="T9" fmla="*/ 0 h 84"/>
                <a:gd name="T10" fmla="*/ 1 w 81"/>
                <a:gd name="T11" fmla="*/ 0 h 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1"/>
                <a:gd name="T19" fmla="*/ 0 h 84"/>
                <a:gd name="T20" fmla="*/ 81 w 81"/>
                <a:gd name="T21" fmla="*/ 84 h 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1" h="84">
                  <a:moveTo>
                    <a:pt x="9" y="0"/>
                  </a:moveTo>
                  <a:lnTo>
                    <a:pt x="81" y="10"/>
                  </a:lnTo>
                  <a:lnTo>
                    <a:pt x="66" y="84"/>
                  </a:lnTo>
                  <a:lnTo>
                    <a:pt x="0" y="8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88" name="Freeform 292"/>
            <p:cNvSpPr/>
            <p:nvPr/>
          </p:nvSpPr>
          <p:spPr bwMode="auto">
            <a:xfrm>
              <a:off x="2174" y="3403"/>
              <a:ext cx="109" cy="124"/>
            </a:xfrm>
            <a:custGeom>
              <a:avLst/>
              <a:gdLst>
                <a:gd name="T0" fmla="*/ 30 w 401"/>
                <a:gd name="T1" fmla="*/ 8 h 487"/>
                <a:gd name="T2" fmla="*/ 29 w 401"/>
                <a:gd name="T3" fmla="*/ 9 h 487"/>
                <a:gd name="T4" fmla="*/ 29 w 401"/>
                <a:gd name="T5" fmla="*/ 9 h 487"/>
                <a:gd name="T6" fmla="*/ 29 w 401"/>
                <a:gd name="T7" fmla="*/ 10 h 487"/>
                <a:gd name="T8" fmla="*/ 29 w 401"/>
                <a:gd name="T9" fmla="*/ 11 h 487"/>
                <a:gd name="T10" fmla="*/ 29 w 401"/>
                <a:gd name="T11" fmla="*/ 12 h 487"/>
                <a:gd name="T12" fmla="*/ 29 w 401"/>
                <a:gd name="T13" fmla="*/ 13 h 487"/>
                <a:gd name="T14" fmla="*/ 29 w 401"/>
                <a:gd name="T15" fmla="*/ 15 h 487"/>
                <a:gd name="T16" fmla="*/ 29 w 401"/>
                <a:gd name="T17" fmla="*/ 16 h 487"/>
                <a:gd name="T18" fmla="*/ 29 w 401"/>
                <a:gd name="T19" fmla="*/ 18 h 487"/>
                <a:gd name="T20" fmla="*/ 28 w 401"/>
                <a:gd name="T21" fmla="*/ 20 h 487"/>
                <a:gd name="T22" fmla="*/ 28 w 401"/>
                <a:gd name="T23" fmla="*/ 21 h 487"/>
                <a:gd name="T24" fmla="*/ 27 w 401"/>
                <a:gd name="T25" fmla="*/ 23 h 487"/>
                <a:gd name="T26" fmla="*/ 27 w 401"/>
                <a:gd name="T27" fmla="*/ 25 h 487"/>
                <a:gd name="T28" fmla="*/ 26 w 401"/>
                <a:gd name="T29" fmla="*/ 27 h 487"/>
                <a:gd name="T30" fmla="*/ 25 w 401"/>
                <a:gd name="T31" fmla="*/ 29 h 487"/>
                <a:gd name="T32" fmla="*/ 24 w 401"/>
                <a:gd name="T33" fmla="*/ 30 h 487"/>
                <a:gd name="T34" fmla="*/ 5 w 401"/>
                <a:gd name="T35" fmla="*/ 32 h 487"/>
                <a:gd name="T36" fmla="*/ 0 w 401"/>
                <a:gd name="T37" fmla="*/ 22 h 487"/>
                <a:gd name="T38" fmla="*/ 1 w 401"/>
                <a:gd name="T39" fmla="*/ 4 h 487"/>
                <a:gd name="T40" fmla="*/ 10 w 401"/>
                <a:gd name="T41" fmla="*/ 0 h 487"/>
                <a:gd name="T42" fmla="*/ 24 w 401"/>
                <a:gd name="T43" fmla="*/ 5 h 487"/>
                <a:gd name="T44" fmla="*/ 30 w 401"/>
                <a:gd name="T45" fmla="*/ 8 h 487"/>
                <a:gd name="T46" fmla="*/ 30 w 401"/>
                <a:gd name="T47" fmla="*/ 8 h 48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401"/>
                <a:gd name="T73" fmla="*/ 0 h 487"/>
                <a:gd name="T74" fmla="*/ 401 w 401"/>
                <a:gd name="T75" fmla="*/ 487 h 487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401" h="487">
                  <a:moveTo>
                    <a:pt x="401" y="131"/>
                  </a:moveTo>
                  <a:lnTo>
                    <a:pt x="399" y="133"/>
                  </a:lnTo>
                  <a:lnTo>
                    <a:pt x="399" y="141"/>
                  </a:lnTo>
                  <a:lnTo>
                    <a:pt x="399" y="150"/>
                  </a:lnTo>
                  <a:lnTo>
                    <a:pt x="399" y="166"/>
                  </a:lnTo>
                  <a:lnTo>
                    <a:pt x="397" y="183"/>
                  </a:lnTo>
                  <a:lnTo>
                    <a:pt x="397" y="204"/>
                  </a:lnTo>
                  <a:lnTo>
                    <a:pt x="395" y="225"/>
                  </a:lnTo>
                  <a:lnTo>
                    <a:pt x="393" y="251"/>
                  </a:lnTo>
                  <a:lnTo>
                    <a:pt x="387" y="276"/>
                  </a:lnTo>
                  <a:lnTo>
                    <a:pt x="382" y="302"/>
                  </a:lnTo>
                  <a:lnTo>
                    <a:pt x="376" y="331"/>
                  </a:lnTo>
                  <a:lnTo>
                    <a:pt x="370" y="360"/>
                  </a:lnTo>
                  <a:lnTo>
                    <a:pt x="359" y="386"/>
                  </a:lnTo>
                  <a:lnTo>
                    <a:pt x="347" y="415"/>
                  </a:lnTo>
                  <a:lnTo>
                    <a:pt x="334" y="439"/>
                  </a:lnTo>
                  <a:lnTo>
                    <a:pt x="321" y="466"/>
                  </a:lnTo>
                  <a:lnTo>
                    <a:pt x="72" y="487"/>
                  </a:lnTo>
                  <a:lnTo>
                    <a:pt x="0" y="337"/>
                  </a:lnTo>
                  <a:lnTo>
                    <a:pt x="9" y="61"/>
                  </a:lnTo>
                  <a:lnTo>
                    <a:pt x="129" y="0"/>
                  </a:lnTo>
                  <a:lnTo>
                    <a:pt x="330" y="72"/>
                  </a:lnTo>
                  <a:lnTo>
                    <a:pt x="401" y="131"/>
                  </a:lnTo>
                  <a:close/>
                </a:path>
              </a:pathLst>
            </a:custGeom>
            <a:solidFill>
              <a:srgbClr val="E3C2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89" name="Freeform 293"/>
            <p:cNvSpPr/>
            <p:nvPr/>
          </p:nvSpPr>
          <p:spPr bwMode="auto">
            <a:xfrm>
              <a:off x="2283" y="3187"/>
              <a:ext cx="57" cy="178"/>
            </a:xfrm>
            <a:custGeom>
              <a:avLst/>
              <a:gdLst>
                <a:gd name="T0" fmla="*/ 0 w 207"/>
                <a:gd name="T1" fmla="*/ 0 h 704"/>
                <a:gd name="T2" fmla="*/ 0 w 207"/>
                <a:gd name="T3" fmla="*/ 1 h 704"/>
                <a:gd name="T4" fmla="*/ 0 w 207"/>
                <a:gd name="T5" fmla="*/ 1 h 704"/>
                <a:gd name="T6" fmla="*/ 0 w 207"/>
                <a:gd name="T7" fmla="*/ 3 h 704"/>
                <a:gd name="T8" fmla="*/ 1 w 207"/>
                <a:gd name="T9" fmla="*/ 5 h 704"/>
                <a:gd name="T10" fmla="*/ 1 w 207"/>
                <a:gd name="T11" fmla="*/ 8 h 704"/>
                <a:gd name="T12" fmla="*/ 1 w 207"/>
                <a:gd name="T13" fmla="*/ 11 h 704"/>
                <a:gd name="T14" fmla="*/ 1 w 207"/>
                <a:gd name="T15" fmla="*/ 14 h 704"/>
                <a:gd name="T16" fmla="*/ 2 w 207"/>
                <a:gd name="T17" fmla="*/ 18 h 704"/>
                <a:gd name="T18" fmla="*/ 2 w 207"/>
                <a:gd name="T19" fmla="*/ 21 h 704"/>
                <a:gd name="T20" fmla="*/ 2 w 207"/>
                <a:gd name="T21" fmla="*/ 25 h 704"/>
                <a:gd name="T22" fmla="*/ 2 w 207"/>
                <a:gd name="T23" fmla="*/ 29 h 704"/>
                <a:gd name="T24" fmla="*/ 2 w 207"/>
                <a:gd name="T25" fmla="*/ 32 h 704"/>
                <a:gd name="T26" fmla="*/ 2 w 207"/>
                <a:gd name="T27" fmla="*/ 35 h 704"/>
                <a:gd name="T28" fmla="*/ 2 w 207"/>
                <a:gd name="T29" fmla="*/ 38 h 704"/>
                <a:gd name="T30" fmla="*/ 2 w 207"/>
                <a:gd name="T31" fmla="*/ 41 h 704"/>
                <a:gd name="T32" fmla="*/ 1 w 207"/>
                <a:gd name="T33" fmla="*/ 44 h 704"/>
                <a:gd name="T34" fmla="*/ 7 w 207"/>
                <a:gd name="T35" fmla="*/ 45 h 704"/>
                <a:gd name="T36" fmla="*/ 9 w 207"/>
                <a:gd name="T37" fmla="*/ 44 h 704"/>
                <a:gd name="T38" fmla="*/ 12 w 207"/>
                <a:gd name="T39" fmla="*/ 42 h 704"/>
                <a:gd name="T40" fmla="*/ 16 w 207"/>
                <a:gd name="T41" fmla="*/ 11 h 704"/>
                <a:gd name="T42" fmla="*/ 0 w 207"/>
                <a:gd name="T43" fmla="*/ 0 h 704"/>
                <a:gd name="T44" fmla="*/ 0 w 207"/>
                <a:gd name="T45" fmla="*/ 0 h 70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07"/>
                <a:gd name="T70" fmla="*/ 0 h 704"/>
                <a:gd name="T71" fmla="*/ 207 w 207"/>
                <a:gd name="T72" fmla="*/ 704 h 70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07" h="704">
                  <a:moveTo>
                    <a:pt x="0" y="0"/>
                  </a:moveTo>
                  <a:lnTo>
                    <a:pt x="0" y="6"/>
                  </a:lnTo>
                  <a:lnTo>
                    <a:pt x="2" y="21"/>
                  </a:lnTo>
                  <a:lnTo>
                    <a:pt x="3" y="46"/>
                  </a:lnTo>
                  <a:lnTo>
                    <a:pt x="7" y="82"/>
                  </a:lnTo>
                  <a:lnTo>
                    <a:pt x="9" y="122"/>
                  </a:lnTo>
                  <a:lnTo>
                    <a:pt x="15" y="168"/>
                  </a:lnTo>
                  <a:lnTo>
                    <a:pt x="19" y="221"/>
                  </a:lnTo>
                  <a:lnTo>
                    <a:pt x="22" y="276"/>
                  </a:lnTo>
                  <a:lnTo>
                    <a:pt x="24" y="331"/>
                  </a:lnTo>
                  <a:lnTo>
                    <a:pt x="28" y="388"/>
                  </a:lnTo>
                  <a:lnTo>
                    <a:pt x="30" y="445"/>
                  </a:lnTo>
                  <a:lnTo>
                    <a:pt x="32" y="502"/>
                  </a:lnTo>
                  <a:lnTo>
                    <a:pt x="30" y="554"/>
                  </a:lnTo>
                  <a:lnTo>
                    <a:pt x="26" y="601"/>
                  </a:lnTo>
                  <a:lnTo>
                    <a:pt x="22" y="647"/>
                  </a:lnTo>
                  <a:lnTo>
                    <a:pt x="17" y="685"/>
                  </a:lnTo>
                  <a:lnTo>
                    <a:pt x="95" y="704"/>
                  </a:lnTo>
                  <a:lnTo>
                    <a:pt x="117" y="691"/>
                  </a:lnTo>
                  <a:lnTo>
                    <a:pt x="165" y="662"/>
                  </a:lnTo>
                  <a:lnTo>
                    <a:pt x="207" y="1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3C2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90" name="Freeform 294"/>
            <p:cNvSpPr/>
            <p:nvPr/>
          </p:nvSpPr>
          <p:spPr bwMode="auto">
            <a:xfrm>
              <a:off x="2298" y="3231"/>
              <a:ext cx="12" cy="131"/>
            </a:xfrm>
            <a:custGeom>
              <a:avLst/>
              <a:gdLst>
                <a:gd name="T0" fmla="*/ 0 w 45"/>
                <a:gd name="T1" fmla="*/ 32 h 516"/>
                <a:gd name="T2" fmla="*/ 3 w 45"/>
                <a:gd name="T3" fmla="*/ 0 h 516"/>
                <a:gd name="T4" fmla="*/ 3 w 45"/>
                <a:gd name="T5" fmla="*/ 0 h 516"/>
                <a:gd name="T6" fmla="*/ 3 w 45"/>
                <a:gd name="T7" fmla="*/ 1 h 516"/>
                <a:gd name="T8" fmla="*/ 3 w 45"/>
                <a:gd name="T9" fmla="*/ 1 h 516"/>
                <a:gd name="T10" fmla="*/ 3 w 45"/>
                <a:gd name="T11" fmla="*/ 2 h 516"/>
                <a:gd name="T12" fmla="*/ 3 w 45"/>
                <a:gd name="T13" fmla="*/ 3 h 516"/>
                <a:gd name="T14" fmla="*/ 3 w 45"/>
                <a:gd name="T15" fmla="*/ 5 h 516"/>
                <a:gd name="T16" fmla="*/ 3 w 45"/>
                <a:gd name="T17" fmla="*/ 6 h 516"/>
                <a:gd name="T18" fmla="*/ 3 w 45"/>
                <a:gd name="T19" fmla="*/ 8 h 516"/>
                <a:gd name="T20" fmla="*/ 3 w 45"/>
                <a:gd name="T21" fmla="*/ 11 h 516"/>
                <a:gd name="T22" fmla="*/ 3 w 45"/>
                <a:gd name="T23" fmla="*/ 13 h 516"/>
                <a:gd name="T24" fmla="*/ 3 w 45"/>
                <a:gd name="T25" fmla="*/ 17 h 516"/>
                <a:gd name="T26" fmla="*/ 3 w 45"/>
                <a:gd name="T27" fmla="*/ 20 h 516"/>
                <a:gd name="T28" fmla="*/ 3 w 45"/>
                <a:gd name="T29" fmla="*/ 24 h 516"/>
                <a:gd name="T30" fmla="*/ 2 w 45"/>
                <a:gd name="T31" fmla="*/ 28 h 516"/>
                <a:gd name="T32" fmla="*/ 2 w 45"/>
                <a:gd name="T33" fmla="*/ 33 h 516"/>
                <a:gd name="T34" fmla="*/ 0 w 45"/>
                <a:gd name="T35" fmla="*/ 32 h 516"/>
                <a:gd name="T36" fmla="*/ 0 w 45"/>
                <a:gd name="T37" fmla="*/ 32 h 51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5"/>
                <a:gd name="T58" fmla="*/ 0 h 516"/>
                <a:gd name="T59" fmla="*/ 45 w 45"/>
                <a:gd name="T60" fmla="*/ 516 h 51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5" h="516">
                  <a:moveTo>
                    <a:pt x="0" y="499"/>
                  </a:moveTo>
                  <a:lnTo>
                    <a:pt x="36" y="0"/>
                  </a:lnTo>
                  <a:lnTo>
                    <a:pt x="36" y="4"/>
                  </a:lnTo>
                  <a:lnTo>
                    <a:pt x="36" y="10"/>
                  </a:lnTo>
                  <a:lnTo>
                    <a:pt x="38" y="19"/>
                  </a:lnTo>
                  <a:lnTo>
                    <a:pt x="40" y="33"/>
                  </a:lnTo>
                  <a:lnTo>
                    <a:pt x="42" y="50"/>
                  </a:lnTo>
                  <a:lnTo>
                    <a:pt x="42" y="73"/>
                  </a:lnTo>
                  <a:lnTo>
                    <a:pt x="44" y="99"/>
                  </a:lnTo>
                  <a:lnTo>
                    <a:pt x="44" y="130"/>
                  </a:lnTo>
                  <a:lnTo>
                    <a:pt x="45" y="166"/>
                  </a:lnTo>
                  <a:lnTo>
                    <a:pt x="44" y="208"/>
                  </a:lnTo>
                  <a:lnTo>
                    <a:pt x="44" y="257"/>
                  </a:lnTo>
                  <a:lnTo>
                    <a:pt x="42" y="308"/>
                  </a:lnTo>
                  <a:lnTo>
                    <a:pt x="38" y="371"/>
                  </a:lnTo>
                  <a:lnTo>
                    <a:pt x="34" y="440"/>
                  </a:lnTo>
                  <a:lnTo>
                    <a:pt x="30" y="516"/>
                  </a:lnTo>
                  <a:lnTo>
                    <a:pt x="0" y="499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91" name="Freeform 295"/>
            <p:cNvSpPr/>
            <p:nvPr/>
          </p:nvSpPr>
          <p:spPr bwMode="auto">
            <a:xfrm>
              <a:off x="2240" y="3003"/>
              <a:ext cx="101" cy="191"/>
            </a:xfrm>
            <a:custGeom>
              <a:avLst/>
              <a:gdLst>
                <a:gd name="T0" fmla="*/ 20 w 375"/>
                <a:gd name="T1" fmla="*/ 37 h 755"/>
                <a:gd name="T2" fmla="*/ 27 w 375"/>
                <a:gd name="T3" fmla="*/ 5 h 755"/>
                <a:gd name="T4" fmla="*/ 21 w 375"/>
                <a:gd name="T5" fmla="*/ 0 h 755"/>
                <a:gd name="T6" fmla="*/ 12 w 375"/>
                <a:gd name="T7" fmla="*/ 1 h 755"/>
                <a:gd name="T8" fmla="*/ 1 w 375"/>
                <a:gd name="T9" fmla="*/ 31 h 755"/>
                <a:gd name="T10" fmla="*/ 0 w 375"/>
                <a:gd name="T11" fmla="*/ 41 h 755"/>
                <a:gd name="T12" fmla="*/ 2 w 375"/>
                <a:gd name="T13" fmla="*/ 45 h 755"/>
                <a:gd name="T14" fmla="*/ 9 w 375"/>
                <a:gd name="T15" fmla="*/ 48 h 755"/>
                <a:gd name="T16" fmla="*/ 12 w 375"/>
                <a:gd name="T17" fmla="*/ 47 h 755"/>
                <a:gd name="T18" fmla="*/ 10 w 375"/>
                <a:gd name="T19" fmla="*/ 38 h 755"/>
                <a:gd name="T20" fmla="*/ 16 w 375"/>
                <a:gd name="T21" fmla="*/ 38 h 755"/>
                <a:gd name="T22" fmla="*/ 20 w 375"/>
                <a:gd name="T23" fmla="*/ 37 h 755"/>
                <a:gd name="T24" fmla="*/ 20 w 375"/>
                <a:gd name="T25" fmla="*/ 37 h 75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75"/>
                <a:gd name="T40" fmla="*/ 0 h 755"/>
                <a:gd name="T41" fmla="*/ 375 w 375"/>
                <a:gd name="T42" fmla="*/ 755 h 75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75" h="755">
                  <a:moveTo>
                    <a:pt x="283" y="576"/>
                  </a:moveTo>
                  <a:lnTo>
                    <a:pt x="375" y="74"/>
                  </a:lnTo>
                  <a:lnTo>
                    <a:pt x="295" y="0"/>
                  </a:lnTo>
                  <a:lnTo>
                    <a:pt x="165" y="10"/>
                  </a:lnTo>
                  <a:lnTo>
                    <a:pt x="17" y="487"/>
                  </a:lnTo>
                  <a:lnTo>
                    <a:pt x="0" y="641"/>
                  </a:lnTo>
                  <a:lnTo>
                    <a:pt x="29" y="702"/>
                  </a:lnTo>
                  <a:lnTo>
                    <a:pt x="124" y="755"/>
                  </a:lnTo>
                  <a:lnTo>
                    <a:pt x="162" y="728"/>
                  </a:lnTo>
                  <a:lnTo>
                    <a:pt x="137" y="588"/>
                  </a:lnTo>
                  <a:lnTo>
                    <a:pt x="222" y="599"/>
                  </a:lnTo>
                  <a:lnTo>
                    <a:pt x="283" y="576"/>
                  </a:lnTo>
                  <a:close/>
                </a:path>
              </a:pathLst>
            </a:custGeom>
            <a:solidFill>
              <a:srgbClr val="B34D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92" name="Freeform 296"/>
            <p:cNvSpPr/>
            <p:nvPr/>
          </p:nvSpPr>
          <p:spPr bwMode="auto">
            <a:xfrm>
              <a:off x="2202" y="3010"/>
              <a:ext cx="114" cy="170"/>
            </a:xfrm>
            <a:custGeom>
              <a:avLst/>
              <a:gdLst>
                <a:gd name="T0" fmla="*/ 27 w 416"/>
                <a:gd name="T1" fmla="*/ 0 h 671"/>
                <a:gd name="T2" fmla="*/ 26 w 416"/>
                <a:gd name="T3" fmla="*/ 2 h 671"/>
                <a:gd name="T4" fmla="*/ 25 w 416"/>
                <a:gd name="T5" fmla="*/ 4 h 671"/>
                <a:gd name="T6" fmla="*/ 24 w 416"/>
                <a:gd name="T7" fmla="*/ 7 h 671"/>
                <a:gd name="T8" fmla="*/ 23 w 416"/>
                <a:gd name="T9" fmla="*/ 10 h 671"/>
                <a:gd name="T10" fmla="*/ 23 w 416"/>
                <a:gd name="T11" fmla="*/ 14 h 671"/>
                <a:gd name="T12" fmla="*/ 23 w 416"/>
                <a:gd name="T13" fmla="*/ 17 h 671"/>
                <a:gd name="T14" fmla="*/ 25 w 416"/>
                <a:gd name="T15" fmla="*/ 20 h 671"/>
                <a:gd name="T16" fmla="*/ 25 w 416"/>
                <a:gd name="T17" fmla="*/ 21 h 671"/>
                <a:gd name="T18" fmla="*/ 25 w 416"/>
                <a:gd name="T19" fmla="*/ 21 h 671"/>
                <a:gd name="T20" fmla="*/ 24 w 416"/>
                <a:gd name="T21" fmla="*/ 22 h 671"/>
                <a:gd name="T22" fmla="*/ 22 w 416"/>
                <a:gd name="T23" fmla="*/ 23 h 671"/>
                <a:gd name="T24" fmla="*/ 21 w 416"/>
                <a:gd name="T25" fmla="*/ 24 h 671"/>
                <a:gd name="T26" fmla="*/ 19 w 416"/>
                <a:gd name="T27" fmla="*/ 25 h 671"/>
                <a:gd name="T28" fmla="*/ 19 w 416"/>
                <a:gd name="T29" fmla="*/ 28 h 671"/>
                <a:gd name="T30" fmla="*/ 19 w 416"/>
                <a:gd name="T31" fmla="*/ 30 h 671"/>
                <a:gd name="T32" fmla="*/ 19 w 416"/>
                <a:gd name="T33" fmla="*/ 32 h 671"/>
                <a:gd name="T34" fmla="*/ 21 w 416"/>
                <a:gd name="T35" fmla="*/ 32 h 671"/>
                <a:gd name="T36" fmla="*/ 22 w 416"/>
                <a:gd name="T37" fmla="*/ 33 h 671"/>
                <a:gd name="T38" fmla="*/ 24 w 416"/>
                <a:gd name="T39" fmla="*/ 34 h 671"/>
                <a:gd name="T40" fmla="*/ 25 w 416"/>
                <a:gd name="T41" fmla="*/ 34 h 671"/>
                <a:gd name="T42" fmla="*/ 28 w 416"/>
                <a:gd name="T43" fmla="*/ 35 h 671"/>
                <a:gd name="T44" fmla="*/ 29 w 416"/>
                <a:gd name="T45" fmla="*/ 35 h 671"/>
                <a:gd name="T46" fmla="*/ 31 w 416"/>
                <a:gd name="T47" fmla="*/ 35 h 671"/>
                <a:gd name="T48" fmla="*/ 29 w 416"/>
                <a:gd name="T49" fmla="*/ 38 h 671"/>
                <a:gd name="T50" fmla="*/ 28 w 416"/>
                <a:gd name="T51" fmla="*/ 38 h 671"/>
                <a:gd name="T52" fmla="*/ 27 w 416"/>
                <a:gd name="T53" fmla="*/ 37 h 671"/>
                <a:gd name="T54" fmla="*/ 25 w 416"/>
                <a:gd name="T55" fmla="*/ 37 h 671"/>
                <a:gd name="T56" fmla="*/ 23 w 416"/>
                <a:gd name="T57" fmla="*/ 37 h 671"/>
                <a:gd name="T58" fmla="*/ 21 w 416"/>
                <a:gd name="T59" fmla="*/ 36 h 671"/>
                <a:gd name="T60" fmla="*/ 19 w 416"/>
                <a:gd name="T61" fmla="*/ 35 h 671"/>
                <a:gd name="T62" fmla="*/ 16 w 416"/>
                <a:gd name="T63" fmla="*/ 34 h 671"/>
                <a:gd name="T64" fmla="*/ 15 w 416"/>
                <a:gd name="T65" fmla="*/ 34 h 671"/>
                <a:gd name="T66" fmla="*/ 14 w 416"/>
                <a:gd name="T67" fmla="*/ 35 h 671"/>
                <a:gd name="T68" fmla="*/ 14 w 416"/>
                <a:gd name="T69" fmla="*/ 36 h 671"/>
                <a:gd name="T70" fmla="*/ 13 w 416"/>
                <a:gd name="T71" fmla="*/ 37 h 671"/>
                <a:gd name="T72" fmla="*/ 12 w 416"/>
                <a:gd name="T73" fmla="*/ 39 h 671"/>
                <a:gd name="T74" fmla="*/ 12 w 416"/>
                <a:gd name="T75" fmla="*/ 40 h 671"/>
                <a:gd name="T76" fmla="*/ 12 w 416"/>
                <a:gd name="T77" fmla="*/ 42 h 671"/>
                <a:gd name="T78" fmla="*/ 6 w 416"/>
                <a:gd name="T79" fmla="*/ 37 h 671"/>
                <a:gd name="T80" fmla="*/ 0 w 416"/>
                <a:gd name="T81" fmla="*/ 17 h 671"/>
                <a:gd name="T82" fmla="*/ 27 w 416"/>
                <a:gd name="T83" fmla="*/ 0 h 67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16"/>
                <a:gd name="T127" fmla="*/ 0 h 671"/>
                <a:gd name="T128" fmla="*/ 416 w 416"/>
                <a:gd name="T129" fmla="*/ 671 h 67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16" h="671">
                  <a:moveTo>
                    <a:pt x="361" y="0"/>
                  </a:moveTo>
                  <a:lnTo>
                    <a:pt x="359" y="2"/>
                  </a:lnTo>
                  <a:lnTo>
                    <a:pt x="355" y="9"/>
                  </a:lnTo>
                  <a:lnTo>
                    <a:pt x="350" y="22"/>
                  </a:lnTo>
                  <a:lnTo>
                    <a:pt x="344" y="40"/>
                  </a:lnTo>
                  <a:lnTo>
                    <a:pt x="336" y="59"/>
                  </a:lnTo>
                  <a:lnTo>
                    <a:pt x="329" y="81"/>
                  </a:lnTo>
                  <a:lnTo>
                    <a:pt x="321" y="106"/>
                  </a:lnTo>
                  <a:lnTo>
                    <a:pt x="316" y="135"/>
                  </a:lnTo>
                  <a:lnTo>
                    <a:pt x="310" y="161"/>
                  </a:lnTo>
                  <a:lnTo>
                    <a:pt x="304" y="190"/>
                  </a:lnTo>
                  <a:lnTo>
                    <a:pt x="302" y="216"/>
                  </a:lnTo>
                  <a:lnTo>
                    <a:pt x="304" y="243"/>
                  </a:lnTo>
                  <a:lnTo>
                    <a:pt x="308" y="268"/>
                  </a:lnTo>
                  <a:lnTo>
                    <a:pt x="316" y="291"/>
                  </a:lnTo>
                  <a:lnTo>
                    <a:pt x="327" y="310"/>
                  </a:lnTo>
                  <a:lnTo>
                    <a:pt x="342" y="327"/>
                  </a:lnTo>
                  <a:lnTo>
                    <a:pt x="340" y="327"/>
                  </a:lnTo>
                  <a:lnTo>
                    <a:pt x="336" y="327"/>
                  </a:lnTo>
                  <a:lnTo>
                    <a:pt x="329" y="329"/>
                  </a:lnTo>
                  <a:lnTo>
                    <a:pt x="321" y="334"/>
                  </a:lnTo>
                  <a:lnTo>
                    <a:pt x="312" y="336"/>
                  </a:lnTo>
                  <a:lnTo>
                    <a:pt x="302" y="344"/>
                  </a:lnTo>
                  <a:lnTo>
                    <a:pt x="293" y="351"/>
                  </a:lnTo>
                  <a:lnTo>
                    <a:pt x="283" y="361"/>
                  </a:lnTo>
                  <a:lnTo>
                    <a:pt x="274" y="370"/>
                  </a:lnTo>
                  <a:lnTo>
                    <a:pt x="264" y="382"/>
                  </a:lnTo>
                  <a:lnTo>
                    <a:pt x="257" y="395"/>
                  </a:lnTo>
                  <a:lnTo>
                    <a:pt x="251" y="412"/>
                  </a:lnTo>
                  <a:lnTo>
                    <a:pt x="247" y="429"/>
                  </a:lnTo>
                  <a:lnTo>
                    <a:pt x="247" y="448"/>
                  </a:lnTo>
                  <a:lnTo>
                    <a:pt x="249" y="469"/>
                  </a:lnTo>
                  <a:lnTo>
                    <a:pt x="257" y="494"/>
                  </a:lnTo>
                  <a:lnTo>
                    <a:pt x="259" y="496"/>
                  </a:lnTo>
                  <a:lnTo>
                    <a:pt x="264" y="498"/>
                  </a:lnTo>
                  <a:lnTo>
                    <a:pt x="272" y="502"/>
                  </a:lnTo>
                  <a:lnTo>
                    <a:pt x="279" y="505"/>
                  </a:lnTo>
                  <a:lnTo>
                    <a:pt x="291" y="511"/>
                  </a:lnTo>
                  <a:lnTo>
                    <a:pt x="302" y="515"/>
                  </a:lnTo>
                  <a:lnTo>
                    <a:pt x="314" y="523"/>
                  </a:lnTo>
                  <a:lnTo>
                    <a:pt x="327" y="526"/>
                  </a:lnTo>
                  <a:lnTo>
                    <a:pt x="338" y="530"/>
                  </a:lnTo>
                  <a:lnTo>
                    <a:pt x="352" y="534"/>
                  </a:lnTo>
                  <a:lnTo>
                    <a:pt x="367" y="540"/>
                  </a:lnTo>
                  <a:lnTo>
                    <a:pt x="378" y="542"/>
                  </a:lnTo>
                  <a:lnTo>
                    <a:pt x="392" y="545"/>
                  </a:lnTo>
                  <a:lnTo>
                    <a:pt x="403" y="545"/>
                  </a:lnTo>
                  <a:lnTo>
                    <a:pt x="416" y="545"/>
                  </a:lnTo>
                  <a:lnTo>
                    <a:pt x="384" y="591"/>
                  </a:lnTo>
                  <a:lnTo>
                    <a:pt x="382" y="591"/>
                  </a:lnTo>
                  <a:lnTo>
                    <a:pt x="378" y="591"/>
                  </a:lnTo>
                  <a:lnTo>
                    <a:pt x="373" y="587"/>
                  </a:lnTo>
                  <a:lnTo>
                    <a:pt x="365" y="587"/>
                  </a:lnTo>
                  <a:lnTo>
                    <a:pt x="355" y="585"/>
                  </a:lnTo>
                  <a:lnTo>
                    <a:pt x="346" y="583"/>
                  </a:lnTo>
                  <a:lnTo>
                    <a:pt x="335" y="580"/>
                  </a:lnTo>
                  <a:lnTo>
                    <a:pt x="321" y="578"/>
                  </a:lnTo>
                  <a:lnTo>
                    <a:pt x="308" y="572"/>
                  </a:lnTo>
                  <a:lnTo>
                    <a:pt x="295" y="568"/>
                  </a:lnTo>
                  <a:lnTo>
                    <a:pt x="279" y="562"/>
                  </a:lnTo>
                  <a:lnTo>
                    <a:pt x="264" y="559"/>
                  </a:lnTo>
                  <a:lnTo>
                    <a:pt x="249" y="553"/>
                  </a:lnTo>
                  <a:lnTo>
                    <a:pt x="234" y="545"/>
                  </a:lnTo>
                  <a:lnTo>
                    <a:pt x="220" y="538"/>
                  </a:lnTo>
                  <a:lnTo>
                    <a:pt x="207" y="532"/>
                  </a:lnTo>
                  <a:lnTo>
                    <a:pt x="203" y="534"/>
                  </a:lnTo>
                  <a:lnTo>
                    <a:pt x="196" y="540"/>
                  </a:lnTo>
                  <a:lnTo>
                    <a:pt x="190" y="545"/>
                  </a:lnTo>
                  <a:lnTo>
                    <a:pt x="186" y="553"/>
                  </a:lnTo>
                  <a:lnTo>
                    <a:pt x="181" y="559"/>
                  </a:lnTo>
                  <a:lnTo>
                    <a:pt x="177" y="568"/>
                  </a:lnTo>
                  <a:lnTo>
                    <a:pt x="171" y="578"/>
                  </a:lnTo>
                  <a:lnTo>
                    <a:pt x="167" y="587"/>
                  </a:lnTo>
                  <a:lnTo>
                    <a:pt x="163" y="600"/>
                  </a:lnTo>
                  <a:lnTo>
                    <a:pt x="162" y="612"/>
                  </a:lnTo>
                  <a:lnTo>
                    <a:pt x="158" y="625"/>
                  </a:lnTo>
                  <a:lnTo>
                    <a:pt x="158" y="639"/>
                  </a:lnTo>
                  <a:lnTo>
                    <a:pt x="158" y="654"/>
                  </a:lnTo>
                  <a:lnTo>
                    <a:pt x="162" y="671"/>
                  </a:lnTo>
                  <a:lnTo>
                    <a:pt x="76" y="583"/>
                  </a:lnTo>
                  <a:lnTo>
                    <a:pt x="93" y="437"/>
                  </a:lnTo>
                  <a:lnTo>
                    <a:pt x="0" y="266"/>
                  </a:lnTo>
                  <a:lnTo>
                    <a:pt x="8" y="121"/>
                  </a:lnTo>
                  <a:lnTo>
                    <a:pt x="361" y="0"/>
                  </a:lnTo>
                  <a:close/>
                </a:path>
              </a:pathLst>
            </a:custGeom>
            <a:solidFill>
              <a:srgbClr val="8F2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93" name="Freeform 297"/>
            <p:cNvSpPr/>
            <p:nvPr/>
          </p:nvSpPr>
          <p:spPr bwMode="auto">
            <a:xfrm>
              <a:off x="2297" y="3368"/>
              <a:ext cx="119" cy="57"/>
            </a:xfrm>
            <a:custGeom>
              <a:avLst/>
              <a:gdLst>
                <a:gd name="T0" fmla="*/ 4 w 437"/>
                <a:gd name="T1" fmla="*/ 4 h 225"/>
                <a:gd name="T2" fmla="*/ 15 w 437"/>
                <a:gd name="T3" fmla="*/ 4 h 225"/>
                <a:gd name="T4" fmla="*/ 22 w 437"/>
                <a:gd name="T5" fmla="*/ 0 h 225"/>
                <a:gd name="T6" fmla="*/ 25 w 437"/>
                <a:gd name="T7" fmla="*/ 4 h 225"/>
                <a:gd name="T8" fmla="*/ 32 w 437"/>
                <a:gd name="T9" fmla="*/ 12 h 225"/>
                <a:gd name="T10" fmla="*/ 27 w 437"/>
                <a:gd name="T11" fmla="*/ 14 h 225"/>
                <a:gd name="T12" fmla="*/ 22 w 437"/>
                <a:gd name="T13" fmla="*/ 14 h 225"/>
                <a:gd name="T14" fmla="*/ 14 w 437"/>
                <a:gd name="T15" fmla="*/ 13 h 225"/>
                <a:gd name="T16" fmla="*/ 0 w 437"/>
                <a:gd name="T17" fmla="*/ 8 h 225"/>
                <a:gd name="T18" fmla="*/ 4 w 437"/>
                <a:gd name="T19" fmla="*/ 4 h 225"/>
                <a:gd name="T20" fmla="*/ 4 w 437"/>
                <a:gd name="T21" fmla="*/ 4 h 22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37"/>
                <a:gd name="T34" fmla="*/ 0 h 225"/>
                <a:gd name="T35" fmla="*/ 437 w 437"/>
                <a:gd name="T36" fmla="*/ 225 h 22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37" h="225">
                  <a:moveTo>
                    <a:pt x="50" y="65"/>
                  </a:moveTo>
                  <a:lnTo>
                    <a:pt x="204" y="65"/>
                  </a:lnTo>
                  <a:lnTo>
                    <a:pt x="291" y="0"/>
                  </a:lnTo>
                  <a:lnTo>
                    <a:pt x="333" y="69"/>
                  </a:lnTo>
                  <a:lnTo>
                    <a:pt x="437" y="190"/>
                  </a:lnTo>
                  <a:lnTo>
                    <a:pt x="361" y="225"/>
                  </a:lnTo>
                  <a:lnTo>
                    <a:pt x="299" y="223"/>
                  </a:lnTo>
                  <a:lnTo>
                    <a:pt x="188" y="196"/>
                  </a:lnTo>
                  <a:lnTo>
                    <a:pt x="0" y="131"/>
                  </a:lnTo>
                  <a:lnTo>
                    <a:pt x="50" y="65"/>
                  </a:lnTo>
                  <a:close/>
                </a:path>
              </a:pathLst>
            </a:custGeom>
            <a:solidFill>
              <a:srgbClr val="8F2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94" name="Freeform 298"/>
            <p:cNvSpPr/>
            <p:nvPr/>
          </p:nvSpPr>
          <p:spPr bwMode="auto">
            <a:xfrm>
              <a:off x="2120" y="3216"/>
              <a:ext cx="190" cy="212"/>
            </a:xfrm>
            <a:custGeom>
              <a:avLst/>
              <a:gdLst>
                <a:gd name="T0" fmla="*/ 0 w 694"/>
                <a:gd name="T1" fmla="*/ 2 h 835"/>
                <a:gd name="T2" fmla="*/ 16 w 694"/>
                <a:gd name="T3" fmla="*/ 44 h 835"/>
                <a:gd name="T4" fmla="*/ 46 w 694"/>
                <a:gd name="T5" fmla="*/ 54 h 835"/>
                <a:gd name="T6" fmla="*/ 50 w 694"/>
                <a:gd name="T7" fmla="*/ 49 h 835"/>
                <a:gd name="T8" fmla="*/ 52 w 694"/>
                <a:gd name="T9" fmla="*/ 45 h 835"/>
                <a:gd name="T10" fmla="*/ 42 w 694"/>
                <a:gd name="T11" fmla="*/ 34 h 835"/>
                <a:gd name="T12" fmla="*/ 40 w 694"/>
                <a:gd name="T13" fmla="*/ 28 h 835"/>
                <a:gd name="T14" fmla="*/ 28 w 694"/>
                <a:gd name="T15" fmla="*/ 6 h 835"/>
                <a:gd name="T16" fmla="*/ 10 w 694"/>
                <a:gd name="T17" fmla="*/ 0 h 835"/>
                <a:gd name="T18" fmla="*/ 0 w 694"/>
                <a:gd name="T19" fmla="*/ 2 h 835"/>
                <a:gd name="T20" fmla="*/ 0 w 694"/>
                <a:gd name="T21" fmla="*/ 2 h 83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94"/>
                <a:gd name="T34" fmla="*/ 0 h 835"/>
                <a:gd name="T35" fmla="*/ 694 w 694"/>
                <a:gd name="T36" fmla="*/ 835 h 83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94" h="835">
                  <a:moveTo>
                    <a:pt x="0" y="31"/>
                  </a:moveTo>
                  <a:lnTo>
                    <a:pt x="216" y="677"/>
                  </a:lnTo>
                  <a:lnTo>
                    <a:pt x="618" y="835"/>
                  </a:lnTo>
                  <a:lnTo>
                    <a:pt x="671" y="761"/>
                  </a:lnTo>
                  <a:lnTo>
                    <a:pt x="694" y="704"/>
                  </a:lnTo>
                  <a:lnTo>
                    <a:pt x="559" y="533"/>
                  </a:lnTo>
                  <a:lnTo>
                    <a:pt x="538" y="436"/>
                  </a:lnTo>
                  <a:lnTo>
                    <a:pt x="369" y="94"/>
                  </a:lnTo>
                  <a:lnTo>
                    <a:pt x="138" y="0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95" name="Freeform 299"/>
            <p:cNvSpPr/>
            <p:nvPr/>
          </p:nvSpPr>
          <p:spPr bwMode="auto">
            <a:xfrm>
              <a:off x="2183" y="2976"/>
              <a:ext cx="158" cy="151"/>
            </a:xfrm>
            <a:custGeom>
              <a:avLst/>
              <a:gdLst>
                <a:gd name="T0" fmla="*/ 43 w 580"/>
                <a:gd name="T1" fmla="*/ 11 h 597"/>
                <a:gd name="T2" fmla="*/ 41 w 580"/>
                <a:gd name="T3" fmla="*/ 11 h 597"/>
                <a:gd name="T4" fmla="*/ 39 w 580"/>
                <a:gd name="T5" fmla="*/ 10 h 597"/>
                <a:gd name="T6" fmla="*/ 35 w 580"/>
                <a:gd name="T7" fmla="*/ 10 h 597"/>
                <a:gd name="T8" fmla="*/ 32 w 580"/>
                <a:gd name="T9" fmla="*/ 10 h 597"/>
                <a:gd name="T10" fmla="*/ 28 w 580"/>
                <a:gd name="T11" fmla="*/ 12 h 597"/>
                <a:gd name="T12" fmla="*/ 24 w 580"/>
                <a:gd name="T13" fmla="*/ 15 h 597"/>
                <a:gd name="T14" fmla="*/ 22 w 580"/>
                <a:gd name="T15" fmla="*/ 20 h 597"/>
                <a:gd name="T16" fmla="*/ 17 w 580"/>
                <a:gd name="T17" fmla="*/ 23 h 597"/>
                <a:gd name="T18" fmla="*/ 17 w 580"/>
                <a:gd name="T19" fmla="*/ 22 h 597"/>
                <a:gd name="T20" fmla="*/ 16 w 580"/>
                <a:gd name="T21" fmla="*/ 21 h 597"/>
                <a:gd name="T22" fmla="*/ 16 w 580"/>
                <a:gd name="T23" fmla="*/ 21 h 597"/>
                <a:gd name="T24" fmla="*/ 14 w 580"/>
                <a:gd name="T25" fmla="*/ 20 h 597"/>
                <a:gd name="T26" fmla="*/ 13 w 580"/>
                <a:gd name="T27" fmla="*/ 20 h 597"/>
                <a:gd name="T28" fmla="*/ 12 w 580"/>
                <a:gd name="T29" fmla="*/ 21 h 597"/>
                <a:gd name="T30" fmla="*/ 10 w 580"/>
                <a:gd name="T31" fmla="*/ 22 h 597"/>
                <a:gd name="T32" fmla="*/ 8 w 580"/>
                <a:gd name="T33" fmla="*/ 24 h 597"/>
                <a:gd name="T34" fmla="*/ 8 w 580"/>
                <a:gd name="T35" fmla="*/ 25 h 597"/>
                <a:gd name="T36" fmla="*/ 8 w 580"/>
                <a:gd name="T37" fmla="*/ 27 h 597"/>
                <a:gd name="T38" fmla="*/ 9 w 580"/>
                <a:gd name="T39" fmla="*/ 28 h 597"/>
                <a:gd name="T40" fmla="*/ 10 w 580"/>
                <a:gd name="T41" fmla="*/ 29 h 597"/>
                <a:gd name="T42" fmla="*/ 12 w 580"/>
                <a:gd name="T43" fmla="*/ 30 h 597"/>
                <a:gd name="T44" fmla="*/ 13 w 580"/>
                <a:gd name="T45" fmla="*/ 30 h 597"/>
                <a:gd name="T46" fmla="*/ 13 w 580"/>
                <a:gd name="T47" fmla="*/ 30 h 597"/>
                <a:gd name="T48" fmla="*/ 12 w 580"/>
                <a:gd name="T49" fmla="*/ 38 h 597"/>
                <a:gd name="T50" fmla="*/ 10 w 580"/>
                <a:gd name="T51" fmla="*/ 37 h 597"/>
                <a:gd name="T52" fmla="*/ 8 w 580"/>
                <a:gd name="T53" fmla="*/ 35 h 597"/>
                <a:gd name="T54" fmla="*/ 5 w 580"/>
                <a:gd name="T55" fmla="*/ 33 h 597"/>
                <a:gd name="T56" fmla="*/ 2 w 580"/>
                <a:gd name="T57" fmla="*/ 30 h 597"/>
                <a:gd name="T58" fmla="*/ 1 w 580"/>
                <a:gd name="T59" fmla="*/ 26 h 597"/>
                <a:gd name="T60" fmla="*/ 0 w 580"/>
                <a:gd name="T61" fmla="*/ 20 h 597"/>
                <a:gd name="T62" fmla="*/ 2 w 580"/>
                <a:gd name="T63" fmla="*/ 14 h 597"/>
                <a:gd name="T64" fmla="*/ 5 w 580"/>
                <a:gd name="T65" fmla="*/ 8 h 597"/>
                <a:gd name="T66" fmla="*/ 10 w 580"/>
                <a:gd name="T67" fmla="*/ 3 h 597"/>
                <a:gd name="T68" fmla="*/ 16 w 580"/>
                <a:gd name="T69" fmla="*/ 1 h 597"/>
                <a:gd name="T70" fmla="*/ 22 w 580"/>
                <a:gd name="T71" fmla="*/ 0 h 597"/>
                <a:gd name="T72" fmla="*/ 27 w 580"/>
                <a:gd name="T73" fmla="*/ 0 h 597"/>
                <a:gd name="T74" fmla="*/ 32 w 580"/>
                <a:gd name="T75" fmla="*/ 2 h 597"/>
                <a:gd name="T76" fmla="*/ 35 w 580"/>
                <a:gd name="T77" fmla="*/ 3 h 597"/>
                <a:gd name="T78" fmla="*/ 37 w 580"/>
                <a:gd name="T79" fmla="*/ 3 h 597"/>
                <a:gd name="T80" fmla="*/ 38 w 580"/>
                <a:gd name="T81" fmla="*/ 4 h 597"/>
                <a:gd name="T82" fmla="*/ 39 w 580"/>
                <a:gd name="T83" fmla="*/ 4 h 597"/>
                <a:gd name="T84" fmla="*/ 40 w 580"/>
                <a:gd name="T85" fmla="*/ 5 h 597"/>
                <a:gd name="T86" fmla="*/ 41 w 580"/>
                <a:gd name="T87" fmla="*/ 6 h 597"/>
                <a:gd name="T88" fmla="*/ 42 w 580"/>
                <a:gd name="T89" fmla="*/ 7 h 597"/>
                <a:gd name="T90" fmla="*/ 42 w 580"/>
                <a:gd name="T91" fmla="*/ 9 h 597"/>
                <a:gd name="T92" fmla="*/ 43 w 580"/>
                <a:gd name="T93" fmla="*/ 11 h 597"/>
                <a:gd name="T94" fmla="*/ 43 w 580"/>
                <a:gd name="T95" fmla="*/ 11 h 59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80"/>
                <a:gd name="T145" fmla="*/ 0 h 597"/>
                <a:gd name="T146" fmla="*/ 580 w 580"/>
                <a:gd name="T147" fmla="*/ 597 h 59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80" h="597">
                  <a:moveTo>
                    <a:pt x="580" y="178"/>
                  </a:moveTo>
                  <a:lnTo>
                    <a:pt x="576" y="176"/>
                  </a:lnTo>
                  <a:lnTo>
                    <a:pt x="568" y="173"/>
                  </a:lnTo>
                  <a:lnTo>
                    <a:pt x="555" y="169"/>
                  </a:lnTo>
                  <a:lnTo>
                    <a:pt x="540" y="165"/>
                  </a:lnTo>
                  <a:lnTo>
                    <a:pt x="521" y="159"/>
                  </a:lnTo>
                  <a:lnTo>
                    <a:pt x="498" y="157"/>
                  </a:lnTo>
                  <a:lnTo>
                    <a:pt x="473" y="156"/>
                  </a:lnTo>
                  <a:lnTo>
                    <a:pt x="450" y="157"/>
                  </a:lnTo>
                  <a:lnTo>
                    <a:pt x="424" y="161"/>
                  </a:lnTo>
                  <a:lnTo>
                    <a:pt x="399" y="173"/>
                  </a:lnTo>
                  <a:lnTo>
                    <a:pt x="372" y="188"/>
                  </a:lnTo>
                  <a:lnTo>
                    <a:pt x="350" y="209"/>
                  </a:lnTo>
                  <a:lnTo>
                    <a:pt x="327" y="237"/>
                  </a:lnTo>
                  <a:lnTo>
                    <a:pt x="308" y="272"/>
                  </a:lnTo>
                  <a:lnTo>
                    <a:pt x="292" y="317"/>
                  </a:lnTo>
                  <a:lnTo>
                    <a:pt x="281" y="370"/>
                  </a:lnTo>
                  <a:lnTo>
                    <a:pt x="230" y="363"/>
                  </a:lnTo>
                  <a:lnTo>
                    <a:pt x="228" y="359"/>
                  </a:lnTo>
                  <a:lnTo>
                    <a:pt x="224" y="348"/>
                  </a:lnTo>
                  <a:lnTo>
                    <a:pt x="220" y="342"/>
                  </a:lnTo>
                  <a:lnTo>
                    <a:pt x="218" y="336"/>
                  </a:lnTo>
                  <a:lnTo>
                    <a:pt x="215" y="331"/>
                  </a:lnTo>
                  <a:lnTo>
                    <a:pt x="211" y="325"/>
                  </a:lnTo>
                  <a:lnTo>
                    <a:pt x="203" y="321"/>
                  </a:lnTo>
                  <a:lnTo>
                    <a:pt x="196" y="317"/>
                  </a:lnTo>
                  <a:lnTo>
                    <a:pt x="188" y="315"/>
                  </a:lnTo>
                  <a:lnTo>
                    <a:pt x="180" y="315"/>
                  </a:lnTo>
                  <a:lnTo>
                    <a:pt x="169" y="317"/>
                  </a:lnTo>
                  <a:lnTo>
                    <a:pt x="158" y="323"/>
                  </a:lnTo>
                  <a:lnTo>
                    <a:pt x="146" y="331"/>
                  </a:lnTo>
                  <a:lnTo>
                    <a:pt x="133" y="344"/>
                  </a:lnTo>
                  <a:lnTo>
                    <a:pt x="120" y="355"/>
                  </a:lnTo>
                  <a:lnTo>
                    <a:pt x="112" y="369"/>
                  </a:lnTo>
                  <a:lnTo>
                    <a:pt x="108" y="380"/>
                  </a:lnTo>
                  <a:lnTo>
                    <a:pt x="106" y="393"/>
                  </a:lnTo>
                  <a:lnTo>
                    <a:pt x="108" y="403"/>
                  </a:lnTo>
                  <a:lnTo>
                    <a:pt x="112" y="414"/>
                  </a:lnTo>
                  <a:lnTo>
                    <a:pt x="118" y="424"/>
                  </a:lnTo>
                  <a:lnTo>
                    <a:pt x="125" y="433"/>
                  </a:lnTo>
                  <a:lnTo>
                    <a:pt x="131" y="441"/>
                  </a:lnTo>
                  <a:lnTo>
                    <a:pt x="140" y="448"/>
                  </a:lnTo>
                  <a:lnTo>
                    <a:pt x="148" y="454"/>
                  </a:lnTo>
                  <a:lnTo>
                    <a:pt x="158" y="462"/>
                  </a:lnTo>
                  <a:lnTo>
                    <a:pt x="163" y="464"/>
                  </a:lnTo>
                  <a:lnTo>
                    <a:pt x="171" y="469"/>
                  </a:lnTo>
                  <a:lnTo>
                    <a:pt x="173" y="471"/>
                  </a:lnTo>
                  <a:lnTo>
                    <a:pt x="175" y="471"/>
                  </a:lnTo>
                  <a:lnTo>
                    <a:pt x="165" y="597"/>
                  </a:lnTo>
                  <a:lnTo>
                    <a:pt x="161" y="595"/>
                  </a:lnTo>
                  <a:lnTo>
                    <a:pt x="154" y="589"/>
                  </a:lnTo>
                  <a:lnTo>
                    <a:pt x="140" y="581"/>
                  </a:lnTo>
                  <a:lnTo>
                    <a:pt x="125" y="570"/>
                  </a:lnTo>
                  <a:lnTo>
                    <a:pt x="104" y="555"/>
                  </a:lnTo>
                  <a:lnTo>
                    <a:pt x="87" y="538"/>
                  </a:lnTo>
                  <a:lnTo>
                    <a:pt x="68" y="517"/>
                  </a:lnTo>
                  <a:lnTo>
                    <a:pt x="51" y="494"/>
                  </a:lnTo>
                  <a:lnTo>
                    <a:pt x="32" y="465"/>
                  </a:lnTo>
                  <a:lnTo>
                    <a:pt x="17" y="433"/>
                  </a:lnTo>
                  <a:lnTo>
                    <a:pt x="7" y="399"/>
                  </a:lnTo>
                  <a:lnTo>
                    <a:pt x="2" y="361"/>
                  </a:lnTo>
                  <a:lnTo>
                    <a:pt x="0" y="317"/>
                  </a:lnTo>
                  <a:lnTo>
                    <a:pt x="7" y="272"/>
                  </a:lnTo>
                  <a:lnTo>
                    <a:pt x="23" y="222"/>
                  </a:lnTo>
                  <a:lnTo>
                    <a:pt x="45" y="169"/>
                  </a:lnTo>
                  <a:lnTo>
                    <a:pt x="74" y="119"/>
                  </a:lnTo>
                  <a:lnTo>
                    <a:pt x="106" y="80"/>
                  </a:lnTo>
                  <a:lnTo>
                    <a:pt x="140" y="47"/>
                  </a:lnTo>
                  <a:lnTo>
                    <a:pt x="178" y="26"/>
                  </a:lnTo>
                  <a:lnTo>
                    <a:pt x="215" y="11"/>
                  </a:lnTo>
                  <a:lnTo>
                    <a:pt x="254" y="3"/>
                  </a:lnTo>
                  <a:lnTo>
                    <a:pt x="292" y="0"/>
                  </a:lnTo>
                  <a:lnTo>
                    <a:pt x="331" y="2"/>
                  </a:lnTo>
                  <a:lnTo>
                    <a:pt x="365" y="5"/>
                  </a:lnTo>
                  <a:lnTo>
                    <a:pt x="399" y="13"/>
                  </a:lnTo>
                  <a:lnTo>
                    <a:pt x="427" y="22"/>
                  </a:lnTo>
                  <a:lnTo>
                    <a:pt x="454" y="32"/>
                  </a:lnTo>
                  <a:lnTo>
                    <a:pt x="475" y="40"/>
                  </a:lnTo>
                  <a:lnTo>
                    <a:pt x="492" y="49"/>
                  </a:lnTo>
                  <a:lnTo>
                    <a:pt x="502" y="53"/>
                  </a:lnTo>
                  <a:lnTo>
                    <a:pt x="505" y="57"/>
                  </a:lnTo>
                  <a:lnTo>
                    <a:pt x="509" y="57"/>
                  </a:lnTo>
                  <a:lnTo>
                    <a:pt x="519" y="64"/>
                  </a:lnTo>
                  <a:lnTo>
                    <a:pt x="522" y="68"/>
                  </a:lnTo>
                  <a:lnTo>
                    <a:pt x="528" y="74"/>
                  </a:lnTo>
                  <a:lnTo>
                    <a:pt x="536" y="81"/>
                  </a:lnTo>
                  <a:lnTo>
                    <a:pt x="543" y="89"/>
                  </a:lnTo>
                  <a:lnTo>
                    <a:pt x="551" y="97"/>
                  </a:lnTo>
                  <a:lnTo>
                    <a:pt x="557" y="106"/>
                  </a:lnTo>
                  <a:lnTo>
                    <a:pt x="564" y="116"/>
                  </a:lnTo>
                  <a:lnTo>
                    <a:pt x="570" y="127"/>
                  </a:lnTo>
                  <a:lnTo>
                    <a:pt x="574" y="138"/>
                  </a:lnTo>
                  <a:lnTo>
                    <a:pt x="578" y="152"/>
                  </a:lnTo>
                  <a:lnTo>
                    <a:pt x="580" y="165"/>
                  </a:lnTo>
                  <a:lnTo>
                    <a:pt x="580" y="1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96" name="Freeform 300"/>
            <p:cNvSpPr/>
            <p:nvPr/>
          </p:nvSpPr>
          <p:spPr bwMode="auto">
            <a:xfrm>
              <a:off x="2120" y="3165"/>
              <a:ext cx="195" cy="229"/>
            </a:xfrm>
            <a:custGeom>
              <a:avLst/>
              <a:gdLst>
                <a:gd name="T0" fmla="*/ 25 w 714"/>
                <a:gd name="T1" fmla="*/ 0 h 909"/>
                <a:gd name="T2" fmla="*/ 25 w 714"/>
                <a:gd name="T3" fmla="*/ 0 h 909"/>
                <a:gd name="T4" fmla="*/ 26 w 714"/>
                <a:gd name="T5" fmla="*/ 1 h 909"/>
                <a:gd name="T6" fmla="*/ 26 w 714"/>
                <a:gd name="T7" fmla="*/ 3 h 909"/>
                <a:gd name="T8" fmla="*/ 27 w 714"/>
                <a:gd name="T9" fmla="*/ 4 h 909"/>
                <a:gd name="T10" fmla="*/ 28 w 714"/>
                <a:gd name="T11" fmla="*/ 7 h 909"/>
                <a:gd name="T12" fmla="*/ 29 w 714"/>
                <a:gd name="T13" fmla="*/ 9 h 909"/>
                <a:gd name="T14" fmla="*/ 31 w 714"/>
                <a:gd name="T15" fmla="*/ 12 h 909"/>
                <a:gd name="T16" fmla="*/ 32 w 714"/>
                <a:gd name="T17" fmla="*/ 15 h 909"/>
                <a:gd name="T18" fmla="*/ 33 w 714"/>
                <a:gd name="T19" fmla="*/ 18 h 909"/>
                <a:gd name="T20" fmla="*/ 35 w 714"/>
                <a:gd name="T21" fmla="*/ 22 h 909"/>
                <a:gd name="T22" fmla="*/ 36 w 714"/>
                <a:gd name="T23" fmla="*/ 25 h 909"/>
                <a:gd name="T24" fmla="*/ 37 w 714"/>
                <a:gd name="T25" fmla="*/ 29 h 909"/>
                <a:gd name="T26" fmla="*/ 38 w 714"/>
                <a:gd name="T27" fmla="*/ 32 h 909"/>
                <a:gd name="T28" fmla="*/ 39 w 714"/>
                <a:gd name="T29" fmla="*/ 35 h 909"/>
                <a:gd name="T30" fmla="*/ 40 w 714"/>
                <a:gd name="T31" fmla="*/ 38 h 909"/>
                <a:gd name="T32" fmla="*/ 40 w 714"/>
                <a:gd name="T33" fmla="*/ 41 h 909"/>
                <a:gd name="T34" fmla="*/ 36 w 714"/>
                <a:gd name="T35" fmla="*/ 39 h 909"/>
                <a:gd name="T36" fmla="*/ 26 w 714"/>
                <a:gd name="T37" fmla="*/ 29 h 909"/>
                <a:gd name="T38" fmla="*/ 33 w 714"/>
                <a:gd name="T39" fmla="*/ 41 h 909"/>
                <a:gd name="T40" fmla="*/ 53 w 714"/>
                <a:gd name="T41" fmla="*/ 50 h 909"/>
                <a:gd name="T42" fmla="*/ 53 w 714"/>
                <a:gd name="T43" fmla="*/ 54 h 909"/>
                <a:gd name="T44" fmla="*/ 52 w 714"/>
                <a:gd name="T45" fmla="*/ 58 h 909"/>
                <a:gd name="T46" fmla="*/ 25 w 714"/>
                <a:gd name="T47" fmla="*/ 48 h 909"/>
                <a:gd name="T48" fmla="*/ 13 w 714"/>
                <a:gd name="T49" fmla="*/ 18 h 909"/>
                <a:gd name="T50" fmla="*/ 0 w 714"/>
                <a:gd name="T51" fmla="*/ 15 h 909"/>
                <a:gd name="T52" fmla="*/ 0 w 714"/>
                <a:gd name="T53" fmla="*/ 15 h 909"/>
                <a:gd name="T54" fmla="*/ 0 w 714"/>
                <a:gd name="T55" fmla="*/ 14 h 909"/>
                <a:gd name="T56" fmla="*/ 1 w 714"/>
                <a:gd name="T57" fmla="*/ 14 h 909"/>
                <a:gd name="T58" fmla="*/ 2 w 714"/>
                <a:gd name="T59" fmla="*/ 13 h 909"/>
                <a:gd name="T60" fmla="*/ 3 w 714"/>
                <a:gd name="T61" fmla="*/ 12 h 909"/>
                <a:gd name="T62" fmla="*/ 4 w 714"/>
                <a:gd name="T63" fmla="*/ 11 h 909"/>
                <a:gd name="T64" fmla="*/ 6 w 714"/>
                <a:gd name="T65" fmla="*/ 10 h 909"/>
                <a:gd name="T66" fmla="*/ 8 w 714"/>
                <a:gd name="T67" fmla="*/ 9 h 909"/>
                <a:gd name="T68" fmla="*/ 9 w 714"/>
                <a:gd name="T69" fmla="*/ 7 h 909"/>
                <a:gd name="T70" fmla="*/ 11 w 714"/>
                <a:gd name="T71" fmla="*/ 6 h 909"/>
                <a:gd name="T72" fmla="*/ 13 w 714"/>
                <a:gd name="T73" fmla="*/ 5 h 909"/>
                <a:gd name="T74" fmla="*/ 16 w 714"/>
                <a:gd name="T75" fmla="*/ 4 h 909"/>
                <a:gd name="T76" fmla="*/ 18 w 714"/>
                <a:gd name="T77" fmla="*/ 3 h 909"/>
                <a:gd name="T78" fmla="*/ 20 w 714"/>
                <a:gd name="T79" fmla="*/ 2 h 909"/>
                <a:gd name="T80" fmla="*/ 23 w 714"/>
                <a:gd name="T81" fmla="*/ 1 h 909"/>
                <a:gd name="T82" fmla="*/ 25 w 714"/>
                <a:gd name="T83" fmla="*/ 0 h 909"/>
                <a:gd name="T84" fmla="*/ 25 w 714"/>
                <a:gd name="T85" fmla="*/ 0 h 90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14"/>
                <a:gd name="T130" fmla="*/ 0 h 909"/>
                <a:gd name="T131" fmla="*/ 714 w 714"/>
                <a:gd name="T132" fmla="*/ 909 h 90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14" h="909">
                  <a:moveTo>
                    <a:pt x="338" y="0"/>
                  </a:moveTo>
                  <a:lnTo>
                    <a:pt x="340" y="4"/>
                  </a:lnTo>
                  <a:lnTo>
                    <a:pt x="346" y="17"/>
                  </a:lnTo>
                  <a:lnTo>
                    <a:pt x="355" y="40"/>
                  </a:lnTo>
                  <a:lnTo>
                    <a:pt x="367" y="69"/>
                  </a:lnTo>
                  <a:lnTo>
                    <a:pt x="380" y="103"/>
                  </a:lnTo>
                  <a:lnTo>
                    <a:pt x="395" y="145"/>
                  </a:lnTo>
                  <a:lnTo>
                    <a:pt x="412" y="190"/>
                  </a:lnTo>
                  <a:lnTo>
                    <a:pt x="431" y="240"/>
                  </a:lnTo>
                  <a:lnTo>
                    <a:pt x="448" y="291"/>
                  </a:lnTo>
                  <a:lnTo>
                    <a:pt x="465" y="344"/>
                  </a:lnTo>
                  <a:lnTo>
                    <a:pt x="483" y="397"/>
                  </a:lnTo>
                  <a:lnTo>
                    <a:pt x="498" y="451"/>
                  </a:lnTo>
                  <a:lnTo>
                    <a:pt x="511" y="500"/>
                  </a:lnTo>
                  <a:lnTo>
                    <a:pt x="522" y="551"/>
                  </a:lnTo>
                  <a:lnTo>
                    <a:pt x="532" y="597"/>
                  </a:lnTo>
                  <a:lnTo>
                    <a:pt x="538" y="641"/>
                  </a:lnTo>
                  <a:lnTo>
                    <a:pt x="479" y="610"/>
                  </a:lnTo>
                  <a:lnTo>
                    <a:pt x="351" y="451"/>
                  </a:lnTo>
                  <a:lnTo>
                    <a:pt x="446" y="648"/>
                  </a:lnTo>
                  <a:lnTo>
                    <a:pt x="714" y="780"/>
                  </a:lnTo>
                  <a:lnTo>
                    <a:pt x="713" y="844"/>
                  </a:lnTo>
                  <a:lnTo>
                    <a:pt x="694" y="909"/>
                  </a:lnTo>
                  <a:lnTo>
                    <a:pt x="330" y="749"/>
                  </a:lnTo>
                  <a:lnTo>
                    <a:pt x="173" y="285"/>
                  </a:lnTo>
                  <a:lnTo>
                    <a:pt x="0" y="236"/>
                  </a:lnTo>
                  <a:lnTo>
                    <a:pt x="0" y="234"/>
                  </a:lnTo>
                  <a:lnTo>
                    <a:pt x="5" y="228"/>
                  </a:lnTo>
                  <a:lnTo>
                    <a:pt x="15" y="219"/>
                  </a:lnTo>
                  <a:lnTo>
                    <a:pt x="26" y="205"/>
                  </a:lnTo>
                  <a:lnTo>
                    <a:pt x="40" y="188"/>
                  </a:lnTo>
                  <a:lnTo>
                    <a:pt x="59" y="173"/>
                  </a:lnTo>
                  <a:lnTo>
                    <a:pt x="78" y="154"/>
                  </a:lnTo>
                  <a:lnTo>
                    <a:pt x="102" y="135"/>
                  </a:lnTo>
                  <a:lnTo>
                    <a:pt x="125" y="114"/>
                  </a:lnTo>
                  <a:lnTo>
                    <a:pt x="152" y="95"/>
                  </a:lnTo>
                  <a:lnTo>
                    <a:pt x="180" y="74"/>
                  </a:lnTo>
                  <a:lnTo>
                    <a:pt x="211" y="55"/>
                  </a:lnTo>
                  <a:lnTo>
                    <a:pt x="239" y="38"/>
                  </a:lnTo>
                  <a:lnTo>
                    <a:pt x="273" y="23"/>
                  </a:lnTo>
                  <a:lnTo>
                    <a:pt x="306" y="10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E3C2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97" name="Freeform 301"/>
            <p:cNvSpPr/>
            <p:nvPr/>
          </p:nvSpPr>
          <p:spPr bwMode="auto">
            <a:xfrm>
              <a:off x="2120" y="3224"/>
              <a:ext cx="163" cy="303"/>
            </a:xfrm>
            <a:custGeom>
              <a:avLst/>
              <a:gdLst>
                <a:gd name="T0" fmla="*/ 0 w 599"/>
                <a:gd name="T1" fmla="*/ 0 h 1194"/>
                <a:gd name="T2" fmla="*/ 8 w 599"/>
                <a:gd name="T3" fmla="*/ 52 h 1194"/>
                <a:gd name="T4" fmla="*/ 5 w 599"/>
                <a:gd name="T5" fmla="*/ 58 h 1194"/>
                <a:gd name="T6" fmla="*/ 7 w 599"/>
                <a:gd name="T7" fmla="*/ 62 h 1194"/>
                <a:gd name="T8" fmla="*/ 2 w 599"/>
                <a:gd name="T9" fmla="*/ 77 h 1194"/>
                <a:gd name="T10" fmla="*/ 20 w 599"/>
                <a:gd name="T11" fmla="*/ 77 h 1194"/>
                <a:gd name="T12" fmla="*/ 24 w 599"/>
                <a:gd name="T13" fmla="*/ 63 h 1194"/>
                <a:gd name="T14" fmla="*/ 20 w 599"/>
                <a:gd name="T15" fmla="*/ 56 h 1194"/>
                <a:gd name="T16" fmla="*/ 24 w 599"/>
                <a:gd name="T17" fmla="*/ 52 h 1194"/>
                <a:gd name="T18" fmla="*/ 24 w 599"/>
                <a:gd name="T19" fmla="*/ 48 h 1194"/>
                <a:gd name="T20" fmla="*/ 44 w 599"/>
                <a:gd name="T21" fmla="*/ 54 h 1194"/>
                <a:gd name="T22" fmla="*/ 44 w 599"/>
                <a:gd name="T23" fmla="*/ 46 h 1194"/>
                <a:gd name="T24" fmla="*/ 7 w 599"/>
                <a:gd name="T25" fmla="*/ 4 h 1194"/>
                <a:gd name="T26" fmla="*/ 0 w 599"/>
                <a:gd name="T27" fmla="*/ 0 h 1194"/>
                <a:gd name="T28" fmla="*/ 0 w 599"/>
                <a:gd name="T29" fmla="*/ 0 h 119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99"/>
                <a:gd name="T46" fmla="*/ 0 h 1194"/>
                <a:gd name="T47" fmla="*/ 599 w 599"/>
                <a:gd name="T48" fmla="*/ 1194 h 119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99" h="1194">
                  <a:moveTo>
                    <a:pt x="0" y="0"/>
                  </a:moveTo>
                  <a:lnTo>
                    <a:pt x="104" y="798"/>
                  </a:lnTo>
                  <a:lnTo>
                    <a:pt x="64" y="899"/>
                  </a:lnTo>
                  <a:lnTo>
                    <a:pt x="97" y="956"/>
                  </a:lnTo>
                  <a:lnTo>
                    <a:pt x="21" y="1194"/>
                  </a:lnTo>
                  <a:lnTo>
                    <a:pt x="268" y="1194"/>
                  </a:lnTo>
                  <a:lnTo>
                    <a:pt x="325" y="983"/>
                  </a:lnTo>
                  <a:lnTo>
                    <a:pt x="266" y="873"/>
                  </a:lnTo>
                  <a:lnTo>
                    <a:pt x="325" y="810"/>
                  </a:lnTo>
                  <a:lnTo>
                    <a:pt x="329" y="747"/>
                  </a:lnTo>
                  <a:lnTo>
                    <a:pt x="597" y="838"/>
                  </a:lnTo>
                  <a:lnTo>
                    <a:pt x="599" y="722"/>
                  </a:lnTo>
                  <a:lnTo>
                    <a:pt x="99" y="5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98" name="Freeform 302"/>
            <p:cNvSpPr/>
            <p:nvPr/>
          </p:nvSpPr>
          <p:spPr bwMode="auto">
            <a:xfrm>
              <a:off x="2112" y="3889"/>
              <a:ext cx="41" cy="86"/>
            </a:xfrm>
            <a:custGeom>
              <a:avLst/>
              <a:gdLst>
                <a:gd name="T0" fmla="*/ 4 w 152"/>
                <a:gd name="T1" fmla="*/ 0 h 340"/>
                <a:gd name="T2" fmla="*/ 4 w 152"/>
                <a:gd name="T3" fmla="*/ 0 h 340"/>
                <a:gd name="T4" fmla="*/ 4 w 152"/>
                <a:gd name="T5" fmla="*/ 1 h 340"/>
                <a:gd name="T6" fmla="*/ 4 w 152"/>
                <a:gd name="T7" fmla="*/ 1 h 340"/>
                <a:gd name="T8" fmla="*/ 4 w 152"/>
                <a:gd name="T9" fmla="*/ 2 h 340"/>
                <a:gd name="T10" fmla="*/ 4 w 152"/>
                <a:gd name="T11" fmla="*/ 3 h 340"/>
                <a:gd name="T12" fmla="*/ 4 w 152"/>
                <a:gd name="T13" fmla="*/ 4 h 340"/>
                <a:gd name="T14" fmla="*/ 4 w 152"/>
                <a:gd name="T15" fmla="*/ 5 h 340"/>
                <a:gd name="T16" fmla="*/ 4 w 152"/>
                <a:gd name="T17" fmla="*/ 6 h 340"/>
                <a:gd name="T18" fmla="*/ 4 w 152"/>
                <a:gd name="T19" fmla="*/ 6 h 340"/>
                <a:gd name="T20" fmla="*/ 5 w 152"/>
                <a:gd name="T21" fmla="*/ 7 h 340"/>
                <a:gd name="T22" fmla="*/ 5 w 152"/>
                <a:gd name="T23" fmla="*/ 7 h 340"/>
                <a:gd name="T24" fmla="*/ 6 w 152"/>
                <a:gd name="T25" fmla="*/ 7 h 340"/>
                <a:gd name="T26" fmla="*/ 7 w 152"/>
                <a:gd name="T27" fmla="*/ 6 h 340"/>
                <a:gd name="T28" fmla="*/ 8 w 152"/>
                <a:gd name="T29" fmla="*/ 5 h 340"/>
                <a:gd name="T30" fmla="*/ 9 w 152"/>
                <a:gd name="T31" fmla="*/ 4 h 340"/>
                <a:gd name="T32" fmla="*/ 11 w 152"/>
                <a:gd name="T33" fmla="*/ 2 h 340"/>
                <a:gd name="T34" fmla="*/ 11 w 152"/>
                <a:gd name="T35" fmla="*/ 2 h 340"/>
                <a:gd name="T36" fmla="*/ 11 w 152"/>
                <a:gd name="T37" fmla="*/ 2 h 340"/>
                <a:gd name="T38" fmla="*/ 11 w 152"/>
                <a:gd name="T39" fmla="*/ 3 h 340"/>
                <a:gd name="T40" fmla="*/ 11 w 152"/>
                <a:gd name="T41" fmla="*/ 3 h 340"/>
                <a:gd name="T42" fmla="*/ 11 w 152"/>
                <a:gd name="T43" fmla="*/ 4 h 340"/>
                <a:gd name="T44" fmla="*/ 11 w 152"/>
                <a:gd name="T45" fmla="*/ 5 h 340"/>
                <a:gd name="T46" fmla="*/ 11 w 152"/>
                <a:gd name="T47" fmla="*/ 7 h 340"/>
                <a:gd name="T48" fmla="*/ 11 w 152"/>
                <a:gd name="T49" fmla="*/ 8 h 340"/>
                <a:gd name="T50" fmla="*/ 10 w 152"/>
                <a:gd name="T51" fmla="*/ 9 h 340"/>
                <a:gd name="T52" fmla="*/ 9 w 152"/>
                <a:gd name="T53" fmla="*/ 11 h 340"/>
                <a:gd name="T54" fmla="*/ 9 w 152"/>
                <a:gd name="T55" fmla="*/ 13 h 340"/>
                <a:gd name="T56" fmla="*/ 8 w 152"/>
                <a:gd name="T57" fmla="*/ 15 h 340"/>
                <a:gd name="T58" fmla="*/ 7 w 152"/>
                <a:gd name="T59" fmla="*/ 16 h 340"/>
                <a:gd name="T60" fmla="*/ 6 w 152"/>
                <a:gd name="T61" fmla="*/ 18 h 340"/>
                <a:gd name="T62" fmla="*/ 4 w 152"/>
                <a:gd name="T63" fmla="*/ 20 h 340"/>
                <a:gd name="T64" fmla="*/ 3 w 152"/>
                <a:gd name="T65" fmla="*/ 22 h 340"/>
                <a:gd name="T66" fmla="*/ 3 w 152"/>
                <a:gd name="T67" fmla="*/ 21 h 340"/>
                <a:gd name="T68" fmla="*/ 2 w 152"/>
                <a:gd name="T69" fmla="*/ 21 h 340"/>
                <a:gd name="T70" fmla="*/ 2 w 152"/>
                <a:gd name="T71" fmla="*/ 21 h 340"/>
                <a:gd name="T72" fmla="*/ 2 w 152"/>
                <a:gd name="T73" fmla="*/ 20 h 340"/>
                <a:gd name="T74" fmla="*/ 1 w 152"/>
                <a:gd name="T75" fmla="*/ 19 h 340"/>
                <a:gd name="T76" fmla="*/ 1 w 152"/>
                <a:gd name="T77" fmla="*/ 18 h 340"/>
                <a:gd name="T78" fmla="*/ 1 w 152"/>
                <a:gd name="T79" fmla="*/ 17 h 340"/>
                <a:gd name="T80" fmla="*/ 1 w 152"/>
                <a:gd name="T81" fmla="*/ 15 h 340"/>
                <a:gd name="T82" fmla="*/ 0 w 152"/>
                <a:gd name="T83" fmla="*/ 14 h 340"/>
                <a:gd name="T84" fmla="*/ 0 w 152"/>
                <a:gd name="T85" fmla="*/ 12 h 340"/>
                <a:gd name="T86" fmla="*/ 0 w 152"/>
                <a:gd name="T87" fmla="*/ 10 h 340"/>
                <a:gd name="T88" fmla="*/ 0 w 152"/>
                <a:gd name="T89" fmla="*/ 9 h 340"/>
                <a:gd name="T90" fmla="*/ 1 w 152"/>
                <a:gd name="T91" fmla="*/ 6 h 340"/>
                <a:gd name="T92" fmla="*/ 1 w 152"/>
                <a:gd name="T93" fmla="*/ 4 h 340"/>
                <a:gd name="T94" fmla="*/ 2 w 152"/>
                <a:gd name="T95" fmla="*/ 2 h 340"/>
                <a:gd name="T96" fmla="*/ 4 w 152"/>
                <a:gd name="T97" fmla="*/ 0 h 340"/>
                <a:gd name="T98" fmla="*/ 4 w 152"/>
                <a:gd name="T99" fmla="*/ 0 h 34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52"/>
                <a:gd name="T151" fmla="*/ 0 h 340"/>
                <a:gd name="T152" fmla="*/ 152 w 152"/>
                <a:gd name="T153" fmla="*/ 340 h 34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52" h="340">
                  <a:moveTo>
                    <a:pt x="50" y="0"/>
                  </a:moveTo>
                  <a:lnTo>
                    <a:pt x="48" y="2"/>
                  </a:lnTo>
                  <a:lnTo>
                    <a:pt x="48" y="9"/>
                  </a:lnTo>
                  <a:lnTo>
                    <a:pt x="48" y="19"/>
                  </a:lnTo>
                  <a:lnTo>
                    <a:pt x="48" y="32"/>
                  </a:lnTo>
                  <a:lnTo>
                    <a:pt x="48" y="45"/>
                  </a:lnTo>
                  <a:lnTo>
                    <a:pt x="50" y="60"/>
                  </a:lnTo>
                  <a:lnTo>
                    <a:pt x="54" y="74"/>
                  </a:lnTo>
                  <a:lnTo>
                    <a:pt x="57" y="87"/>
                  </a:lnTo>
                  <a:lnTo>
                    <a:pt x="61" y="99"/>
                  </a:lnTo>
                  <a:lnTo>
                    <a:pt x="67" y="104"/>
                  </a:lnTo>
                  <a:lnTo>
                    <a:pt x="74" y="108"/>
                  </a:lnTo>
                  <a:lnTo>
                    <a:pt x="86" y="106"/>
                  </a:lnTo>
                  <a:lnTo>
                    <a:pt x="97" y="97"/>
                  </a:lnTo>
                  <a:lnTo>
                    <a:pt x="112" y="79"/>
                  </a:lnTo>
                  <a:lnTo>
                    <a:pt x="130" y="57"/>
                  </a:lnTo>
                  <a:lnTo>
                    <a:pt x="152" y="24"/>
                  </a:lnTo>
                  <a:lnTo>
                    <a:pt x="152" y="30"/>
                  </a:lnTo>
                  <a:lnTo>
                    <a:pt x="152" y="40"/>
                  </a:lnTo>
                  <a:lnTo>
                    <a:pt x="152" y="53"/>
                  </a:lnTo>
                  <a:lnTo>
                    <a:pt x="150" y="66"/>
                  </a:lnTo>
                  <a:lnTo>
                    <a:pt x="149" y="83"/>
                  </a:lnTo>
                  <a:lnTo>
                    <a:pt x="145" y="102"/>
                  </a:lnTo>
                  <a:lnTo>
                    <a:pt x="143" y="125"/>
                  </a:lnTo>
                  <a:lnTo>
                    <a:pt x="135" y="148"/>
                  </a:lnTo>
                  <a:lnTo>
                    <a:pt x="128" y="173"/>
                  </a:lnTo>
                  <a:lnTo>
                    <a:pt x="118" y="199"/>
                  </a:lnTo>
                  <a:lnTo>
                    <a:pt x="109" y="228"/>
                  </a:lnTo>
                  <a:lnTo>
                    <a:pt x="95" y="254"/>
                  </a:lnTo>
                  <a:lnTo>
                    <a:pt x="78" y="283"/>
                  </a:lnTo>
                  <a:lnTo>
                    <a:pt x="61" y="311"/>
                  </a:lnTo>
                  <a:lnTo>
                    <a:pt x="38" y="340"/>
                  </a:lnTo>
                  <a:lnTo>
                    <a:pt x="36" y="336"/>
                  </a:lnTo>
                  <a:lnTo>
                    <a:pt x="35" y="332"/>
                  </a:lnTo>
                  <a:lnTo>
                    <a:pt x="29" y="323"/>
                  </a:lnTo>
                  <a:lnTo>
                    <a:pt x="25" y="311"/>
                  </a:lnTo>
                  <a:lnTo>
                    <a:pt x="19" y="296"/>
                  </a:lnTo>
                  <a:lnTo>
                    <a:pt x="14" y="281"/>
                  </a:lnTo>
                  <a:lnTo>
                    <a:pt x="8" y="262"/>
                  </a:lnTo>
                  <a:lnTo>
                    <a:pt x="6" y="241"/>
                  </a:lnTo>
                  <a:lnTo>
                    <a:pt x="0" y="214"/>
                  </a:lnTo>
                  <a:lnTo>
                    <a:pt x="0" y="190"/>
                  </a:lnTo>
                  <a:lnTo>
                    <a:pt x="0" y="161"/>
                  </a:lnTo>
                  <a:lnTo>
                    <a:pt x="2" y="133"/>
                  </a:lnTo>
                  <a:lnTo>
                    <a:pt x="8" y="100"/>
                  </a:lnTo>
                  <a:lnTo>
                    <a:pt x="17" y="68"/>
                  </a:lnTo>
                  <a:lnTo>
                    <a:pt x="31" y="34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299" name="Freeform 303"/>
            <p:cNvSpPr/>
            <p:nvPr/>
          </p:nvSpPr>
          <p:spPr bwMode="auto">
            <a:xfrm>
              <a:off x="2339" y="3924"/>
              <a:ext cx="84" cy="51"/>
            </a:xfrm>
            <a:custGeom>
              <a:avLst/>
              <a:gdLst>
                <a:gd name="T0" fmla="*/ 3 w 306"/>
                <a:gd name="T1" fmla="*/ 0 h 202"/>
                <a:gd name="T2" fmla="*/ 3 w 306"/>
                <a:gd name="T3" fmla="*/ 0 h 202"/>
                <a:gd name="T4" fmla="*/ 3 w 306"/>
                <a:gd name="T5" fmla="*/ 1 h 202"/>
                <a:gd name="T6" fmla="*/ 3 w 306"/>
                <a:gd name="T7" fmla="*/ 1 h 202"/>
                <a:gd name="T8" fmla="*/ 3 w 306"/>
                <a:gd name="T9" fmla="*/ 1 h 202"/>
                <a:gd name="T10" fmla="*/ 4 w 306"/>
                <a:gd name="T11" fmla="*/ 2 h 202"/>
                <a:gd name="T12" fmla="*/ 4 w 306"/>
                <a:gd name="T13" fmla="*/ 2 h 202"/>
                <a:gd name="T14" fmla="*/ 4 w 306"/>
                <a:gd name="T15" fmla="*/ 2 h 202"/>
                <a:gd name="T16" fmla="*/ 5 w 306"/>
                <a:gd name="T17" fmla="*/ 3 h 202"/>
                <a:gd name="T18" fmla="*/ 6 w 306"/>
                <a:gd name="T19" fmla="*/ 3 h 202"/>
                <a:gd name="T20" fmla="*/ 7 w 306"/>
                <a:gd name="T21" fmla="*/ 4 h 202"/>
                <a:gd name="T22" fmla="*/ 8 w 306"/>
                <a:gd name="T23" fmla="*/ 4 h 202"/>
                <a:gd name="T24" fmla="*/ 9 w 306"/>
                <a:gd name="T25" fmla="*/ 5 h 202"/>
                <a:gd name="T26" fmla="*/ 10 w 306"/>
                <a:gd name="T27" fmla="*/ 5 h 202"/>
                <a:gd name="T28" fmla="*/ 12 w 306"/>
                <a:gd name="T29" fmla="*/ 5 h 202"/>
                <a:gd name="T30" fmla="*/ 23 w 306"/>
                <a:gd name="T31" fmla="*/ 11 h 202"/>
                <a:gd name="T32" fmla="*/ 23 w 306"/>
                <a:gd name="T33" fmla="*/ 12 h 202"/>
                <a:gd name="T34" fmla="*/ 12 w 306"/>
                <a:gd name="T35" fmla="*/ 13 h 202"/>
                <a:gd name="T36" fmla="*/ 5 w 306"/>
                <a:gd name="T37" fmla="*/ 9 h 202"/>
                <a:gd name="T38" fmla="*/ 5 w 306"/>
                <a:gd name="T39" fmla="*/ 13 h 202"/>
                <a:gd name="T40" fmla="*/ 3 w 306"/>
                <a:gd name="T41" fmla="*/ 13 h 202"/>
                <a:gd name="T42" fmla="*/ 2 w 306"/>
                <a:gd name="T43" fmla="*/ 7 h 202"/>
                <a:gd name="T44" fmla="*/ 2 w 306"/>
                <a:gd name="T45" fmla="*/ 7 h 202"/>
                <a:gd name="T46" fmla="*/ 1 w 306"/>
                <a:gd name="T47" fmla="*/ 7 h 202"/>
                <a:gd name="T48" fmla="*/ 1 w 306"/>
                <a:gd name="T49" fmla="*/ 6 h 202"/>
                <a:gd name="T50" fmla="*/ 1 w 306"/>
                <a:gd name="T51" fmla="*/ 6 h 202"/>
                <a:gd name="T52" fmla="*/ 1 w 306"/>
                <a:gd name="T53" fmla="*/ 6 h 202"/>
                <a:gd name="T54" fmla="*/ 0 w 306"/>
                <a:gd name="T55" fmla="*/ 5 h 202"/>
                <a:gd name="T56" fmla="*/ 0 w 306"/>
                <a:gd name="T57" fmla="*/ 5 h 202"/>
                <a:gd name="T58" fmla="*/ 0 w 306"/>
                <a:gd name="T59" fmla="*/ 4 h 202"/>
                <a:gd name="T60" fmla="*/ 0 w 306"/>
                <a:gd name="T61" fmla="*/ 4 h 202"/>
                <a:gd name="T62" fmla="*/ 0 w 306"/>
                <a:gd name="T63" fmla="*/ 3 h 202"/>
                <a:gd name="T64" fmla="*/ 1 w 306"/>
                <a:gd name="T65" fmla="*/ 2 h 202"/>
                <a:gd name="T66" fmla="*/ 1 w 306"/>
                <a:gd name="T67" fmla="*/ 2 h 202"/>
                <a:gd name="T68" fmla="*/ 2 w 306"/>
                <a:gd name="T69" fmla="*/ 1 h 202"/>
                <a:gd name="T70" fmla="*/ 3 w 306"/>
                <a:gd name="T71" fmla="*/ 0 h 202"/>
                <a:gd name="T72" fmla="*/ 3 w 306"/>
                <a:gd name="T73" fmla="*/ 0 h 20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06"/>
                <a:gd name="T112" fmla="*/ 0 h 202"/>
                <a:gd name="T113" fmla="*/ 306 w 306"/>
                <a:gd name="T114" fmla="*/ 202 h 20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06" h="202">
                  <a:moveTo>
                    <a:pt x="36" y="0"/>
                  </a:moveTo>
                  <a:lnTo>
                    <a:pt x="36" y="0"/>
                  </a:lnTo>
                  <a:lnTo>
                    <a:pt x="40" y="8"/>
                  </a:lnTo>
                  <a:lnTo>
                    <a:pt x="40" y="10"/>
                  </a:lnTo>
                  <a:lnTo>
                    <a:pt x="44" y="16"/>
                  </a:lnTo>
                  <a:lnTo>
                    <a:pt x="47" y="23"/>
                  </a:lnTo>
                  <a:lnTo>
                    <a:pt x="53" y="29"/>
                  </a:lnTo>
                  <a:lnTo>
                    <a:pt x="59" y="35"/>
                  </a:lnTo>
                  <a:lnTo>
                    <a:pt x="66" y="40"/>
                  </a:lnTo>
                  <a:lnTo>
                    <a:pt x="78" y="48"/>
                  </a:lnTo>
                  <a:lnTo>
                    <a:pt x="89" y="56"/>
                  </a:lnTo>
                  <a:lnTo>
                    <a:pt x="101" y="63"/>
                  </a:lnTo>
                  <a:lnTo>
                    <a:pt x="116" y="71"/>
                  </a:lnTo>
                  <a:lnTo>
                    <a:pt x="133" y="76"/>
                  </a:lnTo>
                  <a:lnTo>
                    <a:pt x="154" y="84"/>
                  </a:lnTo>
                  <a:lnTo>
                    <a:pt x="306" y="172"/>
                  </a:lnTo>
                  <a:lnTo>
                    <a:pt x="302" y="196"/>
                  </a:lnTo>
                  <a:lnTo>
                    <a:pt x="163" y="198"/>
                  </a:lnTo>
                  <a:lnTo>
                    <a:pt x="72" y="134"/>
                  </a:lnTo>
                  <a:lnTo>
                    <a:pt x="72" y="202"/>
                  </a:lnTo>
                  <a:lnTo>
                    <a:pt x="36" y="202"/>
                  </a:lnTo>
                  <a:lnTo>
                    <a:pt x="30" y="111"/>
                  </a:lnTo>
                  <a:lnTo>
                    <a:pt x="27" y="109"/>
                  </a:lnTo>
                  <a:lnTo>
                    <a:pt x="19" y="103"/>
                  </a:lnTo>
                  <a:lnTo>
                    <a:pt x="15" y="97"/>
                  </a:lnTo>
                  <a:lnTo>
                    <a:pt x="11" y="94"/>
                  </a:lnTo>
                  <a:lnTo>
                    <a:pt x="8" y="86"/>
                  </a:lnTo>
                  <a:lnTo>
                    <a:pt x="4" y="80"/>
                  </a:lnTo>
                  <a:lnTo>
                    <a:pt x="2" y="71"/>
                  </a:lnTo>
                  <a:lnTo>
                    <a:pt x="0" y="63"/>
                  </a:lnTo>
                  <a:lnTo>
                    <a:pt x="0" y="54"/>
                  </a:lnTo>
                  <a:lnTo>
                    <a:pt x="4" y="44"/>
                  </a:lnTo>
                  <a:lnTo>
                    <a:pt x="8" y="33"/>
                  </a:lnTo>
                  <a:lnTo>
                    <a:pt x="15" y="23"/>
                  </a:lnTo>
                  <a:lnTo>
                    <a:pt x="25" y="1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963" name="Text Box 536"/>
          <p:cNvSpPr txBox="1">
            <a:spLocks noChangeArrowheads="1"/>
          </p:cNvSpPr>
          <p:nvPr/>
        </p:nvSpPr>
        <p:spPr bwMode="auto">
          <a:xfrm>
            <a:off x="285750" y="285750"/>
            <a:ext cx="2209800" cy="54768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E5178D"/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tx2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FFFF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rgbClr val="78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读一读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 2" panose="05020102010507070707" pitchFamily="18" charset="2"/>
              </a:rPr>
              <a:t></a:t>
            </a:r>
            <a:endParaRPr lang="zh-CN" altLang="en-US" sz="280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964" name="Text Box 537"/>
          <p:cNvSpPr txBox="1">
            <a:spLocks noChangeArrowheads="1"/>
          </p:cNvSpPr>
          <p:nvPr/>
        </p:nvSpPr>
        <p:spPr bwMode="auto">
          <a:xfrm>
            <a:off x="500063" y="1000125"/>
            <a:ext cx="8358187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CC"/>
                </a:solidFill>
              </a:rPr>
              <a:t>      </a:t>
            </a:r>
            <a:r>
              <a:rPr lang="zh-CN" altLang="en-US" sz="2800" b="1" dirty="0">
                <a:solidFill>
                  <a:srgbClr val="0000CC"/>
                </a:solidFill>
              </a:rPr>
              <a:t>在远古时候，人类用木棒和石块攻击各种动物和敌人。他们终日奔波，游荡于丛林和草原上，手中都握有木棒或石块。两个人狭路相逢，互相之间需表明自己没有恶意，于是，就放下手中的木棒和石块，并伸出双手让对方看，甚至还互相摸一摸对方的手，证明自己手中没有武器，表明各自的善意。据说，这就是握手的起源。</a:t>
            </a:r>
            <a:r>
              <a:rPr lang="zh-CN" altLang="en-US" sz="3200" b="1" dirty="0">
                <a:solidFill>
                  <a:srgbClr val="0000CC"/>
                </a:solidFill>
              </a:rPr>
              <a:t/>
            </a:r>
            <a:br>
              <a:rPr lang="zh-CN" altLang="en-US" sz="3200" b="1" dirty="0">
                <a:solidFill>
                  <a:srgbClr val="0000CC"/>
                </a:solidFill>
              </a:rPr>
            </a:br>
            <a:endParaRPr lang="zh-CN" altLang="en-US" sz="3200" b="1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oup 2"/>
          <p:cNvGrpSpPr/>
          <p:nvPr/>
        </p:nvGrpSpPr>
        <p:grpSpPr bwMode="auto">
          <a:xfrm>
            <a:off x="5429250" y="4929188"/>
            <a:ext cx="3267075" cy="1785937"/>
            <a:chOff x="240" y="2208"/>
            <a:chExt cx="2778" cy="1767"/>
          </a:xfrm>
        </p:grpSpPr>
        <p:sp>
          <p:nvSpPr>
            <p:cNvPr id="41991" name="Freeform 3"/>
            <p:cNvSpPr/>
            <p:nvPr/>
          </p:nvSpPr>
          <p:spPr bwMode="auto">
            <a:xfrm>
              <a:off x="240" y="2223"/>
              <a:ext cx="2742" cy="1161"/>
            </a:xfrm>
            <a:custGeom>
              <a:avLst/>
              <a:gdLst>
                <a:gd name="T0" fmla="*/ 1 w 5484"/>
                <a:gd name="T1" fmla="*/ 98 h 2321"/>
                <a:gd name="T2" fmla="*/ 326 w 5484"/>
                <a:gd name="T3" fmla="*/ 79 h 2321"/>
                <a:gd name="T4" fmla="*/ 431 w 5484"/>
                <a:gd name="T5" fmla="*/ 27 h 2321"/>
                <a:gd name="T6" fmla="*/ 514 w 5484"/>
                <a:gd name="T7" fmla="*/ 29 h 2321"/>
                <a:gd name="T8" fmla="*/ 599 w 5484"/>
                <a:gd name="T9" fmla="*/ 0 h 2321"/>
                <a:gd name="T10" fmla="*/ 818 w 5484"/>
                <a:gd name="T11" fmla="*/ 79 h 2321"/>
                <a:gd name="T12" fmla="*/ 931 w 5484"/>
                <a:gd name="T13" fmla="*/ 77 h 2321"/>
                <a:gd name="T14" fmla="*/ 1041 w 5484"/>
                <a:gd name="T15" fmla="*/ 106 h 2321"/>
                <a:gd name="T16" fmla="*/ 1188 w 5484"/>
                <a:gd name="T17" fmla="*/ 90 h 2321"/>
                <a:gd name="T18" fmla="*/ 1284 w 5484"/>
                <a:gd name="T19" fmla="*/ 156 h 2321"/>
                <a:gd name="T20" fmla="*/ 1367 w 5484"/>
                <a:gd name="T21" fmla="*/ 154 h 2321"/>
                <a:gd name="T22" fmla="*/ 1371 w 5484"/>
                <a:gd name="T23" fmla="*/ 380 h 2321"/>
                <a:gd name="T24" fmla="*/ 1121 w 5484"/>
                <a:gd name="T25" fmla="*/ 581 h 2321"/>
                <a:gd name="T26" fmla="*/ 139 w 5484"/>
                <a:gd name="T27" fmla="*/ 573 h 2321"/>
                <a:gd name="T28" fmla="*/ 0 w 5484"/>
                <a:gd name="T29" fmla="*/ 380 h 2321"/>
                <a:gd name="T30" fmla="*/ 1 w 5484"/>
                <a:gd name="T31" fmla="*/ 98 h 2321"/>
                <a:gd name="T32" fmla="*/ 1 w 5484"/>
                <a:gd name="T33" fmla="*/ 98 h 23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484"/>
                <a:gd name="T52" fmla="*/ 0 h 2321"/>
                <a:gd name="T53" fmla="*/ 5484 w 5484"/>
                <a:gd name="T54" fmla="*/ 2321 h 23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484" h="2321">
                  <a:moveTo>
                    <a:pt x="7" y="389"/>
                  </a:moveTo>
                  <a:lnTo>
                    <a:pt x="1304" y="315"/>
                  </a:lnTo>
                  <a:lnTo>
                    <a:pt x="1726" y="108"/>
                  </a:lnTo>
                  <a:lnTo>
                    <a:pt x="2053" y="116"/>
                  </a:lnTo>
                  <a:lnTo>
                    <a:pt x="2395" y="0"/>
                  </a:lnTo>
                  <a:lnTo>
                    <a:pt x="3275" y="315"/>
                  </a:lnTo>
                  <a:lnTo>
                    <a:pt x="3724" y="306"/>
                  </a:lnTo>
                  <a:lnTo>
                    <a:pt x="4163" y="424"/>
                  </a:lnTo>
                  <a:lnTo>
                    <a:pt x="4751" y="357"/>
                  </a:lnTo>
                  <a:lnTo>
                    <a:pt x="5133" y="621"/>
                  </a:lnTo>
                  <a:lnTo>
                    <a:pt x="5467" y="614"/>
                  </a:lnTo>
                  <a:lnTo>
                    <a:pt x="5484" y="1517"/>
                  </a:lnTo>
                  <a:lnTo>
                    <a:pt x="4481" y="2321"/>
                  </a:lnTo>
                  <a:lnTo>
                    <a:pt x="553" y="2289"/>
                  </a:lnTo>
                  <a:lnTo>
                    <a:pt x="0" y="1517"/>
                  </a:lnTo>
                  <a:lnTo>
                    <a:pt x="7" y="38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2" name="Freeform 4"/>
            <p:cNvSpPr/>
            <p:nvPr/>
          </p:nvSpPr>
          <p:spPr bwMode="auto">
            <a:xfrm>
              <a:off x="259" y="2382"/>
              <a:ext cx="2755" cy="1021"/>
            </a:xfrm>
            <a:custGeom>
              <a:avLst/>
              <a:gdLst>
                <a:gd name="T0" fmla="*/ 10 w 5511"/>
                <a:gd name="T1" fmla="*/ 222 h 2042"/>
                <a:gd name="T2" fmla="*/ 208 w 5511"/>
                <a:gd name="T3" fmla="*/ 222 h 2042"/>
                <a:gd name="T4" fmla="*/ 208 w 5511"/>
                <a:gd name="T5" fmla="*/ 82 h 2042"/>
                <a:gd name="T6" fmla="*/ 476 w 5511"/>
                <a:gd name="T7" fmla="*/ 82 h 2042"/>
                <a:gd name="T8" fmla="*/ 476 w 5511"/>
                <a:gd name="T9" fmla="*/ 200 h 2042"/>
                <a:gd name="T10" fmla="*/ 574 w 5511"/>
                <a:gd name="T11" fmla="*/ 200 h 2042"/>
                <a:gd name="T12" fmla="*/ 574 w 5511"/>
                <a:gd name="T13" fmla="*/ 461 h 2042"/>
                <a:gd name="T14" fmla="*/ 601 w 5511"/>
                <a:gd name="T15" fmla="*/ 461 h 2042"/>
                <a:gd name="T16" fmla="*/ 601 w 5511"/>
                <a:gd name="T17" fmla="*/ 0 h 2042"/>
                <a:gd name="T18" fmla="*/ 753 w 5511"/>
                <a:gd name="T19" fmla="*/ 0 h 2042"/>
                <a:gd name="T20" fmla="*/ 753 w 5511"/>
                <a:gd name="T21" fmla="*/ 277 h 2042"/>
                <a:gd name="T22" fmla="*/ 810 w 5511"/>
                <a:gd name="T23" fmla="*/ 277 h 2042"/>
                <a:gd name="T24" fmla="*/ 810 w 5511"/>
                <a:gd name="T25" fmla="*/ 84 h 2042"/>
                <a:gd name="T26" fmla="*/ 904 w 5511"/>
                <a:gd name="T27" fmla="*/ 84 h 2042"/>
                <a:gd name="T28" fmla="*/ 904 w 5511"/>
                <a:gd name="T29" fmla="*/ 463 h 2042"/>
                <a:gd name="T30" fmla="*/ 937 w 5511"/>
                <a:gd name="T31" fmla="*/ 463 h 2042"/>
                <a:gd name="T32" fmla="*/ 937 w 5511"/>
                <a:gd name="T33" fmla="*/ 158 h 2042"/>
                <a:gd name="T34" fmla="*/ 996 w 5511"/>
                <a:gd name="T35" fmla="*/ 158 h 2042"/>
                <a:gd name="T36" fmla="*/ 996 w 5511"/>
                <a:gd name="T37" fmla="*/ 133 h 2042"/>
                <a:gd name="T38" fmla="*/ 965 w 5511"/>
                <a:gd name="T39" fmla="*/ 111 h 2042"/>
                <a:gd name="T40" fmla="*/ 955 w 5511"/>
                <a:gd name="T41" fmla="*/ 71 h 2042"/>
                <a:gd name="T42" fmla="*/ 996 w 5511"/>
                <a:gd name="T43" fmla="*/ 65 h 2042"/>
                <a:gd name="T44" fmla="*/ 992 w 5511"/>
                <a:gd name="T45" fmla="*/ 32 h 2042"/>
                <a:gd name="T46" fmla="*/ 1041 w 5511"/>
                <a:gd name="T47" fmla="*/ 32 h 2042"/>
                <a:gd name="T48" fmla="*/ 1043 w 5511"/>
                <a:gd name="T49" fmla="*/ 63 h 2042"/>
                <a:gd name="T50" fmla="*/ 1071 w 5511"/>
                <a:gd name="T51" fmla="*/ 67 h 2042"/>
                <a:gd name="T52" fmla="*/ 1065 w 5511"/>
                <a:gd name="T53" fmla="*/ 117 h 2042"/>
                <a:gd name="T54" fmla="*/ 1041 w 5511"/>
                <a:gd name="T55" fmla="*/ 135 h 2042"/>
                <a:gd name="T56" fmla="*/ 1041 w 5511"/>
                <a:gd name="T57" fmla="*/ 156 h 2042"/>
                <a:gd name="T58" fmla="*/ 1102 w 5511"/>
                <a:gd name="T59" fmla="*/ 156 h 2042"/>
                <a:gd name="T60" fmla="*/ 1106 w 5511"/>
                <a:gd name="T61" fmla="*/ 280 h 2042"/>
                <a:gd name="T62" fmla="*/ 1377 w 5511"/>
                <a:gd name="T63" fmla="*/ 280 h 2042"/>
                <a:gd name="T64" fmla="*/ 1372 w 5511"/>
                <a:gd name="T65" fmla="*/ 496 h 2042"/>
                <a:gd name="T66" fmla="*/ 1298 w 5511"/>
                <a:gd name="T67" fmla="*/ 511 h 2042"/>
                <a:gd name="T68" fmla="*/ 31 w 5511"/>
                <a:gd name="T69" fmla="*/ 507 h 2042"/>
                <a:gd name="T70" fmla="*/ 0 w 5511"/>
                <a:gd name="T71" fmla="*/ 459 h 2042"/>
                <a:gd name="T72" fmla="*/ 10 w 5511"/>
                <a:gd name="T73" fmla="*/ 222 h 2042"/>
                <a:gd name="T74" fmla="*/ 10 w 5511"/>
                <a:gd name="T75" fmla="*/ 222 h 204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511"/>
                <a:gd name="T115" fmla="*/ 0 h 2042"/>
                <a:gd name="T116" fmla="*/ 5511 w 5511"/>
                <a:gd name="T117" fmla="*/ 2042 h 204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511" h="2042">
                  <a:moveTo>
                    <a:pt x="42" y="888"/>
                  </a:moveTo>
                  <a:lnTo>
                    <a:pt x="833" y="888"/>
                  </a:lnTo>
                  <a:lnTo>
                    <a:pt x="833" y="325"/>
                  </a:lnTo>
                  <a:lnTo>
                    <a:pt x="1907" y="325"/>
                  </a:lnTo>
                  <a:lnTo>
                    <a:pt x="1907" y="797"/>
                  </a:lnTo>
                  <a:lnTo>
                    <a:pt x="2298" y="797"/>
                  </a:lnTo>
                  <a:lnTo>
                    <a:pt x="2298" y="1842"/>
                  </a:lnTo>
                  <a:lnTo>
                    <a:pt x="2405" y="1842"/>
                  </a:lnTo>
                  <a:lnTo>
                    <a:pt x="2405" y="0"/>
                  </a:lnTo>
                  <a:lnTo>
                    <a:pt x="3015" y="0"/>
                  </a:lnTo>
                  <a:lnTo>
                    <a:pt x="3015" y="1105"/>
                  </a:lnTo>
                  <a:lnTo>
                    <a:pt x="3243" y="1105"/>
                  </a:lnTo>
                  <a:lnTo>
                    <a:pt x="3243" y="333"/>
                  </a:lnTo>
                  <a:lnTo>
                    <a:pt x="3618" y="333"/>
                  </a:lnTo>
                  <a:lnTo>
                    <a:pt x="3618" y="1850"/>
                  </a:lnTo>
                  <a:lnTo>
                    <a:pt x="3749" y="1850"/>
                  </a:lnTo>
                  <a:lnTo>
                    <a:pt x="3749" y="631"/>
                  </a:lnTo>
                  <a:lnTo>
                    <a:pt x="3985" y="631"/>
                  </a:lnTo>
                  <a:lnTo>
                    <a:pt x="3985" y="532"/>
                  </a:lnTo>
                  <a:lnTo>
                    <a:pt x="3863" y="441"/>
                  </a:lnTo>
                  <a:lnTo>
                    <a:pt x="3823" y="283"/>
                  </a:lnTo>
                  <a:lnTo>
                    <a:pt x="3985" y="258"/>
                  </a:lnTo>
                  <a:lnTo>
                    <a:pt x="3969" y="125"/>
                  </a:lnTo>
                  <a:lnTo>
                    <a:pt x="4165" y="125"/>
                  </a:lnTo>
                  <a:lnTo>
                    <a:pt x="4173" y="251"/>
                  </a:lnTo>
                  <a:lnTo>
                    <a:pt x="4287" y="266"/>
                  </a:lnTo>
                  <a:lnTo>
                    <a:pt x="4262" y="466"/>
                  </a:lnTo>
                  <a:lnTo>
                    <a:pt x="4165" y="540"/>
                  </a:lnTo>
                  <a:lnTo>
                    <a:pt x="4165" y="623"/>
                  </a:lnTo>
                  <a:lnTo>
                    <a:pt x="4409" y="623"/>
                  </a:lnTo>
                  <a:lnTo>
                    <a:pt x="4426" y="1120"/>
                  </a:lnTo>
                  <a:lnTo>
                    <a:pt x="5511" y="1120"/>
                  </a:lnTo>
                  <a:lnTo>
                    <a:pt x="5488" y="1981"/>
                  </a:lnTo>
                  <a:lnTo>
                    <a:pt x="5192" y="2042"/>
                  </a:lnTo>
                  <a:lnTo>
                    <a:pt x="124" y="2025"/>
                  </a:lnTo>
                  <a:lnTo>
                    <a:pt x="0" y="1835"/>
                  </a:lnTo>
                  <a:lnTo>
                    <a:pt x="42" y="888"/>
                  </a:lnTo>
                  <a:close/>
                </a:path>
              </a:pathLst>
            </a:custGeom>
            <a:solidFill>
              <a:srgbClr val="FFFF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3" name="Freeform 5"/>
            <p:cNvSpPr/>
            <p:nvPr/>
          </p:nvSpPr>
          <p:spPr bwMode="auto">
            <a:xfrm>
              <a:off x="2273" y="2224"/>
              <a:ext cx="48" cy="223"/>
            </a:xfrm>
            <a:custGeom>
              <a:avLst/>
              <a:gdLst>
                <a:gd name="T0" fmla="*/ 0 w 97"/>
                <a:gd name="T1" fmla="*/ 2 h 447"/>
                <a:gd name="T2" fmla="*/ 0 w 97"/>
                <a:gd name="T3" fmla="*/ 111 h 447"/>
                <a:gd name="T4" fmla="*/ 24 w 97"/>
                <a:gd name="T5" fmla="*/ 111 h 447"/>
                <a:gd name="T6" fmla="*/ 24 w 97"/>
                <a:gd name="T7" fmla="*/ 0 h 447"/>
                <a:gd name="T8" fmla="*/ 0 w 97"/>
                <a:gd name="T9" fmla="*/ 2 h 447"/>
                <a:gd name="T10" fmla="*/ 0 w 97"/>
                <a:gd name="T11" fmla="*/ 2 h 44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7"/>
                <a:gd name="T19" fmla="*/ 0 h 447"/>
                <a:gd name="T20" fmla="*/ 97 w 97"/>
                <a:gd name="T21" fmla="*/ 447 h 44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7" h="447">
                  <a:moveTo>
                    <a:pt x="0" y="10"/>
                  </a:moveTo>
                  <a:lnTo>
                    <a:pt x="0" y="447"/>
                  </a:lnTo>
                  <a:lnTo>
                    <a:pt x="97" y="447"/>
                  </a:lnTo>
                  <a:lnTo>
                    <a:pt x="97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4" name="Freeform 6"/>
            <p:cNvSpPr/>
            <p:nvPr/>
          </p:nvSpPr>
          <p:spPr bwMode="auto">
            <a:xfrm>
              <a:off x="2228" y="2441"/>
              <a:ext cx="155" cy="102"/>
            </a:xfrm>
            <a:custGeom>
              <a:avLst/>
              <a:gdLst>
                <a:gd name="T0" fmla="*/ 0 w 310"/>
                <a:gd name="T1" fmla="*/ 51 h 203"/>
                <a:gd name="T2" fmla="*/ 0 w 310"/>
                <a:gd name="T3" fmla="*/ 11 h 203"/>
                <a:gd name="T4" fmla="*/ 10 w 310"/>
                <a:gd name="T5" fmla="*/ 0 h 203"/>
                <a:gd name="T6" fmla="*/ 65 w 310"/>
                <a:gd name="T7" fmla="*/ 0 h 203"/>
                <a:gd name="T8" fmla="*/ 78 w 310"/>
                <a:gd name="T9" fmla="*/ 12 h 203"/>
                <a:gd name="T10" fmla="*/ 78 w 310"/>
                <a:gd name="T11" fmla="*/ 49 h 203"/>
                <a:gd name="T12" fmla="*/ 59 w 310"/>
                <a:gd name="T13" fmla="*/ 49 h 203"/>
                <a:gd name="T14" fmla="*/ 59 w 310"/>
                <a:gd name="T15" fmla="*/ 15 h 203"/>
                <a:gd name="T16" fmla="*/ 21 w 310"/>
                <a:gd name="T17" fmla="*/ 15 h 203"/>
                <a:gd name="T18" fmla="*/ 21 w 310"/>
                <a:gd name="T19" fmla="*/ 50 h 203"/>
                <a:gd name="T20" fmla="*/ 0 w 310"/>
                <a:gd name="T21" fmla="*/ 51 h 203"/>
                <a:gd name="T22" fmla="*/ 0 w 310"/>
                <a:gd name="T23" fmla="*/ 51 h 20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10"/>
                <a:gd name="T37" fmla="*/ 0 h 203"/>
                <a:gd name="T38" fmla="*/ 310 w 310"/>
                <a:gd name="T39" fmla="*/ 203 h 20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10" h="203">
                  <a:moveTo>
                    <a:pt x="0" y="203"/>
                  </a:moveTo>
                  <a:lnTo>
                    <a:pt x="0" y="43"/>
                  </a:lnTo>
                  <a:lnTo>
                    <a:pt x="42" y="0"/>
                  </a:lnTo>
                  <a:lnTo>
                    <a:pt x="260" y="0"/>
                  </a:lnTo>
                  <a:lnTo>
                    <a:pt x="310" y="47"/>
                  </a:lnTo>
                  <a:lnTo>
                    <a:pt x="310" y="194"/>
                  </a:lnTo>
                  <a:lnTo>
                    <a:pt x="238" y="194"/>
                  </a:lnTo>
                  <a:lnTo>
                    <a:pt x="238" y="59"/>
                  </a:lnTo>
                  <a:lnTo>
                    <a:pt x="84" y="59"/>
                  </a:lnTo>
                  <a:lnTo>
                    <a:pt x="84" y="199"/>
                  </a:lnTo>
                  <a:lnTo>
                    <a:pt x="0" y="203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5" name="Freeform 7"/>
            <p:cNvSpPr/>
            <p:nvPr/>
          </p:nvSpPr>
          <p:spPr bwMode="auto">
            <a:xfrm>
              <a:off x="2159" y="2519"/>
              <a:ext cx="287" cy="198"/>
            </a:xfrm>
            <a:custGeom>
              <a:avLst/>
              <a:gdLst>
                <a:gd name="T0" fmla="*/ 0 w 574"/>
                <a:gd name="T1" fmla="*/ 0 h 395"/>
                <a:gd name="T2" fmla="*/ 144 w 574"/>
                <a:gd name="T3" fmla="*/ 0 h 395"/>
                <a:gd name="T4" fmla="*/ 133 w 574"/>
                <a:gd name="T5" fmla="*/ 56 h 395"/>
                <a:gd name="T6" fmla="*/ 112 w 574"/>
                <a:gd name="T7" fmla="*/ 77 h 395"/>
                <a:gd name="T8" fmla="*/ 109 w 574"/>
                <a:gd name="T9" fmla="*/ 99 h 395"/>
                <a:gd name="T10" fmla="*/ 94 w 574"/>
                <a:gd name="T11" fmla="*/ 99 h 395"/>
                <a:gd name="T12" fmla="*/ 94 w 574"/>
                <a:gd name="T13" fmla="*/ 71 h 395"/>
                <a:gd name="T14" fmla="*/ 112 w 574"/>
                <a:gd name="T15" fmla="*/ 54 h 395"/>
                <a:gd name="T16" fmla="*/ 118 w 574"/>
                <a:gd name="T17" fmla="*/ 20 h 395"/>
                <a:gd name="T18" fmla="*/ 28 w 574"/>
                <a:gd name="T19" fmla="*/ 20 h 395"/>
                <a:gd name="T20" fmla="*/ 41 w 574"/>
                <a:gd name="T21" fmla="*/ 57 h 395"/>
                <a:gd name="T22" fmla="*/ 61 w 574"/>
                <a:gd name="T23" fmla="*/ 72 h 395"/>
                <a:gd name="T24" fmla="*/ 61 w 574"/>
                <a:gd name="T25" fmla="*/ 96 h 395"/>
                <a:gd name="T26" fmla="*/ 43 w 574"/>
                <a:gd name="T27" fmla="*/ 97 h 395"/>
                <a:gd name="T28" fmla="*/ 40 w 574"/>
                <a:gd name="T29" fmla="*/ 77 h 395"/>
                <a:gd name="T30" fmla="*/ 13 w 574"/>
                <a:gd name="T31" fmla="*/ 55 h 395"/>
                <a:gd name="T32" fmla="*/ 0 w 574"/>
                <a:gd name="T33" fmla="*/ 0 h 395"/>
                <a:gd name="T34" fmla="*/ 0 w 574"/>
                <a:gd name="T35" fmla="*/ 0 h 39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74"/>
                <a:gd name="T55" fmla="*/ 0 h 395"/>
                <a:gd name="T56" fmla="*/ 574 w 574"/>
                <a:gd name="T57" fmla="*/ 395 h 39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74" h="395">
                  <a:moveTo>
                    <a:pt x="0" y="0"/>
                  </a:moveTo>
                  <a:lnTo>
                    <a:pt x="574" y="0"/>
                  </a:lnTo>
                  <a:lnTo>
                    <a:pt x="532" y="224"/>
                  </a:lnTo>
                  <a:lnTo>
                    <a:pt x="449" y="308"/>
                  </a:lnTo>
                  <a:lnTo>
                    <a:pt x="439" y="395"/>
                  </a:lnTo>
                  <a:lnTo>
                    <a:pt x="377" y="395"/>
                  </a:lnTo>
                  <a:lnTo>
                    <a:pt x="377" y="281"/>
                  </a:lnTo>
                  <a:lnTo>
                    <a:pt x="449" y="214"/>
                  </a:lnTo>
                  <a:lnTo>
                    <a:pt x="475" y="78"/>
                  </a:lnTo>
                  <a:lnTo>
                    <a:pt x="114" y="78"/>
                  </a:lnTo>
                  <a:lnTo>
                    <a:pt x="166" y="228"/>
                  </a:lnTo>
                  <a:lnTo>
                    <a:pt x="244" y="285"/>
                  </a:lnTo>
                  <a:lnTo>
                    <a:pt x="247" y="384"/>
                  </a:lnTo>
                  <a:lnTo>
                    <a:pt x="175" y="388"/>
                  </a:lnTo>
                  <a:lnTo>
                    <a:pt x="162" y="308"/>
                  </a:lnTo>
                  <a:lnTo>
                    <a:pt x="55" y="2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6" name="Freeform 8"/>
            <p:cNvSpPr/>
            <p:nvPr/>
          </p:nvSpPr>
          <p:spPr bwMode="auto">
            <a:xfrm>
              <a:off x="2136" y="2698"/>
              <a:ext cx="359" cy="633"/>
            </a:xfrm>
            <a:custGeom>
              <a:avLst/>
              <a:gdLst>
                <a:gd name="T0" fmla="*/ 1 w 718"/>
                <a:gd name="T1" fmla="*/ 0 h 1264"/>
                <a:gd name="T2" fmla="*/ 180 w 718"/>
                <a:gd name="T3" fmla="*/ 0 h 1264"/>
                <a:gd name="T4" fmla="*/ 180 w 718"/>
                <a:gd name="T5" fmla="*/ 317 h 1264"/>
                <a:gd name="T6" fmla="*/ 159 w 718"/>
                <a:gd name="T7" fmla="*/ 317 h 1264"/>
                <a:gd name="T8" fmla="*/ 159 w 718"/>
                <a:gd name="T9" fmla="*/ 17 h 1264"/>
                <a:gd name="T10" fmla="*/ 25 w 718"/>
                <a:gd name="T11" fmla="*/ 17 h 1264"/>
                <a:gd name="T12" fmla="*/ 25 w 718"/>
                <a:gd name="T13" fmla="*/ 317 h 1264"/>
                <a:gd name="T14" fmla="*/ 0 w 718"/>
                <a:gd name="T15" fmla="*/ 317 h 1264"/>
                <a:gd name="T16" fmla="*/ 1 w 718"/>
                <a:gd name="T17" fmla="*/ 0 h 1264"/>
                <a:gd name="T18" fmla="*/ 1 w 718"/>
                <a:gd name="T19" fmla="*/ 0 h 126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18"/>
                <a:gd name="T31" fmla="*/ 0 h 1264"/>
                <a:gd name="T32" fmla="*/ 718 w 718"/>
                <a:gd name="T33" fmla="*/ 1264 h 126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18" h="1264">
                  <a:moveTo>
                    <a:pt x="3" y="0"/>
                  </a:moveTo>
                  <a:lnTo>
                    <a:pt x="718" y="0"/>
                  </a:lnTo>
                  <a:lnTo>
                    <a:pt x="718" y="1264"/>
                  </a:lnTo>
                  <a:lnTo>
                    <a:pt x="635" y="1264"/>
                  </a:lnTo>
                  <a:lnTo>
                    <a:pt x="635" y="68"/>
                  </a:lnTo>
                  <a:lnTo>
                    <a:pt x="100" y="68"/>
                  </a:lnTo>
                  <a:lnTo>
                    <a:pt x="100" y="1264"/>
                  </a:lnTo>
                  <a:lnTo>
                    <a:pt x="0" y="1264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7" name="Freeform 9"/>
            <p:cNvSpPr/>
            <p:nvPr/>
          </p:nvSpPr>
          <p:spPr bwMode="auto">
            <a:xfrm>
              <a:off x="1650" y="2991"/>
              <a:ext cx="358" cy="340"/>
            </a:xfrm>
            <a:custGeom>
              <a:avLst/>
              <a:gdLst>
                <a:gd name="T0" fmla="*/ 0 w 717"/>
                <a:gd name="T1" fmla="*/ 0 h 678"/>
                <a:gd name="T2" fmla="*/ 179 w 717"/>
                <a:gd name="T3" fmla="*/ 0 h 678"/>
                <a:gd name="T4" fmla="*/ 179 w 717"/>
                <a:gd name="T5" fmla="*/ 171 h 678"/>
                <a:gd name="T6" fmla="*/ 155 w 717"/>
                <a:gd name="T7" fmla="*/ 171 h 678"/>
                <a:gd name="T8" fmla="*/ 155 w 717"/>
                <a:gd name="T9" fmla="*/ 21 h 678"/>
                <a:gd name="T10" fmla="*/ 26 w 717"/>
                <a:gd name="T11" fmla="*/ 21 h 678"/>
                <a:gd name="T12" fmla="*/ 26 w 717"/>
                <a:gd name="T13" fmla="*/ 171 h 678"/>
                <a:gd name="T14" fmla="*/ 0 w 717"/>
                <a:gd name="T15" fmla="*/ 171 h 678"/>
                <a:gd name="T16" fmla="*/ 0 w 717"/>
                <a:gd name="T17" fmla="*/ 0 h 678"/>
                <a:gd name="T18" fmla="*/ 0 w 717"/>
                <a:gd name="T19" fmla="*/ 0 h 67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17"/>
                <a:gd name="T31" fmla="*/ 0 h 678"/>
                <a:gd name="T32" fmla="*/ 717 w 717"/>
                <a:gd name="T33" fmla="*/ 678 h 67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17" h="678">
                  <a:moveTo>
                    <a:pt x="0" y="0"/>
                  </a:moveTo>
                  <a:lnTo>
                    <a:pt x="717" y="0"/>
                  </a:lnTo>
                  <a:lnTo>
                    <a:pt x="717" y="678"/>
                  </a:lnTo>
                  <a:lnTo>
                    <a:pt x="622" y="678"/>
                  </a:lnTo>
                  <a:lnTo>
                    <a:pt x="622" y="83"/>
                  </a:lnTo>
                  <a:lnTo>
                    <a:pt x="107" y="83"/>
                  </a:lnTo>
                  <a:lnTo>
                    <a:pt x="107" y="678"/>
                  </a:lnTo>
                  <a:lnTo>
                    <a:pt x="0" y="6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8" name="Freeform 10"/>
            <p:cNvSpPr/>
            <p:nvPr/>
          </p:nvSpPr>
          <p:spPr bwMode="auto">
            <a:xfrm>
              <a:off x="1757" y="3007"/>
              <a:ext cx="49" cy="324"/>
            </a:xfrm>
            <a:custGeom>
              <a:avLst/>
              <a:gdLst>
                <a:gd name="T0" fmla="*/ 0 w 99"/>
                <a:gd name="T1" fmla="*/ 0 h 648"/>
                <a:gd name="T2" fmla="*/ 0 w 99"/>
                <a:gd name="T3" fmla="*/ 162 h 648"/>
                <a:gd name="T4" fmla="*/ 24 w 99"/>
                <a:gd name="T5" fmla="*/ 162 h 648"/>
                <a:gd name="T6" fmla="*/ 24 w 99"/>
                <a:gd name="T7" fmla="*/ 5 h 648"/>
                <a:gd name="T8" fmla="*/ 0 w 99"/>
                <a:gd name="T9" fmla="*/ 0 h 648"/>
                <a:gd name="T10" fmla="*/ 0 w 99"/>
                <a:gd name="T11" fmla="*/ 0 h 6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9"/>
                <a:gd name="T19" fmla="*/ 0 h 648"/>
                <a:gd name="T20" fmla="*/ 99 w 99"/>
                <a:gd name="T21" fmla="*/ 648 h 6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9" h="648">
                  <a:moveTo>
                    <a:pt x="0" y="0"/>
                  </a:moveTo>
                  <a:lnTo>
                    <a:pt x="0" y="648"/>
                  </a:lnTo>
                  <a:lnTo>
                    <a:pt x="99" y="648"/>
                  </a:lnTo>
                  <a:lnTo>
                    <a:pt x="99" y="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9" name="Freeform 11"/>
            <p:cNvSpPr/>
            <p:nvPr/>
          </p:nvSpPr>
          <p:spPr bwMode="auto">
            <a:xfrm>
              <a:off x="1859" y="3009"/>
              <a:ext cx="55" cy="322"/>
            </a:xfrm>
            <a:custGeom>
              <a:avLst/>
              <a:gdLst>
                <a:gd name="T0" fmla="*/ 0 w 111"/>
                <a:gd name="T1" fmla="*/ 0 h 642"/>
                <a:gd name="T2" fmla="*/ 0 w 111"/>
                <a:gd name="T3" fmla="*/ 162 h 642"/>
                <a:gd name="T4" fmla="*/ 27 w 111"/>
                <a:gd name="T5" fmla="*/ 162 h 642"/>
                <a:gd name="T6" fmla="*/ 27 w 111"/>
                <a:gd name="T7" fmla="*/ 2 h 642"/>
                <a:gd name="T8" fmla="*/ 0 w 111"/>
                <a:gd name="T9" fmla="*/ 0 h 642"/>
                <a:gd name="T10" fmla="*/ 0 w 111"/>
                <a:gd name="T11" fmla="*/ 0 h 6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1"/>
                <a:gd name="T19" fmla="*/ 0 h 642"/>
                <a:gd name="T20" fmla="*/ 111 w 111"/>
                <a:gd name="T21" fmla="*/ 642 h 6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1" h="642">
                  <a:moveTo>
                    <a:pt x="0" y="0"/>
                  </a:moveTo>
                  <a:lnTo>
                    <a:pt x="0" y="642"/>
                  </a:lnTo>
                  <a:lnTo>
                    <a:pt x="111" y="642"/>
                  </a:lnTo>
                  <a:lnTo>
                    <a:pt x="111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0" name="Freeform 12"/>
            <p:cNvSpPr/>
            <p:nvPr/>
          </p:nvSpPr>
          <p:spPr bwMode="auto">
            <a:xfrm>
              <a:off x="1676" y="3083"/>
              <a:ext cx="315" cy="55"/>
            </a:xfrm>
            <a:custGeom>
              <a:avLst/>
              <a:gdLst>
                <a:gd name="T0" fmla="*/ 0 w 632"/>
                <a:gd name="T1" fmla="*/ 0 h 110"/>
                <a:gd name="T2" fmla="*/ 157 w 632"/>
                <a:gd name="T3" fmla="*/ 0 h 110"/>
                <a:gd name="T4" fmla="*/ 157 w 632"/>
                <a:gd name="T5" fmla="*/ 28 h 110"/>
                <a:gd name="T6" fmla="*/ 3 w 632"/>
                <a:gd name="T7" fmla="*/ 28 h 110"/>
                <a:gd name="T8" fmla="*/ 0 w 632"/>
                <a:gd name="T9" fmla="*/ 0 h 110"/>
                <a:gd name="T10" fmla="*/ 0 w 632"/>
                <a:gd name="T11" fmla="*/ 0 h 1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2"/>
                <a:gd name="T19" fmla="*/ 0 h 110"/>
                <a:gd name="T20" fmla="*/ 632 w 632"/>
                <a:gd name="T21" fmla="*/ 110 h 1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2" h="110">
                  <a:moveTo>
                    <a:pt x="0" y="0"/>
                  </a:moveTo>
                  <a:lnTo>
                    <a:pt x="632" y="0"/>
                  </a:lnTo>
                  <a:lnTo>
                    <a:pt x="632" y="110"/>
                  </a:lnTo>
                  <a:lnTo>
                    <a:pt x="12" y="1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1" name="Freeform 13"/>
            <p:cNvSpPr/>
            <p:nvPr/>
          </p:nvSpPr>
          <p:spPr bwMode="auto">
            <a:xfrm>
              <a:off x="1676" y="3187"/>
              <a:ext cx="311" cy="51"/>
            </a:xfrm>
            <a:custGeom>
              <a:avLst/>
              <a:gdLst>
                <a:gd name="T0" fmla="*/ 0 w 622"/>
                <a:gd name="T1" fmla="*/ 0 h 101"/>
                <a:gd name="T2" fmla="*/ 156 w 622"/>
                <a:gd name="T3" fmla="*/ 0 h 101"/>
                <a:gd name="T4" fmla="*/ 156 w 622"/>
                <a:gd name="T5" fmla="*/ 26 h 101"/>
                <a:gd name="T6" fmla="*/ 0 w 622"/>
                <a:gd name="T7" fmla="*/ 26 h 101"/>
                <a:gd name="T8" fmla="*/ 0 w 622"/>
                <a:gd name="T9" fmla="*/ 0 h 101"/>
                <a:gd name="T10" fmla="*/ 0 w 622"/>
                <a:gd name="T11" fmla="*/ 0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2"/>
                <a:gd name="T19" fmla="*/ 0 h 101"/>
                <a:gd name="T20" fmla="*/ 622 w 622"/>
                <a:gd name="T21" fmla="*/ 101 h 10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2" h="101">
                  <a:moveTo>
                    <a:pt x="0" y="0"/>
                  </a:moveTo>
                  <a:lnTo>
                    <a:pt x="622" y="0"/>
                  </a:lnTo>
                  <a:lnTo>
                    <a:pt x="622" y="101"/>
                  </a:lnTo>
                  <a:lnTo>
                    <a:pt x="0" y="1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2" name="Freeform 14"/>
            <p:cNvSpPr/>
            <p:nvPr/>
          </p:nvSpPr>
          <p:spPr bwMode="auto">
            <a:xfrm>
              <a:off x="1667" y="3284"/>
              <a:ext cx="328" cy="47"/>
            </a:xfrm>
            <a:custGeom>
              <a:avLst/>
              <a:gdLst>
                <a:gd name="T0" fmla="*/ 5 w 656"/>
                <a:gd name="T1" fmla="*/ 0 h 93"/>
                <a:gd name="T2" fmla="*/ 164 w 656"/>
                <a:gd name="T3" fmla="*/ 0 h 93"/>
                <a:gd name="T4" fmla="*/ 164 w 656"/>
                <a:gd name="T5" fmla="*/ 24 h 93"/>
                <a:gd name="T6" fmla="*/ 0 w 656"/>
                <a:gd name="T7" fmla="*/ 24 h 93"/>
                <a:gd name="T8" fmla="*/ 5 w 656"/>
                <a:gd name="T9" fmla="*/ 0 h 93"/>
                <a:gd name="T10" fmla="*/ 5 w 656"/>
                <a:gd name="T11" fmla="*/ 0 h 9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56"/>
                <a:gd name="T19" fmla="*/ 0 h 93"/>
                <a:gd name="T20" fmla="*/ 656 w 656"/>
                <a:gd name="T21" fmla="*/ 93 h 9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56" h="93">
                  <a:moveTo>
                    <a:pt x="17" y="0"/>
                  </a:moveTo>
                  <a:lnTo>
                    <a:pt x="656" y="0"/>
                  </a:lnTo>
                  <a:lnTo>
                    <a:pt x="656" y="93"/>
                  </a:lnTo>
                  <a:lnTo>
                    <a:pt x="0" y="9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3" name="Freeform 15"/>
            <p:cNvSpPr/>
            <p:nvPr/>
          </p:nvSpPr>
          <p:spPr bwMode="auto">
            <a:xfrm>
              <a:off x="1892" y="2547"/>
              <a:ext cx="214" cy="784"/>
            </a:xfrm>
            <a:custGeom>
              <a:avLst/>
              <a:gdLst>
                <a:gd name="T0" fmla="*/ 0 w 430"/>
                <a:gd name="T1" fmla="*/ 208 h 1566"/>
                <a:gd name="T2" fmla="*/ 0 w 430"/>
                <a:gd name="T3" fmla="*/ 0 h 1566"/>
                <a:gd name="T4" fmla="*/ 107 w 430"/>
                <a:gd name="T5" fmla="*/ 0 h 1566"/>
                <a:gd name="T6" fmla="*/ 107 w 430"/>
                <a:gd name="T7" fmla="*/ 393 h 1566"/>
                <a:gd name="T8" fmla="*/ 80 w 430"/>
                <a:gd name="T9" fmla="*/ 393 h 1566"/>
                <a:gd name="T10" fmla="*/ 80 w 430"/>
                <a:gd name="T11" fmla="*/ 21 h 1566"/>
                <a:gd name="T12" fmla="*/ 20 w 430"/>
                <a:gd name="T13" fmla="*/ 21 h 1566"/>
                <a:gd name="T14" fmla="*/ 20 w 430"/>
                <a:gd name="T15" fmla="*/ 208 h 1566"/>
                <a:gd name="T16" fmla="*/ 0 w 430"/>
                <a:gd name="T17" fmla="*/ 208 h 1566"/>
                <a:gd name="T18" fmla="*/ 0 w 430"/>
                <a:gd name="T19" fmla="*/ 208 h 156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30"/>
                <a:gd name="T31" fmla="*/ 0 h 1566"/>
                <a:gd name="T32" fmla="*/ 430 w 430"/>
                <a:gd name="T33" fmla="*/ 1566 h 156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30" h="1566">
                  <a:moveTo>
                    <a:pt x="0" y="829"/>
                  </a:moveTo>
                  <a:lnTo>
                    <a:pt x="0" y="0"/>
                  </a:lnTo>
                  <a:lnTo>
                    <a:pt x="430" y="0"/>
                  </a:lnTo>
                  <a:lnTo>
                    <a:pt x="430" y="1566"/>
                  </a:lnTo>
                  <a:lnTo>
                    <a:pt x="323" y="1566"/>
                  </a:lnTo>
                  <a:lnTo>
                    <a:pt x="323" y="81"/>
                  </a:lnTo>
                  <a:lnTo>
                    <a:pt x="80" y="81"/>
                  </a:lnTo>
                  <a:lnTo>
                    <a:pt x="80" y="829"/>
                  </a:lnTo>
                  <a:lnTo>
                    <a:pt x="0" y="829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4" name="Freeform 16"/>
            <p:cNvSpPr/>
            <p:nvPr/>
          </p:nvSpPr>
          <p:spPr bwMode="auto">
            <a:xfrm>
              <a:off x="2192" y="2576"/>
              <a:ext cx="222" cy="23"/>
            </a:xfrm>
            <a:custGeom>
              <a:avLst/>
              <a:gdLst>
                <a:gd name="T0" fmla="*/ 0 w 445"/>
                <a:gd name="T1" fmla="*/ 0 h 45"/>
                <a:gd name="T2" fmla="*/ 111 w 445"/>
                <a:gd name="T3" fmla="*/ 0 h 45"/>
                <a:gd name="T4" fmla="*/ 111 w 445"/>
                <a:gd name="T5" fmla="*/ 12 h 45"/>
                <a:gd name="T6" fmla="*/ 7 w 445"/>
                <a:gd name="T7" fmla="*/ 12 h 45"/>
                <a:gd name="T8" fmla="*/ 0 w 445"/>
                <a:gd name="T9" fmla="*/ 0 h 45"/>
                <a:gd name="T10" fmla="*/ 0 w 445"/>
                <a:gd name="T11" fmla="*/ 0 h 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5"/>
                <a:gd name="T19" fmla="*/ 0 h 45"/>
                <a:gd name="T20" fmla="*/ 445 w 445"/>
                <a:gd name="T21" fmla="*/ 45 h 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5" h="45">
                  <a:moveTo>
                    <a:pt x="0" y="0"/>
                  </a:moveTo>
                  <a:lnTo>
                    <a:pt x="445" y="0"/>
                  </a:lnTo>
                  <a:lnTo>
                    <a:pt x="445" y="45"/>
                  </a:lnTo>
                  <a:lnTo>
                    <a:pt x="28" y="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5" name="Freeform 17"/>
            <p:cNvSpPr/>
            <p:nvPr/>
          </p:nvSpPr>
          <p:spPr bwMode="auto">
            <a:xfrm>
              <a:off x="2222" y="2626"/>
              <a:ext cx="179" cy="26"/>
            </a:xfrm>
            <a:custGeom>
              <a:avLst/>
              <a:gdLst>
                <a:gd name="T0" fmla="*/ 0 w 357"/>
                <a:gd name="T1" fmla="*/ 0 h 52"/>
                <a:gd name="T2" fmla="*/ 90 w 357"/>
                <a:gd name="T3" fmla="*/ 0 h 52"/>
                <a:gd name="T4" fmla="*/ 75 w 357"/>
                <a:gd name="T5" fmla="*/ 13 h 52"/>
                <a:gd name="T6" fmla="*/ 11 w 357"/>
                <a:gd name="T7" fmla="*/ 13 h 52"/>
                <a:gd name="T8" fmla="*/ 0 w 357"/>
                <a:gd name="T9" fmla="*/ 0 h 52"/>
                <a:gd name="T10" fmla="*/ 0 w 357"/>
                <a:gd name="T11" fmla="*/ 0 h 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7"/>
                <a:gd name="T19" fmla="*/ 0 h 52"/>
                <a:gd name="T20" fmla="*/ 357 w 357"/>
                <a:gd name="T21" fmla="*/ 52 h 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7" h="52">
                  <a:moveTo>
                    <a:pt x="0" y="0"/>
                  </a:moveTo>
                  <a:lnTo>
                    <a:pt x="357" y="0"/>
                  </a:lnTo>
                  <a:lnTo>
                    <a:pt x="300" y="52"/>
                  </a:lnTo>
                  <a:lnTo>
                    <a:pt x="43" y="5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6" name="Freeform 18"/>
            <p:cNvSpPr/>
            <p:nvPr/>
          </p:nvSpPr>
          <p:spPr bwMode="auto">
            <a:xfrm>
              <a:off x="2231" y="2767"/>
              <a:ext cx="44" cy="65"/>
            </a:xfrm>
            <a:custGeom>
              <a:avLst/>
              <a:gdLst>
                <a:gd name="T0" fmla="*/ 0 w 87"/>
                <a:gd name="T1" fmla="*/ 33 h 129"/>
                <a:gd name="T2" fmla="*/ 22 w 87"/>
                <a:gd name="T3" fmla="*/ 33 h 129"/>
                <a:gd name="T4" fmla="*/ 22 w 87"/>
                <a:gd name="T5" fmla="*/ 0 h 129"/>
                <a:gd name="T6" fmla="*/ 0 w 87"/>
                <a:gd name="T7" fmla="*/ 0 h 129"/>
                <a:gd name="T8" fmla="*/ 0 w 87"/>
                <a:gd name="T9" fmla="*/ 33 h 129"/>
                <a:gd name="T10" fmla="*/ 0 w 87"/>
                <a:gd name="T11" fmla="*/ 33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29"/>
                <a:gd name="T20" fmla="*/ 87 w 87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29">
                  <a:moveTo>
                    <a:pt x="0" y="129"/>
                  </a:moveTo>
                  <a:lnTo>
                    <a:pt x="87" y="129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7" name="Freeform 19"/>
            <p:cNvSpPr/>
            <p:nvPr/>
          </p:nvSpPr>
          <p:spPr bwMode="auto">
            <a:xfrm>
              <a:off x="2297" y="2767"/>
              <a:ext cx="44" cy="65"/>
            </a:xfrm>
            <a:custGeom>
              <a:avLst/>
              <a:gdLst>
                <a:gd name="T0" fmla="*/ 0 w 87"/>
                <a:gd name="T1" fmla="*/ 33 h 129"/>
                <a:gd name="T2" fmla="*/ 22 w 87"/>
                <a:gd name="T3" fmla="*/ 33 h 129"/>
                <a:gd name="T4" fmla="*/ 22 w 87"/>
                <a:gd name="T5" fmla="*/ 0 h 129"/>
                <a:gd name="T6" fmla="*/ 0 w 87"/>
                <a:gd name="T7" fmla="*/ 0 h 129"/>
                <a:gd name="T8" fmla="*/ 0 w 87"/>
                <a:gd name="T9" fmla="*/ 33 h 129"/>
                <a:gd name="T10" fmla="*/ 0 w 87"/>
                <a:gd name="T11" fmla="*/ 33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29"/>
                <a:gd name="T20" fmla="*/ 87 w 87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29">
                  <a:moveTo>
                    <a:pt x="0" y="129"/>
                  </a:moveTo>
                  <a:lnTo>
                    <a:pt x="87" y="129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8" name="Freeform 20"/>
            <p:cNvSpPr/>
            <p:nvPr/>
          </p:nvSpPr>
          <p:spPr bwMode="auto">
            <a:xfrm>
              <a:off x="2364" y="2767"/>
              <a:ext cx="45" cy="65"/>
            </a:xfrm>
            <a:custGeom>
              <a:avLst/>
              <a:gdLst>
                <a:gd name="T0" fmla="*/ 0 w 89"/>
                <a:gd name="T1" fmla="*/ 33 h 129"/>
                <a:gd name="T2" fmla="*/ 23 w 89"/>
                <a:gd name="T3" fmla="*/ 33 h 129"/>
                <a:gd name="T4" fmla="*/ 23 w 89"/>
                <a:gd name="T5" fmla="*/ 0 h 129"/>
                <a:gd name="T6" fmla="*/ 0 w 89"/>
                <a:gd name="T7" fmla="*/ 0 h 129"/>
                <a:gd name="T8" fmla="*/ 0 w 89"/>
                <a:gd name="T9" fmla="*/ 33 h 129"/>
                <a:gd name="T10" fmla="*/ 0 w 89"/>
                <a:gd name="T11" fmla="*/ 33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9"/>
                <a:gd name="T19" fmla="*/ 0 h 129"/>
                <a:gd name="T20" fmla="*/ 89 w 89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9" h="129">
                  <a:moveTo>
                    <a:pt x="0" y="129"/>
                  </a:moveTo>
                  <a:lnTo>
                    <a:pt x="89" y="129"/>
                  </a:lnTo>
                  <a:lnTo>
                    <a:pt x="89" y="0"/>
                  </a:lnTo>
                  <a:lnTo>
                    <a:pt x="0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09" name="Freeform 21"/>
            <p:cNvSpPr/>
            <p:nvPr/>
          </p:nvSpPr>
          <p:spPr bwMode="auto">
            <a:xfrm>
              <a:off x="2228" y="2863"/>
              <a:ext cx="45" cy="66"/>
            </a:xfrm>
            <a:custGeom>
              <a:avLst/>
              <a:gdLst>
                <a:gd name="T0" fmla="*/ 0 w 89"/>
                <a:gd name="T1" fmla="*/ 33 h 131"/>
                <a:gd name="T2" fmla="*/ 23 w 89"/>
                <a:gd name="T3" fmla="*/ 33 h 131"/>
                <a:gd name="T4" fmla="*/ 23 w 89"/>
                <a:gd name="T5" fmla="*/ 0 h 131"/>
                <a:gd name="T6" fmla="*/ 0 w 89"/>
                <a:gd name="T7" fmla="*/ 0 h 131"/>
                <a:gd name="T8" fmla="*/ 0 w 89"/>
                <a:gd name="T9" fmla="*/ 33 h 131"/>
                <a:gd name="T10" fmla="*/ 0 w 89"/>
                <a:gd name="T11" fmla="*/ 33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9"/>
                <a:gd name="T19" fmla="*/ 0 h 131"/>
                <a:gd name="T20" fmla="*/ 89 w 89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9" h="131">
                  <a:moveTo>
                    <a:pt x="0" y="131"/>
                  </a:moveTo>
                  <a:lnTo>
                    <a:pt x="89" y="131"/>
                  </a:lnTo>
                  <a:lnTo>
                    <a:pt x="89" y="0"/>
                  </a:lnTo>
                  <a:lnTo>
                    <a:pt x="0" y="0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0" name="Freeform 22"/>
            <p:cNvSpPr/>
            <p:nvPr/>
          </p:nvSpPr>
          <p:spPr bwMode="auto">
            <a:xfrm>
              <a:off x="2295" y="2863"/>
              <a:ext cx="44" cy="66"/>
            </a:xfrm>
            <a:custGeom>
              <a:avLst/>
              <a:gdLst>
                <a:gd name="T0" fmla="*/ 0 w 87"/>
                <a:gd name="T1" fmla="*/ 33 h 131"/>
                <a:gd name="T2" fmla="*/ 22 w 87"/>
                <a:gd name="T3" fmla="*/ 33 h 131"/>
                <a:gd name="T4" fmla="*/ 22 w 87"/>
                <a:gd name="T5" fmla="*/ 0 h 131"/>
                <a:gd name="T6" fmla="*/ 0 w 87"/>
                <a:gd name="T7" fmla="*/ 0 h 131"/>
                <a:gd name="T8" fmla="*/ 0 w 87"/>
                <a:gd name="T9" fmla="*/ 33 h 131"/>
                <a:gd name="T10" fmla="*/ 0 w 87"/>
                <a:gd name="T11" fmla="*/ 33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31"/>
                <a:gd name="T20" fmla="*/ 87 w 87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31">
                  <a:moveTo>
                    <a:pt x="0" y="131"/>
                  </a:moveTo>
                  <a:lnTo>
                    <a:pt x="87" y="131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1" name="Freeform 23"/>
            <p:cNvSpPr/>
            <p:nvPr/>
          </p:nvSpPr>
          <p:spPr bwMode="auto">
            <a:xfrm>
              <a:off x="2362" y="2863"/>
              <a:ext cx="44" cy="66"/>
            </a:xfrm>
            <a:custGeom>
              <a:avLst/>
              <a:gdLst>
                <a:gd name="T0" fmla="*/ 0 w 87"/>
                <a:gd name="T1" fmla="*/ 33 h 131"/>
                <a:gd name="T2" fmla="*/ 22 w 87"/>
                <a:gd name="T3" fmla="*/ 33 h 131"/>
                <a:gd name="T4" fmla="*/ 22 w 87"/>
                <a:gd name="T5" fmla="*/ 0 h 131"/>
                <a:gd name="T6" fmla="*/ 0 w 87"/>
                <a:gd name="T7" fmla="*/ 0 h 131"/>
                <a:gd name="T8" fmla="*/ 0 w 87"/>
                <a:gd name="T9" fmla="*/ 33 h 131"/>
                <a:gd name="T10" fmla="*/ 0 w 87"/>
                <a:gd name="T11" fmla="*/ 33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31"/>
                <a:gd name="T20" fmla="*/ 87 w 87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31">
                  <a:moveTo>
                    <a:pt x="0" y="131"/>
                  </a:moveTo>
                  <a:lnTo>
                    <a:pt x="87" y="131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2" name="Freeform 24"/>
            <p:cNvSpPr/>
            <p:nvPr/>
          </p:nvSpPr>
          <p:spPr bwMode="auto">
            <a:xfrm>
              <a:off x="2231" y="2963"/>
              <a:ext cx="44" cy="65"/>
            </a:xfrm>
            <a:custGeom>
              <a:avLst/>
              <a:gdLst>
                <a:gd name="T0" fmla="*/ 0 w 87"/>
                <a:gd name="T1" fmla="*/ 32 h 131"/>
                <a:gd name="T2" fmla="*/ 22 w 87"/>
                <a:gd name="T3" fmla="*/ 32 h 131"/>
                <a:gd name="T4" fmla="*/ 22 w 87"/>
                <a:gd name="T5" fmla="*/ 0 h 131"/>
                <a:gd name="T6" fmla="*/ 0 w 87"/>
                <a:gd name="T7" fmla="*/ 0 h 131"/>
                <a:gd name="T8" fmla="*/ 0 w 87"/>
                <a:gd name="T9" fmla="*/ 32 h 131"/>
                <a:gd name="T10" fmla="*/ 0 w 87"/>
                <a:gd name="T11" fmla="*/ 32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31"/>
                <a:gd name="T20" fmla="*/ 87 w 87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31">
                  <a:moveTo>
                    <a:pt x="0" y="131"/>
                  </a:moveTo>
                  <a:lnTo>
                    <a:pt x="87" y="131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3" name="Freeform 25"/>
            <p:cNvSpPr/>
            <p:nvPr/>
          </p:nvSpPr>
          <p:spPr bwMode="auto">
            <a:xfrm>
              <a:off x="2297" y="2963"/>
              <a:ext cx="44" cy="65"/>
            </a:xfrm>
            <a:custGeom>
              <a:avLst/>
              <a:gdLst>
                <a:gd name="T0" fmla="*/ 0 w 87"/>
                <a:gd name="T1" fmla="*/ 32 h 131"/>
                <a:gd name="T2" fmla="*/ 22 w 87"/>
                <a:gd name="T3" fmla="*/ 32 h 131"/>
                <a:gd name="T4" fmla="*/ 22 w 87"/>
                <a:gd name="T5" fmla="*/ 0 h 131"/>
                <a:gd name="T6" fmla="*/ 0 w 87"/>
                <a:gd name="T7" fmla="*/ 0 h 131"/>
                <a:gd name="T8" fmla="*/ 0 w 87"/>
                <a:gd name="T9" fmla="*/ 32 h 131"/>
                <a:gd name="T10" fmla="*/ 0 w 87"/>
                <a:gd name="T11" fmla="*/ 32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31"/>
                <a:gd name="T20" fmla="*/ 87 w 87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31">
                  <a:moveTo>
                    <a:pt x="0" y="131"/>
                  </a:moveTo>
                  <a:lnTo>
                    <a:pt x="87" y="131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4" name="Freeform 26"/>
            <p:cNvSpPr/>
            <p:nvPr/>
          </p:nvSpPr>
          <p:spPr bwMode="auto">
            <a:xfrm>
              <a:off x="2364" y="2963"/>
              <a:ext cx="45" cy="66"/>
            </a:xfrm>
            <a:custGeom>
              <a:avLst/>
              <a:gdLst>
                <a:gd name="T0" fmla="*/ 0 w 89"/>
                <a:gd name="T1" fmla="*/ 33 h 133"/>
                <a:gd name="T2" fmla="*/ 23 w 89"/>
                <a:gd name="T3" fmla="*/ 33 h 133"/>
                <a:gd name="T4" fmla="*/ 23 w 89"/>
                <a:gd name="T5" fmla="*/ 0 h 133"/>
                <a:gd name="T6" fmla="*/ 0 w 89"/>
                <a:gd name="T7" fmla="*/ 0 h 133"/>
                <a:gd name="T8" fmla="*/ 0 w 89"/>
                <a:gd name="T9" fmla="*/ 33 h 133"/>
                <a:gd name="T10" fmla="*/ 0 w 89"/>
                <a:gd name="T11" fmla="*/ 33 h 13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9"/>
                <a:gd name="T19" fmla="*/ 0 h 133"/>
                <a:gd name="T20" fmla="*/ 89 w 89"/>
                <a:gd name="T21" fmla="*/ 133 h 13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9" h="133">
                  <a:moveTo>
                    <a:pt x="0" y="133"/>
                  </a:moveTo>
                  <a:lnTo>
                    <a:pt x="89" y="133"/>
                  </a:lnTo>
                  <a:lnTo>
                    <a:pt x="89" y="0"/>
                  </a:lnTo>
                  <a:lnTo>
                    <a:pt x="0" y="0"/>
                  </a:lnTo>
                  <a:lnTo>
                    <a:pt x="0" y="133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5" name="Freeform 27"/>
            <p:cNvSpPr/>
            <p:nvPr/>
          </p:nvSpPr>
          <p:spPr bwMode="auto">
            <a:xfrm>
              <a:off x="2231" y="3057"/>
              <a:ext cx="44" cy="65"/>
            </a:xfrm>
            <a:custGeom>
              <a:avLst/>
              <a:gdLst>
                <a:gd name="T0" fmla="*/ 0 w 87"/>
                <a:gd name="T1" fmla="*/ 33 h 129"/>
                <a:gd name="T2" fmla="*/ 22 w 87"/>
                <a:gd name="T3" fmla="*/ 33 h 129"/>
                <a:gd name="T4" fmla="*/ 22 w 87"/>
                <a:gd name="T5" fmla="*/ 0 h 129"/>
                <a:gd name="T6" fmla="*/ 0 w 87"/>
                <a:gd name="T7" fmla="*/ 0 h 129"/>
                <a:gd name="T8" fmla="*/ 0 w 87"/>
                <a:gd name="T9" fmla="*/ 33 h 129"/>
                <a:gd name="T10" fmla="*/ 0 w 87"/>
                <a:gd name="T11" fmla="*/ 33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29"/>
                <a:gd name="T20" fmla="*/ 87 w 87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29">
                  <a:moveTo>
                    <a:pt x="0" y="129"/>
                  </a:moveTo>
                  <a:lnTo>
                    <a:pt x="87" y="129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6" name="Freeform 28"/>
            <p:cNvSpPr/>
            <p:nvPr/>
          </p:nvSpPr>
          <p:spPr bwMode="auto">
            <a:xfrm>
              <a:off x="2297" y="3057"/>
              <a:ext cx="44" cy="65"/>
            </a:xfrm>
            <a:custGeom>
              <a:avLst/>
              <a:gdLst>
                <a:gd name="T0" fmla="*/ 0 w 87"/>
                <a:gd name="T1" fmla="*/ 33 h 129"/>
                <a:gd name="T2" fmla="*/ 22 w 87"/>
                <a:gd name="T3" fmla="*/ 33 h 129"/>
                <a:gd name="T4" fmla="*/ 22 w 87"/>
                <a:gd name="T5" fmla="*/ 0 h 129"/>
                <a:gd name="T6" fmla="*/ 0 w 87"/>
                <a:gd name="T7" fmla="*/ 0 h 129"/>
                <a:gd name="T8" fmla="*/ 0 w 87"/>
                <a:gd name="T9" fmla="*/ 33 h 129"/>
                <a:gd name="T10" fmla="*/ 0 w 87"/>
                <a:gd name="T11" fmla="*/ 33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29"/>
                <a:gd name="T20" fmla="*/ 87 w 87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29">
                  <a:moveTo>
                    <a:pt x="0" y="129"/>
                  </a:moveTo>
                  <a:lnTo>
                    <a:pt x="87" y="129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7" name="Freeform 29"/>
            <p:cNvSpPr/>
            <p:nvPr/>
          </p:nvSpPr>
          <p:spPr bwMode="auto">
            <a:xfrm>
              <a:off x="2364" y="3057"/>
              <a:ext cx="45" cy="65"/>
            </a:xfrm>
            <a:custGeom>
              <a:avLst/>
              <a:gdLst>
                <a:gd name="T0" fmla="*/ 0 w 89"/>
                <a:gd name="T1" fmla="*/ 33 h 129"/>
                <a:gd name="T2" fmla="*/ 23 w 89"/>
                <a:gd name="T3" fmla="*/ 33 h 129"/>
                <a:gd name="T4" fmla="*/ 23 w 89"/>
                <a:gd name="T5" fmla="*/ 0 h 129"/>
                <a:gd name="T6" fmla="*/ 0 w 89"/>
                <a:gd name="T7" fmla="*/ 0 h 129"/>
                <a:gd name="T8" fmla="*/ 0 w 89"/>
                <a:gd name="T9" fmla="*/ 33 h 129"/>
                <a:gd name="T10" fmla="*/ 0 w 89"/>
                <a:gd name="T11" fmla="*/ 33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9"/>
                <a:gd name="T19" fmla="*/ 0 h 129"/>
                <a:gd name="T20" fmla="*/ 89 w 89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9" h="129">
                  <a:moveTo>
                    <a:pt x="0" y="129"/>
                  </a:moveTo>
                  <a:lnTo>
                    <a:pt x="89" y="129"/>
                  </a:lnTo>
                  <a:lnTo>
                    <a:pt x="89" y="0"/>
                  </a:lnTo>
                  <a:lnTo>
                    <a:pt x="0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8" name="Freeform 30"/>
            <p:cNvSpPr/>
            <p:nvPr/>
          </p:nvSpPr>
          <p:spPr bwMode="auto">
            <a:xfrm>
              <a:off x="2231" y="3164"/>
              <a:ext cx="44" cy="66"/>
            </a:xfrm>
            <a:custGeom>
              <a:avLst/>
              <a:gdLst>
                <a:gd name="T0" fmla="*/ 0 w 87"/>
                <a:gd name="T1" fmla="*/ 33 h 131"/>
                <a:gd name="T2" fmla="*/ 22 w 87"/>
                <a:gd name="T3" fmla="*/ 33 h 131"/>
                <a:gd name="T4" fmla="*/ 22 w 87"/>
                <a:gd name="T5" fmla="*/ 0 h 131"/>
                <a:gd name="T6" fmla="*/ 0 w 87"/>
                <a:gd name="T7" fmla="*/ 0 h 131"/>
                <a:gd name="T8" fmla="*/ 0 w 87"/>
                <a:gd name="T9" fmla="*/ 33 h 131"/>
                <a:gd name="T10" fmla="*/ 0 w 87"/>
                <a:gd name="T11" fmla="*/ 33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31"/>
                <a:gd name="T20" fmla="*/ 87 w 87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31">
                  <a:moveTo>
                    <a:pt x="0" y="131"/>
                  </a:moveTo>
                  <a:lnTo>
                    <a:pt x="87" y="131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19" name="Freeform 31"/>
            <p:cNvSpPr/>
            <p:nvPr/>
          </p:nvSpPr>
          <p:spPr bwMode="auto">
            <a:xfrm>
              <a:off x="2297" y="3164"/>
              <a:ext cx="44" cy="66"/>
            </a:xfrm>
            <a:custGeom>
              <a:avLst/>
              <a:gdLst>
                <a:gd name="T0" fmla="*/ 0 w 87"/>
                <a:gd name="T1" fmla="*/ 33 h 131"/>
                <a:gd name="T2" fmla="*/ 22 w 87"/>
                <a:gd name="T3" fmla="*/ 33 h 131"/>
                <a:gd name="T4" fmla="*/ 22 w 87"/>
                <a:gd name="T5" fmla="*/ 0 h 131"/>
                <a:gd name="T6" fmla="*/ 0 w 87"/>
                <a:gd name="T7" fmla="*/ 0 h 131"/>
                <a:gd name="T8" fmla="*/ 0 w 87"/>
                <a:gd name="T9" fmla="*/ 33 h 131"/>
                <a:gd name="T10" fmla="*/ 0 w 87"/>
                <a:gd name="T11" fmla="*/ 33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31"/>
                <a:gd name="T20" fmla="*/ 87 w 87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31">
                  <a:moveTo>
                    <a:pt x="0" y="131"/>
                  </a:moveTo>
                  <a:lnTo>
                    <a:pt x="87" y="131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0" name="Freeform 32"/>
            <p:cNvSpPr/>
            <p:nvPr/>
          </p:nvSpPr>
          <p:spPr bwMode="auto">
            <a:xfrm>
              <a:off x="2364" y="3164"/>
              <a:ext cx="45" cy="66"/>
            </a:xfrm>
            <a:custGeom>
              <a:avLst/>
              <a:gdLst>
                <a:gd name="T0" fmla="*/ 0 w 89"/>
                <a:gd name="T1" fmla="*/ 33 h 131"/>
                <a:gd name="T2" fmla="*/ 23 w 89"/>
                <a:gd name="T3" fmla="*/ 33 h 131"/>
                <a:gd name="T4" fmla="*/ 23 w 89"/>
                <a:gd name="T5" fmla="*/ 0 h 131"/>
                <a:gd name="T6" fmla="*/ 0 w 89"/>
                <a:gd name="T7" fmla="*/ 0 h 131"/>
                <a:gd name="T8" fmla="*/ 0 w 89"/>
                <a:gd name="T9" fmla="*/ 33 h 131"/>
                <a:gd name="T10" fmla="*/ 0 w 89"/>
                <a:gd name="T11" fmla="*/ 33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9"/>
                <a:gd name="T19" fmla="*/ 0 h 131"/>
                <a:gd name="T20" fmla="*/ 89 w 89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9" h="131">
                  <a:moveTo>
                    <a:pt x="0" y="131"/>
                  </a:moveTo>
                  <a:lnTo>
                    <a:pt x="89" y="131"/>
                  </a:lnTo>
                  <a:lnTo>
                    <a:pt x="89" y="0"/>
                  </a:lnTo>
                  <a:lnTo>
                    <a:pt x="0" y="0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1" name="Freeform 33"/>
            <p:cNvSpPr/>
            <p:nvPr/>
          </p:nvSpPr>
          <p:spPr bwMode="auto">
            <a:xfrm>
              <a:off x="2231" y="3265"/>
              <a:ext cx="44" cy="66"/>
            </a:xfrm>
            <a:custGeom>
              <a:avLst/>
              <a:gdLst>
                <a:gd name="T0" fmla="*/ 0 w 87"/>
                <a:gd name="T1" fmla="*/ 33 h 131"/>
                <a:gd name="T2" fmla="*/ 22 w 87"/>
                <a:gd name="T3" fmla="*/ 33 h 131"/>
                <a:gd name="T4" fmla="*/ 22 w 87"/>
                <a:gd name="T5" fmla="*/ 0 h 131"/>
                <a:gd name="T6" fmla="*/ 0 w 87"/>
                <a:gd name="T7" fmla="*/ 0 h 131"/>
                <a:gd name="T8" fmla="*/ 0 w 87"/>
                <a:gd name="T9" fmla="*/ 33 h 131"/>
                <a:gd name="T10" fmla="*/ 0 w 87"/>
                <a:gd name="T11" fmla="*/ 33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31"/>
                <a:gd name="T20" fmla="*/ 87 w 87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31">
                  <a:moveTo>
                    <a:pt x="0" y="131"/>
                  </a:moveTo>
                  <a:lnTo>
                    <a:pt x="87" y="131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2" name="Freeform 34"/>
            <p:cNvSpPr/>
            <p:nvPr/>
          </p:nvSpPr>
          <p:spPr bwMode="auto">
            <a:xfrm>
              <a:off x="2297" y="3265"/>
              <a:ext cx="44" cy="66"/>
            </a:xfrm>
            <a:custGeom>
              <a:avLst/>
              <a:gdLst>
                <a:gd name="T0" fmla="*/ 0 w 87"/>
                <a:gd name="T1" fmla="*/ 33 h 131"/>
                <a:gd name="T2" fmla="*/ 22 w 87"/>
                <a:gd name="T3" fmla="*/ 33 h 131"/>
                <a:gd name="T4" fmla="*/ 22 w 87"/>
                <a:gd name="T5" fmla="*/ 0 h 131"/>
                <a:gd name="T6" fmla="*/ 0 w 87"/>
                <a:gd name="T7" fmla="*/ 0 h 131"/>
                <a:gd name="T8" fmla="*/ 0 w 87"/>
                <a:gd name="T9" fmla="*/ 33 h 131"/>
                <a:gd name="T10" fmla="*/ 0 w 87"/>
                <a:gd name="T11" fmla="*/ 33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31"/>
                <a:gd name="T20" fmla="*/ 87 w 87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31">
                  <a:moveTo>
                    <a:pt x="0" y="131"/>
                  </a:moveTo>
                  <a:lnTo>
                    <a:pt x="87" y="131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3" name="Freeform 35"/>
            <p:cNvSpPr/>
            <p:nvPr/>
          </p:nvSpPr>
          <p:spPr bwMode="auto">
            <a:xfrm>
              <a:off x="2364" y="3266"/>
              <a:ext cx="45" cy="65"/>
            </a:xfrm>
            <a:custGeom>
              <a:avLst/>
              <a:gdLst>
                <a:gd name="T0" fmla="*/ 0 w 89"/>
                <a:gd name="T1" fmla="*/ 33 h 129"/>
                <a:gd name="T2" fmla="*/ 23 w 89"/>
                <a:gd name="T3" fmla="*/ 33 h 129"/>
                <a:gd name="T4" fmla="*/ 23 w 89"/>
                <a:gd name="T5" fmla="*/ 0 h 129"/>
                <a:gd name="T6" fmla="*/ 0 w 89"/>
                <a:gd name="T7" fmla="*/ 0 h 129"/>
                <a:gd name="T8" fmla="*/ 0 w 89"/>
                <a:gd name="T9" fmla="*/ 33 h 129"/>
                <a:gd name="T10" fmla="*/ 0 w 89"/>
                <a:gd name="T11" fmla="*/ 33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9"/>
                <a:gd name="T19" fmla="*/ 0 h 129"/>
                <a:gd name="T20" fmla="*/ 89 w 89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9" h="129">
                  <a:moveTo>
                    <a:pt x="0" y="129"/>
                  </a:moveTo>
                  <a:lnTo>
                    <a:pt x="89" y="129"/>
                  </a:lnTo>
                  <a:lnTo>
                    <a:pt x="89" y="0"/>
                  </a:lnTo>
                  <a:lnTo>
                    <a:pt x="0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4" name="Freeform 36"/>
            <p:cNvSpPr/>
            <p:nvPr/>
          </p:nvSpPr>
          <p:spPr bwMode="auto">
            <a:xfrm>
              <a:off x="1453" y="2370"/>
              <a:ext cx="353" cy="961"/>
            </a:xfrm>
            <a:custGeom>
              <a:avLst/>
              <a:gdLst>
                <a:gd name="T0" fmla="*/ 177 w 705"/>
                <a:gd name="T1" fmla="*/ 298 h 1922"/>
                <a:gd name="T2" fmla="*/ 177 w 705"/>
                <a:gd name="T3" fmla="*/ 0 h 1922"/>
                <a:gd name="T4" fmla="*/ 0 w 705"/>
                <a:gd name="T5" fmla="*/ 0 h 1922"/>
                <a:gd name="T6" fmla="*/ 0 w 705"/>
                <a:gd name="T7" fmla="*/ 481 h 1922"/>
                <a:gd name="T8" fmla="*/ 28 w 705"/>
                <a:gd name="T9" fmla="*/ 481 h 1922"/>
                <a:gd name="T10" fmla="*/ 28 w 705"/>
                <a:gd name="T11" fmla="*/ 23 h 1922"/>
                <a:gd name="T12" fmla="*/ 154 w 705"/>
                <a:gd name="T13" fmla="*/ 23 h 1922"/>
                <a:gd name="T14" fmla="*/ 154 w 705"/>
                <a:gd name="T15" fmla="*/ 297 h 1922"/>
                <a:gd name="T16" fmla="*/ 177 w 705"/>
                <a:gd name="T17" fmla="*/ 298 h 1922"/>
                <a:gd name="T18" fmla="*/ 177 w 705"/>
                <a:gd name="T19" fmla="*/ 298 h 19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05"/>
                <a:gd name="T31" fmla="*/ 0 h 1922"/>
                <a:gd name="T32" fmla="*/ 705 w 705"/>
                <a:gd name="T33" fmla="*/ 1922 h 192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05" h="1922">
                  <a:moveTo>
                    <a:pt x="705" y="1190"/>
                  </a:moveTo>
                  <a:lnTo>
                    <a:pt x="705" y="0"/>
                  </a:lnTo>
                  <a:lnTo>
                    <a:pt x="0" y="0"/>
                  </a:lnTo>
                  <a:lnTo>
                    <a:pt x="0" y="1922"/>
                  </a:lnTo>
                  <a:lnTo>
                    <a:pt x="110" y="1922"/>
                  </a:lnTo>
                  <a:lnTo>
                    <a:pt x="110" y="89"/>
                  </a:lnTo>
                  <a:lnTo>
                    <a:pt x="616" y="89"/>
                  </a:lnTo>
                  <a:lnTo>
                    <a:pt x="616" y="1185"/>
                  </a:lnTo>
                  <a:lnTo>
                    <a:pt x="705" y="119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5" name="Freeform 37"/>
            <p:cNvSpPr/>
            <p:nvPr/>
          </p:nvSpPr>
          <p:spPr bwMode="auto">
            <a:xfrm>
              <a:off x="1659" y="2388"/>
              <a:ext cx="56" cy="574"/>
            </a:xfrm>
            <a:custGeom>
              <a:avLst/>
              <a:gdLst>
                <a:gd name="T0" fmla="*/ 0 w 112"/>
                <a:gd name="T1" fmla="*/ 0 h 1149"/>
                <a:gd name="T2" fmla="*/ 0 w 112"/>
                <a:gd name="T3" fmla="*/ 287 h 1149"/>
                <a:gd name="T4" fmla="*/ 28 w 112"/>
                <a:gd name="T5" fmla="*/ 287 h 1149"/>
                <a:gd name="T6" fmla="*/ 28 w 112"/>
                <a:gd name="T7" fmla="*/ 1 h 1149"/>
                <a:gd name="T8" fmla="*/ 0 w 112"/>
                <a:gd name="T9" fmla="*/ 0 h 1149"/>
                <a:gd name="T10" fmla="*/ 0 w 112"/>
                <a:gd name="T11" fmla="*/ 0 h 11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2"/>
                <a:gd name="T19" fmla="*/ 0 h 1149"/>
                <a:gd name="T20" fmla="*/ 112 w 112"/>
                <a:gd name="T21" fmla="*/ 1149 h 11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2" h="1149">
                  <a:moveTo>
                    <a:pt x="0" y="0"/>
                  </a:moveTo>
                  <a:lnTo>
                    <a:pt x="0" y="1149"/>
                  </a:lnTo>
                  <a:lnTo>
                    <a:pt x="112" y="1149"/>
                  </a:lnTo>
                  <a:lnTo>
                    <a:pt x="112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6" name="Freeform 38"/>
            <p:cNvSpPr/>
            <p:nvPr/>
          </p:nvSpPr>
          <p:spPr bwMode="auto">
            <a:xfrm>
              <a:off x="673" y="2542"/>
              <a:ext cx="584" cy="789"/>
            </a:xfrm>
            <a:custGeom>
              <a:avLst/>
              <a:gdLst>
                <a:gd name="T0" fmla="*/ 0 w 1167"/>
                <a:gd name="T1" fmla="*/ 0 h 1578"/>
                <a:gd name="T2" fmla="*/ 292 w 1167"/>
                <a:gd name="T3" fmla="*/ 2 h 1578"/>
                <a:gd name="T4" fmla="*/ 292 w 1167"/>
                <a:gd name="T5" fmla="*/ 131 h 1578"/>
                <a:gd name="T6" fmla="*/ 267 w 1167"/>
                <a:gd name="T7" fmla="*/ 130 h 1578"/>
                <a:gd name="T8" fmla="*/ 267 w 1167"/>
                <a:gd name="T9" fmla="*/ 20 h 1578"/>
                <a:gd name="T10" fmla="*/ 31 w 1167"/>
                <a:gd name="T11" fmla="*/ 20 h 1578"/>
                <a:gd name="T12" fmla="*/ 31 w 1167"/>
                <a:gd name="T13" fmla="*/ 395 h 1578"/>
                <a:gd name="T14" fmla="*/ 2 w 1167"/>
                <a:gd name="T15" fmla="*/ 395 h 1578"/>
                <a:gd name="T16" fmla="*/ 0 w 1167"/>
                <a:gd name="T17" fmla="*/ 0 h 1578"/>
                <a:gd name="T18" fmla="*/ 0 w 1167"/>
                <a:gd name="T19" fmla="*/ 0 h 157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67"/>
                <a:gd name="T31" fmla="*/ 0 h 1578"/>
                <a:gd name="T32" fmla="*/ 1167 w 1167"/>
                <a:gd name="T33" fmla="*/ 1578 h 157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67" h="1578">
                  <a:moveTo>
                    <a:pt x="0" y="0"/>
                  </a:moveTo>
                  <a:lnTo>
                    <a:pt x="1167" y="6"/>
                  </a:lnTo>
                  <a:lnTo>
                    <a:pt x="1167" y="523"/>
                  </a:lnTo>
                  <a:lnTo>
                    <a:pt x="1066" y="517"/>
                  </a:lnTo>
                  <a:lnTo>
                    <a:pt x="1066" y="78"/>
                  </a:lnTo>
                  <a:lnTo>
                    <a:pt x="123" y="78"/>
                  </a:lnTo>
                  <a:lnTo>
                    <a:pt x="123" y="1578"/>
                  </a:lnTo>
                  <a:lnTo>
                    <a:pt x="6" y="15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7" name="Freeform 39"/>
            <p:cNvSpPr/>
            <p:nvPr/>
          </p:nvSpPr>
          <p:spPr bwMode="auto">
            <a:xfrm>
              <a:off x="701" y="2622"/>
              <a:ext cx="519" cy="39"/>
            </a:xfrm>
            <a:custGeom>
              <a:avLst/>
              <a:gdLst>
                <a:gd name="T0" fmla="*/ 0 w 1040"/>
                <a:gd name="T1" fmla="*/ 0 h 78"/>
                <a:gd name="T2" fmla="*/ 259 w 1040"/>
                <a:gd name="T3" fmla="*/ 0 h 78"/>
                <a:gd name="T4" fmla="*/ 259 w 1040"/>
                <a:gd name="T5" fmla="*/ 20 h 78"/>
                <a:gd name="T6" fmla="*/ 0 w 1040"/>
                <a:gd name="T7" fmla="*/ 20 h 78"/>
                <a:gd name="T8" fmla="*/ 0 w 1040"/>
                <a:gd name="T9" fmla="*/ 0 h 78"/>
                <a:gd name="T10" fmla="*/ 0 w 1040"/>
                <a:gd name="T11" fmla="*/ 0 h 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40"/>
                <a:gd name="T19" fmla="*/ 0 h 78"/>
                <a:gd name="T20" fmla="*/ 1040 w 1040"/>
                <a:gd name="T21" fmla="*/ 78 h 7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40" h="78">
                  <a:moveTo>
                    <a:pt x="0" y="0"/>
                  </a:moveTo>
                  <a:lnTo>
                    <a:pt x="1040" y="0"/>
                  </a:lnTo>
                  <a:lnTo>
                    <a:pt x="1040" y="78"/>
                  </a:lnTo>
                  <a:lnTo>
                    <a:pt x="0" y="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8" name="Freeform 40"/>
            <p:cNvSpPr/>
            <p:nvPr/>
          </p:nvSpPr>
          <p:spPr bwMode="auto">
            <a:xfrm>
              <a:off x="703" y="2694"/>
              <a:ext cx="520" cy="39"/>
            </a:xfrm>
            <a:custGeom>
              <a:avLst/>
              <a:gdLst>
                <a:gd name="T0" fmla="*/ 0 w 1040"/>
                <a:gd name="T1" fmla="*/ 0 h 78"/>
                <a:gd name="T2" fmla="*/ 260 w 1040"/>
                <a:gd name="T3" fmla="*/ 0 h 78"/>
                <a:gd name="T4" fmla="*/ 260 w 1040"/>
                <a:gd name="T5" fmla="*/ 20 h 78"/>
                <a:gd name="T6" fmla="*/ 0 w 1040"/>
                <a:gd name="T7" fmla="*/ 20 h 78"/>
                <a:gd name="T8" fmla="*/ 0 w 1040"/>
                <a:gd name="T9" fmla="*/ 0 h 78"/>
                <a:gd name="T10" fmla="*/ 0 w 1040"/>
                <a:gd name="T11" fmla="*/ 0 h 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40"/>
                <a:gd name="T19" fmla="*/ 0 h 78"/>
                <a:gd name="T20" fmla="*/ 1040 w 1040"/>
                <a:gd name="T21" fmla="*/ 78 h 7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40" h="78">
                  <a:moveTo>
                    <a:pt x="0" y="0"/>
                  </a:moveTo>
                  <a:lnTo>
                    <a:pt x="1040" y="0"/>
                  </a:lnTo>
                  <a:lnTo>
                    <a:pt x="1040" y="78"/>
                  </a:lnTo>
                  <a:lnTo>
                    <a:pt x="0" y="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9" name="Freeform 41"/>
            <p:cNvSpPr/>
            <p:nvPr/>
          </p:nvSpPr>
          <p:spPr bwMode="auto">
            <a:xfrm>
              <a:off x="707" y="2764"/>
              <a:ext cx="519" cy="39"/>
            </a:xfrm>
            <a:custGeom>
              <a:avLst/>
              <a:gdLst>
                <a:gd name="T0" fmla="*/ 0 w 1038"/>
                <a:gd name="T1" fmla="*/ 0 h 78"/>
                <a:gd name="T2" fmla="*/ 260 w 1038"/>
                <a:gd name="T3" fmla="*/ 0 h 78"/>
                <a:gd name="T4" fmla="*/ 260 w 1038"/>
                <a:gd name="T5" fmla="*/ 20 h 78"/>
                <a:gd name="T6" fmla="*/ 0 w 1038"/>
                <a:gd name="T7" fmla="*/ 20 h 78"/>
                <a:gd name="T8" fmla="*/ 0 w 1038"/>
                <a:gd name="T9" fmla="*/ 0 h 78"/>
                <a:gd name="T10" fmla="*/ 0 w 1038"/>
                <a:gd name="T11" fmla="*/ 0 h 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38"/>
                <a:gd name="T19" fmla="*/ 0 h 78"/>
                <a:gd name="T20" fmla="*/ 1038 w 1038"/>
                <a:gd name="T21" fmla="*/ 78 h 7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38" h="78">
                  <a:moveTo>
                    <a:pt x="0" y="0"/>
                  </a:moveTo>
                  <a:lnTo>
                    <a:pt x="1038" y="0"/>
                  </a:lnTo>
                  <a:lnTo>
                    <a:pt x="1038" y="78"/>
                  </a:lnTo>
                  <a:lnTo>
                    <a:pt x="0" y="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0" name="Freeform 42"/>
            <p:cNvSpPr/>
            <p:nvPr/>
          </p:nvSpPr>
          <p:spPr bwMode="auto">
            <a:xfrm>
              <a:off x="1317" y="2809"/>
              <a:ext cx="106" cy="522"/>
            </a:xfrm>
            <a:custGeom>
              <a:avLst/>
              <a:gdLst>
                <a:gd name="T0" fmla="*/ 0 w 211"/>
                <a:gd name="T1" fmla="*/ 261 h 1043"/>
                <a:gd name="T2" fmla="*/ 53 w 211"/>
                <a:gd name="T3" fmla="*/ 261 h 1043"/>
                <a:gd name="T4" fmla="*/ 53 w 211"/>
                <a:gd name="T5" fmla="*/ 0 h 1043"/>
                <a:gd name="T6" fmla="*/ 0 w 211"/>
                <a:gd name="T7" fmla="*/ 0 h 1043"/>
                <a:gd name="T8" fmla="*/ 0 w 211"/>
                <a:gd name="T9" fmla="*/ 261 h 1043"/>
                <a:gd name="T10" fmla="*/ 0 w 211"/>
                <a:gd name="T11" fmla="*/ 261 h 10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1"/>
                <a:gd name="T19" fmla="*/ 0 h 1043"/>
                <a:gd name="T20" fmla="*/ 211 w 211"/>
                <a:gd name="T21" fmla="*/ 1043 h 10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1" h="1043">
                  <a:moveTo>
                    <a:pt x="0" y="1043"/>
                  </a:moveTo>
                  <a:lnTo>
                    <a:pt x="211" y="1043"/>
                  </a:lnTo>
                  <a:lnTo>
                    <a:pt x="211" y="0"/>
                  </a:lnTo>
                  <a:lnTo>
                    <a:pt x="0" y="0"/>
                  </a:lnTo>
                  <a:lnTo>
                    <a:pt x="0" y="1043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1" name="Freeform 43"/>
            <p:cNvSpPr/>
            <p:nvPr/>
          </p:nvSpPr>
          <p:spPr bwMode="auto">
            <a:xfrm>
              <a:off x="1228" y="2845"/>
              <a:ext cx="42" cy="63"/>
            </a:xfrm>
            <a:custGeom>
              <a:avLst/>
              <a:gdLst>
                <a:gd name="T0" fmla="*/ 0 w 84"/>
                <a:gd name="T1" fmla="*/ 32 h 125"/>
                <a:gd name="T2" fmla="*/ 21 w 84"/>
                <a:gd name="T3" fmla="*/ 32 h 125"/>
                <a:gd name="T4" fmla="*/ 21 w 84"/>
                <a:gd name="T5" fmla="*/ 0 h 125"/>
                <a:gd name="T6" fmla="*/ 0 w 84"/>
                <a:gd name="T7" fmla="*/ 0 h 125"/>
                <a:gd name="T8" fmla="*/ 0 w 84"/>
                <a:gd name="T9" fmla="*/ 32 h 125"/>
                <a:gd name="T10" fmla="*/ 0 w 84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5"/>
                <a:gd name="T20" fmla="*/ 84 w 84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5">
                  <a:moveTo>
                    <a:pt x="0" y="125"/>
                  </a:moveTo>
                  <a:lnTo>
                    <a:pt x="84" y="125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2" name="Freeform 44"/>
            <p:cNvSpPr/>
            <p:nvPr/>
          </p:nvSpPr>
          <p:spPr bwMode="auto">
            <a:xfrm>
              <a:off x="1228" y="2949"/>
              <a:ext cx="42" cy="63"/>
            </a:xfrm>
            <a:custGeom>
              <a:avLst/>
              <a:gdLst>
                <a:gd name="T0" fmla="*/ 0 w 84"/>
                <a:gd name="T1" fmla="*/ 32 h 125"/>
                <a:gd name="T2" fmla="*/ 21 w 84"/>
                <a:gd name="T3" fmla="*/ 32 h 125"/>
                <a:gd name="T4" fmla="*/ 21 w 84"/>
                <a:gd name="T5" fmla="*/ 0 h 125"/>
                <a:gd name="T6" fmla="*/ 0 w 84"/>
                <a:gd name="T7" fmla="*/ 0 h 125"/>
                <a:gd name="T8" fmla="*/ 0 w 84"/>
                <a:gd name="T9" fmla="*/ 32 h 125"/>
                <a:gd name="T10" fmla="*/ 0 w 84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5"/>
                <a:gd name="T20" fmla="*/ 84 w 84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5">
                  <a:moveTo>
                    <a:pt x="0" y="125"/>
                  </a:moveTo>
                  <a:lnTo>
                    <a:pt x="84" y="125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3" name="Freeform 45"/>
            <p:cNvSpPr/>
            <p:nvPr/>
          </p:nvSpPr>
          <p:spPr bwMode="auto">
            <a:xfrm>
              <a:off x="1228" y="3268"/>
              <a:ext cx="42" cy="63"/>
            </a:xfrm>
            <a:custGeom>
              <a:avLst/>
              <a:gdLst>
                <a:gd name="T0" fmla="*/ 0 w 84"/>
                <a:gd name="T1" fmla="*/ 32 h 125"/>
                <a:gd name="T2" fmla="*/ 21 w 84"/>
                <a:gd name="T3" fmla="*/ 32 h 125"/>
                <a:gd name="T4" fmla="*/ 21 w 84"/>
                <a:gd name="T5" fmla="*/ 0 h 125"/>
                <a:gd name="T6" fmla="*/ 0 w 84"/>
                <a:gd name="T7" fmla="*/ 0 h 125"/>
                <a:gd name="T8" fmla="*/ 0 w 84"/>
                <a:gd name="T9" fmla="*/ 32 h 125"/>
                <a:gd name="T10" fmla="*/ 0 w 84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5"/>
                <a:gd name="T20" fmla="*/ 84 w 84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5">
                  <a:moveTo>
                    <a:pt x="0" y="125"/>
                  </a:moveTo>
                  <a:lnTo>
                    <a:pt x="84" y="125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4" name="Freeform 46"/>
            <p:cNvSpPr/>
            <p:nvPr/>
          </p:nvSpPr>
          <p:spPr bwMode="auto">
            <a:xfrm>
              <a:off x="1143" y="3268"/>
              <a:ext cx="41" cy="63"/>
            </a:xfrm>
            <a:custGeom>
              <a:avLst/>
              <a:gdLst>
                <a:gd name="T0" fmla="*/ 0 w 84"/>
                <a:gd name="T1" fmla="*/ 32 h 125"/>
                <a:gd name="T2" fmla="*/ 20 w 84"/>
                <a:gd name="T3" fmla="*/ 32 h 125"/>
                <a:gd name="T4" fmla="*/ 20 w 84"/>
                <a:gd name="T5" fmla="*/ 0 h 125"/>
                <a:gd name="T6" fmla="*/ 0 w 84"/>
                <a:gd name="T7" fmla="*/ 0 h 125"/>
                <a:gd name="T8" fmla="*/ 0 w 84"/>
                <a:gd name="T9" fmla="*/ 32 h 125"/>
                <a:gd name="T10" fmla="*/ 0 w 84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5"/>
                <a:gd name="T20" fmla="*/ 84 w 84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5">
                  <a:moveTo>
                    <a:pt x="0" y="125"/>
                  </a:moveTo>
                  <a:lnTo>
                    <a:pt x="84" y="125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5" name="Freeform 47"/>
            <p:cNvSpPr/>
            <p:nvPr/>
          </p:nvSpPr>
          <p:spPr bwMode="auto">
            <a:xfrm>
              <a:off x="1051" y="3268"/>
              <a:ext cx="42" cy="63"/>
            </a:xfrm>
            <a:custGeom>
              <a:avLst/>
              <a:gdLst>
                <a:gd name="T0" fmla="*/ 0 w 83"/>
                <a:gd name="T1" fmla="*/ 32 h 125"/>
                <a:gd name="T2" fmla="*/ 21 w 83"/>
                <a:gd name="T3" fmla="*/ 32 h 125"/>
                <a:gd name="T4" fmla="*/ 21 w 83"/>
                <a:gd name="T5" fmla="*/ 0 h 125"/>
                <a:gd name="T6" fmla="*/ 0 w 83"/>
                <a:gd name="T7" fmla="*/ 0 h 125"/>
                <a:gd name="T8" fmla="*/ 0 w 83"/>
                <a:gd name="T9" fmla="*/ 32 h 125"/>
                <a:gd name="T10" fmla="*/ 0 w 83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3"/>
                <a:gd name="T19" fmla="*/ 0 h 125"/>
                <a:gd name="T20" fmla="*/ 83 w 83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3" h="125">
                  <a:moveTo>
                    <a:pt x="0" y="125"/>
                  </a:moveTo>
                  <a:lnTo>
                    <a:pt x="83" y="125"/>
                  </a:lnTo>
                  <a:lnTo>
                    <a:pt x="83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6" name="Freeform 48"/>
            <p:cNvSpPr/>
            <p:nvPr/>
          </p:nvSpPr>
          <p:spPr bwMode="auto">
            <a:xfrm>
              <a:off x="956" y="3268"/>
              <a:ext cx="42" cy="63"/>
            </a:xfrm>
            <a:custGeom>
              <a:avLst/>
              <a:gdLst>
                <a:gd name="T0" fmla="*/ 0 w 84"/>
                <a:gd name="T1" fmla="*/ 32 h 125"/>
                <a:gd name="T2" fmla="*/ 21 w 84"/>
                <a:gd name="T3" fmla="*/ 32 h 125"/>
                <a:gd name="T4" fmla="*/ 21 w 84"/>
                <a:gd name="T5" fmla="*/ 0 h 125"/>
                <a:gd name="T6" fmla="*/ 0 w 84"/>
                <a:gd name="T7" fmla="*/ 0 h 125"/>
                <a:gd name="T8" fmla="*/ 0 w 84"/>
                <a:gd name="T9" fmla="*/ 32 h 125"/>
                <a:gd name="T10" fmla="*/ 0 w 84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5"/>
                <a:gd name="T20" fmla="*/ 84 w 84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5">
                  <a:moveTo>
                    <a:pt x="0" y="125"/>
                  </a:moveTo>
                  <a:lnTo>
                    <a:pt x="84" y="125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7" name="Freeform 49"/>
            <p:cNvSpPr/>
            <p:nvPr/>
          </p:nvSpPr>
          <p:spPr bwMode="auto">
            <a:xfrm>
              <a:off x="869" y="3268"/>
              <a:ext cx="42" cy="63"/>
            </a:xfrm>
            <a:custGeom>
              <a:avLst/>
              <a:gdLst>
                <a:gd name="T0" fmla="*/ 0 w 83"/>
                <a:gd name="T1" fmla="*/ 32 h 125"/>
                <a:gd name="T2" fmla="*/ 21 w 83"/>
                <a:gd name="T3" fmla="*/ 32 h 125"/>
                <a:gd name="T4" fmla="*/ 21 w 83"/>
                <a:gd name="T5" fmla="*/ 0 h 125"/>
                <a:gd name="T6" fmla="*/ 0 w 83"/>
                <a:gd name="T7" fmla="*/ 0 h 125"/>
                <a:gd name="T8" fmla="*/ 0 w 83"/>
                <a:gd name="T9" fmla="*/ 32 h 125"/>
                <a:gd name="T10" fmla="*/ 0 w 83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3"/>
                <a:gd name="T19" fmla="*/ 0 h 125"/>
                <a:gd name="T20" fmla="*/ 83 w 83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3" h="125">
                  <a:moveTo>
                    <a:pt x="0" y="125"/>
                  </a:moveTo>
                  <a:lnTo>
                    <a:pt x="83" y="125"/>
                  </a:lnTo>
                  <a:lnTo>
                    <a:pt x="83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8" name="Freeform 50"/>
            <p:cNvSpPr/>
            <p:nvPr/>
          </p:nvSpPr>
          <p:spPr bwMode="auto">
            <a:xfrm>
              <a:off x="774" y="3268"/>
              <a:ext cx="42" cy="63"/>
            </a:xfrm>
            <a:custGeom>
              <a:avLst/>
              <a:gdLst>
                <a:gd name="T0" fmla="*/ 0 w 84"/>
                <a:gd name="T1" fmla="*/ 32 h 125"/>
                <a:gd name="T2" fmla="*/ 21 w 84"/>
                <a:gd name="T3" fmla="*/ 32 h 125"/>
                <a:gd name="T4" fmla="*/ 21 w 84"/>
                <a:gd name="T5" fmla="*/ 0 h 125"/>
                <a:gd name="T6" fmla="*/ 0 w 84"/>
                <a:gd name="T7" fmla="*/ 0 h 125"/>
                <a:gd name="T8" fmla="*/ 0 w 84"/>
                <a:gd name="T9" fmla="*/ 32 h 125"/>
                <a:gd name="T10" fmla="*/ 0 w 84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5"/>
                <a:gd name="T20" fmla="*/ 84 w 84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5">
                  <a:moveTo>
                    <a:pt x="0" y="125"/>
                  </a:moveTo>
                  <a:lnTo>
                    <a:pt x="84" y="125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39" name="Freeform 51"/>
            <p:cNvSpPr/>
            <p:nvPr/>
          </p:nvSpPr>
          <p:spPr bwMode="auto">
            <a:xfrm>
              <a:off x="1228" y="3169"/>
              <a:ext cx="42" cy="63"/>
            </a:xfrm>
            <a:custGeom>
              <a:avLst/>
              <a:gdLst>
                <a:gd name="T0" fmla="*/ 0 w 84"/>
                <a:gd name="T1" fmla="*/ 32 h 126"/>
                <a:gd name="T2" fmla="*/ 21 w 84"/>
                <a:gd name="T3" fmla="*/ 32 h 126"/>
                <a:gd name="T4" fmla="*/ 21 w 84"/>
                <a:gd name="T5" fmla="*/ 0 h 126"/>
                <a:gd name="T6" fmla="*/ 0 w 84"/>
                <a:gd name="T7" fmla="*/ 0 h 126"/>
                <a:gd name="T8" fmla="*/ 0 w 84"/>
                <a:gd name="T9" fmla="*/ 32 h 126"/>
                <a:gd name="T10" fmla="*/ 0 w 84"/>
                <a:gd name="T11" fmla="*/ 32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6"/>
                <a:gd name="T20" fmla="*/ 84 w 84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6">
                  <a:moveTo>
                    <a:pt x="0" y="126"/>
                  </a:moveTo>
                  <a:lnTo>
                    <a:pt x="84" y="126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0" name="Freeform 52"/>
            <p:cNvSpPr/>
            <p:nvPr/>
          </p:nvSpPr>
          <p:spPr bwMode="auto">
            <a:xfrm>
              <a:off x="1143" y="3169"/>
              <a:ext cx="41" cy="63"/>
            </a:xfrm>
            <a:custGeom>
              <a:avLst/>
              <a:gdLst>
                <a:gd name="T0" fmla="*/ 0 w 84"/>
                <a:gd name="T1" fmla="*/ 32 h 126"/>
                <a:gd name="T2" fmla="*/ 20 w 84"/>
                <a:gd name="T3" fmla="*/ 32 h 126"/>
                <a:gd name="T4" fmla="*/ 20 w 84"/>
                <a:gd name="T5" fmla="*/ 0 h 126"/>
                <a:gd name="T6" fmla="*/ 0 w 84"/>
                <a:gd name="T7" fmla="*/ 0 h 126"/>
                <a:gd name="T8" fmla="*/ 0 w 84"/>
                <a:gd name="T9" fmla="*/ 32 h 126"/>
                <a:gd name="T10" fmla="*/ 0 w 84"/>
                <a:gd name="T11" fmla="*/ 32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6"/>
                <a:gd name="T20" fmla="*/ 84 w 84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6">
                  <a:moveTo>
                    <a:pt x="0" y="126"/>
                  </a:moveTo>
                  <a:lnTo>
                    <a:pt x="84" y="126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1" name="Freeform 53"/>
            <p:cNvSpPr/>
            <p:nvPr/>
          </p:nvSpPr>
          <p:spPr bwMode="auto">
            <a:xfrm>
              <a:off x="1051" y="3169"/>
              <a:ext cx="42" cy="63"/>
            </a:xfrm>
            <a:custGeom>
              <a:avLst/>
              <a:gdLst>
                <a:gd name="T0" fmla="*/ 0 w 83"/>
                <a:gd name="T1" fmla="*/ 32 h 126"/>
                <a:gd name="T2" fmla="*/ 21 w 83"/>
                <a:gd name="T3" fmla="*/ 32 h 126"/>
                <a:gd name="T4" fmla="*/ 21 w 83"/>
                <a:gd name="T5" fmla="*/ 0 h 126"/>
                <a:gd name="T6" fmla="*/ 0 w 83"/>
                <a:gd name="T7" fmla="*/ 0 h 126"/>
                <a:gd name="T8" fmla="*/ 0 w 83"/>
                <a:gd name="T9" fmla="*/ 32 h 126"/>
                <a:gd name="T10" fmla="*/ 0 w 83"/>
                <a:gd name="T11" fmla="*/ 32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3"/>
                <a:gd name="T19" fmla="*/ 0 h 126"/>
                <a:gd name="T20" fmla="*/ 83 w 83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3" h="126">
                  <a:moveTo>
                    <a:pt x="0" y="126"/>
                  </a:moveTo>
                  <a:lnTo>
                    <a:pt x="83" y="126"/>
                  </a:lnTo>
                  <a:lnTo>
                    <a:pt x="83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2" name="Freeform 54"/>
            <p:cNvSpPr/>
            <p:nvPr/>
          </p:nvSpPr>
          <p:spPr bwMode="auto">
            <a:xfrm>
              <a:off x="956" y="3169"/>
              <a:ext cx="42" cy="63"/>
            </a:xfrm>
            <a:custGeom>
              <a:avLst/>
              <a:gdLst>
                <a:gd name="T0" fmla="*/ 0 w 84"/>
                <a:gd name="T1" fmla="*/ 32 h 126"/>
                <a:gd name="T2" fmla="*/ 21 w 84"/>
                <a:gd name="T3" fmla="*/ 32 h 126"/>
                <a:gd name="T4" fmla="*/ 21 w 84"/>
                <a:gd name="T5" fmla="*/ 0 h 126"/>
                <a:gd name="T6" fmla="*/ 0 w 84"/>
                <a:gd name="T7" fmla="*/ 0 h 126"/>
                <a:gd name="T8" fmla="*/ 0 w 84"/>
                <a:gd name="T9" fmla="*/ 32 h 126"/>
                <a:gd name="T10" fmla="*/ 0 w 84"/>
                <a:gd name="T11" fmla="*/ 32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6"/>
                <a:gd name="T20" fmla="*/ 84 w 84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6">
                  <a:moveTo>
                    <a:pt x="0" y="126"/>
                  </a:moveTo>
                  <a:lnTo>
                    <a:pt x="84" y="126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3" name="Freeform 55"/>
            <p:cNvSpPr/>
            <p:nvPr/>
          </p:nvSpPr>
          <p:spPr bwMode="auto">
            <a:xfrm>
              <a:off x="869" y="3169"/>
              <a:ext cx="42" cy="63"/>
            </a:xfrm>
            <a:custGeom>
              <a:avLst/>
              <a:gdLst>
                <a:gd name="T0" fmla="*/ 0 w 83"/>
                <a:gd name="T1" fmla="*/ 32 h 126"/>
                <a:gd name="T2" fmla="*/ 21 w 83"/>
                <a:gd name="T3" fmla="*/ 32 h 126"/>
                <a:gd name="T4" fmla="*/ 21 w 83"/>
                <a:gd name="T5" fmla="*/ 0 h 126"/>
                <a:gd name="T6" fmla="*/ 0 w 83"/>
                <a:gd name="T7" fmla="*/ 0 h 126"/>
                <a:gd name="T8" fmla="*/ 0 w 83"/>
                <a:gd name="T9" fmla="*/ 32 h 126"/>
                <a:gd name="T10" fmla="*/ 0 w 83"/>
                <a:gd name="T11" fmla="*/ 32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3"/>
                <a:gd name="T19" fmla="*/ 0 h 126"/>
                <a:gd name="T20" fmla="*/ 83 w 83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3" h="126">
                  <a:moveTo>
                    <a:pt x="0" y="126"/>
                  </a:moveTo>
                  <a:lnTo>
                    <a:pt x="83" y="126"/>
                  </a:lnTo>
                  <a:lnTo>
                    <a:pt x="83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4" name="Freeform 56"/>
            <p:cNvSpPr/>
            <p:nvPr/>
          </p:nvSpPr>
          <p:spPr bwMode="auto">
            <a:xfrm>
              <a:off x="774" y="3169"/>
              <a:ext cx="42" cy="63"/>
            </a:xfrm>
            <a:custGeom>
              <a:avLst/>
              <a:gdLst>
                <a:gd name="T0" fmla="*/ 0 w 84"/>
                <a:gd name="T1" fmla="*/ 32 h 126"/>
                <a:gd name="T2" fmla="*/ 21 w 84"/>
                <a:gd name="T3" fmla="*/ 32 h 126"/>
                <a:gd name="T4" fmla="*/ 21 w 84"/>
                <a:gd name="T5" fmla="*/ 0 h 126"/>
                <a:gd name="T6" fmla="*/ 0 w 84"/>
                <a:gd name="T7" fmla="*/ 0 h 126"/>
                <a:gd name="T8" fmla="*/ 0 w 84"/>
                <a:gd name="T9" fmla="*/ 32 h 126"/>
                <a:gd name="T10" fmla="*/ 0 w 84"/>
                <a:gd name="T11" fmla="*/ 32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6"/>
                <a:gd name="T20" fmla="*/ 84 w 84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6">
                  <a:moveTo>
                    <a:pt x="0" y="126"/>
                  </a:moveTo>
                  <a:lnTo>
                    <a:pt x="84" y="126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5" name="Freeform 57"/>
            <p:cNvSpPr/>
            <p:nvPr/>
          </p:nvSpPr>
          <p:spPr bwMode="auto">
            <a:xfrm>
              <a:off x="1228" y="3065"/>
              <a:ext cx="42" cy="62"/>
            </a:xfrm>
            <a:custGeom>
              <a:avLst/>
              <a:gdLst>
                <a:gd name="T0" fmla="*/ 0 w 84"/>
                <a:gd name="T1" fmla="*/ 31 h 126"/>
                <a:gd name="T2" fmla="*/ 21 w 84"/>
                <a:gd name="T3" fmla="*/ 31 h 126"/>
                <a:gd name="T4" fmla="*/ 21 w 84"/>
                <a:gd name="T5" fmla="*/ 0 h 126"/>
                <a:gd name="T6" fmla="*/ 0 w 84"/>
                <a:gd name="T7" fmla="*/ 0 h 126"/>
                <a:gd name="T8" fmla="*/ 0 w 84"/>
                <a:gd name="T9" fmla="*/ 31 h 126"/>
                <a:gd name="T10" fmla="*/ 0 w 84"/>
                <a:gd name="T11" fmla="*/ 31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6"/>
                <a:gd name="T20" fmla="*/ 84 w 84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6">
                  <a:moveTo>
                    <a:pt x="0" y="126"/>
                  </a:moveTo>
                  <a:lnTo>
                    <a:pt x="84" y="126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6" name="Freeform 58"/>
            <p:cNvSpPr/>
            <p:nvPr/>
          </p:nvSpPr>
          <p:spPr bwMode="auto">
            <a:xfrm>
              <a:off x="1143" y="3065"/>
              <a:ext cx="41" cy="62"/>
            </a:xfrm>
            <a:custGeom>
              <a:avLst/>
              <a:gdLst>
                <a:gd name="T0" fmla="*/ 0 w 84"/>
                <a:gd name="T1" fmla="*/ 31 h 126"/>
                <a:gd name="T2" fmla="*/ 20 w 84"/>
                <a:gd name="T3" fmla="*/ 31 h 126"/>
                <a:gd name="T4" fmla="*/ 20 w 84"/>
                <a:gd name="T5" fmla="*/ 0 h 126"/>
                <a:gd name="T6" fmla="*/ 0 w 84"/>
                <a:gd name="T7" fmla="*/ 0 h 126"/>
                <a:gd name="T8" fmla="*/ 0 w 84"/>
                <a:gd name="T9" fmla="*/ 31 h 126"/>
                <a:gd name="T10" fmla="*/ 0 w 84"/>
                <a:gd name="T11" fmla="*/ 31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6"/>
                <a:gd name="T20" fmla="*/ 84 w 84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6">
                  <a:moveTo>
                    <a:pt x="0" y="126"/>
                  </a:moveTo>
                  <a:lnTo>
                    <a:pt x="84" y="126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7" name="Freeform 59"/>
            <p:cNvSpPr/>
            <p:nvPr/>
          </p:nvSpPr>
          <p:spPr bwMode="auto">
            <a:xfrm>
              <a:off x="1051" y="3065"/>
              <a:ext cx="42" cy="62"/>
            </a:xfrm>
            <a:custGeom>
              <a:avLst/>
              <a:gdLst>
                <a:gd name="T0" fmla="*/ 0 w 83"/>
                <a:gd name="T1" fmla="*/ 31 h 126"/>
                <a:gd name="T2" fmla="*/ 21 w 83"/>
                <a:gd name="T3" fmla="*/ 31 h 126"/>
                <a:gd name="T4" fmla="*/ 21 w 83"/>
                <a:gd name="T5" fmla="*/ 0 h 126"/>
                <a:gd name="T6" fmla="*/ 0 w 83"/>
                <a:gd name="T7" fmla="*/ 0 h 126"/>
                <a:gd name="T8" fmla="*/ 0 w 83"/>
                <a:gd name="T9" fmla="*/ 31 h 126"/>
                <a:gd name="T10" fmla="*/ 0 w 83"/>
                <a:gd name="T11" fmla="*/ 31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3"/>
                <a:gd name="T19" fmla="*/ 0 h 126"/>
                <a:gd name="T20" fmla="*/ 83 w 83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3" h="126">
                  <a:moveTo>
                    <a:pt x="0" y="126"/>
                  </a:moveTo>
                  <a:lnTo>
                    <a:pt x="83" y="126"/>
                  </a:lnTo>
                  <a:lnTo>
                    <a:pt x="83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8" name="Freeform 60"/>
            <p:cNvSpPr/>
            <p:nvPr/>
          </p:nvSpPr>
          <p:spPr bwMode="auto">
            <a:xfrm>
              <a:off x="956" y="3065"/>
              <a:ext cx="42" cy="62"/>
            </a:xfrm>
            <a:custGeom>
              <a:avLst/>
              <a:gdLst>
                <a:gd name="T0" fmla="*/ 0 w 84"/>
                <a:gd name="T1" fmla="*/ 31 h 126"/>
                <a:gd name="T2" fmla="*/ 21 w 84"/>
                <a:gd name="T3" fmla="*/ 31 h 126"/>
                <a:gd name="T4" fmla="*/ 21 w 84"/>
                <a:gd name="T5" fmla="*/ 0 h 126"/>
                <a:gd name="T6" fmla="*/ 0 w 84"/>
                <a:gd name="T7" fmla="*/ 0 h 126"/>
                <a:gd name="T8" fmla="*/ 0 w 84"/>
                <a:gd name="T9" fmla="*/ 31 h 126"/>
                <a:gd name="T10" fmla="*/ 0 w 84"/>
                <a:gd name="T11" fmla="*/ 31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6"/>
                <a:gd name="T20" fmla="*/ 84 w 84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6">
                  <a:moveTo>
                    <a:pt x="0" y="126"/>
                  </a:moveTo>
                  <a:lnTo>
                    <a:pt x="84" y="126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49" name="Freeform 61"/>
            <p:cNvSpPr/>
            <p:nvPr/>
          </p:nvSpPr>
          <p:spPr bwMode="auto">
            <a:xfrm>
              <a:off x="869" y="3065"/>
              <a:ext cx="42" cy="62"/>
            </a:xfrm>
            <a:custGeom>
              <a:avLst/>
              <a:gdLst>
                <a:gd name="T0" fmla="*/ 0 w 83"/>
                <a:gd name="T1" fmla="*/ 31 h 126"/>
                <a:gd name="T2" fmla="*/ 21 w 83"/>
                <a:gd name="T3" fmla="*/ 31 h 126"/>
                <a:gd name="T4" fmla="*/ 21 w 83"/>
                <a:gd name="T5" fmla="*/ 0 h 126"/>
                <a:gd name="T6" fmla="*/ 0 w 83"/>
                <a:gd name="T7" fmla="*/ 0 h 126"/>
                <a:gd name="T8" fmla="*/ 0 w 83"/>
                <a:gd name="T9" fmla="*/ 31 h 126"/>
                <a:gd name="T10" fmla="*/ 0 w 83"/>
                <a:gd name="T11" fmla="*/ 31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3"/>
                <a:gd name="T19" fmla="*/ 0 h 126"/>
                <a:gd name="T20" fmla="*/ 83 w 83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3" h="126">
                  <a:moveTo>
                    <a:pt x="0" y="126"/>
                  </a:moveTo>
                  <a:lnTo>
                    <a:pt x="83" y="126"/>
                  </a:lnTo>
                  <a:lnTo>
                    <a:pt x="83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0" name="Freeform 62"/>
            <p:cNvSpPr/>
            <p:nvPr/>
          </p:nvSpPr>
          <p:spPr bwMode="auto">
            <a:xfrm>
              <a:off x="774" y="3065"/>
              <a:ext cx="42" cy="62"/>
            </a:xfrm>
            <a:custGeom>
              <a:avLst/>
              <a:gdLst>
                <a:gd name="T0" fmla="*/ 0 w 84"/>
                <a:gd name="T1" fmla="*/ 31 h 126"/>
                <a:gd name="T2" fmla="*/ 21 w 84"/>
                <a:gd name="T3" fmla="*/ 31 h 126"/>
                <a:gd name="T4" fmla="*/ 21 w 84"/>
                <a:gd name="T5" fmla="*/ 0 h 126"/>
                <a:gd name="T6" fmla="*/ 0 w 84"/>
                <a:gd name="T7" fmla="*/ 0 h 126"/>
                <a:gd name="T8" fmla="*/ 0 w 84"/>
                <a:gd name="T9" fmla="*/ 31 h 126"/>
                <a:gd name="T10" fmla="*/ 0 w 84"/>
                <a:gd name="T11" fmla="*/ 31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6"/>
                <a:gd name="T20" fmla="*/ 84 w 84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6">
                  <a:moveTo>
                    <a:pt x="0" y="126"/>
                  </a:moveTo>
                  <a:lnTo>
                    <a:pt x="84" y="126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1" name="Freeform 63"/>
            <p:cNvSpPr/>
            <p:nvPr/>
          </p:nvSpPr>
          <p:spPr bwMode="auto">
            <a:xfrm>
              <a:off x="720" y="2840"/>
              <a:ext cx="384" cy="45"/>
            </a:xfrm>
            <a:custGeom>
              <a:avLst/>
              <a:gdLst>
                <a:gd name="T0" fmla="*/ 0 w 766"/>
                <a:gd name="T1" fmla="*/ 23 h 90"/>
                <a:gd name="T2" fmla="*/ 193 w 766"/>
                <a:gd name="T3" fmla="*/ 23 h 90"/>
                <a:gd name="T4" fmla="*/ 193 w 766"/>
                <a:gd name="T5" fmla="*/ 0 h 90"/>
                <a:gd name="T6" fmla="*/ 0 w 766"/>
                <a:gd name="T7" fmla="*/ 0 h 90"/>
                <a:gd name="T8" fmla="*/ 0 w 766"/>
                <a:gd name="T9" fmla="*/ 23 h 90"/>
                <a:gd name="T10" fmla="*/ 0 w 766"/>
                <a:gd name="T11" fmla="*/ 23 h 9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6"/>
                <a:gd name="T19" fmla="*/ 0 h 90"/>
                <a:gd name="T20" fmla="*/ 766 w 766"/>
                <a:gd name="T21" fmla="*/ 90 h 9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6" h="90">
                  <a:moveTo>
                    <a:pt x="0" y="90"/>
                  </a:moveTo>
                  <a:lnTo>
                    <a:pt x="766" y="90"/>
                  </a:lnTo>
                  <a:lnTo>
                    <a:pt x="766" y="0"/>
                  </a:lnTo>
                  <a:lnTo>
                    <a:pt x="0" y="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2" name="Freeform 64"/>
            <p:cNvSpPr/>
            <p:nvPr/>
          </p:nvSpPr>
          <p:spPr bwMode="auto">
            <a:xfrm>
              <a:off x="712" y="2918"/>
              <a:ext cx="392" cy="42"/>
            </a:xfrm>
            <a:custGeom>
              <a:avLst/>
              <a:gdLst>
                <a:gd name="T0" fmla="*/ 0 w 783"/>
                <a:gd name="T1" fmla="*/ 21 h 84"/>
                <a:gd name="T2" fmla="*/ 196 w 783"/>
                <a:gd name="T3" fmla="*/ 21 h 84"/>
                <a:gd name="T4" fmla="*/ 196 w 783"/>
                <a:gd name="T5" fmla="*/ 0 h 84"/>
                <a:gd name="T6" fmla="*/ 0 w 783"/>
                <a:gd name="T7" fmla="*/ 0 h 84"/>
                <a:gd name="T8" fmla="*/ 0 w 783"/>
                <a:gd name="T9" fmla="*/ 21 h 84"/>
                <a:gd name="T10" fmla="*/ 0 w 783"/>
                <a:gd name="T11" fmla="*/ 21 h 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83"/>
                <a:gd name="T19" fmla="*/ 0 h 84"/>
                <a:gd name="T20" fmla="*/ 783 w 783"/>
                <a:gd name="T21" fmla="*/ 84 h 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83" h="84">
                  <a:moveTo>
                    <a:pt x="0" y="84"/>
                  </a:moveTo>
                  <a:lnTo>
                    <a:pt x="783" y="84"/>
                  </a:lnTo>
                  <a:lnTo>
                    <a:pt x="783" y="0"/>
                  </a:lnTo>
                  <a:lnTo>
                    <a:pt x="0" y="0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3" name="Freeform 65"/>
            <p:cNvSpPr/>
            <p:nvPr/>
          </p:nvSpPr>
          <p:spPr bwMode="auto">
            <a:xfrm>
              <a:off x="1143" y="2845"/>
              <a:ext cx="41" cy="63"/>
            </a:xfrm>
            <a:custGeom>
              <a:avLst/>
              <a:gdLst>
                <a:gd name="T0" fmla="*/ 0 w 84"/>
                <a:gd name="T1" fmla="*/ 32 h 125"/>
                <a:gd name="T2" fmla="*/ 20 w 84"/>
                <a:gd name="T3" fmla="*/ 32 h 125"/>
                <a:gd name="T4" fmla="*/ 20 w 84"/>
                <a:gd name="T5" fmla="*/ 0 h 125"/>
                <a:gd name="T6" fmla="*/ 0 w 84"/>
                <a:gd name="T7" fmla="*/ 0 h 125"/>
                <a:gd name="T8" fmla="*/ 0 w 84"/>
                <a:gd name="T9" fmla="*/ 32 h 125"/>
                <a:gd name="T10" fmla="*/ 0 w 84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5"/>
                <a:gd name="T20" fmla="*/ 84 w 84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5">
                  <a:moveTo>
                    <a:pt x="0" y="125"/>
                  </a:moveTo>
                  <a:lnTo>
                    <a:pt x="84" y="125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4" name="Freeform 66"/>
            <p:cNvSpPr/>
            <p:nvPr/>
          </p:nvSpPr>
          <p:spPr bwMode="auto">
            <a:xfrm>
              <a:off x="1143" y="2948"/>
              <a:ext cx="42" cy="61"/>
            </a:xfrm>
            <a:custGeom>
              <a:avLst/>
              <a:gdLst>
                <a:gd name="T0" fmla="*/ 0 w 84"/>
                <a:gd name="T1" fmla="*/ 30 h 124"/>
                <a:gd name="T2" fmla="*/ 21 w 84"/>
                <a:gd name="T3" fmla="*/ 30 h 124"/>
                <a:gd name="T4" fmla="*/ 21 w 84"/>
                <a:gd name="T5" fmla="*/ 0 h 124"/>
                <a:gd name="T6" fmla="*/ 0 w 84"/>
                <a:gd name="T7" fmla="*/ 0 h 124"/>
                <a:gd name="T8" fmla="*/ 0 w 84"/>
                <a:gd name="T9" fmla="*/ 30 h 124"/>
                <a:gd name="T10" fmla="*/ 0 w 84"/>
                <a:gd name="T11" fmla="*/ 30 h 1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4"/>
                <a:gd name="T20" fmla="*/ 84 w 84"/>
                <a:gd name="T21" fmla="*/ 124 h 1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4">
                  <a:moveTo>
                    <a:pt x="0" y="124"/>
                  </a:moveTo>
                  <a:lnTo>
                    <a:pt x="84" y="124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4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5" name="Freeform 67"/>
            <p:cNvSpPr/>
            <p:nvPr/>
          </p:nvSpPr>
          <p:spPr bwMode="auto">
            <a:xfrm>
              <a:off x="1911" y="2614"/>
              <a:ext cx="175" cy="35"/>
            </a:xfrm>
            <a:custGeom>
              <a:avLst/>
              <a:gdLst>
                <a:gd name="T0" fmla="*/ 0 w 350"/>
                <a:gd name="T1" fmla="*/ 0 h 70"/>
                <a:gd name="T2" fmla="*/ 88 w 350"/>
                <a:gd name="T3" fmla="*/ 0 h 70"/>
                <a:gd name="T4" fmla="*/ 88 w 350"/>
                <a:gd name="T5" fmla="*/ 18 h 70"/>
                <a:gd name="T6" fmla="*/ 0 w 350"/>
                <a:gd name="T7" fmla="*/ 18 h 70"/>
                <a:gd name="T8" fmla="*/ 0 w 350"/>
                <a:gd name="T9" fmla="*/ 0 h 70"/>
                <a:gd name="T10" fmla="*/ 0 w 350"/>
                <a:gd name="T11" fmla="*/ 0 h 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0"/>
                <a:gd name="T19" fmla="*/ 0 h 70"/>
                <a:gd name="T20" fmla="*/ 350 w 350"/>
                <a:gd name="T21" fmla="*/ 70 h 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0" h="70">
                  <a:moveTo>
                    <a:pt x="0" y="0"/>
                  </a:moveTo>
                  <a:lnTo>
                    <a:pt x="350" y="0"/>
                  </a:lnTo>
                  <a:lnTo>
                    <a:pt x="350" y="70"/>
                  </a:lnTo>
                  <a:lnTo>
                    <a:pt x="0" y="7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6" name="Freeform 68"/>
            <p:cNvSpPr/>
            <p:nvPr/>
          </p:nvSpPr>
          <p:spPr bwMode="auto">
            <a:xfrm>
              <a:off x="1914" y="2675"/>
              <a:ext cx="175" cy="36"/>
            </a:xfrm>
            <a:custGeom>
              <a:avLst/>
              <a:gdLst>
                <a:gd name="T0" fmla="*/ 0 w 349"/>
                <a:gd name="T1" fmla="*/ 0 h 73"/>
                <a:gd name="T2" fmla="*/ 88 w 349"/>
                <a:gd name="T3" fmla="*/ 0 h 73"/>
                <a:gd name="T4" fmla="*/ 88 w 349"/>
                <a:gd name="T5" fmla="*/ 18 h 73"/>
                <a:gd name="T6" fmla="*/ 0 w 349"/>
                <a:gd name="T7" fmla="*/ 18 h 73"/>
                <a:gd name="T8" fmla="*/ 0 w 349"/>
                <a:gd name="T9" fmla="*/ 0 h 73"/>
                <a:gd name="T10" fmla="*/ 0 w 349"/>
                <a:gd name="T11" fmla="*/ 0 h 7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9"/>
                <a:gd name="T19" fmla="*/ 0 h 73"/>
                <a:gd name="T20" fmla="*/ 349 w 349"/>
                <a:gd name="T21" fmla="*/ 73 h 7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9" h="73">
                  <a:moveTo>
                    <a:pt x="0" y="0"/>
                  </a:moveTo>
                  <a:lnTo>
                    <a:pt x="349" y="0"/>
                  </a:lnTo>
                  <a:lnTo>
                    <a:pt x="349" y="73"/>
                  </a:lnTo>
                  <a:lnTo>
                    <a:pt x="0" y="7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7" name="Freeform 69"/>
            <p:cNvSpPr/>
            <p:nvPr/>
          </p:nvSpPr>
          <p:spPr bwMode="auto">
            <a:xfrm>
              <a:off x="1910" y="2739"/>
              <a:ext cx="174" cy="36"/>
            </a:xfrm>
            <a:custGeom>
              <a:avLst/>
              <a:gdLst>
                <a:gd name="T0" fmla="*/ 0 w 350"/>
                <a:gd name="T1" fmla="*/ 0 h 70"/>
                <a:gd name="T2" fmla="*/ 87 w 350"/>
                <a:gd name="T3" fmla="*/ 0 h 70"/>
                <a:gd name="T4" fmla="*/ 87 w 350"/>
                <a:gd name="T5" fmla="*/ 19 h 70"/>
                <a:gd name="T6" fmla="*/ 0 w 350"/>
                <a:gd name="T7" fmla="*/ 19 h 70"/>
                <a:gd name="T8" fmla="*/ 0 w 350"/>
                <a:gd name="T9" fmla="*/ 0 h 70"/>
                <a:gd name="T10" fmla="*/ 0 w 350"/>
                <a:gd name="T11" fmla="*/ 0 h 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0"/>
                <a:gd name="T19" fmla="*/ 0 h 70"/>
                <a:gd name="T20" fmla="*/ 350 w 350"/>
                <a:gd name="T21" fmla="*/ 70 h 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0" h="70">
                  <a:moveTo>
                    <a:pt x="0" y="0"/>
                  </a:moveTo>
                  <a:lnTo>
                    <a:pt x="350" y="0"/>
                  </a:lnTo>
                  <a:lnTo>
                    <a:pt x="350" y="70"/>
                  </a:lnTo>
                  <a:lnTo>
                    <a:pt x="0" y="7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8" name="Freeform 70"/>
            <p:cNvSpPr/>
            <p:nvPr/>
          </p:nvSpPr>
          <p:spPr bwMode="auto">
            <a:xfrm>
              <a:off x="1911" y="2803"/>
              <a:ext cx="176" cy="36"/>
            </a:xfrm>
            <a:custGeom>
              <a:avLst/>
              <a:gdLst>
                <a:gd name="T0" fmla="*/ 0 w 352"/>
                <a:gd name="T1" fmla="*/ 0 h 72"/>
                <a:gd name="T2" fmla="*/ 88 w 352"/>
                <a:gd name="T3" fmla="*/ 0 h 72"/>
                <a:gd name="T4" fmla="*/ 88 w 352"/>
                <a:gd name="T5" fmla="*/ 18 h 72"/>
                <a:gd name="T6" fmla="*/ 0 w 352"/>
                <a:gd name="T7" fmla="*/ 18 h 72"/>
                <a:gd name="T8" fmla="*/ 0 w 352"/>
                <a:gd name="T9" fmla="*/ 0 h 72"/>
                <a:gd name="T10" fmla="*/ 0 w 352"/>
                <a:gd name="T11" fmla="*/ 0 h 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2"/>
                <a:gd name="T19" fmla="*/ 0 h 72"/>
                <a:gd name="T20" fmla="*/ 352 w 352"/>
                <a:gd name="T21" fmla="*/ 72 h 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2" h="72">
                  <a:moveTo>
                    <a:pt x="0" y="0"/>
                  </a:moveTo>
                  <a:lnTo>
                    <a:pt x="352" y="0"/>
                  </a:lnTo>
                  <a:lnTo>
                    <a:pt x="352" y="72"/>
                  </a:lnTo>
                  <a:lnTo>
                    <a:pt x="0" y="7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59" name="Freeform 71"/>
            <p:cNvSpPr/>
            <p:nvPr/>
          </p:nvSpPr>
          <p:spPr bwMode="auto">
            <a:xfrm>
              <a:off x="1910" y="2864"/>
              <a:ext cx="174" cy="37"/>
            </a:xfrm>
            <a:custGeom>
              <a:avLst/>
              <a:gdLst>
                <a:gd name="T0" fmla="*/ 0 w 350"/>
                <a:gd name="T1" fmla="*/ 0 h 74"/>
                <a:gd name="T2" fmla="*/ 87 w 350"/>
                <a:gd name="T3" fmla="*/ 0 h 74"/>
                <a:gd name="T4" fmla="*/ 87 w 350"/>
                <a:gd name="T5" fmla="*/ 19 h 74"/>
                <a:gd name="T6" fmla="*/ 0 w 350"/>
                <a:gd name="T7" fmla="*/ 19 h 74"/>
                <a:gd name="T8" fmla="*/ 0 w 350"/>
                <a:gd name="T9" fmla="*/ 0 h 74"/>
                <a:gd name="T10" fmla="*/ 0 w 350"/>
                <a:gd name="T11" fmla="*/ 0 h 7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0"/>
                <a:gd name="T19" fmla="*/ 0 h 74"/>
                <a:gd name="T20" fmla="*/ 350 w 350"/>
                <a:gd name="T21" fmla="*/ 74 h 7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0" h="74">
                  <a:moveTo>
                    <a:pt x="0" y="0"/>
                  </a:moveTo>
                  <a:lnTo>
                    <a:pt x="350" y="0"/>
                  </a:lnTo>
                  <a:lnTo>
                    <a:pt x="350" y="74"/>
                  </a:lnTo>
                  <a:lnTo>
                    <a:pt x="0" y="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0" name="Freeform 72"/>
            <p:cNvSpPr/>
            <p:nvPr/>
          </p:nvSpPr>
          <p:spPr bwMode="auto">
            <a:xfrm>
              <a:off x="1907" y="2926"/>
              <a:ext cx="175" cy="36"/>
            </a:xfrm>
            <a:custGeom>
              <a:avLst/>
              <a:gdLst>
                <a:gd name="T0" fmla="*/ 0 w 350"/>
                <a:gd name="T1" fmla="*/ 0 h 73"/>
                <a:gd name="T2" fmla="*/ 88 w 350"/>
                <a:gd name="T3" fmla="*/ 0 h 73"/>
                <a:gd name="T4" fmla="*/ 88 w 350"/>
                <a:gd name="T5" fmla="*/ 18 h 73"/>
                <a:gd name="T6" fmla="*/ 0 w 350"/>
                <a:gd name="T7" fmla="*/ 18 h 73"/>
                <a:gd name="T8" fmla="*/ 0 w 350"/>
                <a:gd name="T9" fmla="*/ 0 h 73"/>
                <a:gd name="T10" fmla="*/ 0 w 350"/>
                <a:gd name="T11" fmla="*/ 0 h 7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0"/>
                <a:gd name="T19" fmla="*/ 0 h 73"/>
                <a:gd name="T20" fmla="*/ 350 w 350"/>
                <a:gd name="T21" fmla="*/ 73 h 7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0" h="73">
                  <a:moveTo>
                    <a:pt x="0" y="0"/>
                  </a:moveTo>
                  <a:lnTo>
                    <a:pt x="350" y="0"/>
                  </a:lnTo>
                  <a:lnTo>
                    <a:pt x="350" y="73"/>
                  </a:lnTo>
                  <a:lnTo>
                    <a:pt x="0" y="7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1" name="Freeform 73"/>
            <p:cNvSpPr/>
            <p:nvPr/>
          </p:nvSpPr>
          <p:spPr bwMode="auto">
            <a:xfrm>
              <a:off x="1557" y="2393"/>
              <a:ext cx="54" cy="938"/>
            </a:xfrm>
            <a:custGeom>
              <a:avLst/>
              <a:gdLst>
                <a:gd name="T0" fmla="*/ 0 w 108"/>
                <a:gd name="T1" fmla="*/ 470 h 1874"/>
                <a:gd name="T2" fmla="*/ 27 w 108"/>
                <a:gd name="T3" fmla="*/ 470 h 1874"/>
                <a:gd name="T4" fmla="*/ 27 w 108"/>
                <a:gd name="T5" fmla="*/ 0 h 1874"/>
                <a:gd name="T6" fmla="*/ 0 w 108"/>
                <a:gd name="T7" fmla="*/ 0 h 1874"/>
                <a:gd name="T8" fmla="*/ 0 w 108"/>
                <a:gd name="T9" fmla="*/ 470 h 1874"/>
                <a:gd name="T10" fmla="*/ 0 w 108"/>
                <a:gd name="T11" fmla="*/ 470 h 187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8"/>
                <a:gd name="T19" fmla="*/ 0 h 1874"/>
                <a:gd name="T20" fmla="*/ 108 w 108"/>
                <a:gd name="T21" fmla="*/ 1874 h 187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8" h="1874">
                  <a:moveTo>
                    <a:pt x="0" y="1874"/>
                  </a:moveTo>
                  <a:lnTo>
                    <a:pt x="108" y="1874"/>
                  </a:lnTo>
                  <a:lnTo>
                    <a:pt x="108" y="0"/>
                  </a:lnTo>
                  <a:lnTo>
                    <a:pt x="0" y="0"/>
                  </a:lnTo>
                  <a:lnTo>
                    <a:pt x="0" y="1874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2" name="Freeform 74"/>
            <p:cNvSpPr/>
            <p:nvPr/>
          </p:nvSpPr>
          <p:spPr bwMode="auto">
            <a:xfrm>
              <a:off x="2520" y="3281"/>
              <a:ext cx="454" cy="51"/>
            </a:xfrm>
            <a:custGeom>
              <a:avLst/>
              <a:gdLst>
                <a:gd name="T0" fmla="*/ 0 w 908"/>
                <a:gd name="T1" fmla="*/ 26 h 100"/>
                <a:gd name="T2" fmla="*/ 227 w 908"/>
                <a:gd name="T3" fmla="*/ 26 h 100"/>
                <a:gd name="T4" fmla="*/ 227 w 908"/>
                <a:gd name="T5" fmla="*/ 1 h 100"/>
                <a:gd name="T6" fmla="*/ 0 w 908"/>
                <a:gd name="T7" fmla="*/ 0 h 100"/>
                <a:gd name="T8" fmla="*/ 0 w 908"/>
                <a:gd name="T9" fmla="*/ 26 h 100"/>
                <a:gd name="T10" fmla="*/ 0 w 908"/>
                <a:gd name="T11" fmla="*/ 26 h 1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8"/>
                <a:gd name="T19" fmla="*/ 0 h 100"/>
                <a:gd name="T20" fmla="*/ 908 w 908"/>
                <a:gd name="T21" fmla="*/ 100 h 1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8" h="100">
                  <a:moveTo>
                    <a:pt x="0" y="100"/>
                  </a:moveTo>
                  <a:lnTo>
                    <a:pt x="908" y="100"/>
                  </a:lnTo>
                  <a:lnTo>
                    <a:pt x="906" y="2"/>
                  </a:lnTo>
                  <a:lnTo>
                    <a:pt x="0" y="0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3" name="Freeform 75"/>
            <p:cNvSpPr/>
            <p:nvPr/>
          </p:nvSpPr>
          <p:spPr bwMode="auto">
            <a:xfrm>
              <a:off x="2520" y="3198"/>
              <a:ext cx="455" cy="52"/>
            </a:xfrm>
            <a:custGeom>
              <a:avLst/>
              <a:gdLst>
                <a:gd name="T0" fmla="*/ 0 w 910"/>
                <a:gd name="T1" fmla="*/ 26 h 105"/>
                <a:gd name="T2" fmla="*/ 228 w 910"/>
                <a:gd name="T3" fmla="*/ 26 h 105"/>
                <a:gd name="T4" fmla="*/ 228 w 910"/>
                <a:gd name="T5" fmla="*/ 0 h 105"/>
                <a:gd name="T6" fmla="*/ 0 w 910"/>
                <a:gd name="T7" fmla="*/ 0 h 105"/>
                <a:gd name="T8" fmla="*/ 0 w 910"/>
                <a:gd name="T9" fmla="*/ 26 h 105"/>
                <a:gd name="T10" fmla="*/ 0 w 910"/>
                <a:gd name="T11" fmla="*/ 26 h 1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10"/>
                <a:gd name="T19" fmla="*/ 0 h 105"/>
                <a:gd name="T20" fmla="*/ 910 w 910"/>
                <a:gd name="T21" fmla="*/ 105 h 1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10" h="105">
                  <a:moveTo>
                    <a:pt x="0" y="105"/>
                  </a:moveTo>
                  <a:lnTo>
                    <a:pt x="910" y="105"/>
                  </a:lnTo>
                  <a:lnTo>
                    <a:pt x="910" y="0"/>
                  </a:lnTo>
                  <a:lnTo>
                    <a:pt x="0" y="0"/>
                  </a:lnTo>
                  <a:lnTo>
                    <a:pt x="0" y="105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4" name="Freeform 76"/>
            <p:cNvSpPr/>
            <p:nvPr/>
          </p:nvSpPr>
          <p:spPr bwMode="auto">
            <a:xfrm>
              <a:off x="2520" y="3116"/>
              <a:ext cx="450" cy="52"/>
            </a:xfrm>
            <a:custGeom>
              <a:avLst/>
              <a:gdLst>
                <a:gd name="T0" fmla="*/ 0 w 901"/>
                <a:gd name="T1" fmla="*/ 26 h 104"/>
                <a:gd name="T2" fmla="*/ 225 w 901"/>
                <a:gd name="T3" fmla="*/ 26 h 104"/>
                <a:gd name="T4" fmla="*/ 225 w 901"/>
                <a:gd name="T5" fmla="*/ 0 h 104"/>
                <a:gd name="T6" fmla="*/ 0 w 901"/>
                <a:gd name="T7" fmla="*/ 0 h 104"/>
                <a:gd name="T8" fmla="*/ 0 w 901"/>
                <a:gd name="T9" fmla="*/ 26 h 104"/>
                <a:gd name="T10" fmla="*/ 0 w 901"/>
                <a:gd name="T11" fmla="*/ 26 h 1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1"/>
                <a:gd name="T19" fmla="*/ 0 h 104"/>
                <a:gd name="T20" fmla="*/ 901 w 901"/>
                <a:gd name="T21" fmla="*/ 104 h 10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1" h="104">
                  <a:moveTo>
                    <a:pt x="0" y="104"/>
                  </a:moveTo>
                  <a:lnTo>
                    <a:pt x="901" y="104"/>
                  </a:lnTo>
                  <a:lnTo>
                    <a:pt x="901" y="0"/>
                  </a:lnTo>
                  <a:lnTo>
                    <a:pt x="0" y="0"/>
                  </a:lnTo>
                  <a:lnTo>
                    <a:pt x="0" y="104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5" name="Freeform 77"/>
            <p:cNvSpPr/>
            <p:nvPr/>
          </p:nvSpPr>
          <p:spPr bwMode="auto">
            <a:xfrm>
              <a:off x="2520" y="3032"/>
              <a:ext cx="478" cy="56"/>
            </a:xfrm>
            <a:custGeom>
              <a:avLst/>
              <a:gdLst>
                <a:gd name="T0" fmla="*/ 0 w 956"/>
                <a:gd name="T1" fmla="*/ 28 h 113"/>
                <a:gd name="T2" fmla="*/ 239 w 956"/>
                <a:gd name="T3" fmla="*/ 28 h 113"/>
                <a:gd name="T4" fmla="*/ 239 w 956"/>
                <a:gd name="T5" fmla="*/ 0 h 113"/>
                <a:gd name="T6" fmla="*/ 0 w 956"/>
                <a:gd name="T7" fmla="*/ 0 h 113"/>
                <a:gd name="T8" fmla="*/ 0 w 956"/>
                <a:gd name="T9" fmla="*/ 28 h 113"/>
                <a:gd name="T10" fmla="*/ 0 w 956"/>
                <a:gd name="T11" fmla="*/ 28 h 1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56"/>
                <a:gd name="T19" fmla="*/ 0 h 113"/>
                <a:gd name="T20" fmla="*/ 956 w 956"/>
                <a:gd name="T21" fmla="*/ 113 h 1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56" h="113">
                  <a:moveTo>
                    <a:pt x="0" y="113"/>
                  </a:moveTo>
                  <a:lnTo>
                    <a:pt x="956" y="113"/>
                  </a:lnTo>
                  <a:lnTo>
                    <a:pt x="956" y="0"/>
                  </a:lnTo>
                  <a:lnTo>
                    <a:pt x="0" y="0"/>
                  </a:lnTo>
                  <a:lnTo>
                    <a:pt x="0" y="113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6" name="Freeform 78"/>
            <p:cNvSpPr/>
            <p:nvPr/>
          </p:nvSpPr>
          <p:spPr bwMode="auto">
            <a:xfrm>
              <a:off x="2520" y="2953"/>
              <a:ext cx="463" cy="50"/>
            </a:xfrm>
            <a:custGeom>
              <a:avLst/>
              <a:gdLst>
                <a:gd name="T0" fmla="*/ 0 w 925"/>
                <a:gd name="T1" fmla="*/ 26 h 98"/>
                <a:gd name="T2" fmla="*/ 232 w 925"/>
                <a:gd name="T3" fmla="*/ 26 h 98"/>
                <a:gd name="T4" fmla="*/ 232 w 925"/>
                <a:gd name="T5" fmla="*/ 0 h 98"/>
                <a:gd name="T6" fmla="*/ 0 w 925"/>
                <a:gd name="T7" fmla="*/ 0 h 98"/>
                <a:gd name="T8" fmla="*/ 0 w 925"/>
                <a:gd name="T9" fmla="*/ 26 h 98"/>
                <a:gd name="T10" fmla="*/ 0 w 925"/>
                <a:gd name="T11" fmla="*/ 26 h 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5"/>
                <a:gd name="T19" fmla="*/ 0 h 98"/>
                <a:gd name="T20" fmla="*/ 925 w 925"/>
                <a:gd name="T21" fmla="*/ 98 h 9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5" h="98">
                  <a:moveTo>
                    <a:pt x="0" y="98"/>
                  </a:moveTo>
                  <a:lnTo>
                    <a:pt x="925" y="98"/>
                  </a:lnTo>
                  <a:lnTo>
                    <a:pt x="925" y="0"/>
                  </a:lnTo>
                  <a:lnTo>
                    <a:pt x="0" y="0"/>
                  </a:lnTo>
                  <a:lnTo>
                    <a:pt x="0" y="98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7" name="Freeform 79"/>
            <p:cNvSpPr/>
            <p:nvPr/>
          </p:nvSpPr>
          <p:spPr bwMode="auto">
            <a:xfrm>
              <a:off x="341" y="2842"/>
              <a:ext cx="53" cy="490"/>
            </a:xfrm>
            <a:custGeom>
              <a:avLst/>
              <a:gdLst>
                <a:gd name="T0" fmla="*/ 0 w 105"/>
                <a:gd name="T1" fmla="*/ 245 h 979"/>
                <a:gd name="T2" fmla="*/ 27 w 105"/>
                <a:gd name="T3" fmla="*/ 245 h 979"/>
                <a:gd name="T4" fmla="*/ 27 w 105"/>
                <a:gd name="T5" fmla="*/ 0 h 979"/>
                <a:gd name="T6" fmla="*/ 0 w 105"/>
                <a:gd name="T7" fmla="*/ 0 h 979"/>
                <a:gd name="T8" fmla="*/ 0 w 105"/>
                <a:gd name="T9" fmla="*/ 245 h 979"/>
                <a:gd name="T10" fmla="*/ 0 w 105"/>
                <a:gd name="T11" fmla="*/ 245 h 97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5"/>
                <a:gd name="T19" fmla="*/ 0 h 979"/>
                <a:gd name="T20" fmla="*/ 105 w 105"/>
                <a:gd name="T21" fmla="*/ 979 h 97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5" h="979">
                  <a:moveTo>
                    <a:pt x="0" y="979"/>
                  </a:moveTo>
                  <a:lnTo>
                    <a:pt x="105" y="979"/>
                  </a:lnTo>
                  <a:lnTo>
                    <a:pt x="105" y="0"/>
                  </a:lnTo>
                  <a:lnTo>
                    <a:pt x="0" y="0"/>
                  </a:lnTo>
                  <a:lnTo>
                    <a:pt x="0" y="979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8" name="Freeform 80"/>
            <p:cNvSpPr/>
            <p:nvPr/>
          </p:nvSpPr>
          <p:spPr bwMode="auto">
            <a:xfrm>
              <a:off x="427" y="2842"/>
              <a:ext cx="52" cy="490"/>
            </a:xfrm>
            <a:custGeom>
              <a:avLst/>
              <a:gdLst>
                <a:gd name="T0" fmla="*/ 0 w 104"/>
                <a:gd name="T1" fmla="*/ 245 h 979"/>
                <a:gd name="T2" fmla="*/ 26 w 104"/>
                <a:gd name="T3" fmla="*/ 245 h 979"/>
                <a:gd name="T4" fmla="*/ 26 w 104"/>
                <a:gd name="T5" fmla="*/ 0 h 979"/>
                <a:gd name="T6" fmla="*/ 0 w 104"/>
                <a:gd name="T7" fmla="*/ 0 h 979"/>
                <a:gd name="T8" fmla="*/ 0 w 104"/>
                <a:gd name="T9" fmla="*/ 245 h 979"/>
                <a:gd name="T10" fmla="*/ 0 w 104"/>
                <a:gd name="T11" fmla="*/ 245 h 97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4"/>
                <a:gd name="T19" fmla="*/ 0 h 979"/>
                <a:gd name="T20" fmla="*/ 104 w 104"/>
                <a:gd name="T21" fmla="*/ 979 h 97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4" h="979">
                  <a:moveTo>
                    <a:pt x="0" y="979"/>
                  </a:moveTo>
                  <a:lnTo>
                    <a:pt x="104" y="979"/>
                  </a:lnTo>
                  <a:lnTo>
                    <a:pt x="104" y="0"/>
                  </a:lnTo>
                  <a:lnTo>
                    <a:pt x="0" y="0"/>
                  </a:lnTo>
                  <a:lnTo>
                    <a:pt x="0" y="979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69" name="Freeform 81"/>
            <p:cNvSpPr/>
            <p:nvPr/>
          </p:nvSpPr>
          <p:spPr bwMode="auto">
            <a:xfrm>
              <a:off x="508" y="2842"/>
              <a:ext cx="53" cy="490"/>
            </a:xfrm>
            <a:custGeom>
              <a:avLst/>
              <a:gdLst>
                <a:gd name="T0" fmla="*/ 0 w 107"/>
                <a:gd name="T1" fmla="*/ 245 h 979"/>
                <a:gd name="T2" fmla="*/ 26 w 107"/>
                <a:gd name="T3" fmla="*/ 245 h 979"/>
                <a:gd name="T4" fmla="*/ 26 w 107"/>
                <a:gd name="T5" fmla="*/ 0 h 979"/>
                <a:gd name="T6" fmla="*/ 0 w 107"/>
                <a:gd name="T7" fmla="*/ 0 h 979"/>
                <a:gd name="T8" fmla="*/ 0 w 107"/>
                <a:gd name="T9" fmla="*/ 245 h 979"/>
                <a:gd name="T10" fmla="*/ 0 w 107"/>
                <a:gd name="T11" fmla="*/ 245 h 97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7"/>
                <a:gd name="T19" fmla="*/ 0 h 979"/>
                <a:gd name="T20" fmla="*/ 107 w 107"/>
                <a:gd name="T21" fmla="*/ 979 h 97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7" h="979">
                  <a:moveTo>
                    <a:pt x="0" y="979"/>
                  </a:moveTo>
                  <a:lnTo>
                    <a:pt x="107" y="979"/>
                  </a:lnTo>
                  <a:lnTo>
                    <a:pt x="107" y="0"/>
                  </a:lnTo>
                  <a:lnTo>
                    <a:pt x="0" y="0"/>
                  </a:lnTo>
                  <a:lnTo>
                    <a:pt x="0" y="979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70" name="Freeform 82"/>
            <p:cNvSpPr/>
            <p:nvPr/>
          </p:nvSpPr>
          <p:spPr bwMode="auto">
            <a:xfrm>
              <a:off x="589" y="2842"/>
              <a:ext cx="54" cy="490"/>
            </a:xfrm>
            <a:custGeom>
              <a:avLst/>
              <a:gdLst>
                <a:gd name="T0" fmla="*/ 0 w 106"/>
                <a:gd name="T1" fmla="*/ 245 h 979"/>
                <a:gd name="T2" fmla="*/ 28 w 106"/>
                <a:gd name="T3" fmla="*/ 245 h 979"/>
                <a:gd name="T4" fmla="*/ 28 w 106"/>
                <a:gd name="T5" fmla="*/ 0 h 979"/>
                <a:gd name="T6" fmla="*/ 0 w 106"/>
                <a:gd name="T7" fmla="*/ 0 h 979"/>
                <a:gd name="T8" fmla="*/ 0 w 106"/>
                <a:gd name="T9" fmla="*/ 245 h 979"/>
                <a:gd name="T10" fmla="*/ 0 w 106"/>
                <a:gd name="T11" fmla="*/ 245 h 97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6"/>
                <a:gd name="T19" fmla="*/ 0 h 979"/>
                <a:gd name="T20" fmla="*/ 106 w 106"/>
                <a:gd name="T21" fmla="*/ 979 h 97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6" h="979">
                  <a:moveTo>
                    <a:pt x="0" y="979"/>
                  </a:moveTo>
                  <a:lnTo>
                    <a:pt x="106" y="979"/>
                  </a:lnTo>
                  <a:lnTo>
                    <a:pt x="106" y="0"/>
                  </a:lnTo>
                  <a:lnTo>
                    <a:pt x="0" y="0"/>
                  </a:lnTo>
                  <a:lnTo>
                    <a:pt x="0" y="979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71" name="Freeform 83"/>
            <p:cNvSpPr/>
            <p:nvPr/>
          </p:nvSpPr>
          <p:spPr bwMode="auto">
            <a:xfrm>
              <a:off x="281" y="2465"/>
              <a:ext cx="273" cy="109"/>
            </a:xfrm>
            <a:custGeom>
              <a:avLst/>
              <a:gdLst>
                <a:gd name="T0" fmla="*/ 0 w 545"/>
                <a:gd name="T1" fmla="*/ 13 h 219"/>
                <a:gd name="T2" fmla="*/ 6 w 545"/>
                <a:gd name="T3" fmla="*/ 10 h 219"/>
                <a:gd name="T4" fmla="*/ 19 w 545"/>
                <a:gd name="T5" fmla="*/ 5 h 219"/>
                <a:gd name="T6" fmla="*/ 41 w 545"/>
                <a:gd name="T7" fmla="*/ 1 h 219"/>
                <a:gd name="T8" fmla="*/ 68 w 545"/>
                <a:gd name="T9" fmla="*/ 0 h 219"/>
                <a:gd name="T10" fmla="*/ 95 w 545"/>
                <a:gd name="T11" fmla="*/ 6 h 219"/>
                <a:gd name="T12" fmla="*/ 107 w 545"/>
                <a:gd name="T13" fmla="*/ 11 h 219"/>
                <a:gd name="T14" fmla="*/ 117 w 545"/>
                <a:gd name="T15" fmla="*/ 18 h 219"/>
                <a:gd name="T16" fmla="*/ 125 w 545"/>
                <a:gd name="T17" fmla="*/ 24 h 219"/>
                <a:gd name="T18" fmla="*/ 131 w 545"/>
                <a:gd name="T19" fmla="*/ 30 h 219"/>
                <a:gd name="T20" fmla="*/ 137 w 545"/>
                <a:gd name="T21" fmla="*/ 35 h 219"/>
                <a:gd name="T22" fmla="*/ 126 w 545"/>
                <a:gd name="T23" fmla="*/ 54 h 219"/>
                <a:gd name="T24" fmla="*/ 122 w 545"/>
                <a:gd name="T25" fmla="*/ 49 h 219"/>
                <a:gd name="T26" fmla="*/ 116 w 545"/>
                <a:gd name="T27" fmla="*/ 43 h 219"/>
                <a:gd name="T28" fmla="*/ 109 w 545"/>
                <a:gd name="T29" fmla="*/ 36 h 219"/>
                <a:gd name="T30" fmla="*/ 100 w 545"/>
                <a:gd name="T31" fmla="*/ 30 h 219"/>
                <a:gd name="T32" fmla="*/ 90 w 545"/>
                <a:gd name="T33" fmla="*/ 24 h 219"/>
                <a:gd name="T34" fmla="*/ 78 w 545"/>
                <a:gd name="T35" fmla="*/ 20 h 219"/>
                <a:gd name="T36" fmla="*/ 64 w 545"/>
                <a:gd name="T37" fmla="*/ 18 h 219"/>
                <a:gd name="T38" fmla="*/ 39 w 545"/>
                <a:gd name="T39" fmla="*/ 19 h 219"/>
                <a:gd name="T40" fmla="*/ 20 w 545"/>
                <a:gd name="T41" fmla="*/ 25 h 219"/>
                <a:gd name="T42" fmla="*/ 8 w 545"/>
                <a:gd name="T43" fmla="*/ 32 h 219"/>
                <a:gd name="T44" fmla="*/ 5 w 545"/>
                <a:gd name="T45" fmla="*/ 35 h 219"/>
                <a:gd name="T46" fmla="*/ 0 w 545"/>
                <a:gd name="T47" fmla="*/ 13 h 219"/>
                <a:gd name="T48" fmla="*/ 0 w 545"/>
                <a:gd name="T49" fmla="*/ 13 h 21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545"/>
                <a:gd name="T76" fmla="*/ 0 h 219"/>
                <a:gd name="T77" fmla="*/ 545 w 545"/>
                <a:gd name="T78" fmla="*/ 219 h 21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545" h="219">
                  <a:moveTo>
                    <a:pt x="0" y="52"/>
                  </a:moveTo>
                  <a:lnTo>
                    <a:pt x="21" y="42"/>
                  </a:lnTo>
                  <a:lnTo>
                    <a:pt x="76" y="23"/>
                  </a:lnTo>
                  <a:lnTo>
                    <a:pt x="161" y="4"/>
                  </a:lnTo>
                  <a:lnTo>
                    <a:pt x="270" y="0"/>
                  </a:lnTo>
                  <a:lnTo>
                    <a:pt x="378" y="25"/>
                  </a:lnTo>
                  <a:lnTo>
                    <a:pt x="426" y="46"/>
                  </a:lnTo>
                  <a:lnTo>
                    <a:pt x="467" y="72"/>
                  </a:lnTo>
                  <a:lnTo>
                    <a:pt x="500" y="97"/>
                  </a:lnTo>
                  <a:lnTo>
                    <a:pt x="524" y="120"/>
                  </a:lnTo>
                  <a:lnTo>
                    <a:pt x="545" y="141"/>
                  </a:lnTo>
                  <a:lnTo>
                    <a:pt x="503" y="219"/>
                  </a:lnTo>
                  <a:lnTo>
                    <a:pt x="486" y="196"/>
                  </a:lnTo>
                  <a:lnTo>
                    <a:pt x="464" y="173"/>
                  </a:lnTo>
                  <a:lnTo>
                    <a:pt x="435" y="147"/>
                  </a:lnTo>
                  <a:lnTo>
                    <a:pt x="399" y="122"/>
                  </a:lnTo>
                  <a:lnTo>
                    <a:pt x="359" y="97"/>
                  </a:lnTo>
                  <a:lnTo>
                    <a:pt x="310" y="80"/>
                  </a:lnTo>
                  <a:lnTo>
                    <a:pt x="256" y="72"/>
                  </a:lnTo>
                  <a:lnTo>
                    <a:pt x="156" y="78"/>
                  </a:lnTo>
                  <a:lnTo>
                    <a:pt x="80" y="103"/>
                  </a:lnTo>
                  <a:lnTo>
                    <a:pt x="32" y="128"/>
                  </a:lnTo>
                  <a:lnTo>
                    <a:pt x="17" y="141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72" name="Freeform 84"/>
            <p:cNvSpPr/>
            <p:nvPr/>
          </p:nvSpPr>
          <p:spPr bwMode="auto">
            <a:xfrm>
              <a:off x="451" y="2303"/>
              <a:ext cx="790" cy="415"/>
            </a:xfrm>
            <a:custGeom>
              <a:avLst/>
              <a:gdLst>
                <a:gd name="T0" fmla="*/ 6 w 1580"/>
                <a:gd name="T1" fmla="*/ 183 h 829"/>
                <a:gd name="T2" fmla="*/ 25 w 1580"/>
                <a:gd name="T3" fmla="*/ 147 h 829"/>
                <a:gd name="T4" fmla="*/ 47 w 1580"/>
                <a:gd name="T5" fmla="*/ 115 h 829"/>
                <a:gd name="T6" fmla="*/ 55 w 1580"/>
                <a:gd name="T7" fmla="*/ 105 h 829"/>
                <a:gd name="T8" fmla="*/ 65 w 1580"/>
                <a:gd name="T9" fmla="*/ 95 h 829"/>
                <a:gd name="T10" fmla="*/ 76 w 1580"/>
                <a:gd name="T11" fmla="*/ 86 h 829"/>
                <a:gd name="T12" fmla="*/ 99 w 1580"/>
                <a:gd name="T13" fmla="*/ 71 h 829"/>
                <a:gd name="T14" fmla="*/ 122 w 1580"/>
                <a:gd name="T15" fmla="*/ 62 h 829"/>
                <a:gd name="T16" fmla="*/ 185 w 1580"/>
                <a:gd name="T17" fmla="*/ 56 h 829"/>
                <a:gd name="T18" fmla="*/ 222 w 1580"/>
                <a:gd name="T19" fmla="*/ 66 h 829"/>
                <a:gd name="T20" fmla="*/ 237 w 1580"/>
                <a:gd name="T21" fmla="*/ 40 h 829"/>
                <a:gd name="T22" fmla="*/ 246 w 1580"/>
                <a:gd name="T23" fmla="*/ 29 h 829"/>
                <a:gd name="T24" fmla="*/ 258 w 1580"/>
                <a:gd name="T25" fmla="*/ 19 h 829"/>
                <a:gd name="T26" fmla="*/ 272 w 1580"/>
                <a:gd name="T27" fmla="*/ 10 h 829"/>
                <a:gd name="T28" fmla="*/ 323 w 1580"/>
                <a:gd name="T29" fmla="*/ 0 h 829"/>
                <a:gd name="T30" fmla="*/ 365 w 1580"/>
                <a:gd name="T31" fmla="*/ 16 h 829"/>
                <a:gd name="T32" fmla="*/ 387 w 1580"/>
                <a:gd name="T33" fmla="*/ 40 h 829"/>
                <a:gd name="T34" fmla="*/ 375 w 1580"/>
                <a:gd name="T35" fmla="*/ 75 h 829"/>
                <a:gd name="T36" fmla="*/ 370 w 1580"/>
                <a:gd name="T37" fmla="*/ 56 h 829"/>
                <a:gd name="T38" fmla="*/ 360 w 1580"/>
                <a:gd name="T39" fmla="*/ 40 h 829"/>
                <a:gd name="T40" fmla="*/ 350 w 1580"/>
                <a:gd name="T41" fmla="*/ 30 h 829"/>
                <a:gd name="T42" fmla="*/ 327 w 1580"/>
                <a:gd name="T43" fmla="*/ 21 h 829"/>
                <a:gd name="T44" fmla="*/ 285 w 1580"/>
                <a:gd name="T45" fmla="*/ 27 h 829"/>
                <a:gd name="T46" fmla="*/ 257 w 1580"/>
                <a:gd name="T47" fmla="*/ 48 h 829"/>
                <a:gd name="T48" fmla="*/ 236 w 1580"/>
                <a:gd name="T49" fmla="*/ 96 h 829"/>
                <a:gd name="T50" fmla="*/ 214 w 1580"/>
                <a:gd name="T51" fmla="*/ 84 h 829"/>
                <a:gd name="T52" fmla="*/ 180 w 1580"/>
                <a:gd name="T53" fmla="*/ 74 h 829"/>
                <a:gd name="T54" fmla="*/ 134 w 1580"/>
                <a:gd name="T55" fmla="*/ 78 h 829"/>
                <a:gd name="T56" fmla="*/ 96 w 1580"/>
                <a:gd name="T57" fmla="*/ 96 h 829"/>
                <a:gd name="T58" fmla="*/ 75 w 1580"/>
                <a:gd name="T59" fmla="*/ 113 h 829"/>
                <a:gd name="T60" fmla="*/ 57 w 1580"/>
                <a:gd name="T61" fmla="*/ 133 h 829"/>
                <a:gd name="T62" fmla="*/ 37 w 1580"/>
                <a:gd name="T63" fmla="*/ 162 h 829"/>
                <a:gd name="T64" fmla="*/ 18 w 1580"/>
                <a:gd name="T65" fmla="*/ 208 h 829"/>
                <a:gd name="T66" fmla="*/ 0 w 1580"/>
                <a:gd name="T67" fmla="*/ 198 h 82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580"/>
                <a:gd name="T103" fmla="*/ 0 h 829"/>
                <a:gd name="T104" fmla="*/ 1580 w 1580"/>
                <a:gd name="T105" fmla="*/ 829 h 82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580" h="829">
                  <a:moveTo>
                    <a:pt x="0" y="791"/>
                  </a:moveTo>
                  <a:lnTo>
                    <a:pt x="25" y="730"/>
                  </a:lnTo>
                  <a:lnTo>
                    <a:pt x="55" y="665"/>
                  </a:lnTo>
                  <a:lnTo>
                    <a:pt x="101" y="588"/>
                  </a:lnTo>
                  <a:lnTo>
                    <a:pt x="156" y="504"/>
                  </a:lnTo>
                  <a:lnTo>
                    <a:pt x="186" y="460"/>
                  </a:lnTo>
                  <a:lnTo>
                    <a:pt x="203" y="439"/>
                  </a:lnTo>
                  <a:lnTo>
                    <a:pt x="222" y="420"/>
                  </a:lnTo>
                  <a:lnTo>
                    <a:pt x="241" y="399"/>
                  </a:lnTo>
                  <a:lnTo>
                    <a:pt x="260" y="380"/>
                  </a:lnTo>
                  <a:lnTo>
                    <a:pt x="281" y="363"/>
                  </a:lnTo>
                  <a:lnTo>
                    <a:pt x="302" y="344"/>
                  </a:lnTo>
                  <a:lnTo>
                    <a:pt x="348" y="312"/>
                  </a:lnTo>
                  <a:lnTo>
                    <a:pt x="393" y="283"/>
                  </a:lnTo>
                  <a:lnTo>
                    <a:pt x="443" y="262"/>
                  </a:lnTo>
                  <a:lnTo>
                    <a:pt x="490" y="245"/>
                  </a:lnTo>
                  <a:lnTo>
                    <a:pt x="582" y="224"/>
                  </a:lnTo>
                  <a:lnTo>
                    <a:pt x="739" y="222"/>
                  </a:lnTo>
                  <a:lnTo>
                    <a:pt x="846" y="247"/>
                  </a:lnTo>
                  <a:lnTo>
                    <a:pt x="888" y="262"/>
                  </a:lnTo>
                  <a:lnTo>
                    <a:pt x="903" y="230"/>
                  </a:lnTo>
                  <a:lnTo>
                    <a:pt x="950" y="158"/>
                  </a:lnTo>
                  <a:lnTo>
                    <a:pt x="968" y="137"/>
                  </a:lnTo>
                  <a:lnTo>
                    <a:pt x="987" y="116"/>
                  </a:lnTo>
                  <a:lnTo>
                    <a:pt x="1009" y="93"/>
                  </a:lnTo>
                  <a:lnTo>
                    <a:pt x="1032" y="74"/>
                  </a:lnTo>
                  <a:lnTo>
                    <a:pt x="1059" y="55"/>
                  </a:lnTo>
                  <a:lnTo>
                    <a:pt x="1087" y="40"/>
                  </a:lnTo>
                  <a:lnTo>
                    <a:pt x="1154" y="13"/>
                  </a:lnTo>
                  <a:lnTo>
                    <a:pt x="1291" y="0"/>
                  </a:lnTo>
                  <a:lnTo>
                    <a:pt x="1411" y="34"/>
                  </a:lnTo>
                  <a:lnTo>
                    <a:pt x="1458" y="61"/>
                  </a:lnTo>
                  <a:lnTo>
                    <a:pt x="1500" y="93"/>
                  </a:lnTo>
                  <a:lnTo>
                    <a:pt x="1547" y="160"/>
                  </a:lnTo>
                  <a:lnTo>
                    <a:pt x="1580" y="300"/>
                  </a:lnTo>
                  <a:lnTo>
                    <a:pt x="1500" y="300"/>
                  </a:lnTo>
                  <a:lnTo>
                    <a:pt x="1492" y="262"/>
                  </a:lnTo>
                  <a:lnTo>
                    <a:pt x="1477" y="222"/>
                  </a:lnTo>
                  <a:lnTo>
                    <a:pt x="1456" y="181"/>
                  </a:lnTo>
                  <a:lnTo>
                    <a:pt x="1439" y="158"/>
                  </a:lnTo>
                  <a:lnTo>
                    <a:pt x="1420" y="139"/>
                  </a:lnTo>
                  <a:lnTo>
                    <a:pt x="1397" y="120"/>
                  </a:lnTo>
                  <a:lnTo>
                    <a:pt x="1371" y="105"/>
                  </a:lnTo>
                  <a:lnTo>
                    <a:pt x="1306" y="84"/>
                  </a:lnTo>
                  <a:lnTo>
                    <a:pt x="1222" y="84"/>
                  </a:lnTo>
                  <a:lnTo>
                    <a:pt x="1139" y="106"/>
                  </a:lnTo>
                  <a:lnTo>
                    <a:pt x="1074" y="144"/>
                  </a:lnTo>
                  <a:lnTo>
                    <a:pt x="1025" y="192"/>
                  </a:lnTo>
                  <a:lnTo>
                    <a:pt x="992" y="245"/>
                  </a:lnTo>
                  <a:lnTo>
                    <a:pt x="947" y="382"/>
                  </a:lnTo>
                  <a:lnTo>
                    <a:pt x="907" y="357"/>
                  </a:lnTo>
                  <a:lnTo>
                    <a:pt x="857" y="333"/>
                  </a:lnTo>
                  <a:lnTo>
                    <a:pt x="795" y="310"/>
                  </a:lnTo>
                  <a:lnTo>
                    <a:pt x="719" y="295"/>
                  </a:lnTo>
                  <a:lnTo>
                    <a:pt x="631" y="295"/>
                  </a:lnTo>
                  <a:lnTo>
                    <a:pt x="536" y="310"/>
                  </a:lnTo>
                  <a:lnTo>
                    <a:pt x="433" y="352"/>
                  </a:lnTo>
                  <a:lnTo>
                    <a:pt x="384" y="382"/>
                  </a:lnTo>
                  <a:lnTo>
                    <a:pt x="340" y="414"/>
                  </a:lnTo>
                  <a:lnTo>
                    <a:pt x="298" y="451"/>
                  </a:lnTo>
                  <a:lnTo>
                    <a:pt x="260" y="489"/>
                  </a:lnTo>
                  <a:lnTo>
                    <a:pt x="228" y="529"/>
                  </a:lnTo>
                  <a:lnTo>
                    <a:pt x="198" y="568"/>
                  </a:lnTo>
                  <a:lnTo>
                    <a:pt x="148" y="646"/>
                  </a:lnTo>
                  <a:lnTo>
                    <a:pt x="89" y="774"/>
                  </a:lnTo>
                  <a:lnTo>
                    <a:pt x="72" y="829"/>
                  </a:lnTo>
                  <a:lnTo>
                    <a:pt x="0" y="791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73" name="Freeform 85"/>
            <p:cNvSpPr/>
            <p:nvPr/>
          </p:nvSpPr>
          <p:spPr bwMode="auto">
            <a:xfrm>
              <a:off x="1182" y="2247"/>
              <a:ext cx="505" cy="166"/>
            </a:xfrm>
            <a:custGeom>
              <a:avLst/>
              <a:gdLst>
                <a:gd name="T0" fmla="*/ 0 w 1009"/>
                <a:gd name="T1" fmla="*/ 61 h 333"/>
                <a:gd name="T2" fmla="*/ 19 w 1009"/>
                <a:gd name="T3" fmla="*/ 42 h 333"/>
                <a:gd name="T4" fmla="*/ 26 w 1009"/>
                <a:gd name="T5" fmla="*/ 36 h 333"/>
                <a:gd name="T6" fmla="*/ 34 w 1009"/>
                <a:gd name="T7" fmla="*/ 30 h 333"/>
                <a:gd name="T8" fmla="*/ 42 w 1009"/>
                <a:gd name="T9" fmla="*/ 25 h 333"/>
                <a:gd name="T10" fmla="*/ 52 w 1009"/>
                <a:gd name="T11" fmla="*/ 19 h 333"/>
                <a:gd name="T12" fmla="*/ 62 w 1009"/>
                <a:gd name="T13" fmla="*/ 14 h 333"/>
                <a:gd name="T14" fmla="*/ 73 w 1009"/>
                <a:gd name="T15" fmla="*/ 10 h 333"/>
                <a:gd name="T16" fmla="*/ 85 w 1009"/>
                <a:gd name="T17" fmla="*/ 5 h 333"/>
                <a:gd name="T18" fmla="*/ 98 w 1009"/>
                <a:gd name="T19" fmla="*/ 2 h 333"/>
                <a:gd name="T20" fmla="*/ 126 w 1009"/>
                <a:gd name="T21" fmla="*/ 0 h 333"/>
                <a:gd name="T22" fmla="*/ 154 w 1009"/>
                <a:gd name="T23" fmla="*/ 2 h 333"/>
                <a:gd name="T24" fmla="*/ 180 w 1009"/>
                <a:gd name="T25" fmla="*/ 10 h 333"/>
                <a:gd name="T26" fmla="*/ 201 w 1009"/>
                <a:gd name="T27" fmla="*/ 19 h 333"/>
                <a:gd name="T28" fmla="*/ 210 w 1009"/>
                <a:gd name="T29" fmla="*/ 25 h 333"/>
                <a:gd name="T30" fmla="*/ 219 w 1009"/>
                <a:gd name="T31" fmla="*/ 30 h 333"/>
                <a:gd name="T32" fmla="*/ 253 w 1009"/>
                <a:gd name="T33" fmla="*/ 61 h 333"/>
                <a:gd name="T34" fmla="*/ 233 w 1009"/>
                <a:gd name="T35" fmla="*/ 69 h 333"/>
                <a:gd name="T36" fmla="*/ 209 w 1009"/>
                <a:gd name="T37" fmla="*/ 47 h 333"/>
                <a:gd name="T38" fmla="*/ 185 w 1009"/>
                <a:gd name="T39" fmla="*/ 32 h 333"/>
                <a:gd name="T40" fmla="*/ 177 w 1009"/>
                <a:gd name="T41" fmla="*/ 28 h 333"/>
                <a:gd name="T42" fmla="*/ 168 w 1009"/>
                <a:gd name="T43" fmla="*/ 24 h 333"/>
                <a:gd name="T44" fmla="*/ 147 w 1009"/>
                <a:gd name="T45" fmla="*/ 18 h 333"/>
                <a:gd name="T46" fmla="*/ 124 w 1009"/>
                <a:gd name="T47" fmla="*/ 17 h 333"/>
                <a:gd name="T48" fmla="*/ 103 w 1009"/>
                <a:gd name="T49" fmla="*/ 21 h 333"/>
                <a:gd name="T50" fmla="*/ 82 w 1009"/>
                <a:gd name="T51" fmla="*/ 29 h 333"/>
                <a:gd name="T52" fmla="*/ 64 w 1009"/>
                <a:gd name="T53" fmla="*/ 39 h 333"/>
                <a:gd name="T54" fmla="*/ 55 w 1009"/>
                <a:gd name="T55" fmla="*/ 45 h 333"/>
                <a:gd name="T56" fmla="*/ 29 w 1009"/>
                <a:gd name="T57" fmla="*/ 68 h 333"/>
                <a:gd name="T58" fmla="*/ 25 w 1009"/>
                <a:gd name="T59" fmla="*/ 73 h 333"/>
                <a:gd name="T60" fmla="*/ 18 w 1009"/>
                <a:gd name="T61" fmla="*/ 80 h 333"/>
                <a:gd name="T62" fmla="*/ 16 w 1009"/>
                <a:gd name="T63" fmla="*/ 83 h 333"/>
                <a:gd name="T64" fmla="*/ 0 w 1009"/>
                <a:gd name="T65" fmla="*/ 61 h 333"/>
                <a:gd name="T66" fmla="*/ 0 w 1009"/>
                <a:gd name="T67" fmla="*/ 61 h 33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09"/>
                <a:gd name="T103" fmla="*/ 0 h 333"/>
                <a:gd name="T104" fmla="*/ 1009 w 1009"/>
                <a:gd name="T105" fmla="*/ 333 h 33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09" h="333">
                  <a:moveTo>
                    <a:pt x="0" y="247"/>
                  </a:moveTo>
                  <a:lnTo>
                    <a:pt x="76" y="169"/>
                  </a:lnTo>
                  <a:lnTo>
                    <a:pt x="103" y="146"/>
                  </a:lnTo>
                  <a:lnTo>
                    <a:pt x="133" y="123"/>
                  </a:lnTo>
                  <a:lnTo>
                    <a:pt x="167" y="101"/>
                  </a:lnTo>
                  <a:lnTo>
                    <a:pt x="205" y="78"/>
                  </a:lnTo>
                  <a:lnTo>
                    <a:pt x="247" y="57"/>
                  </a:lnTo>
                  <a:lnTo>
                    <a:pt x="291" y="40"/>
                  </a:lnTo>
                  <a:lnTo>
                    <a:pt x="340" y="23"/>
                  </a:lnTo>
                  <a:lnTo>
                    <a:pt x="391" y="11"/>
                  </a:lnTo>
                  <a:lnTo>
                    <a:pt x="504" y="0"/>
                  </a:lnTo>
                  <a:lnTo>
                    <a:pt x="616" y="11"/>
                  </a:lnTo>
                  <a:lnTo>
                    <a:pt x="717" y="40"/>
                  </a:lnTo>
                  <a:lnTo>
                    <a:pt x="804" y="78"/>
                  </a:lnTo>
                  <a:lnTo>
                    <a:pt x="840" y="101"/>
                  </a:lnTo>
                  <a:lnTo>
                    <a:pt x="876" y="123"/>
                  </a:lnTo>
                  <a:lnTo>
                    <a:pt x="1009" y="247"/>
                  </a:lnTo>
                  <a:lnTo>
                    <a:pt x="929" y="279"/>
                  </a:lnTo>
                  <a:lnTo>
                    <a:pt x="833" y="188"/>
                  </a:lnTo>
                  <a:lnTo>
                    <a:pt x="739" y="129"/>
                  </a:lnTo>
                  <a:lnTo>
                    <a:pt x="705" y="112"/>
                  </a:lnTo>
                  <a:lnTo>
                    <a:pt x="669" y="97"/>
                  </a:lnTo>
                  <a:lnTo>
                    <a:pt x="585" y="74"/>
                  </a:lnTo>
                  <a:lnTo>
                    <a:pt x="496" y="70"/>
                  </a:lnTo>
                  <a:lnTo>
                    <a:pt x="409" y="85"/>
                  </a:lnTo>
                  <a:lnTo>
                    <a:pt x="327" y="118"/>
                  </a:lnTo>
                  <a:lnTo>
                    <a:pt x="253" y="159"/>
                  </a:lnTo>
                  <a:lnTo>
                    <a:pt x="218" y="182"/>
                  </a:lnTo>
                  <a:lnTo>
                    <a:pt x="116" y="274"/>
                  </a:lnTo>
                  <a:lnTo>
                    <a:pt x="97" y="293"/>
                  </a:lnTo>
                  <a:lnTo>
                    <a:pt x="72" y="321"/>
                  </a:lnTo>
                  <a:lnTo>
                    <a:pt x="63" y="333"/>
                  </a:lnTo>
                  <a:lnTo>
                    <a:pt x="0" y="247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74" name="Freeform 86"/>
            <p:cNvSpPr/>
            <p:nvPr/>
          </p:nvSpPr>
          <p:spPr bwMode="auto">
            <a:xfrm>
              <a:off x="1798" y="2384"/>
              <a:ext cx="455" cy="154"/>
            </a:xfrm>
            <a:custGeom>
              <a:avLst/>
              <a:gdLst>
                <a:gd name="T0" fmla="*/ 0 w 908"/>
                <a:gd name="T1" fmla="*/ 47 h 308"/>
                <a:gd name="T2" fmla="*/ 9 w 908"/>
                <a:gd name="T3" fmla="*/ 40 h 308"/>
                <a:gd name="T4" fmla="*/ 19 w 908"/>
                <a:gd name="T5" fmla="*/ 34 h 308"/>
                <a:gd name="T6" fmla="*/ 34 w 908"/>
                <a:gd name="T7" fmla="*/ 25 h 308"/>
                <a:gd name="T8" fmla="*/ 42 w 908"/>
                <a:gd name="T9" fmla="*/ 20 h 308"/>
                <a:gd name="T10" fmla="*/ 51 w 908"/>
                <a:gd name="T11" fmla="*/ 17 h 308"/>
                <a:gd name="T12" fmla="*/ 71 w 908"/>
                <a:gd name="T13" fmla="*/ 9 h 308"/>
                <a:gd name="T14" fmla="*/ 93 w 908"/>
                <a:gd name="T15" fmla="*/ 3 h 308"/>
                <a:gd name="T16" fmla="*/ 117 w 908"/>
                <a:gd name="T17" fmla="*/ 0 h 308"/>
                <a:gd name="T18" fmla="*/ 163 w 908"/>
                <a:gd name="T19" fmla="*/ 5 h 308"/>
                <a:gd name="T20" fmla="*/ 182 w 908"/>
                <a:gd name="T21" fmla="*/ 12 h 308"/>
                <a:gd name="T22" fmla="*/ 197 w 908"/>
                <a:gd name="T23" fmla="*/ 20 h 308"/>
                <a:gd name="T24" fmla="*/ 211 w 908"/>
                <a:gd name="T25" fmla="*/ 28 h 308"/>
                <a:gd name="T26" fmla="*/ 220 w 908"/>
                <a:gd name="T27" fmla="*/ 36 h 308"/>
                <a:gd name="T28" fmla="*/ 228 w 908"/>
                <a:gd name="T29" fmla="*/ 43 h 308"/>
                <a:gd name="T30" fmla="*/ 222 w 908"/>
                <a:gd name="T31" fmla="*/ 62 h 308"/>
                <a:gd name="T32" fmla="*/ 215 w 908"/>
                <a:gd name="T33" fmla="*/ 55 h 308"/>
                <a:gd name="T34" fmla="*/ 207 w 908"/>
                <a:gd name="T35" fmla="*/ 47 h 308"/>
                <a:gd name="T36" fmla="*/ 202 w 908"/>
                <a:gd name="T37" fmla="*/ 43 h 308"/>
                <a:gd name="T38" fmla="*/ 196 w 908"/>
                <a:gd name="T39" fmla="*/ 39 h 308"/>
                <a:gd name="T40" fmla="*/ 189 w 908"/>
                <a:gd name="T41" fmla="*/ 35 h 308"/>
                <a:gd name="T42" fmla="*/ 181 w 908"/>
                <a:gd name="T43" fmla="*/ 30 h 308"/>
                <a:gd name="T44" fmla="*/ 163 w 908"/>
                <a:gd name="T45" fmla="*/ 23 h 308"/>
                <a:gd name="T46" fmla="*/ 141 w 908"/>
                <a:gd name="T47" fmla="*/ 19 h 308"/>
                <a:gd name="T48" fmla="*/ 116 w 908"/>
                <a:gd name="T49" fmla="*/ 18 h 308"/>
                <a:gd name="T50" fmla="*/ 67 w 908"/>
                <a:gd name="T51" fmla="*/ 28 h 308"/>
                <a:gd name="T52" fmla="*/ 47 w 908"/>
                <a:gd name="T53" fmla="*/ 39 h 308"/>
                <a:gd name="T54" fmla="*/ 31 w 908"/>
                <a:gd name="T55" fmla="*/ 48 h 308"/>
                <a:gd name="T56" fmla="*/ 24 w 908"/>
                <a:gd name="T57" fmla="*/ 54 h 308"/>
                <a:gd name="T58" fmla="*/ 17 w 908"/>
                <a:gd name="T59" fmla="*/ 59 h 308"/>
                <a:gd name="T60" fmla="*/ 8 w 908"/>
                <a:gd name="T61" fmla="*/ 69 h 308"/>
                <a:gd name="T62" fmla="*/ 1 w 908"/>
                <a:gd name="T63" fmla="*/ 77 h 308"/>
                <a:gd name="T64" fmla="*/ 0 w 908"/>
                <a:gd name="T65" fmla="*/ 47 h 308"/>
                <a:gd name="T66" fmla="*/ 0 w 908"/>
                <a:gd name="T67" fmla="*/ 47 h 30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908"/>
                <a:gd name="T103" fmla="*/ 0 h 308"/>
                <a:gd name="T104" fmla="*/ 908 w 908"/>
                <a:gd name="T105" fmla="*/ 308 h 30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908" h="308">
                  <a:moveTo>
                    <a:pt x="0" y="190"/>
                  </a:moveTo>
                  <a:lnTo>
                    <a:pt x="34" y="161"/>
                  </a:lnTo>
                  <a:lnTo>
                    <a:pt x="76" y="133"/>
                  </a:lnTo>
                  <a:lnTo>
                    <a:pt x="133" y="100"/>
                  </a:lnTo>
                  <a:lnTo>
                    <a:pt x="167" y="81"/>
                  </a:lnTo>
                  <a:lnTo>
                    <a:pt x="203" y="66"/>
                  </a:lnTo>
                  <a:lnTo>
                    <a:pt x="283" y="34"/>
                  </a:lnTo>
                  <a:lnTo>
                    <a:pt x="370" y="13"/>
                  </a:lnTo>
                  <a:lnTo>
                    <a:pt x="467" y="0"/>
                  </a:lnTo>
                  <a:lnTo>
                    <a:pt x="648" y="22"/>
                  </a:lnTo>
                  <a:lnTo>
                    <a:pt x="724" y="51"/>
                  </a:lnTo>
                  <a:lnTo>
                    <a:pt x="787" y="81"/>
                  </a:lnTo>
                  <a:lnTo>
                    <a:pt x="840" y="114"/>
                  </a:lnTo>
                  <a:lnTo>
                    <a:pt x="876" y="144"/>
                  </a:lnTo>
                  <a:lnTo>
                    <a:pt x="908" y="173"/>
                  </a:lnTo>
                  <a:lnTo>
                    <a:pt x="884" y="249"/>
                  </a:lnTo>
                  <a:lnTo>
                    <a:pt x="857" y="220"/>
                  </a:lnTo>
                  <a:lnTo>
                    <a:pt x="827" y="190"/>
                  </a:lnTo>
                  <a:lnTo>
                    <a:pt x="806" y="173"/>
                  </a:lnTo>
                  <a:lnTo>
                    <a:pt x="781" y="155"/>
                  </a:lnTo>
                  <a:lnTo>
                    <a:pt x="754" y="138"/>
                  </a:lnTo>
                  <a:lnTo>
                    <a:pt x="722" y="121"/>
                  </a:lnTo>
                  <a:lnTo>
                    <a:pt x="650" y="93"/>
                  </a:lnTo>
                  <a:lnTo>
                    <a:pt x="561" y="76"/>
                  </a:lnTo>
                  <a:lnTo>
                    <a:pt x="460" y="72"/>
                  </a:lnTo>
                  <a:lnTo>
                    <a:pt x="266" y="114"/>
                  </a:lnTo>
                  <a:lnTo>
                    <a:pt x="186" y="154"/>
                  </a:lnTo>
                  <a:lnTo>
                    <a:pt x="121" y="195"/>
                  </a:lnTo>
                  <a:lnTo>
                    <a:pt x="93" y="216"/>
                  </a:lnTo>
                  <a:lnTo>
                    <a:pt x="68" y="237"/>
                  </a:lnTo>
                  <a:lnTo>
                    <a:pt x="30" y="273"/>
                  </a:lnTo>
                  <a:lnTo>
                    <a:pt x="2" y="308"/>
                  </a:lnTo>
                  <a:lnTo>
                    <a:pt x="0" y="190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75" name="Freeform 87"/>
            <p:cNvSpPr/>
            <p:nvPr/>
          </p:nvSpPr>
          <p:spPr bwMode="auto">
            <a:xfrm>
              <a:off x="2367" y="2414"/>
              <a:ext cx="596" cy="299"/>
            </a:xfrm>
            <a:custGeom>
              <a:avLst/>
              <a:gdLst>
                <a:gd name="T0" fmla="*/ 0 w 1191"/>
                <a:gd name="T1" fmla="*/ 28 h 598"/>
                <a:gd name="T2" fmla="*/ 13 w 1191"/>
                <a:gd name="T3" fmla="*/ 22 h 598"/>
                <a:gd name="T4" fmla="*/ 27 w 1191"/>
                <a:gd name="T5" fmla="*/ 15 h 598"/>
                <a:gd name="T6" fmla="*/ 45 w 1191"/>
                <a:gd name="T7" fmla="*/ 9 h 598"/>
                <a:gd name="T8" fmla="*/ 67 w 1191"/>
                <a:gd name="T9" fmla="*/ 3 h 598"/>
                <a:gd name="T10" fmla="*/ 91 w 1191"/>
                <a:gd name="T11" fmla="*/ 0 h 598"/>
                <a:gd name="T12" fmla="*/ 143 w 1191"/>
                <a:gd name="T13" fmla="*/ 6 h 598"/>
                <a:gd name="T14" fmla="*/ 167 w 1191"/>
                <a:gd name="T15" fmla="*/ 15 h 598"/>
                <a:gd name="T16" fmla="*/ 185 w 1191"/>
                <a:gd name="T17" fmla="*/ 25 h 598"/>
                <a:gd name="T18" fmla="*/ 198 w 1191"/>
                <a:gd name="T19" fmla="*/ 36 h 598"/>
                <a:gd name="T20" fmla="*/ 208 w 1191"/>
                <a:gd name="T21" fmla="*/ 44 h 598"/>
                <a:gd name="T22" fmla="*/ 220 w 1191"/>
                <a:gd name="T23" fmla="*/ 67 h 598"/>
                <a:gd name="T24" fmla="*/ 227 w 1191"/>
                <a:gd name="T25" fmla="*/ 63 h 598"/>
                <a:gd name="T26" fmla="*/ 253 w 1191"/>
                <a:gd name="T27" fmla="*/ 59 h 598"/>
                <a:gd name="T28" fmla="*/ 284 w 1191"/>
                <a:gd name="T29" fmla="*/ 60 h 598"/>
                <a:gd name="T30" fmla="*/ 298 w 1191"/>
                <a:gd name="T31" fmla="*/ 62 h 598"/>
                <a:gd name="T32" fmla="*/ 292 w 1191"/>
                <a:gd name="T33" fmla="*/ 80 h 598"/>
                <a:gd name="T34" fmla="*/ 270 w 1191"/>
                <a:gd name="T35" fmla="*/ 77 h 598"/>
                <a:gd name="T36" fmla="*/ 246 w 1191"/>
                <a:gd name="T37" fmla="*/ 80 h 598"/>
                <a:gd name="T38" fmla="*/ 220 w 1191"/>
                <a:gd name="T39" fmla="*/ 89 h 598"/>
                <a:gd name="T40" fmla="*/ 208 w 1191"/>
                <a:gd name="T41" fmla="*/ 97 h 598"/>
                <a:gd name="T42" fmla="*/ 199 w 1191"/>
                <a:gd name="T43" fmla="*/ 107 h 598"/>
                <a:gd name="T44" fmla="*/ 188 w 1191"/>
                <a:gd name="T45" fmla="*/ 127 h 598"/>
                <a:gd name="T46" fmla="*/ 181 w 1191"/>
                <a:gd name="T47" fmla="*/ 150 h 598"/>
                <a:gd name="T48" fmla="*/ 165 w 1191"/>
                <a:gd name="T49" fmla="*/ 145 h 598"/>
                <a:gd name="T50" fmla="*/ 167 w 1191"/>
                <a:gd name="T51" fmla="*/ 132 h 598"/>
                <a:gd name="T52" fmla="*/ 171 w 1191"/>
                <a:gd name="T53" fmla="*/ 119 h 598"/>
                <a:gd name="T54" fmla="*/ 176 w 1191"/>
                <a:gd name="T55" fmla="*/ 106 h 598"/>
                <a:gd name="T56" fmla="*/ 183 w 1191"/>
                <a:gd name="T57" fmla="*/ 95 h 598"/>
                <a:gd name="T58" fmla="*/ 188 w 1191"/>
                <a:gd name="T59" fmla="*/ 90 h 598"/>
                <a:gd name="T60" fmla="*/ 203 w 1191"/>
                <a:gd name="T61" fmla="*/ 75 h 598"/>
                <a:gd name="T62" fmla="*/ 199 w 1191"/>
                <a:gd name="T63" fmla="*/ 68 h 598"/>
                <a:gd name="T64" fmla="*/ 193 w 1191"/>
                <a:gd name="T65" fmla="*/ 59 h 598"/>
                <a:gd name="T66" fmla="*/ 185 w 1191"/>
                <a:gd name="T67" fmla="*/ 50 h 598"/>
                <a:gd name="T68" fmla="*/ 179 w 1191"/>
                <a:gd name="T69" fmla="*/ 44 h 598"/>
                <a:gd name="T70" fmla="*/ 173 w 1191"/>
                <a:gd name="T71" fmla="*/ 40 h 598"/>
                <a:gd name="T72" fmla="*/ 166 w 1191"/>
                <a:gd name="T73" fmla="*/ 36 h 598"/>
                <a:gd name="T74" fmla="*/ 158 w 1191"/>
                <a:gd name="T75" fmla="*/ 31 h 598"/>
                <a:gd name="T76" fmla="*/ 139 w 1191"/>
                <a:gd name="T77" fmla="*/ 23 h 598"/>
                <a:gd name="T78" fmla="*/ 117 w 1191"/>
                <a:gd name="T79" fmla="*/ 20 h 598"/>
                <a:gd name="T80" fmla="*/ 72 w 1191"/>
                <a:gd name="T81" fmla="*/ 21 h 598"/>
                <a:gd name="T82" fmla="*/ 38 w 1191"/>
                <a:gd name="T83" fmla="*/ 30 h 598"/>
                <a:gd name="T84" fmla="*/ 16 w 1191"/>
                <a:gd name="T85" fmla="*/ 41 h 598"/>
                <a:gd name="T86" fmla="*/ 8 w 1191"/>
                <a:gd name="T87" fmla="*/ 45 h 598"/>
                <a:gd name="T88" fmla="*/ 0 w 1191"/>
                <a:gd name="T89" fmla="*/ 28 h 598"/>
                <a:gd name="T90" fmla="*/ 0 w 1191"/>
                <a:gd name="T91" fmla="*/ 28 h 59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191"/>
                <a:gd name="T139" fmla="*/ 0 h 598"/>
                <a:gd name="T140" fmla="*/ 1191 w 1191"/>
                <a:gd name="T141" fmla="*/ 598 h 59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191" h="598">
                  <a:moveTo>
                    <a:pt x="0" y="115"/>
                  </a:moveTo>
                  <a:lnTo>
                    <a:pt x="49" y="88"/>
                  </a:lnTo>
                  <a:lnTo>
                    <a:pt x="106" y="61"/>
                  </a:lnTo>
                  <a:lnTo>
                    <a:pt x="180" y="35"/>
                  </a:lnTo>
                  <a:lnTo>
                    <a:pt x="268" y="14"/>
                  </a:lnTo>
                  <a:lnTo>
                    <a:pt x="363" y="0"/>
                  </a:lnTo>
                  <a:lnTo>
                    <a:pt x="572" y="27"/>
                  </a:lnTo>
                  <a:lnTo>
                    <a:pt x="667" y="63"/>
                  </a:lnTo>
                  <a:lnTo>
                    <a:pt x="737" y="103"/>
                  </a:lnTo>
                  <a:lnTo>
                    <a:pt x="792" y="143"/>
                  </a:lnTo>
                  <a:lnTo>
                    <a:pt x="832" y="179"/>
                  </a:lnTo>
                  <a:lnTo>
                    <a:pt x="880" y="267"/>
                  </a:lnTo>
                  <a:lnTo>
                    <a:pt x="908" y="255"/>
                  </a:lnTo>
                  <a:lnTo>
                    <a:pt x="1009" y="236"/>
                  </a:lnTo>
                  <a:lnTo>
                    <a:pt x="1134" y="242"/>
                  </a:lnTo>
                  <a:lnTo>
                    <a:pt x="1191" y="251"/>
                  </a:lnTo>
                  <a:lnTo>
                    <a:pt x="1167" y="320"/>
                  </a:lnTo>
                  <a:lnTo>
                    <a:pt x="1077" y="310"/>
                  </a:lnTo>
                  <a:lnTo>
                    <a:pt x="984" y="320"/>
                  </a:lnTo>
                  <a:lnTo>
                    <a:pt x="880" y="358"/>
                  </a:lnTo>
                  <a:lnTo>
                    <a:pt x="832" y="390"/>
                  </a:lnTo>
                  <a:lnTo>
                    <a:pt x="796" y="430"/>
                  </a:lnTo>
                  <a:lnTo>
                    <a:pt x="749" y="508"/>
                  </a:lnTo>
                  <a:lnTo>
                    <a:pt x="724" y="598"/>
                  </a:lnTo>
                  <a:lnTo>
                    <a:pt x="657" y="580"/>
                  </a:lnTo>
                  <a:lnTo>
                    <a:pt x="667" y="525"/>
                  </a:lnTo>
                  <a:lnTo>
                    <a:pt x="682" y="476"/>
                  </a:lnTo>
                  <a:lnTo>
                    <a:pt x="701" y="426"/>
                  </a:lnTo>
                  <a:lnTo>
                    <a:pt x="731" y="381"/>
                  </a:lnTo>
                  <a:lnTo>
                    <a:pt x="750" y="362"/>
                  </a:lnTo>
                  <a:lnTo>
                    <a:pt x="811" y="301"/>
                  </a:lnTo>
                  <a:lnTo>
                    <a:pt x="794" y="269"/>
                  </a:lnTo>
                  <a:lnTo>
                    <a:pt x="771" y="238"/>
                  </a:lnTo>
                  <a:lnTo>
                    <a:pt x="737" y="200"/>
                  </a:lnTo>
                  <a:lnTo>
                    <a:pt x="716" y="179"/>
                  </a:lnTo>
                  <a:lnTo>
                    <a:pt x="691" y="160"/>
                  </a:lnTo>
                  <a:lnTo>
                    <a:pt x="663" y="141"/>
                  </a:lnTo>
                  <a:lnTo>
                    <a:pt x="631" y="126"/>
                  </a:lnTo>
                  <a:lnTo>
                    <a:pt x="555" y="95"/>
                  </a:lnTo>
                  <a:lnTo>
                    <a:pt x="465" y="80"/>
                  </a:lnTo>
                  <a:lnTo>
                    <a:pt x="287" y="86"/>
                  </a:lnTo>
                  <a:lnTo>
                    <a:pt x="152" y="122"/>
                  </a:lnTo>
                  <a:lnTo>
                    <a:pt x="64" y="164"/>
                  </a:lnTo>
                  <a:lnTo>
                    <a:pt x="32" y="183"/>
                  </a:lnTo>
                  <a:lnTo>
                    <a:pt x="0" y="115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76" name="Freeform 88"/>
            <p:cNvSpPr/>
            <p:nvPr/>
          </p:nvSpPr>
          <p:spPr bwMode="auto">
            <a:xfrm>
              <a:off x="2256" y="2208"/>
              <a:ext cx="48" cy="223"/>
            </a:xfrm>
            <a:custGeom>
              <a:avLst/>
              <a:gdLst>
                <a:gd name="T0" fmla="*/ 0 w 97"/>
                <a:gd name="T1" fmla="*/ 1 h 447"/>
                <a:gd name="T2" fmla="*/ 0 w 97"/>
                <a:gd name="T3" fmla="*/ 111 h 447"/>
                <a:gd name="T4" fmla="*/ 24 w 97"/>
                <a:gd name="T5" fmla="*/ 111 h 447"/>
                <a:gd name="T6" fmla="*/ 24 w 97"/>
                <a:gd name="T7" fmla="*/ 0 h 447"/>
                <a:gd name="T8" fmla="*/ 0 w 97"/>
                <a:gd name="T9" fmla="*/ 1 h 447"/>
                <a:gd name="T10" fmla="*/ 0 w 97"/>
                <a:gd name="T11" fmla="*/ 1 h 44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7"/>
                <a:gd name="T19" fmla="*/ 0 h 447"/>
                <a:gd name="T20" fmla="*/ 97 w 97"/>
                <a:gd name="T21" fmla="*/ 447 h 44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7" h="447">
                  <a:moveTo>
                    <a:pt x="0" y="7"/>
                  </a:moveTo>
                  <a:lnTo>
                    <a:pt x="0" y="447"/>
                  </a:lnTo>
                  <a:lnTo>
                    <a:pt x="97" y="447"/>
                  </a:lnTo>
                  <a:lnTo>
                    <a:pt x="97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77" name="Freeform 89"/>
            <p:cNvSpPr/>
            <p:nvPr/>
          </p:nvSpPr>
          <p:spPr bwMode="auto">
            <a:xfrm>
              <a:off x="2212" y="2424"/>
              <a:ext cx="155" cy="102"/>
            </a:xfrm>
            <a:custGeom>
              <a:avLst/>
              <a:gdLst>
                <a:gd name="T0" fmla="*/ 0 w 310"/>
                <a:gd name="T1" fmla="*/ 51 h 206"/>
                <a:gd name="T2" fmla="*/ 0 w 310"/>
                <a:gd name="T3" fmla="*/ 11 h 206"/>
                <a:gd name="T4" fmla="*/ 10 w 310"/>
                <a:gd name="T5" fmla="*/ 0 h 206"/>
                <a:gd name="T6" fmla="*/ 65 w 310"/>
                <a:gd name="T7" fmla="*/ 0 h 206"/>
                <a:gd name="T8" fmla="*/ 78 w 310"/>
                <a:gd name="T9" fmla="*/ 12 h 206"/>
                <a:gd name="T10" fmla="*/ 78 w 310"/>
                <a:gd name="T11" fmla="*/ 48 h 206"/>
                <a:gd name="T12" fmla="*/ 59 w 310"/>
                <a:gd name="T13" fmla="*/ 48 h 206"/>
                <a:gd name="T14" fmla="*/ 59 w 310"/>
                <a:gd name="T15" fmla="*/ 14 h 206"/>
                <a:gd name="T16" fmla="*/ 20 w 310"/>
                <a:gd name="T17" fmla="*/ 14 h 206"/>
                <a:gd name="T18" fmla="*/ 20 w 310"/>
                <a:gd name="T19" fmla="*/ 49 h 206"/>
                <a:gd name="T20" fmla="*/ 0 w 310"/>
                <a:gd name="T21" fmla="*/ 51 h 206"/>
                <a:gd name="T22" fmla="*/ 0 w 310"/>
                <a:gd name="T23" fmla="*/ 51 h 20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10"/>
                <a:gd name="T37" fmla="*/ 0 h 206"/>
                <a:gd name="T38" fmla="*/ 310 w 310"/>
                <a:gd name="T39" fmla="*/ 206 h 20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10" h="206">
                  <a:moveTo>
                    <a:pt x="0" y="206"/>
                  </a:moveTo>
                  <a:lnTo>
                    <a:pt x="0" y="44"/>
                  </a:lnTo>
                  <a:lnTo>
                    <a:pt x="40" y="0"/>
                  </a:lnTo>
                  <a:lnTo>
                    <a:pt x="258" y="0"/>
                  </a:lnTo>
                  <a:lnTo>
                    <a:pt x="310" y="50"/>
                  </a:lnTo>
                  <a:lnTo>
                    <a:pt x="310" y="194"/>
                  </a:lnTo>
                  <a:lnTo>
                    <a:pt x="237" y="194"/>
                  </a:lnTo>
                  <a:lnTo>
                    <a:pt x="237" y="59"/>
                  </a:lnTo>
                  <a:lnTo>
                    <a:pt x="83" y="59"/>
                  </a:lnTo>
                  <a:lnTo>
                    <a:pt x="83" y="200"/>
                  </a:lnTo>
                  <a:lnTo>
                    <a:pt x="0" y="2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78" name="Freeform 90"/>
            <p:cNvSpPr/>
            <p:nvPr/>
          </p:nvSpPr>
          <p:spPr bwMode="auto">
            <a:xfrm>
              <a:off x="2141" y="2502"/>
              <a:ext cx="288" cy="197"/>
            </a:xfrm>
            <a:custGeom>
              <a:avLst/>
              <a:gdLst>
                <a:gd name="T0" fmla="*/ 0 w 574"/>
                <a:gd name="T1" fmla="*/ 0 h 396"/>
                <a:gd name="T2" fmla="*/ 145 w 574"/>
                <a:gd name="T3" fmla="*/ 0 h 396"/>
                <a:gd name="T4" fmla="*/ 134 w 574"/>
                <a:gd name="T5" fmla="*/ 56 h 396"/>
                <a:gd name="T6" fmla="*/ 113 w 574"/>
                <a:gd name="T7" fmla="*/ 76 h 396"/>
                <a:gd name="T8" fmla="*/ 111 w 574"/>
                <a:gd name="T9" fmla="*/ 98 h 396"/>
                <a:gd name="T10" fmla="*/ 95 w 574"/>
                <a:gd name="T11" fmla="*/ 98 h 396"/>
                <a:gd name="T12" fmla="*/ 95 w 574"/>
                <a:gd name="T13" fmla="*/ 70 h 396"/>
                <a:gd name="T14" fmla="*/ 113 w 574"/>
                <a:gd name="T15" fmla="*/ 53 h 396"/>
                <a:gd name="T16" fmla="*/ 120 w 574"/>
                <a:gd name="T17" fmla="*/ 19 h 396"/>
                <a:gd name="T18" fmla="*/ 29 w 574"/>
                <a:gd name="T19" fmla="*/ 19 h 396"/>
                <a:gd name="T20" fmla="*/ 42 w 574"/>
                <a:gd name="T21" fmla="*/ 57 h 396"/>
                <a:gd name="T22" fmla="*/ 61 w 574"/>
                <a:gd name="T23" fmla="*/ 71 h 396"/>
                <a:gd name="T24" fmla="*/ 63 w 574"/>
                <a:gd name="T25" fmla="*/ 95 h 396"/>
                <a:gd name="T26" fmla="*/ 45 w 574"/>
                <a:gd name="T27" fmla="*/ 97 h 396"/>
                <a:gd name="T28" fmla="*/ 41 w 574"/>
                <a:gd name="T29" fmla="*/ 76 h 396"/>
                <a:gd name="T30" fmla="*/ 15 w 574"/>
                <a:gd name="T31" fmla="*/ 54 h 396"/>
                <a:gd name="T32" fmla="*/ 0 w 574"/>
                <a:gd name="T33" fmla="*/ 0 h 396"/>
                <a:gd name="T34" fmla="*/ 0 w 574"/>
                <a:gd name="T35" fmla="*/ 0 h 39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74"/>
                <a:gd name="T55" fmla="*/ 0 h 396"/>
                <a:gd name="T56" fmla="*/ 574 w 574"/>
                <a:gd name="T57" fmla="*/ 396 h 39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74" h="396">
                  <a:moveTo>
                    <a:pt x="0" y="0"/>
                  </a:moveTo>
                  <a:lnTo>
                    <a:pt x="574" y="0"/>
                  </a:lnTo>
                  <a:lnTo>
                    <a:pt x="534" y="225"/>
                  </a:lnTo>
                  <a:lnTo>
                    <a:pt x="451" y="308"/>
                  </a:lnTo>
                  <a:lnTo>
                    <a:pt x="441" y="396"/>
                  </a:lnTo>
                  <a:lnTo>
                    <a:pt x="378" y="396"/>
                  </a:lnTo>
                  <a:lnTo>
                    <a:pt x="378" y="284"/>
                  </a:lnTo>
                  <a:lnTo>
                    <a:pt x="451" y="215"/>
                  </a:lnTo>
                  <a:lnTo>
                    <a:pt x="477" y="78"/>
                  </a:lnTo>
                  <a:lnTo>
                    <a:pt x="114" y="78"/>
                  </a:lnTo>
                  <a:lnTo>
                    <a:pt x="167" y="230"/>
                  </a:lnTo>
                  <a:lnTo>
                    <a:pt x="243" y="287"/>
                  </a:lnTo>
                  <a:lnTo>
                    <a:pt x="249" y="384"/>
                  </a:lnTo>
                  <a:lnTo>
                    <a:pt x="177" y="390"/>
                  </a:lnTo>
                  <a:lnTo>
                    <a:pt x="162" y="308"/>
                  </a:lnTo>
                  <a:lnTo>
                    <a:pt x="57" y="2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79" name="Freeform 91"/>
            <p:cNvSpPr/>
            <p:nvPr/>
          </p:nvSpPr>
          <p:spPr bwMode="auto">
            <a:xfrm>
              <a:off x="2120" y="2681"/>
              <a:ext cx="358" cy="633"/>
            </a:xfrm>
            <a:custGeom>
              <a:avLst/>
              <a:gdLst>
                <a:gd name="T0" fmla="*/ 1 w 717"/>
                <a:gd name="T1" fmla="*/ 0 h 1264"/>
                <a:gd name="T2" fmla="*/ 179 w 717"/>
                <a:gd name="T3" fmla="*/ 0 h 1264"/>
                <a:gd name="T4" fmla="*/ 179 w 717"/>
                <a:gd name="T5" fmla="*/ 317 h 1264"/>
                <a:gd name="T6" fmla="*/ 158 w 717"/>
                <a:gd name="T7" fmla="*/ 317 h 1264"/>
                <a:gd name="T8" fmla="*/ 158 w 717"/>
                <a:gd name="T9" fmla="*/ 17 h 1264"/>
                <a:gd name="T10" fmla="*/ 25 w 717"/>
                <a:gd name="T11" fmla="*/ 17 h 1264"/>
                <a:gd name="T12" fmla="*/ 25 w 717"/>
                <a:gd name="T13" fmla="*/ 317 h 1264"/>
                <a:gd name="T14" fmla="*/ 0 w 717"/>
                <a:gd name="T15" fmla="*/ 317 h 1264"/>
                <a:gd name="T16" fmla="*/ 1 w 717"/>
                <a:gd name="T17" fmla="*/ 0 h 1264"/>
                <a:gd name="T18" fmla="*/ 1 w 717"/>
                <a:gd name="T19" fmla="*/ 0 h 126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17"/>
                <a:gd name="T31" fmla="*/ 0 h 1264"/>
                <a:gd name="T32" fmla="*/ 717 w 717"/>
                <a:gd name="T33" fmla="*/ 1264 h 126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17" h="1264">
                  <a:moveTo>
                    <a:pt x="4" y="0"/>
                  </a:moveTo>
                  <a:lnTo>
                    <a:pt x="717" y="0"/>
                  </a:lnTo>
                  <a:lnTo>
                    <a:pt x="717" y="1264"/>
                  </a:lnTo>
                  <a:lnTo>
                    <a:pt x="633" y="1264"/>
                  </a:lnTo>
                  <a:lnTo>
                    <a:pt x="633" y="68"/>
                  </a:lnTo>
                  <a:lnTo>
                    <a:pt x="101" y="68"/>
                  </a:lnTo>
                  <a:lnTo>
                    <a:pt x="101" y="1264"/>
                  </a:lnTo>
                  <a:lnTo>
                    <a:pt x="0" y="126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80" name="Freeform 92"/>
            <p:cNvSpPr/>
            <p:nvPr/>
          </p:nvSpPr>
          <p:spPr bwMode="auto">
            <a:xfrm>
              <a:off x="1634" y="2974"/>
              <a:ext cx="357" cy="340"/>
            </a:xfrm>
            <a:custGeom>
              <a:avLst/>
              <a:gdLst>
                <a:gd name="T0" fmla="*/ 0 w 715"/>
                <a:gd name="T1" fmla="*/ 0 h 679"/>
                <a:gd name="T2" fmla="*/ 178 w 715"/>
                <a:gd name="T3" fmla="*/ 0 h 679"/>
                <a:gd name="T4" fmla="*/ 178 w 715"/>
                <a:gd name="T5" fmla="*/ 170 h 679"/>
                <a:gd name="T6" fmla="*/ 155 w 715"/>
                <a:gd name="T7" fmla="*/ 170 h 679"/>
                <a:gd name="T8" fmla="*/ 155 w 715"/>
                <a:gd name="T9" fmla="*/ 21 h 679"/>
                <a:gd name="T10" fmla="*/ 26 w 715"/>
                <a:gd name="T11" fmla="*/ 21 h 679"/>
                <a:gd name="T12" fmla="*/ 26 w 715"/>
                <a:gd name="T13" fmla="*/ 170 h 679"/>
                <a:gd name="T14" fmla="*/ 0 w 715"/>
                <a:gd name="T15" fmla="*/ 170 h 679"/>
                <a:gd name="T16" fmla="*/ 0 w 715"/>
                <a:gd name="T17" fmla="*/ 0 h 679"/>
                <a:gd name="T18" fmla="*/ 0 w 715"/>
                <a:gd name="T19" fmla="*/ 0 h 67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15"/>
                <a:gd name="T31" fmla="*/ 0 h 679"/>
                <a:gd name="T32" fmla="*/ 715 w 715"/>
                <a:gd name="T33" fmla="*/ 679 h 67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15" h="679">
                  <a:moveTo>
                    <a:pt x="0" y="0"/>
                  </a:moveTo>
                  <a:lnTo>
                    <a:pt x="715" y="0"/>
                  </a:lnTo>
                  <a:lnTo>
                    <a:pt x="715" y="679"/>
                  </a:lnTo>
                  <a:lnTo>
                    <a:pt x="621" y="679"/>
                  </a:lnTo>
                  <a:lnTo>
                    <a:pt x="621" y="84"/>
                  </a:lnTo>
                  <a:lnTo>
                    <a:pt x="104" y="84"/>
                  </a:lnTo>
                  <a:lnTo>
                    <a:pt x="104" y="679"/>
                  </a:lnTo>
                  <a:lnTo>
                    <a:pt x="0" y="6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81" name="Freeform 93"/>
            <p:cNvSpPr/>
            <p:nvPr/>
          </p:nvSpPr>
          <p:spPr bwMode="auto">
            <a:xfrm>
              <a:off x="1739" y="2990"/>
              <a:ext cx="51" cy="324"/>
            </a:xfrm>
            <a:custGeom>
              <a:avLst/>
              <a:gdLst>
                <a:gd name="T0" fmla="*/ 0 w 101"/>
                <a:gd name="T1" fmla="*/ 0 h 646"/>
                <a:gd name="T2" fmla="*/ 0 w 101"/>
                <a:gd name="T3" fmla="*/ 163 h 646"/>
                <a:gd name="T4" fmla="*/ 26 w 101"/>
                <a:gd name="T5" fmla="*/ 163 h 646"/>
                <a:gd name="T6" fmla="*/ 26 w 101"/>
                <a:gd name="T7" fmla="*/ 5 h 646"/>
                <a:gd name="T8" fmla="*/ 0 w 101"/>
                <a:gd name="T9" fmla="*/ 0 h 646"/>
                <a:gd name="T10" fmla="*/ 0 w 101"/>
                <a:gd name="T11" fmla="*/ 0 h 64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1"/>
                <a:gd name="T19" fmla="*/ 0 h 646"/>
                <a:gd name="T20" fmla="*/ 101 w 101"/>
                <a:gd name="T21" fmla="*/ 646 h 64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1" h="646">
                  <a:moveTo>
                    <a:pt x="0" y="0"/>
                  </a:moveTo>
                  <a:lnTo>
                    <a:pt x="0" y="646"/>
                  </a:lnTo>
                  <a:lnTo>
                    <a:pt x="101" y="646"/>
                  </a:lnTo>
                  <a:lnTo>
                    <a:pt x="101" y="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82" name="Freeform 94"/>
            <p:cNvSpPr/>
            <p:nvPr/>
          </p:nvSpPr>
          <p:spPr bwMode="auto">
            <a:xfrm>
              <a:off x="1842" y="2993"/>
              <a:ext cx="55" cy="321"/>
            </a:xfrm>
            <a:custGeom>
              <a:avLst/>
              <a:gdLst>
                <a:gd name="T0" fmla="*/ 0 w 110"/>
                <a:gd name="T1" fmla="*/ 0 h 641"/>
                <a:gd name="T2" fmla="*/ 0 w 110"/>
                <a:gd name="T3" fmla="*/ 161 h 641"/>
                <a:gd name="T4" fmla="*/ 28 w 110"/>
                <a:gd name="T5" fmla="*/ 161 h 641"/>
                <a:gd name="T6" fmla="*/ 28 w 110"/>
                <a:gd name="T7" fmla="*/ 2 h 641"/>
                <a:gd name="T8" fmla="*/ 0 w 110"/>
                <a:gd name="T9" fmla="*/ 0 h 641"/>
                <a:gd name="T10" fmla="*/ 0 w 110"/>
                <a:gd name="T11" fmla="*/ 0 h 64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0"/>
                <a:gd name="T19" fmla="*/ 0 h 641"/>
                <a:gd name="T20" fmla="*/ 110 w 110"/>
                <a:gd name="T21" fmla="*/ 641 h 64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0" h="641">
                  <a:moveTo>
                    <a:pt x="0" y="0"/>
                  </a:moveTo>
                  <a:lnTo>
                    <a:pt x="0" y="641"/>
                  </a:lnTo>
                  <a:lnTo>
                    <a:pt x="110" y="641"/>
                  </a:lnTo>
                  <a:lnTo>
                    <a:pt x="110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83" name="Freeform 95"/>
            <p:cNvSpPr/>
            <p:nvPr/>
          </p:nvSpPr>
          <p:spPr bwMode="auto">
            <a:xfrm>
              <a:off x="1659" y="3066"/>
              <a:ext cx="316" cy="55"/>
            </a:xfrm>
            <a:custGeom>
              <a:avLst/>
              <a:gdLst>
                <a:gd name="T0" fmla="*/ 0 w 633"/>
                <a:gd name="T1" fmla="*/ 0 h 108"/>
                <a:gd name="T2" fmla="*/ 158 w 633"/>
                <a:gd name="T3" fmla="*/ 0 h 108"/>
                <a:gd name="T4" fmla="*/ 158 w 633"/>
                <a:gd name="T5" fmla="*/ 28 h 108"/>
                <a:gd name="T6" fmla="*/ 3 w 633"/>
                <a:gd name="T7" fmla="*/ 28 h 108"/>
                <a:gd name="T8" fmla="*/ 0 w 633"/>
                <a:gd name="T9" fmla="*/ 0 h 108"/>
                <a:gd name="T10" fmla="*/ 0 w 633"/>
                <a:gd name="T11" fmla="*/ 0 h 1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3"/>
                <a:gd name="T19" fmla="*/ 0 h 108"/>
                <a:gd name="T20" fmla="*/ 633 w 633"/>
                <a:gd name="T21" fmla="*/ 108 h 1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3" h="108">
                  <a:moveTo>
                    <a:pt x="0" y="0"/>
                  </a:moveTo>
                  <a:lnTo>
                    <a:pt x="633" y="0"/>
                  </a:lnTo>
                  <a:lnTo>
                    <a:pt x="633" y="108"/>
                  </a:lnTo>
                  <a:lnTo>
                    <a:pt x="12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84" name="Freeform 96"/>
            <p:cNvSpPr/>
            <p:nvPr/>
          </p:nvSpPr>
          <p:spPr bwMode="auto">
            <a:xfrm>
              <a:off x="1659" y="3171"/>
              <a:ext cx="310" cy="49"/>
            </a:xfrm>
            <a:custGeom>
              <a:avLst/>
              <a:gdLst>
                <a:gd name="T0" fmla="*/ 0 w 622"/>
                <a:gd name="T1" fmla="*/ 0 h 99"/>
                <a:gd name="T2" fmla="*/ 155 w 622"/>
                <a:gd name="T3" fmla="*/ 0 h 99"/>
                <a:gd name="T4" fmla="*/ 155 w 622"/>
                <a:gd name="T5" fmla="*/ 24 h 99"/>
                <a:gd name="T6" fmla="*/ 0 w 622"/>
                <a:gd name="T7" fmla="*/ 24 h 99"/>
                <a:gd name="T8" fmla="*/ 0 w 622"/>
                <a:gd name="T9" fmla="*/ 0 h 99"/>
                <a:gd name="T10" fmla="*/ 0 w 622"/>
                <a:gd name="T11" fmla="*/ 0 h 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2"/>
                <a:gd name="T19" fmla="*/ 0 h 99"/>
                <a:gd name="T20" fmla="*/ 622 w 622"/>
                <a:gd name="T21" fmla="*/ 99 h 9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2" h="99">
                  <a:moveTo>
                    <a:pt x="0" y="0"/>
                  </a:moveTo>
                  <a:lnTo>
                    <a:pt x="622" y="0"/>
                  </a:lnTo>
                  <a:lnTo>
                    <a:pt x="622" y="99"/>
                  </a:lnTo>
                  <a:lnTo>
                    <a:pt x="0" y="9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85" name="Freeform 97"/>
            <p:cNvSpPr/>
            <p:nvPr/>
          </p:nvSpPr>
          <p:spPr bwMode="auto">
            <a:xfrm>
              <a:off x="1650" y="3267"/>
              <a:ext cx="329" cy="47"/>
            </a:xfrm>
            <a:custGeom>
              <a:avLst/>
              <a:gdLst>
                <a:gd name="T0" fmla="*/ 5 w 658"/>
                <a:gd name="T1" fmla="*/ 0 h 93"/>
                <a:gd name="T2" fmla="*/ 165 w 658"/>
                <a:gd name="T3" fmla="*/ 0 h 93"/>
                <a:gd name="T4" fmla="*/ 165 w 658"/>
                <a:gd name="T5" fmla="*/ 24 h 93"/>
                <a:gd name="T6" fmla="*/ 0 w 658"/>
                <a:gd name="T7" fmla="*/ 24 h 93"/>
                <a:gd name="T8" fmla="*/ 5 w 658"/>
                <a:gd name="T9" fmla="*/ 0 h 93"/>
                <a:gd name="T10" fmla="*/ 5 w 658"/>
                <a:gd name="T11" fmla="*/ 0 h 9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58"/>
                <a:gd name="T19" fmla="*/ 0 h 93"/>
                <a:gd name="T20" fmla="*/ 658 w 658"/>
                <a:gd name="T21" fmla="*/ 93 h 9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58" h="93">
                  <a:moveTo>
                    <a:pt x="17" y="0"/>
                  </a:moveTo>
                  <a:lnTo>
                    <a:pt x="658" y="0"/>
                  </a:lnTo>
                  <a:lnTo>
                    <a:pt x="658" y="93"/>
                  </a:lnTo>
                  <a:lnTo>
                    <a:pt x="0" y="9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86" name="Freeform 98"/>
            <p:cNvSpPr/>
            <p:nvPr/>
          </p:nvSpPr>
          <p:spPr bwMode="auto">
            <a:xfrm>
              <a:off x="1875" y="2530"/>
              <a:ext cx="214" cy="784"/>
            </a:xfrm>
            <a:custGeom>
              <a:avLst/>
              <a:gdLst>
                <a:gd name="T0" fmla="*/ 0 w 427"/>
                <a:gd name="T1" fmla="*/ 208 h 1567"/>
                <a:gd name="T2" fmla="*/ 0 w 427"/>
                <a:gd name="T3" fmla="*/ 0 h 1567"/>
                <a:gd name="T4" fmla="*/ 107 w 427"/>
                <a:gd name="T5" fmla="*/ 0 h 1567"/>
                <a:gd name="T6" fmla="*/ 107 w 427"/>
                <a:gd name="T7" fmla="*/ 392 h 1567"/>
                <a:gd name="T8" fmla="*/ 81 w 427"/>
                <a:gd name="T9" fmla="*/ 392 h 1567"/>
                <a:gd name="T10" fmla="*/ 81 w 427"/>
                <a:gd name="T11" fmla="*/ 21 h 1567"/>
                <a:gd name="T12" fmla="*/ 20 w 427"/>
                <a:gd name="T13" fmla="*/ 21 h 1567"/>
                <a:gd name="T14" fmla="*/ 20 w 427"/>
                <a:gd name="T15" fmla="*/ 208 h 1567"/>
                <a:gd name="T16" fmla="*/ 0 w 427"/>
                <a:gd name="T17" fmla="*/ 208 h 1567"/>
                <a:gd name="T18" fmla="*/ 0 w 427"/>
                <a:gd name="T19" fmla="*/ 208 h 156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7"/>
                <a:gd name="T31" fmla="*/ 0 h 1567"/>
                <a:gd name="T32" fmla="*/ 427 w 427"/>
                <a:gd name="T33" fmla="*/ 1567 h 156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7" h="1567">
                  <a:moveTo>
                    <a:pt x="0" y="831"/>
                  </a:moveTo>
                  <a:lnTo>
                    <a:pt x="0" y="0"/>
                  </a:lnTo>
                  <a:lnTo>
                    <a:pt x="427" y="0"/>
                  </a:lnTo>
                  <a:lnTo>
                    <a:pt x="427" y="1567"/>
                  </a:lnTo>
                  <a:lnTo>
                    <a:pt x="323" y="1567"/>
                  </a:lnTo>
                  <a:lnTo>
                    <a:pt x="323" y="84"/>
                  </a:lnTo>
                  <a:lnTo>
                    <a:pt x="78" y="84"/>
                  </a:lnTo>
                  <a:lnTo>
                    <a:pt x="78" y="831"/>
                  </a:lnTo>
                  <a:lnTo>
                    <a:pt x="0" y="8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87" name="Freeform 99"/>
            <p:cNvSpPr/>
            <p:nvPr/>
          </p:nvSpPr>
          <p:spPr bwMode="auto">
            <a:xfrm>
              <a:off x="2176" y="2560"/>
              <a:ext cx="221" cy="22"/>
            </a:xfrm>
            <a:custGeom>
              <a:avLst/>
              <a:gdLst>
                <a:gd name="T0" fmla="*/ 0 w 443"/>
                <a:gd name="T1" fmla="*/ 0 h 46"/>
                <a:gd name="T2" fmla="*/ 110 w 443"/>
                <a:gd name="T3" fmla="*/ 0 h 46"/>
                <a:gd name="T4" fmla="*/ 110 w 443"/>
                <a:gd name="T5" fmla="*/ 11 h 46"/>
                <a:gd name="T6" fmla="*/ 6 w 443"/>
                <a:gd name="T7" fmla="*/ 11 h 46"/>
                <a:gd name="T8" fmla="*/ 0 w 443"/>
                <a:gd name="T9" fmla="*/ 0 h 46"/>
                <a:gd name="T10" fmla="*/ 0 w 443"/>
                <a:gd name="T11" fmla="*/ 0 h 4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3"/>
                <a:gd name="T19" fmla="*/ 0 h 46"/>
                <a:gd name="T20" fmla="*/ 443 w 443"/>
                <a:gd name="T21" fmla="*/ 46 h 4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3" h="46">
                  <a:moveTo>
                    <a:pt x="0" y="0"/>
                  </a:moveTo>
                  <a:lnTo>
                    <a:pt x="443" y="0"/>
                  </a:lnTo>
                  <a:lnTo>
                    <a:pt x="443" y="46"/>
                  </a:lnTo>
                  <a:lnTo>
                    <a:pt x="27" y="4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88" name="Freeform 100"/>
            <p:cNvSpPr/>
            <p:nvPr/>
          </p:nvSpPr>
          <p:spPr bwMode="auto">
            <a:xfrm>
              <a:off x="2206" y="2609"/>
              <a:ext cx="178" cy="26"/>
            </a:xfrm>
            <a:custGeom>
              <a:avLst/>
              <a:gdLst>
                <a:gd name="T0" fmla="*/ 0 w 356"/>
                <a:gd name="T1" fmla="*/ 0 h 52"/>
                <a:gd name="T2" fmla="*/ 89 w 356"/>
                <a:gd name="T3" fmla="*/ 0 h 52"/>
                <a:gd name="T4" fmla="*/ 75 w 356"/>
                <a:gd name="T5" fmla="*/ 13 h 52"/>
                <a:gd name="T6" fmla="*/ 11 w 356"/>
                <a:gd name="T7" fmla="*/ 13 h 52"/>
                <a:gd name="T8" fmla="*/ 0 w 356"/>
                <a:gd name="T9" fmla="*/ 0 h 52"/>
                <a:gd name="T10" fmla="*/ 0 w 356"/>
                <a:gd name="T11" fmla="*/ 0 h 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6"/>
                <a:gd name="T19" fmla="*/ 0 h 52"/>
                <a:gd name="T20" fmla="*/ 356 w 356"/>
                <a:gd name="T21" fmla="*/ 52 h 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6" h="52">
                  <a:moveTo>
                    <a:pt x="0" y="0"/>
                  </a:moveTo>
                  <a:lnTo>
                    <a:pt x="356" y="0"/>
                  </a:lnTo>
                  <a:lnTo>
                    <a:pt x="299" y="52"/>
                  </a:lnTo>
                  <a:lnTo>
                    <a:pt x="44" y="5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89" name="Freeform 101"/>
            <p:cNvSpPr/>
            <p:nvPr/>
          </p:nvSpPr>
          <p:spPr bwMode="auto">
            <a:xfrm>
              <a:off x="2214" y="2750"/>
              <a:ext cx="44" cy="64"/>
            </a:xfrm>
            <a:custGeom>
              <a:avLst/>
              <a:gdLst>
                <a:gd name="T0" fmla="*/ 0 w 90"/>
                <a:gd name="T1" fmla="*/ 32 h 129"/>
                <a:gd name="T2" fmla="*/ 22 w 90"/>
                <a:gd name="T3" fmla="*/ 32 h 129"/>
                <a:gd name="T4" fmla="*/ 22 w 90"/>
                <a:gd name="T5" fmla="*/ 0 h 129"/>
                <a:gd name="T6" fmla="*/ 0 w 90"/>
                <a:gd name="T7" fmla="*/ 0 h 129"/>
                <a:gd name="T8" fmla="*/ 0 w 90"/>
                <a:gd name="T9" fmla="*/ 32 h 129"/>
                <a:gd name="T10" fmla="*/ 0 w 90"/>
                <a:gd name="T11" fmla="*/ 32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"/>
                <a:gd name="T19" fmla="*/ 0 h 129"/>
                <a:gd name="T20" fmla="*/ 90 w 90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" h="129">
                  <a:moveTo>
                    <a:pt x="0" y="129"/>
                  </a:moveTo>
                  <a:lnTo>
                    <a:pt x="90" y="129"/>
                  </a:lnTo>
                  <a:lnTo>
                    <a:pt x="90" y="0"/>
                  </a:lnTo>
                  <a:lnTo>
                    <a:pt x="0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0" name="Freeform 102"/>
            <p:cNvSpPr/>
            <p:nvPr/>
          </p:nvSpPr>
          <p:spPr bwMode="auto">
            <a:xfrm>
              <a:off x="2281" y="2750"/>
              <a:ext cx="44" cy="64"/>
            </a:xfrm>
            <a:custGeom>
              <a:avLst/>
              <a:gdLst>
                <a:gd name="T0" fmla="*/ 0 w 88"/>
                <a:gd name="T1" fmla="*/ 32 h 129"/>
                <a:gd name="T2" fmla="*/ 22 w 88"/>
                <a:gd name="T3" fmla="*/ 32 h 129"/>
                <a:gd name="T4" fmla="*/ 22 w 88"/>
                <a:gd name="T5" fmla="*/ 0 h 129"/>
                <a:gd name="T6" fmla="*/ 0 w 88"/>
                <a:gd name="T7" fmla="*/ 0 h 129"/>
                <a:gd name="T8" fmla="*/ 0 w 88"/>
                <a:gd name="T9" fmla="*/ 32 h 129"/>
                <a:gd name="T10" fmla="*/ 0 w 88"/>
                <a:gd name="T11" fmla="*/ 32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8"/>
                <a:gd name="T19" fmla="*/ 0 h 129"/>
                <a:gd name="T20" fmla="*/ 88 w 88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8" h="129">
                  <a:moveTo>
                    <a:pt x="0" y="129"/>
                  </a:moveTo>
                  <a:lnTo>
                    <a:pt x="88" y="129"/>
                  </a:lnTo>
                  <a:lnTo>
                    <a:pt x="88" y="0"/>
                  </a:lnTo>
                  <a:lnTo>
                    <a:pt x="0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1" name="Freeform 103"/>
            <p:cNvSpPr/>
            <p:nvPr/>
          </p:nvSpPr>
          <p:spPr bwMode="auto">
            <a:xfrm>
              <a:off x="2348" y="2750"/>
              <a:ext cx="43" cy="64"/>
            </a:xfrm>
            <a:custGeom>
              <a:avLst/>
              <a:gdLst>
                <a:gd name="T0" fmla="*/ 0 w 87"/>
                <a:gd name="T1" fmla="*/ 32 h 129"/>
                <a:gd name="T2" fmla="*/ 21 w 87"/>
                <a:gd name="T3" fmla="*/ 32 h 129"/>
                <a:gd name="T4" fmla="*/ 21 w 87"/>
                <a:gd name="T5" fmla="*/ 0 h 129"/>
                <a:gd name="T6" fmla="*/ 0 w 87"/>
                <a:gd name="T7" fmla="*/ 0 h 129"/>
                <a:gd name="T8" fmla="*/ 0 w 87"/>
                <a:gd name="T9" fmla="*/ 32 h 129"/>
                <a:gd name="T10" fmla="*/ 0 w 87"/>
                <a:gd name="T11" fmla="*/ 32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29"/>
                <a:gd name="T20" fmla="*/ 87 w 87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29">
                  <a:moveTo>
                    <a:pt x="0" y="129"/>
                  </a:moveTo>
                  <a:lnTo>
                    <a:pt x="87" y="129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2" name="Freeform 104"/>
            <p:cNvSpPr/>
            <p:nvPr/>
          </p:nvSpPr>
          <p:spPr bwMode="auto">
            <a:xfrm>
              <a:off x="2212" y="2847"/>
              <a:ext cx="45" cy="65"/>
            </a:xfrm>
            <a:custGeom>
              <a:avLst/>
              <a:gdLst>
                <a:gd name="T0" fmla="*/ 0 w 89"/>
                <a:gd name="T1" fmla="*/ 32 h 131"/>
                <a:gd name="T2" fmla="*/ 23 w 89"/>
                <a:gd name="T3" fmla="*/ 32 h 131"/>
                <a:gd name="T4" fmla="*/ 23 w 89"/>
                <a:gd name="T5" fmla="*/ 0 h 131"/>
                <a:gd name="T6" fmla="*/ 0 w 89"/>
                <a:gd name="T7" fmla="*/ 0 h 131"/>
                <a:gd name="T8" fmla="*/ 0 w 89"/>
                <a:gd name="T9" fmla="*/ 32 h 131"/>
                <a:gd name="T10" fmla="*/ 0 w 89"/>
                <a:gd name="T11" fmla="*/ 32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9"/>
                <a:gd name="T19" fmla="*/ 0 h 131"/>
                <a:gd name="T20" fmla="*/ 89 w 89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9" h="131">
                  <a:moveTo>
                    <a:pt x="0" y="131"/>
                  </a:moveTo>
                  <a:lnTo>
                    <a:pt x="89" y="131"/>
                  </a:lnTo>
                  <a:lnTo>
                    <a:pt x="89" y="0"/>
                  </a:lnTo>
                  <a:lnTo>
                    <a:pt x="0" y="0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3" name="Freeform 105"/>
            <p:cNvSpPr/>
            <p:nvPr/>
          </p:nvSpPr>
          <p:spPr bwMode="auto">
            <a:xfrm>
              <a:off x="2278" y="2847"/>
              <a:ext cx="45" cy="65"/>
            </a:xfrm>
            <a:custGeom>
              <a:avLst/>
              <a:gdLst>
                <a:gd name="T0" fmla="*/ 0 w 89"/>
                <a:gd name="T1" fmla="*/ 32 h 131"/>
                <a:gd name="T2" fmla="*/ 23 w 89"/>
                <a:gd name="T3" fmla="*/ 32 h 131"/>
                <a:gd name="T4" fmla="*/ 23 w 89"/>
                <a:gd name="T5" fmla="*/ 0 h 131"/>
                <a:gd name="T6" fmla="*/ 0 w 89"/>
                <a:gd name="T7" fmla="*/ 0 h 131"/>
                <a:gd name="T8" fmla="*/ 0 w 89"/>
                <a:gd name="T9" fmla="*/ 32 h 131"/>
                <a:gd name="T10" fmla="*/ 0 w 89"/>
                <a:gd name="T11" fmla="*/ 32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9"/>
                <a:gd name="T19" fmla="*/ 0 h 131"/>
                <a:gd name="T20" fmla="*/ 89 w 89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9" h="131">
                  <a:moveTo>
                    <a:pt x="0" y="131"/>
                  </a:moveTo>
                  <a:lnTo>
                    <a:pt x="89" y="131"/>
                  </a:lnTo>
                  <a:lnTo>
                    <a:pt x="89" y="0"/>
                  </a:lnTo>
                  <a:lnTo>
                    <a:pt x="0" y="0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4" name="Freeform 106"/>
            <p:cNvSpPr/>
            <p:nvPr/>
          </p:nvSpPr>
          <p:spPr bwMode="auto">
            <a:xfrm>
              <a:off x="2346" y="2847"/>
              <a:ext cx="44" cy="65"/>
            </a:xfrm>
            <a:custGeom>
              <a:avLst/>
              <a:gdLst>
                <a:gd name="T0" fmla="*/ 0 w 87"/>
                <a:gd name="T1" fmla="*/ 32 h 131"/>
                <a:gd name="T2" fmla="*/ 22 w 87"/>
                <a:gd name="T3" fmla="*/ 32 h 131"/>
                <a:gd name="T4" fmla="*/ 22 w 87"/>
                <a:gd name="T5" fmla="*/ 0 h 131"/>
                <a:gd name="T6" fmla="*/ 0 w 87"/>
                <a:gd name="T7" fmla="*/ 0 h 131"/>
                <a:gd name="T8" fmla="*/ 0 w 87"/>
                <a:gd name="T9" fmla="*/ 32 h 131"/>
                <a:gd name="T10" fmla="*/ 0 w 87"/>
                <a:gd name="T11" fmla="*/ 32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31"/>
                <a:gd name="T20" fmla="*/ 87 w 87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31">
                  <a:moveTo>
                    <a:pt x="0" y="131"/>
                  </a:moveTo>
                  <a:lnTo>
                    <a:pt x="87" y="131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5" name="Freeform 107"/>
            <p:cNvSpPr/>
            <p:nvPr/>
          </p:nvSpPr>
          <p:spPr bwMode="auto">
            <a:xfrm>
              <a:off x="2214" y="2947"/>
              <a:ext cx="44" cy="64"/>
            </a:xfrm>
            <a:custGeom>
              <a:avLst/>
              <a:gdLst>
                <a:gd name="T0" fmla="*/ 0 w 90"/>
                <a:gd name="T1" fmla="*/ 32 h 130"/>
                <a:gd name="T2" fmla="*/ 22 w 90"/>
                <a:gd name="T3" fmla="*/ 32 h 130"/>
                <a:gd name="T4" fmla="*/ 22 w 90"/>
                <a:gd name="T5" fmla="*/ 0 h 130"/>
                <a:gd name="T6" fmla="*/ 0 w 90"/>
                <a:gd name="T7" fmla="*/ 0 h 130"/>
                <a:gd name="T8" fmla="*/ 0 w 90"/>
                <a:gd name="T9" fmla="*/ 32 h 130"/>
                <a:gd name="T10" fmla="*/ 0 w 90"/>
                <a:gd name="T11" fmla="*/ 32 h 1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"/>
                <a:gd name="T19" fmla="*/ 0 h 130"/>
                <a:gd name="T20" fmla="*/ 90 w 90"/>
                <a:gd name="T21" fmla="*/ 130 h 13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" h="130">
                  <a:moveTo>
                    <a:pt x="0" y="130"/>
                  </a:moveTo>
                  <a:lnTo>
                    <a:pt x="90" y="130"/>
                  </a:lnTo>
                  <a:lnTo>
                    <a:pt x="90" y="0"/>
                  </a:lnTo>
                  <a:lnTo>
                    <a:pt x="0" y="0"/>
                  </a:lnTo>
                  <a:lnTo>
                    <a:pt x="0" y="1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6" name="Freeform 108"/>
            <p:cNvSpPr/>
            <p:nvPr/>
          </p:nvSpPr>
          <p:spPr bwMode="auto">
            <a:xfrm>
              <a:off x="2281" y="2947"/>
              <a:ext cx="44" cy="64"/>
            </a:xfrm>
            <a:custGeom>
              <a:avLst/>
              <a:gdLst>
                <a:gd name="T0" fmla="*/ 0 w 88"/>
                <a:gd name="T1" fmla="*/ 32 h 130"/>
                <a:gd name="T2" fmla="*/ 22 w 88"/>
                <a:gd name="T3" fmla="*/ 32 h 130"/>
                <a:gd name="T4" fmla="*/ 22 w 88"/>
                <a:gd name="T5" fmla="*/ 0 h 130"/>
                <a:gd name="T6" fmla="*/ 0 w 88"/>
                <a:gd name="T7" fmla="*/ 0 h 130"/>
                <a:gd name="T8" fmla="*/ 0 w 88"/>
                <a:gd name="T9" fmla="*/ 32 h 130"/>
                <a:gd name="T10" fmla="*/ 0 w 88"/>
                <a:gd name="T11" fmla="*/ 32 h 1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8"/>
                <a:gd name="T19" fmla="*/ 0 h 130"/>
                <a:gd name="T20" fmla="*/ 88 w 88"/>
                <a:gd name="T21" fmla="*/ 130 h 13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8" h="130">
                  <a:moveTo>
                    <a:pt x="0" y="130"/>
                  </a:moveTo>
                  <a:lnTo>
                    <a:pt x="88" y="130"/>
                  </a:lnTo>
                  <a:lnTo>
                    <a:pt x="88" y="0"/>
                  </a:lnTo>
                  <a:lnTo>
                    <a:pt x="0" y="0"/>
                  </a:lnTo>
                  <a:lnTo>
                    <a:pt x="0" y="1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7" name="Freeform 109"/>
            <p:cNvSpPr/>
            <p:nvPr/>
          </p:nvSpPr>
          <p:spPr bwMode="auto">
            <a:xfrm>
              <a:off x="2348" y="2947"/>
              <a:ext cx="43" cy="65"/>
            </a:xfrm>
            <a:custGeom>
              <a:avLst/>
              <a:gdLst>
                <a:gd name="T0" fmla="*/ 0 w 87"/>
                <a:gd name="T1" fmla="*/ 32 h 131"/>
                <a:gd name="T2" fmla="*/ 21 w 87"/>
                <a:gd name="T3" fmla="*/ 32 h 131"/>
                <a:gd name="T4" fmla="*/ 21 w 87"/>
                <a:gd name="T5" fmla="*/ 0 h 131"/>
                <a:gd name="T6" fmla="*/ 0 w 87"/>
                <a:gd name="T7" fmla="*/ 0 h 131"/>
                <a:gd name="T8" fmla="*/ 0 w 87"/>
                <a:gd name="T9" fmla="*/ 32 h 131"/>
                <a:gd name="T10" fmla="*/ 0 w 87"/>
                <a:gd name="T11" fmla="*/ 32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31"/>
                <a:gd name="T20" fmla="*/ 87 w 87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31">
                  <a:moveTo>
                    <a:pt x="0" y="131"/>
                  </a:moveTo>
                  <a:lnTo>
                    <a:pt x="87" y="131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8" name="Freeform 110"/>
            <p:cNvSpPr/>
            <p:nvPr/>
          </p:nvSpPr>
          <p:spPr bwMode="auto">
            <a:xfrm>
              <a:off x="2214" y="3041"/>
              <a:ext cx="44" cy="64"/>
            </a:xfrm>
            <a:custGeom>
              <a:avLst/>
              <a:gdLst>
                <a:gd name="T0" fmla="*/ 0 w 90"/>
                <a:gd name="T1" fmla="*/ 32 h 129"/>
                <a:gd name="T2" fmla="*/ 22 w 90"/>
                <a:gd name="T3" fmla="*/ 32 h 129"/>
                <a:gd name="T4" fmla="*/ 22 w 90"/>
                <a:gd name="T5" fmla="*/ 0 h 129"/>
                <a:gd name="T6" fmla="*/ 0 w 90"/>
                <a:gd name="T7" fmla="*/ 0 h 129"/>
                <a:gd name="T8" fmla="*/ 0 w 90"/>
                <a:gd name="T9" fmla="*/ 32 h 129"/>
                <a:gd name="T10" fmla="*/ 0 w 90"/>
                <a:gd name="T11" fmla="*/ 32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"/>
                <a:gd name="T19" fmla="*/ 0 h 129"/>
                <a:gd name="T20" fmla="*/ 90 w 90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" h="129">
                  <a:moveTo>
                    <a:pt x="0" y="129"/>
                  </a:moveTo>
                  <a:lnTo>
                    <a:pt x="90" y="129"/>
                  </a:lnTo>
                  <a:lnTo>
                    <a:pt x="90" y="0"/>
                  </a:lnTo>
                  <a:lnTo>
                    <a:pt x="0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99" name="Freeform 111"/>
            <p:cNvSpPr/>
            <p:nvPr/>
          </p:nvSpPr>
          <p:spPr bwMode="auto">
            <a:xfrm>
              <a:off x="2281" y="3041"/>
              <a:ext cx="44" cy="64"/>
            </a:xfrm>
            <a:custGeom>
              <a:avLst/>
              <a:gdLst>
                <a:gd name="T0" fmla="*/ 0 w 88"/>
                <a:gd name="T1" fmla="*/ 32 h 129"/>
                <a:gd name="T2" fmla="*/ 22 w 88"/>
                <a:gd name="T3" fmla="*/ 32 h 129"/>
                <a:gd name="T4" fmla="*/ 22 w 88"/>
                <a:gd name="T5" fmla="*/ 0 h 129"/>
                <a:gd name="T6" fmla="*/ 0 w 88"/>
                <a:gd name="T7" fmla="*/ 0 h 129"/>
                <a:gd name="T8" fmla="*/ 0 w 88"/>
                <a:gd name="T9" fmla="*/ 32 h 129"/>
                <a:gd name="T10" fmla="*/ 0 w 88"/>
                <a:gd name="T11" fmla="*/ 32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8"/>
                <a:gd name="T19" fmla="*/ 0 h 129"/>
                <a:gd name="T20" fmla="*/ 88 w 88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8" h="129">
                  <a:moveTo>
                    <a:pt x="0" y="129"/>
                  </a:moveTo>
                  <a:lnTo>
                    <a:pt x="88" y="129"/>
                  </a:lnTo>
                  <a:lnTo>
                    <a:pt x="88" y="0"/>
                  </a:lnTo>
                  <a:lnTo>
                    <a:pt x="0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0" name="Freeform 112"/>
            <p:cNvSpPr/>
            <p:nvPr/>
          </p:nvSpPr>
          <p:spPr bwMode="auto">
            <a:xfrm>
              <a:off x="2348" y="3041"/>
              <a:ext cx="43" cy="64"/>
            </a:xfrm>
            <a:custGeom>
              <a:avLst/>
              <a:gdLst>
                <a:gd name="T0" fmla="*/ 0 w 87"/>
                <a:gd name="T1" fmla="*/ 32 h 129"/>
                <a:gd name="T2" fmla="*/ 21 w 87"/>
                <a:gd name="T3" fmla="*/ 32 h 129"/>
                <a:gd name="T4" fmla="*/ 21 w 87"/>
                <a:gd name="T5" fmla="*/ 0 h 129"/>
                <a:gd name="T6" fmla="*/ 0 w 87"/>
                <a:gd name="T7" fmla="*/ 0 h 129"/>
                <a:gd name="T8" fmla="*/ 0 w 87"/>
                <a:gd name="T9" fmla="*/ 32 h 129"/>
                <a:gd name="T10" fmla="*/ 0 w 87"/>
                <a:gd name="T11" fmla="*/ 32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29"/>
                <a:gd name="T20" fmla="*/ 87 w 87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29">
                  <a:moveTo>
                    <a:pt x="0" y="129"/>
                  </a:moveTo>
                  <a:lnTo>
                    <a:pt x="87" y="129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1" name="Freeform 113"/>
            <p:cNvSpPr/>
            <p:nvPr/>
          </p:nvSpPr>
          <p:spPr bwMode="auto">
            <a:xfrm>
              <a:off x="2214" y="3148"/>
              <a:ext cx="44" cy="65"/>
            </a:xfrm>
            <a:custGeom>
              <a:avLst/>
              <a:gdLst>
                <a:gd name="T0" fmla="*/ 0 w 90"/>
                <a:gd name="T1" fmla="*/ 33 h 130"/>
                <a:gd name="T2" fmla="*/ 22 w 90"/>
                <a:gd name="T3" fmla="*/ 33 h 130"/>
                <a:gd name="T4" fmla="*/ 22 w 90"/>
                <a:gd name="T5" fmla="*/ 0 h 130"/>
                <a:gd name="T6" fmla="*/ 0 w 90"/>
                <a:gd name="T7" fmla="*/ 0 h 130"/>
                <a:gd name="T8" fmla="*/ 0 w 90"/>
                <a:gd name="T9" fmla="*/ 33 h 130"/>
                <a:gd name="T10" fmla="*/ 0 w 90"/>
                <a:gd name="T11" fmla="*/ 33 h 1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"/>
                <a:gd name="T19" fmla="*/ 0 h 130"/>
                <a:gd name="T20" fmla="*/ 90 w 90"/>
                <a:gd name="T21" fmla="*/ 130 h 13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" h="130">
                  <a:moveTo>
                    <a:pt x="0" y="130"/>
                  </a:moveTo>
                  <a:lnTo>
                    <a:pt x="90" y="130"/>
                  </a:lnTo>
                  <a:lnTo>
                    <a:pt x="90" y="0"/>
                  </a:lnTo>
                  <a:lnTo>
                    <a:pt x="0" y="0"/>
                  </a:lnTo>
                  <a:lnTo>
                    <a:pt x="0" y="1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2" name="Freeform 114"/>
            <p:cNvSpPr/>
            <p:nvPr/>
          </p:nvSpPr>
          <p:spPr bwMode="auto">
            <a:xfrm>
              <a:off x="2281" y="3148"/>
              <a:ext cx="44" cy="65"/>
            </a:xfrm>
            <a:custGeom>
              <a:avLst/>
              <a:gdLst>
                <a:gd name="T0" fmla="*/ 0 w 88"/>
                <a:gd name="T1" fmla="*/ 33 h 130"/>
                <a:gd name="T2" fmla="*/ 22 w 88"/>
                <a:gd name="T3" fmla="*/ 33 h 130"/>
                <a:gd name="T4" fmla="*/ 22 w 88"/>
                <a:gd name="T5" fmla="*/ 0 h 130"/>
                <a:gd name="T6" fmla="*/ 0 w 88"/>
                <a:gd name="T7" fmla="*/ 0 h 130"/>
                <a:gd name="T8" fmla="*/ 0 w 88"/>
                <a:gd name="T9" fmla="*/ 33 h 130"/>
                <a:gd name="T10" fmla="*/ 0 w 88"/>
                <a:gd name="T11" fmla="*/ 33 h 1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8"/>
                <a:gd name="T19" fmla="*/ 0 h 130"/>
                <a:gd name="T20" fmla="*/ 88 w 88"/>
                <a:gd name="T21" fmla="*/ 130 h 13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8" h="130">
                  <a:moveTo>
                    <a:pt x="0" y="130"/>
                  </a:moveTo>
                  <a:lnTo>
                    <a:pt x="88" y="130"/>
                  </a:lnTo>
                  <a:lnTo>
                    <a:pt x="88" y="0"/>
                  </a:lnTo>
                  <a:lnTo>
                    <a:pt x="0" y="0"/>
                  </a:lnTo>
                  <a:lnTo>
                    <a:pt x="0" y="1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3" name="Freeform 115"/>
            <p:cNvSpPr/>
            <p:nvPr/>
          </p:nvSpPr>
          <p:spPr bwMode="auto">
            <a:xfrm>
              <a:off x="2348" y="3148"/>
              <a:ext cx="43" cy="65"/>
            </a:xfrm>
            <a:custGeom>
              <a:avLst/>
              <a:gdLst>
                <a:gd name="T0" fmla="*/ 0 w 87"/>
                <a:gd name="T1" fmla="*/ 33 h 130"/>
                <a:gd name="T2" fmla="*/ 21 w 87"/>
                <a:gd name="T3" fmla="*/ 33 h 130"/>
                <a:gd name="T4" fmla="*/ 21 w 87"/>
                <a:gd name="T5" fmla="*/ 0 h 130"/>
                <a:gd name="T6" fmla="*/ 0 w 87"/>
                <a:gd name="T7" fmla="*/ 0 h 130"/>
                <a:gd name="T8" fmla="*/ 0 w 87"/>
                <a:gd name="T9" fmla="*/ 33 h 130"/>
                <a:gd name="T10" fmla="*/ 0 w 87"/>
                <a:gd name="T11" fmla="*/ 33 h 1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30"/>
                <a:gd name="T20" fmla="*/ 87 w 87"/>
                <a:gd name="T21" fmla="*/ 130 h 13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30">
                  <a:moveTo>
                    <a:pt x="0" y="130"/>
                  </a:moveTo>
                  <a:lnTo>
                    <a:pt x="87" y="130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4" name="Freeform 116"/>
            <p:cNvSpPr/>
            <p:nvPr/>
          </p:nvSpPr>
          <p:spPr bwMode="auto">
            <a:xfrm>
              <a:off x="2214" y="3249"/>
              <a:ext cx="44" cy="65"/>
            </a:xfrm>
            <a:custGeom>
              <a:avLst/>
              <a:gdLst>
                <a:gd name="T0" fmla="*/ 0 w 90"/>
                <a:gd name="T1" fmla="*/ 33 h 129"/>
                <a:gd name="T2" fmla="*/ 22 w 90"/>
                <a:gd name="T3" fmla="*/ 33 h 129"/>
                <a:gd name="T4" fmla="*/ 22 w 90"/>
                <a:gd name="T5" fmla="*/ 0 h 129"/>
                <a:gd name="T6" fmla="*/ 0 w 90"/>
                <a:gd name="T7" fmla="*/ 0 h 129"/>
                <a:gd name="T8" fmla="*/ 0 w 90"/>
                <a:gd name="T9" fmla="*/ 33 h 129"/>
                <a:gd name="T10" fmla="*/ 0 w 90"/>
                <a:gd name="T11" fmla="*/ 33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"/>
                <a:gd name="T19" fmla="*/ 0 h 129"/>
                <a:gd name="T20" fmla="*/ 90 w 90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" h="129">
                  <a:moveTo>
                    <a:pt x="0" y="129"/>
                  </a:moveTo>
                  <a:lnTo>
                    <a:pt x="90" y="129"/>
                  </a:lnTo>
                  <a:lnTo>
                    <a:pt x="90" y="0"/>
                  </a:lnTo>
                  <a:lnTo>
                    <a:pt x="0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5" name="Freeform 117"/>
            <p:cNvSpPr/>
            <p:nvPr/>
          </p:nvSpPr>
          <p:spPr bwMode="auto">
            <a:xfrm>
              <a:off x="2281" y="3249"/>
              <a:ext cx="44" cy="65"/>
            </a:xfrm>
            <a:custGeom>
              <a:avLst/>
              <a:gdLst>
                <a:gd name="T0" fmla="*/ 0 w 88"/>
                <a:gd name="T1" fmla="*/ 33 h 129"/>
                <a:gd name="T2" fmla="*/ 22 w 88"/>
                <a:gd name="T3" fmla="*/ 33 h 129"/>
                <a:gd name="T4" fmla="*/ 22 w 88"/>
                <a:gd name="T5" fmla="*/ 0 h 129"/>
                <a:gd name="T6" fmla="*/ 0 w 88"/>
                <a:gd name="T7" fmla="*/ 0 h 129"/>
                <a:gd name="T8" fmla="*/ 0 w 88"/>
                <a:gd name="T9" fmla="*/ 33 h 129"/>
                <a:gd name="T10" fmla="*/ 0 w 88"/>
                <a:gd name="T11" fmla="*/ 33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8"/>
                <a:gd name="T19" fmla="*/ 0 h 129"/>
                <a:gd name="T20" fmla="*/ 88 w 88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8" h="129">
                  <a:moveTo>
                    <a:pt x="0" y="129"/>
                  </a:moveTo>
                  <a:lnTo>
                    <a:pt x="88" y="129"/>
                  </a:lnTo>
                  <a:lnTo>
                    <a:pt x="88" y="0"/>
                  </a:lnTo>
                  <a:lnTo>
                    <a:pt x="0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6" name="Freeform 118"/>
            <p:cNvSpPr/>
            <p:nvPr/>
          </p:nvSpPr>
          <p:spPr bwMode="auto">
            <a:xfrm>
              <a:off x="2348" y="3249"/>
              <a:ext cx="43" cy="65"/>
            </a:xfrm>
            <a:custGeom>
              <a:avLst/>
              <a:gdLst>
                <a:gd name="T0" fmla="*/ 0 w 87"/>
                <a:gd name="T1" fmla="*/ 33 h 129"/>
                <a:gd name="T2" fmla="*/ 21 w 87"/>
                <a:gd name="T3" fmla="*/ 33 h 129"/>
                <a:gd name="T4" fmla="*/ 21 w 87"/>
                <a:gd name="T5" fmla="*/ 0 h 129"/>
                <a:gd name="T6" fmla="*/ 0 w 87"/>
                <a:gd name="T7" fmla="*/ 0 h 129"/>
                <a:gd name="T8" fmla="*/ 0 w 87"/>
                <a:gd name="T9" fmla="*/ 33 h 129"/>
                <a:gd name="T10" fmla="*/ 0 w 87"/>
                <a:gd name="T11" fmla="*/ 33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7"/>
                <a:gd name="T19" fmla="*/ 0 h 129"/>
                <a:gd name="T20" fmla="*/ 87 w 87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7" h="129">
                  <a:moveTo>
                    <a:pt x="0" y="129"/>
                  </a:moveTo>
                  <a:lnTo>
                    <a:pt x="87" y="129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7" name="Freeform 119"/>
            <p:cNvSpPr/>
            <p:nvPr/>
          </p:nvSpPr>
          <p:spPr bwMode="auto">
            <a:xfrm>
              <a:off x="1437" y="2352"/>
              <a:ext cx="353" cy="962"/>
            </a:xfrm>
            <a:custGeom>
              <a:avLst/>
              <a:gdLst>
                <a:gd name="T0" fmla="*/ 177 w 706"/>
                <a:gd name="T1" fmla="*/ 299 h 1922"/>
                <a:gd name="T2" fmla="*/ 177 w 706"/>
                <a:gd name="T3" fmla="*/ 0 h 1922"/>
                <a:gd name="T4" fmla="*/ 0 w 706"/>
                <a:gd name="T5" fmla="*/ 0 h 1922"/>
                <a:gd name="T6" fmla="*/ 0 w 706"/>
                <a:gd name="T7" fmla="*/ 482 h 1922"/>
                <a:gd name="T8" fmla="*/ 27 w 706"/>
                <a:gd name="T9" fmla="*/ 482 h 1922"/>
                <a:gd name="T10" fmla="*/ 27 w 706"/>
                <a:gd name="T11" fmla="*/ 23 h 1922"/>
                <a:gd name="T12" fmla="*/ 154 w 706"/>
                <a:gd name="T13" fmla="*/ 23 h 1922"/>
                <a:gd name="T14" fmla="*/ 154 w 706"/>
                <a:gd name="T15" fmla="*/ 297 h 1922"/>
                <a:gd name="T16" fmla="*/ 177 w 706"/>
                <a:gd name="T17" fmla="*/ 299 h 1922"/>
                <a:gd name="T18" fmla="*/ 177 w 706"/>
                <a:gd name="T19" fmla="*/ 299 h 19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06"/>
                <a:gd name="T31" fmla="*/ 0 h 1922"/>
                <a:gd name="T32" fmla="*/ 706 w 706"/>
                <a:gd name="T33" fmla="*/ 1922 h 192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06" h="1922">
                  <a:moveTo>
                    <a:pt x="706" y="1192"/>
                  </a:moveTo>
                  <a:lnTo>
                    <a:pt x="706" y="0"/>
                  </a:lnTo>
                  <a:lnTo>
                    <a:pt x="0" y="0"/>
                  </a:lnTo>
                  <a:lnTo>
                    <a:pt x="0" y="1922"/>
                  </a:lnTo>
                  <a:lnTo>
                    <a:pt x="111" y="1922"/>
                  </a:lnTo>
                  <a:lnTo>
                    <a:pt x="111" y="89"/>
                  </a:lnTo>
                  <a:lnTo>
                    <a:pt x="614" y="89"/>
                  </a:lnTo>
                  <a:lnTo>
                    <a:pt x="614" y="1186"/>
                  </a:lnTo>
                  <a:lnTo>
                    <a:pt x="706" y="11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8" name="Freeform 120"/>
            <p:cNvSpPr/>
            <p:nvPr/>
          </p:nvSpPr>
          <p:spPr bwMode="auto">
            <a:xfrm>
              <a:off x="1642" y="2371"/>
              <a:ext cx="57" cy="575"/>
            </a:xfrm>
            <a:custGeom>
              <a:avLst/>
              <a:gdLst>
                <a:gd name="T0" fmla="*/ 0 w 112"/>
                <a:gd name="T1" fmla="*/ 0 h 1148"/>
                <a:gd name="T2" fmla="*/ 0 w 112"/>
                <a:gd name="T3" fmla="*/ 288 h 1148"/>
                <a:gd name="T4" fmla="*/ 29 w 112"/>
                <a:gd name="T5" fmla="*/ 288 h 1148"/>
                <a:gd name="T6" fmla="*/ 29 w 112"/>
                <a:gd name="T7" fmla="*/ 1 h 1148"/>
                <a:gd name="T8" fmla="*/ 0 w 112"/>
                <a:gd name="T9" fmla="*/ 0 h 1148"/>
                <a:gd name="T10" fmla="*/ 0 w 112"/>
                <a:gd name="T11" fmla="*/ 0 h 11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2"/>
                <a:gd name="T19" fmla="*/ 0 h 1148"/>
                <a:gd name="T20" fmla="*/ 112 w 112"/>
                <a:gd name="T21" fmla="*/ 1148 h 11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2" h="1148">
                  <a:moveTo>
                    <a:pt x="0" y="0"/>
                  </a:moveTo>
                  <a:lnTo>
                    <a:pt x="0" y="1148"/>
                  </a:lnTo>
                  <a:lnTo>
                    <a:pt x="112" y="1148"/>
                  </a:lnTo>
                  <a:lnTo>
                    <a:pt x="112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09" name="Freeform 121"/>
            <p:cNvSpPr/>
            <p:nvPr/>
          </p:nvSpPr>
          <p:spPr bwMode="auto">
            <a:xfrm>
              <a:off x="657" y="2525"/>
              <a:ext cx="583" cy="789"/>
            </a:xfrm>
            <a:custGeom>
              <a:avLst/>
              <a:gdLst>
                <a:gd name="T0" fmla="*/ 0 w 1167"/>
                <a:gd name="T1" fmla="*/ 0 h 1576"/>
                <a:gd name="T2" fmla="*/ 291 w 1167"/>
                <a:gd name="T3" fmla="*/ 1 h 1576"/>
                <a:gd name="T4" fmla="*/ 291 w 1167"/>
                <a:gd name="T5" fmla="*/ 131 h 1576"/>
                <a:gd name="T6" fmla="*/ 266 w 1167"/>
                <a:gd name="T7" fmla="*/ 130 h 1576"/>
                <a:gd name="T8" fmla="*/ 266 w 1167"/>
                <a:gd name="T9" fmla="*/ 19 h 1576"/>
                <a:gd name="T10" fmla="*/ 30 w 1167"/>
                <a:gd name="T11" fmla="*/ 19 h 1576"/>
                <a:gd name="T12" fmla="*/ 30 w 1167"/>
                <a:gd name="T13" fmla="*/ 395 h 1576"/>
                <a:gd name="T14" fmla="*/ 0 w 1167"/>
                <a:gd name="T15" fmla="*/ 395 h 1576"/>
                <a:gd name="T16" fmla="*/ 0 w 1167"/>
                <a:gd name="T17" fmla="*/ 0 h 1576"/>
                <a:gd name="T18" fmla="*/ 0 w 1167"/>
                <a:gd name="T19" fmla="*/ 0 h 157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67"/>
                <a:gd name="T31" fmla="*/ 0 h 1576"/>
                <a:gd name="T32" fmla="*/ 1167 w 1167"/>
                <a:gd name="T33" fmla="*/ 1576 h 157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67" h="1576">
                  <a:moveTo>
                    <a:pt x="0" y="0"/>
                  </a:moveTo>
                  <a:lnTo>
                    <a:pt x="1167" y="4"/>
                  </a:lnTo>
                  <a:lnTo>
                    <a:pt x="1167" y="521"/>
                  </a:lnTo>
                  <a:lnTo>
                    <a:pt x="1066" y="517"/>
                  </a:lnTo>
                  <a:lnTo>
                    <a:pt x="1066" y="76"/>
                  </a:lnTo>
                  <a:lnTo>
                    <a:pt x="121" y="76"/>
                  </a:lnTo>
                  <a:lnTo>
                    <a:pt x="121" y="1576"/>
                  </a:lnTo>
                  <a:lnTo>
                    <a:pt x="3" y="15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10" name="Freeform 122"/>
            <p:cNvSpPr/>
            <p:nvPr/>
          </p:nvSpPr>
          <p:spPr bwMode="auto">
            <a:xfrm>
              <a:off x="684" y="2606"/>
              <a:ext cx="519" cy="39"/>
            </a:xfrm>
            <a:custGeom>
              <a:avLst/>
              <a:gdLst>
                <a:gd name="T0" fmla="*/ 0 w 1038"/>
                <a:gd name="T1" fmla="*/ 0 h 77"/>
                <a:gd name="T2" fmla="*/ 260 w 1038"/>
                <a:gd name="T3" fmla="*/ 0 h 77"/>
                <a:gd name="T4" fmla="*/ 260 w 1038"/>
                <a:gd name="T5" fmla="*/ 20 h 77"/>
                <a:gd name="T6" fmla="*/ 0 w 1038"/>
                <a:gd name="T7" fmla="*/ 20 h 77"/>
                <a:gd name="T8" fmla="*/ 0 w 1038"/>
                <a:gd name="T9" fmla="*/ 0 h 77"/>
                <a:gd name="T10" fmla="*/ 0 w 1038"/>
                <a:gd name="T11" fmla="*/ 0 h 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38"/>
                <a:gd name="T19" fmla="*/ 0 h 77"/>
                <a:gd name="T20" fmla="*/ 1038 w 1038"/>
                <a:gd name="T21" fmla="*/ 77 h 7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38" h="77">
                  <a:moveTo>
                    <a:pt x="0" y="0"/>
                  </a:moveTo>
                  <a:lnTo>
                    <a:pt x="1038" y="0"/>
                  </a:lnTo>
                  <a:lnTo>
                    <a:pt x="1038" y="77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11" name="Freeform 123"/>
            <p:cNvSpPr/>
            <p:nvPr/>
          </p:nvSpPr>
          <p:spPr bwMode="auto">
            <a:xfrm>
              <a:off x="687" y="2678"/>
              <a:ext cx="520" cy="38"/>
            </a:xfrm>
            <a:custGeom>
              <a:avLst/>
              <a:gdLst>
                <a:gd name="T0" fmla="*/ 0 w 1040"/>
                <a:gd name="T1" fmla="*/ 0 h 76"/>
                <a:gd name="T2" fmla="*/ 260 w 1040"/>
                <a:gd name="T3" fmla="*/ 0 h 76"/>
                <a:gd name="T4" fmla="*/ 260 w 1040"/>
                <a:gd name="T5" fmla="*/ 19 h 76"/>
                <a:gd name="T6" fmla="*/ 0 w 1040"/>
                <a:gd name="T7" fmla="*/ 19 h 76"/>
                <a:gd name="T8" fmla="*/ 0 w 1040"/>
                <a:gd name="T9" fmla="*/ 0 h 76"/>
                <a:gd name="T10" fmla="*/ 0 w 1040"/>
                <a:gd name="T11" fmla="*/ 0 h 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40"/>
                <a:gd name="T19" fmla="*/ 0 h 76"/>
                <a:gd name="T20" fmla="*/ 1040 w 1040"/>
                <a:gd name="T21" fmla="*/ 76 h 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40" h="76">
                  <a:moveTo>
                    <a:pt x="0" y="0"/>
                  </a:moveTo>
                  <a:lnTo>
                    <a:pt x="1040" y="0"/>
                  </a:lnTo>
                  <a:lnTo>
                    <a:pt x="1040" y="76"/>
                  </a:lnTo>
                  <a:lnTo>
                    <a:pt x="0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12" name="Freeform 124"/>
            <p:cNvSpPr/>
            <p:nvPr/>
          </p:nvSpPr>
          <p:spPr bwMode="auto">
            <a:xfrm>
              <a:off x="691" y="2748"/>
              <a:ext cx="518" cy="39"/>
            </a:xfrm>
            <a:custGeom>
              <a:avLst/>
              <a:gdLst>
                <a:gd name="T0" fmla="*/ 0 w 1036"/>
                <a:gd name="T1" fmla="*/ 0 h 78"/>
                <a:gd name="T2" fmla="*/ 259 w 1036"/>
                <a:gd name="T3" fmla="*/ 0 h 78"/>
                <a:gd name="T4" fmla="*/ 259 w 1036"/>
                <a:gd name="T5" fmla="*/ 20 h 78"/>
                <a:gd name="T6" fmla="*/ 0 w 1036"/>
                <a:gd name="T7" fmla="*/ 20 h 78"/>
                <a:gd name="T8" fmla="*/ 0 w 1036"/>
                <a:gd name="T9" fmla="*/ 0 h 78"/>
                <a:gd name="T10" fmla="*/ 0 w 1036"/>
                <a:gd name="T11" fmla="*/ 0 h 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36"/>
                <a:gd name="T19" fmla="*/ 0 h 78"/>
                <a:gd name="T20" fmla="*/ 1036 w 1036"/>
                <a:gd name="T21" fmla="*/ 78 h 7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36" h="78">
                  <a:moveTo>
                    <a:pt x="0" y="0"/>
                  </a:moveTo>
                  <a:lnTo>
                    <a:pt x="1036" y="0"/>
                  </a:lnTo>
                  <a:lnTo>
                    <a:pt x="1036" y="78"/>
                  </a:lnTo>
                  <a:lnTo>
                    <a:pt x="0" y="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13" name="Freeform 125"/>
            <p:cNvSpPr/>
            <p:nvPr/>
          </p:nvSpPr>
          <p:spPr bwMode="auto">
            <a:xfrm>
              <a:off x="1300" y="2792"/>
              <a:ext cx="106" cy="522"/>
            </a:xfrm>
            <a:custGeom>
              <a:avLst/>
              <a:gdLst>
                <a:gd name="T0" fmla="*/ 0 w 211"/>
                <a:gd name="T1" fmla="*/ 261 h 1044"/>
                <a:gd name="T2" fmla="*/ 53 w 211"/>
                <a:gd name="T3" fmla="*/ 261 h 1044"/>
                <a:gd name="T4" fmla="*/ 53 w 211"/>
                <a:gd name="T5" fmla="*/ 0 h 1044"/>
                <a:gd name="T6" fmla="*/ 0 w 211"/>
                <a:gd name="T7" fmla="*/ 0 h 1044"/>
                <a:gd name="T8" fmla="*/ 0 w 211"/>
                <a:gd name="T9" fmla="*/ 261 h 1044"/>
                <a:gd name="T10" fmla="*/ 0 w 211"/>
                <a:gd name="T11" fmla="*/ 261 h 10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1"/>
                <a:gd name="T19" fmla="*/ 0 h 1044"/>
                <a:gd name="T20" fmla="*/ 211 w 211"/>
                <a:gd name="T21" fmla="*/ 1044 h 104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1" h="1044">
                  <a:moveTo>
                    <a:pt x="0" y="1044"/>
                  </a:moveTo>
                  <a:lnTo>
                    <a:pt x="211" y="1044"/>
                  </a:lnTo>
                  <a:lnTo>
                    <a:pt x="211" y="0"/>
                  </a:lnTo>
                  <a:lnTo>
                    <a:pt x="0" y="0"/>
                  </a:lnTo>
                  <a:lnTo>
                    <a:pt x="0" y="10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14" name="Freeform 126"/>
            <p:cNvSpPr/>
            <p:nvPr/>
          </p:nvSpPr>
          <p:spPr bwMode="auto">
            <a:xfrm>
              <a:off x="1212" y="2829"/>
              <a:ext cx="42" cy="62"/>
            </a:xfrm>
            <a:custGeom>
              <a:avLst/>
              <a:gdLst>
                <a:gd name="T0" fmla="*/ 0 w 83"/>
                <a:gd name="T1" fmla="*/ 31 h 124"/>
                <a:gd name="T2" fmla="*/ 21 w 83"/>
                <a:gd name="T3" fmla="*/ 31 h 124"/>
                <a:gd name="T4" fmla="*/ 21 w 83"/>
                <a:gd name="T5" fmla="*/ 0 h 124"/>
                <a:gd name="T6" fmla="*/ 0 w 83"/>
                <a:gd name="T7" fmla="*/ 0 h 124"/>
                <a:gd name="T8" fmla="*/ 0 w 83"/>
                <a:gd name="T9" fmla="*/ 31 h 124"/>
                <a:gd name="T10" fmla="*/ 0 w 83"/>
                <a:gd name="T11" fmla="*/ 31 h 1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3"/>
                <a:gd name="T19" fmla="*/ 0 h 124"/>
                <a:gd name="T20" fmla="*/ 83 w 83"/>
                <a:gd name="T21" fmla="*/ 124 h 1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3" h="124">
                  <a:moveTo>
                    <a:pt x="0" y="124"/>
                  </a:moveTo>
                  <a:lnTo>
                    <a:pt x="83" y="124"/>
                  </a:lnTo>
                  <a:lnTo>
                    <a:pt x="83" y="0"/>
                  </a:lnTo>
                  <a:lnTo>
                    <a:pt x="0" y="0"/>
                  </a:lnTo>
                  <a:lnTo>
                    <a:pt x="0" y="1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15" name="Freeform 127"/>
            <p:cNvSpPr/>
            <p:nvPr/>
          </p:nvSpPr>
          <p:spPr bwMode="auto">
            <a:xfrm>
              <a:off x="1212" y="2933"/>
              <a:ext cx="42" cy="63"/>
            </a:xfrm>
            <a:custGeom>
              <a:avLst/>
              <a:gdLst>
                <a:gd name="T0" fmla="*/ 0 w 83"/>
                <a:gd name="T1" fmla="*/ 32 h 125"/>
                <a:gd name="T2" fmla="*/ 21 w 83"/>
                <a:gd name="T3" fmla="*/ 32 h 125"/>
                <a:gd name="T4" fmla="*/ 21 w 83"/>
                <a:gd name="T5" fmla="*/ 0 h 125"/>
                <a:gd name="T6" fmla="*/ 0 w 83"/>
                <a:gd name="T7" fmla="*/ 0 h 125"/>
                <a:gd name="T8" fmla="*/ 0 w 83"/>
                <a:gd name="T9" fmla="*/ 32 h 125"/>
                <a:gd name="T10" fmla="*/ 0 w 83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3"/>
                <a:gd name="T19" fmla="*/ 0 h 125"/>
                <a:gd name="T20" fmla="*/ 83 w 83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3" h="125">
                  <a:moveTo>
                    <a:pt x="0" y="125"/>
                  </a:moveTo>
                  <a:lnTo>
                    <a:pt x="83" y="125"/>
                  </a:lnTo>
                  <a:lnTo>
                    <a:pt x="83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16" name="Freeform 128"/>
            <p:cNvSpPr/>
            <p:nvPr/>
          </p:nvSpPr>
          <p:spPr bwMode="auto">
            <a:xfrm>
              <a:off x="1212" y="3252"/>
              <a:ext cx="42" cy="62"/>
            </a:xfrm>
            <a:custGeom>
              <a:avLst/>
              <a:gdLst>
                <a:gd name="T0" fmla="*/ 0 w 83"/>
                <a:gd name="T1" fmla="*/ 31 h 123"/>
                <a:gd name="T2" fmla="*/ 21 w 83"/>
                <a:gd name="T3" fmla="*/ 31 h 123"/>
                <a:gd name="T4" fmla="*/ 21 w 83"/>
                <a:gd name="T5" fmla="*/ 0 h 123"/>
                <a:gd name="T6" fmla="*/ 0 w 83"/>
                <a:gd name="T7" fmla="*/ 0 h 123"/>
                <a:gd name="T8" fmla="*/ 0 w 83"/>
                <a:gd name="T9" fmla="*/ 31 h 123"/>
                <a:gd name="T10" fmla="*/ 0 w 83"/>
                <a:gd name="T11" fmla="*/ 31 h 1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3"/>
                <a:gd name="T19" fmla="*/ 0 h 123"/>
                <a:gd name="T20" fmla="*/ 83 w 83"/>
                <a:gd name="T21" fmla="*/ 123 h 1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3" h="123">
                  <a:moveTo>
                    <a:pt x="0" y="123"/>
                  </a:moveTo>
                  <a:lnTo>
                    <a:pt x="83" y="123"/>
                  </a:lnTo>
                  <a:lnTo>
                    <a:pt x="83" y="0"/>
                  </a:lnTo>
                  <a:lnTo>
                    <a:pt x="0" y="0"/>
                  </a:lnTo>
                  <a:lnTo>
                    <a:pt x="0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17" name="Freeform 129"/>
            <p:cNvSpPr/>
            <p:nvPr/>
          </p:nvSpPr>
          <p:spPr bwMode="auto">
            <a:xfrm>
              <a:off x="1125" y="3252"/>
              <a:ext cx="43" cy="62"/>
            </a:xfrm>
            <a:custGeom>
              <a:avLst/>
              <a:gdLst>
                <a:gd name="T0" fmla="*/ 0 w 85"/>
                <a:gd name="T1" fmla="*/ 31 h 123"/>
                <a:gd name="T2" fmla="*/ 22 w 85"/>
                <a:gd name="T3" fmla="*/ 31 h 123"/>
                <a:gd name="T4" fmla="*/ 22 w 85"/>
                <a:gd name="T5" fmla="*/ 0 h 123"/>
                <a:gd name="T6" fmla="*/ 0 w 85"/>
                <a:gd name="T7" fmla="*/ 0 h 123"/>
                <a:gd name="T8" fmla="*/ 0 w 85"/>
                <a:gd name="T9" fmla="*/ 31 h 123"/>
                <a:gd name="T10" fmla="*/ 0 w 85"/>
                <a:gd name="T11" fmla="*/ 31 h 1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5"/>
                <a:gd name="T19" fmla="*/ 0 h 123"/>
                <a:gd name="T20" fmla="*/ 85 w 85"/>
                <a:gd name="T21" fmla="*/ 123 h 1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5" h="123">
                  <a:moveTo>
                    <a:pt x="0" y="123"/>
                  </a:moveTo>
                  <a:lnTo>
                    <a:pt x="85" y="123"/>
                  </a:lnTo>
                  <a:lnTo>
                    <a:pt x="85" y="0"/>
                  </a:lnTo>
                  <a:lnTo>
                    <a:pt x="0" y="0"/>
                  </a:lnTo>
                  <a:lnTo>
                    <a:pt x="0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18" name="Freeform 130"/>
            <p:cNvSpPr/>
            <p:nvPr/>
          </p:nvSpPr>
          <p:spPr bwMode="auto">
            <a:xfrm>
              <a:off x="1035" y="3252"/>
              <a:ext cx="41" cy="62"/>
            </a:xfrm>
            <a:custGeom>
              <a:avLst/>
              <a:gdLst>
                <a:gd name="T0" fmla="*/ 0 w 82"/>
                <a:gd name="T1" fmla="*/ 31 h 123"/>
                <a:gd name="T2" fmla="*/ 21 w 82"/>
                <a:gd name="T3" fmla="*/ 31 h 123"/>
                <a:gd name="T4" fmla="*/ 21 w 82"/>
                <a:gd name="T5" fmla="*/ 0 h 123"/>
                <a:gd name="T6" fmla="*/ 0 w 82"/>
                <a:gd name="T7" fmla="*/ 0 h 123"/>
                <a:gd name="T8" fmla="*/ 0 w 82"/>
                <a:gd name="T9" fmla="*/ 31 h 123"/>
                <a:gd name="T10" fmla="*/ 0 w 82"/>
                <a:gd name="T11" fmla="*/ 31 h 1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2"/>
                <a:gd name="T19" fmla="*/ 0 h 123"/>
                <a:gd name="T20" fmla="*/ 82 w 82"/>
                <a:gd name="T21" fmla="*/ 123 h 1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2" h="123">
                  <a:moveTo>
                    <a:pt x="0" y="123"/>
                  </a:moveTo>
                  <a:lnTo>
                    <a:pt x="82" y="123"/>
                  </a:lnTo>
                  <a:lnTo>
                    <a:pt x="82" y="0"/>
                  </a:lnTo>
                  <a:lnTo>
                    <a:pt x="0" y="0"/>
                  </a:lnTo>
                  <a:lnTo>
                    <a:pt x="0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19" name="Freeform 131"/>
            <p:cNvSpPr/>
            <p:nvPr/>
          </p:nvSpPr>
          <p:spPr bwMode="auto">
            <a:xfrm>
              <a:off x="940" y="3252"/>
              <a:ext cx="42" cy="62"/>
            </a:xfrm>
            <a:custGeom>
              <a:avLst/>
              <a:gdLst>
                <a:gd name="T0" fmla="*/ 0 w 84"/>
                <a:gd name="T1" fmla="*/ 31 h 123"/>
                <a:gd name="T2" fmla="*/ 21 w 84"/>
                <a:gd name="T3" fmla="*/ 31 h 123"/>
                <a:gd name="T4" fmla="*/ 21 w 84"/>
                <a:gd name="T5" fmla="*/ 0 h 123"/>
                <a:gd name="T6" fmla="*/ 0 w 84"/>
                <a:gd name="T7" fmla="*/ 0 h 123"/>
                <a:gd name="T8" fmla="*/ 0 w 84"/>
                <a:gd name="T9" fmla="*/ 31 h 123"/>
                <a:gd name="T10" fmla="*/ 0 w 84"/>
                <a:gd name="T11" fmla="*/ 31 h 1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3"/>
                <a:gd name="T20" fmla="*/ 84 w 84"/>
                <a:gd name="T21" fmla="*/ 123 h 1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3">
                  <a:moveTo>
                    <a:pt x="0" y="123"/>
                  </a:moveTo>
                  <a:lnTo>
                    <a:pt x="84" y="123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20" name="Freeform 132"/>
            <p:cNvSpPr/>
            <p:nvPr/>
          </p:nvSpPr>
          <p:spPr bwMode="auto">
            <a:xfrm>
              <a:off x="852" y="3252"/>
              <a:ext cx="41" cy="62"/>
            </a:xfrm>
            <a:custGeom>
              <a:avLst/>
              <a:gdLst>
                <a:gd name="T0" fmla="*/ 0 w 84"/>
                <a:gd name="T1" fmla="*/ 31 h 123"/>
                <a:gd name="T2" fmla="*/ 20 w 84"/>
                <a:gd name="T3" fmla="*/ 31 h 123"/>
                <a:gd name="T4" fmla="*/ 20 w 84"/>
                <a:gd name="T5" fmla="*/ 0 h 123"/>
                <a:gd name="T6" fmla="*/ 0 w 84"/>
                <a:gd name="T7" fmla="*/ 0 h 123"/>
                <a:gd name="T8" fmla="*/ 0 w 84"/>
                <a:gd name="T9" fmla="*/ 31 h 123"/>
                <a:gd name="T10" fmla="*/ 0 w 84"/>
                <a:gd name="T11" fmla="*/ 31 h 1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3"/>
                <a:gd name="T20" fmla="*/ 84 w 84"/>
                <a:gd name="T21" fmla="*/ 123 h 1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3">
                  <a:moveTo>
                    <a:pt x="0" y="123"/>
                  </a:moveTo>
                  <a:lnTo>
                    <a:pt x="84" y="123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21" name="Freeform 133"/>
            <p:cNvSpPr/>
            <p:nvPr/>
          </p:nvSpPr>
          <p:spPr bwMode="auto">
            <a:xfrm>
              <a:off x="758" y="3252"/>
              <a:ext cx="41" cy="62"/>
            </a:xfrm>
            <a:custGeom>
              <a:avLst/>
              <a:gdLst>
                <a:gd name="T0" fmla="*/ 0 w 84"/>
                <a:gd name="T1" fmla="*/ 31 h 123"/>
                <a:gd name="T2" fmla="*/ 20 w 84"/>
                <a:gd name="T3" fmla="*/ 31 h 123"/>
                <a:gd name="T4" fmla="*/ 20 w 84"/>
                <a:gd name="T5" fmla="*/ 0 h 123"/>
                <a:gd name="T6" fmla="*/ 0 w 84"/>
                <a:gd name="T7" fmla="*/ 0 h 123"/>
                <a:gd name="T8" fmla="*/ 0 w 84"/>
                <a:gd name="T9" fmla="*/ 31 h 123"/>
                <a:gd name="T10" fmla="*/ 0 w 84"/>
                <a:gd name="T11" fmla="*/ 31 h 1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3"/>
                <a:gd name="T20" fmla="*/ 84 w 84"/>
                <a:gd name="T21" fmla="*/ 123 h 1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3">
                  <a:moveTo>
                    <a:pt x="0" y="123"/>
                  </a:moveTo>
                  <a:lnTo>
                    <a:pt x="84" y="123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22" name="Freeform 134"/>
            <p:cNvSpPr/>
            <p:nvPr/>
          </p:nvSpPr>
          <p:spPr bwMode="auto">
            <a:xfrm>
              <a:off x="1212" y="3152"/>
              <a:ext cx="42" cy="63"/>
            </a:xfrm>
            <a:custGeom>
              <a:avLst/>
              <a:gdLst>
                <a:gd name="T0" fmla="*/ 0 w 83"/>
                <a:gd name="T1" fmla="*/ 32 h 126"/>
                <a:gd name="T2" fmla="*/ 21 w 83"/>
                <a:gd name="T3" fmla="*/ 32 h 126"/>
                <a:gd name="T4" fmla="*/ 21 w 83"/>
                <a:gd name="T5" fmla="*/ 0 h 126"/>
                <a:gd name="T6" fmla="*/ 0 w 83"/>
                <a:gd name="T7" fmla="*/ 0 h 126"/>
                <a:gd name="T8" fmla="*/ 0 w 83"/>
                <a:gd name="T9" fmla="*/ 32 h 126"/>
                <a:gd name="T10" fmla="*/ 0 w 83"/>
                <a:gd name="T11" fmla="*/ 32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3"/>
                <a:gd name="T19" fmla="*/ 0 h 126"/>
                <a:gd name="T20" fmla="*/ 83 w 83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3" h="126">
                  <a:moveTo>
                    <a:pt x="0" y="126"/>
                  </a:moveTo>
                  <a:lnTo>
                    <a:pt x="83" y="126"/>
                  </a:lnTo>
                  <a:lnTo>
                    <a:pt x="83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23" name="Freeform 135"/>
            <p:cNvSpPr/>
            <p:nvPr/>
          </p:nvSpPr>
          <p:spPr bwMode="auto">
            <a:xfrm>
              <a:off x="1125" y="3152"/>
              <a:ext cx="43" cy="63"/>
            </a:xfrm>
            <a:custGeom>
              <a:avLst/>
              <a:gdLst>
                <a:gd name="T0" fmla="*/ 0 w 85"/>
                <a:gd name="T1" fmla="*/ 32 h 126"/>
                <a:gd name="T2" fmla="*/ 22 w 85"/>
                <a:gd name="T3" fmla="*/ 32 h 126"/>
                <a:gd name="T4" fmla="*/ 22 w 85"/>
                <a:gd name="T5" fmla="*/ 0 h 126"/>
                <a:gd name="T6" fmla="*/ 0 w 85"/>
                <a:gd name="T7" fmla="*/ 0 h 126"/>
                <a:gd name="T8" fmla="*/ 0 w 85"/>
                <a:gd name="T9" fmla="*/ 32 h 126"/>
                <a:gd name="T10" fmla="*/ 0 w 85"/>
                <a:gd name="T11" fmla="*/ 32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5"/>
                <a:gd name="T19" fmla="*/ 0 h 126"/>
                <a:gd name="T20" fmla="*/ 85 w 85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5" h="126">
                  <a:moveTo>
                    <a:pt x="0" y="126"/>
                  </a:moveTo>
                  <a:lnTo>
                    <a:pt x="85" y="126"/>
                  </a:lnTo>
                  <a:lnTo>
                    <a:pt x="85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24" name="Freeform 136"/>
            <p:cNvSpPr/>
            <p:nvPr/>
          </p:nvSpPr>
          <p:spPr bwMode="auto">
            <a:xfrm>
              <a:off x="1035" y="3152"/>
              <a:ext cx="41" cy="63"/>
            </a:xfrm>
            <a:custGeom>
              <a:avLst/>
              <a:gdLst>
                <a:gd name="T0" fmla="*/ 0 w 82"/>
                <a:gd name="T1" fmla="*/ 32 h 126"/>
                <a:gd name="T2" fmla="*/ 21 w 82"/>
                <a:gd name="T3" fmla="*/ 32 h 126"/>
                <a:gd name="T4" fmla="*/ 21 w 82"/>
                <a:gd name="T5" fmla="*/ 0 h 126"/>
                <a:gd name="T6" fmla="*/ 0 w 82"/>
                <a:gd name="T7" fmla="*/ 0 h 126"/>
                <a:gd name="T8" fmla="*/ 0 w 82"/>
                <a:gd name="T9" fmla="*/ 32 h 126"/>
                <a:gd name="T10" fmla="*/ 0 w 82"/>
                <a:gd name="T11" fmla="*/ 32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2"/>
                <a:gd name="T19" fmla="*/ 0 h 126"/>
                <a:gd name="T20" fmla="*/ 82 w 82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2" h="126">
                  <a:moveTo>
                    <a:pt x="0" y="126"/>
                  </a:moveTo>
                  <a:lnTo>
                    <a:pt x="82" y="126"/>
                  </a:lnTo>
                  <a:lnTo>
                    <a:pt x="82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25" name="Freeform 137"/>
            <p:cNvSpPr/>
            <p:nvPr/>
          </p:nvSpPr>
          <p:spPr bwMode="auto">
            <a:xfrm>
              <a:off x="940" y="3152"/>
              <a:ext cx="42" cy="63"/>
            </a:xfrm>
            <a:custGeom>
              <a:avLst/>
              <a:gdLst>
                <a:gd name="T0" fmla="*/ 0 w 84"/>
                <a:gd name="T1" fmla="*/ 32 h 126"/>
                <a:gd name="T2" fmla="*/ 21 w 84"/>
                <a:gd name="T3" fmla="*/ 32 h 126"/>
                <a:gd name="T4" fmla="*/ 21 w 84"/>
                <a:gd name="T5" fmla="*/ 0 h 126"/>
                <a:gd name="T6" fmla="*/ 0 w 84"/>
                <a:gd name="T7" fmla="*/ 0 h 126"/>
                <a:gd name="T8" fmla="*/ 0 w 84"/>
                <a:gd name="T9" fmla="*/ 32 h 126"/>
                <a:gd name="T10" fmla="*/ 0 w 84"/>
                <a:gd name="T11" fmla="*/ 32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6"/>
                <a:gd name="T20" fmla="*/ 84 w 84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6">
                  <a:moveTo>
                    <a:pt x="0" y="126"/>
                  </a:moveTo>
                  <a:lnTo>
                    <a:pt x="84" y="126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26" name="Freeform 138"/>
            <p:cNvSpPr/>
            <p:nvPr/>
          </p:nvSpPr>
          <p:spPr bwMode="auto">
            <a:xfrm>
              <a:off x="852" y="3152"/>
              <a:ext cx="41" cy="63"/>
            </a:xfrm>
            <a:custGeom>
              <a:avLst/>
              <a:gdLst>
                <a:gd name="T0" fmla="*/ 0 w 84"/>
                <a:gd name="T1" fmla="*/ 32 h 126"/>
                <a:gd name="T2" fmla="*/ 20 w 84"/>
                <a:gd name="T3" fmla="*/ 32 h 126"/>
                <a:gd name="T4" fmla="*/ 20 w 84"/>
                <a:gd name="T5" fmla="*/ 0 h 126"/>
                <a:gd name="T6" fmla="*/ 0 w 84"/>
                <a:gd name="T7" fmla="*/ 0 h 126"/>
                <a:gd name="T8" fmla="*/ 0 w 84"/>
                <a:gd name="T9" fmla="*/ 32 h 126"/>
                <a:gd name="T10" fmla="*/ 0 w 84"/>
                <a:gd name="T11" fmla="*/ 32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6"/>
                <a:gd name="T20" fmla="*/ 84 w 84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6">
                  <a:moveTo>
                    <a:pt x="0" y="126"/>
                  </a:moveTo>
                  <a:lnTo>
                    <a:pt x="84" y="126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27" name="Freeform 139"/>
            <p:cNvSpPr/>
            <p:nvPr/>
          </p:nvSpPr>
          <p:spPr bwMode="auto">
            <a:xfrm>
              <a:off x="758" y="3152"/>
              <a:ext cx="41" cy="63"/>
            </a:xfrm>
            <a:custGeom>
              <a:avLst/>
              <a:gdLst>
                <a:gd name="T0" fmla="*/ 0 w 84"/>
                <a:gd name="T1" fmla="*/ 32 h 126"/>
                <a:gd name="T2" fmla="*/ 20 w 84"/>
                <a:gd name="T3" fmla="*/ 32 h 126"/>
                <a:gd name="T4" fmla="*/ 20 w 84"/>
                <a:gd name="T5" fmla="*/ 0 h 126"/>
                <a:gd name="T6" fmla="*/ 0 w 84"/>
                <a:gd name="T7" fmla="*/ 0 h 126"/>
                <a:gd name="T8" fmla="*/ 0 w 84"/>
                <a:gd name="T9" fmla="*/ 32 h 126"/>
                <a:gd name="T10" fmla="*/ 0 w 84"/>
                <a:gd name="T11" fmla="*/ 32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6"/>
                <a:gd name="T20" fmla="*/ 84 w 84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6">
                  <a:moveTo>
                    <a:pt x="0" y="126"/>
                  </a:moveTo>
                  <a:lnTo>
                    <a:pt x="84" y="126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28" name="Freeform 140"/>
            <p:cNvSpPr/>
            <p:nvPr/>
          </p:nvSpPr>
          <p:spPr bwMode="auto">
            <a:xfrm>
              <a:off x="1212" y="3047"/>
              <a:ext cx="42" cy="63"/>
            </a:xfrm>
            <a:custGeom>
              <a:avLst/>
              <a:gdLst>
                <a:gd name="T0" fmla="*/ 0 w 83"/>
                <a:gd name="T1" fmla="*/ 32 h 125"/>
                <a:gd name="T2" fmla="*/ 21 w 83"/>
                <a:gd name="T3" fmla="*/ 32 h 125"/>
                <a:gd name="T4" fmla="*/ 21 w 83"/>
                <a:gd name="T5" fmla="*/ 0 h 125"/>
                <a:gd name="T6" fmla="*/ 0 w 83"/>
                <a:gd name="T7" fmla="*/ 0 h 125"/>
                <a:gd name="T8" fmla="*/ 0 w 83"/>
                <a:gd name="T9" fmla="*/ 32 h 125"/>
                <a:gd name="T10" fmla="*/ 0 w 83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3"/>
                <a:gd name="T19" fmla="*/ 0 h 125"/>
                <a:gd name="T20" fmla="*/ 83 w 83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3" h="125">
                  <a:moveTo>
                    <a:pt x="0" y="125"/>
                  </a:moveTo>
                  <a:lnTo>
                    <a:pt x="83" y="125"/>
                  </a:lnTo>
                  <a:lnTo>
                    <a:pt x="83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29" name="Freeform 141"/>
            <p:cNvSpPr/>
            <p:nvPr/>
          </p:nvSpPr>
          <p:spPr bwMode="auto">
            <a:xfrm>
              <a:off x="1125" y="3047"/>
              <a:ext cx="43" cy="63"/>
            </a:xfrm>
            <a:custGeom>
              <a:avLst/>
              <a:gdLst>
                <a:gd name="T0" fmla="*/ 0 w 85"/>
                <a:gd name="T1" fmla="*/ 32 h 125"/>
                <a:gd name="T2" fmla="*/ 22 w 85"/>
                <a:gd name="T3" fmla="*/ 32 h 125"/>
                <a:gd name="T4" fmla="*/ 22 w 85"/>
                <a:gd name="T5" fmla="*/ 0 h 125"/>
                <a:gd name="T6" fmla="*/ 0 w 85"/>
                <a:gd name="T7" fmla="*/ 0 h 125"/>
                <a:gd name="T8" fmla="*/ 0 w 85"/>
                <a:gd name="T9" fmla="*/ 32 h 125"/>
                <a:gd name="T10" fmla="*/ 0 w 85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5"/>
                <a:gd name="T19" fmla="*/ 0 h 125"/>
                <a:gd name="T20" fmla="*/ 85 w 85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5" h="125">
                  <a:moveTo>
                    <a:pt x="0" y="125"/>
                  </a:moveTo>
                  <a:lnTo>
                    <a:pt x="85" y="125"/>
                  </a:lnTo>
                  <a:lnTo>
                    <a:pt x="85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30" name="Freeform 142"/>
            <p:cNvSpPr/>
            <p:nvPr/>
          </p:nvSpPr>
          <p:spPr bwMode="auto">
            <a:xfrm>
              <a:off x="1035" y="3047"/>
              <a:ext cx="41" cy="63"/>
            </a:xfrm>
            <a:custGeom>
              <a:avLst/>
              <a:gdLst>
                <a:gd name="T0" fmla="*/ 0 w 82"/>
                <a:gd name="T1" fmla="*/ 32 h 125"/>
                <a:gd name="T2" fmla="*/ 21 w 82"/>
                <a:gd name="T3" fmla="*/ 32 h 125"/>
                <a:gd name="T4" fmla="*/ 21 w 82"/>
                <a:gd name="T5" fmla="*/ 0 h 125"/>
                <a:gd name="T6" fmla="*/ 0 w 82"/>
                <a:gd name="T7" fmla="*/ 0 h 125"/>
                <a:gd name="T8" fmla="*/ 0 w 82"/>
                <a:gd name="T9" fmla="*/ 32 h 125"/>
                <a:gd name="T10" fmla="*/ 0 w 82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2"/>
                <a:gd name="T19" fmla="*/ 0 h 125"/>
                <a:gd name="T20" fmla="*/ 82 w 82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2" h="125">
                  <a:moveTo>
                    <a:pt x="0" y="125"/>
                  </a:moveTo>
                  <a:lnTo>
                    <a:pt x="82" y="125"/>
                  </a:lnTo>
                  <a:lnTo>
                    <a:pt x="82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31" name="Freeform 143"/>
            <p:cNvSpPr/>
            <p:nvPr/>
          </p:nvSpPr>
          <p:spPr bwMode="auto">
            <a:xfrm>
              <a:off x="940" y="3047"/>
              <a:ext cx="42" cy="63"/>
            </a:xfrm>
            <a:custGeom>
              <a:avLst/>
              <a:gdLst>
                <a:gd name="T0" fmla="*/ 0 w 84"/>
                <a:gd name="T1" fmla="*/ 32 h 125"/>
                <a:gd name="T2" fmla="*/ 21 w 84"/>
                <a:gd name="T3" fmla="*/ 32 h 125"/>
                <a:gd name="T4" fmla="*/ 21 w 84"/>
                <a:gd name="T5" fmla="*/ 0 h 125"/>
                <a:gd name="T6" fmla="*/ 0 w 84"/>
                <a:gd name="T7" fmla="*/ 0 h 125"/>
                <a:gd name="T8" fmla="*/ 0 w 84"/>
                <a:gd name="T9" fmla="*/ 32 h 125"/>
                <a:gd name="T10" fmla="*/ 0 w 84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5"/>
                <a:gd name="T20" fmla="*/ 84 w 84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5">
                  <a:moveTo>
                    <a:pt x="0" y="125"/>
                  </a:moveTo>
                  <a:lnTo>
                    <a:pt x="84" y="125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32" name="Freeform 144"/>
            <p:cNvSpPr/>
            <p:nvPr/>
          </p:nvSpPr>
          <p:spPr bwMode="auto">
            <a:xfrm>
              <a:off x="852" y="3047"/>
              <a:ext cx="41" cy="63"/>
            </a:xfrm>
            <a:custGeom>
              <a:avLst/>
              <a:gdLst>
                <a:gd name="T0" fmla="*/ 0 w 84"/>
                <a:gd name="T1" fmla="*/ 32 h 125"/>
                <a:gd name="T2" fmla="*/ 20 w 84"/>
                <a:gd name="T3" fmla="*/ 32 h 125"/>
                <a:gd name="T4" fmla="*/ 20 w 84"/>
                <a:gd name="T5" fmla="*/ 0 h 125"/>
                <a:gd name="T6" fmla="*/ 0 w 84"/>
                <a:gd name="T7" fmla="*/ 0 h 125"/>
                <a:gd name="T8" fmla="*/ 0 w 84"/>
                <a:gd name="T9" fmla="*/ 32 h 125"/>
                <a:gd name="T10" fmla="*/ 0 w 84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5"/>
                <a:gd name="T20" fmla="*/ 84 w 84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5">
                  <a:moveTo>
                    <a:pt x="0" y="125"/>
                  </a:moveTo>
                  <a:lnTo>
                    <a:pt x="84" y="125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33" name="Freeform 145"/>
            <p:cNvSpPr/>
            <p:nvPr/>
          </p:nvSpPr>
          <p:spPr bwMode="auto">
            <a:xfrm>
              <a:off x="758" y="3047"/>
              <a:ext cx="41" cy="63"/>
            </a:xfrm>
            <a:custGeom>
              <a:avLst/>
              <a:gdLst>
                <a:gd name="T0" fmla="*/ 0 w 84"/>
                <a:gd name="T1" fmla="*/ 32 h 125"/>
                <a:gd name="T2" fmla="*/ 20 w 84"/>
                <a:gd name="T3" fmla="*/ 32 h 125"/>
                <a:gd name="T4" fmla="*/ 20 w 84"/>
                <a:gd name="T5" fmla="*/ 0 h 125"/>
                <a:gd name="T6" fmla="*/ 0 w 84"/>
                <a:gd name="T7" fmla="*/ 0 h 125"/>
                <a:gd name="T8" fmla="*/ 0 w 84"/>
                <a:gd name="T9" fmla="*/ 32 h 125"/>
                <a:gd name="T10" fmla="*/ 0 w 84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4"/>
                <a:gd name="T19" fmla="*/ 0 h 125"/>
                <a:gd name="T20" fmla="*/ 84 w 84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4" h="125">
                  <a:moveTo>
                    <a:pt x="0" y="125"/>
                  </a:moveTo>
                  <a:lnTo>
                    <a:pt x="84" y="125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34" name="Freeform 146"/>
            <p:cNvSpPr/>
            <p:nvPr/>
          </p:nvSpPr>
          <p:spPr bwMode="auto">
            <a:xfrm>
              <a:off x="703" y="2823"/>
              <a:ext cx="384" cy="45"/>
            </a:xfrm>
            <a:custGeom>
              <a:avLst/>
              <a:gdLst>
                <a:gd name="T0" fmla="*/ 0 w 768"/>
                <a:gd name="T1" fmla="*/ 23 h 89"/>
                <a:gd name="T2" fmla="*/ 192 w 768"/>
                <a:gd name="T3" fmla="*/ 23 h 89"/>
                <a:gd name="T4" fmla="*/ 192 w 768"/>
                <a:gd name="T5" fmla="*/ 0 h 89"/>
                <a:gd name="T6" fmla="*/ 0 w 768"/>
                <a:gd name="T7" fmla="*/ 0 h 89"/>
                <a:gd name="T8" fmla="*/ 0 w 768"/>
                <a:gd name="T9" fmla="*/ 23 h 89"/>
                <a:gd name="T10" fmla="*/ 0 w 768"/>
                <a:gd name="T11" fmla="*/ 23 h 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89"/>
                <a:gd name="T20" fmla="*/ 768 w 768"/>
                <a:gd name="T21" fmla="*/ 89 h 8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89">
                  <a:moveTo>
                    <a:pt x="0" y="89"/>
                  </a:moveTo>
                  <a:lnTo>
                    <a:pt x="768" y="89"/>
                  </a:lnTo>
                  <a:lnTo>
                    <a:pt x="768" y="0"/>
                  </a:lnTo>
                  <a:lnTo>
                    <a:pt x="0" y="0"/>
                  </a:lnTo>
                  <a:lnTo>
                    <a:pt x="0" y="8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35" name="Freeform 147"/>
            <p:cNvSpPr/>
            <p:nvPr/>
          </p:nvSpPr>
          <p:spPr bwMode="auto">
            <a:xfrm>
              <a:off x="696" y="2902"/>
              <a:ext cx="391" cy="41"/>
            </a:xfrm>
            <a:custGeom>
              <a:avLst/>
              <a:gdLst>
                <a:gd name="T0" fmla="*/ 0 w 783"/>
                <a:gd name="T1" fmla="*/ 21 h 82"/>
                <a:gd name="T2" fmla="*/ 195 w 783"/>
                <a:gd name="T3" fmla="*/ 21 h 82"/>
                <a:gd name="T4" fmla="*/ 195 w 783"/>
                <a:gd name="T5" fmla="*/ 0 h 82"/>
                <a:gd name="T6" fmla="*/ 0 w 783"/>
                <a:gd name="T7" fmla="*/ 0 h 82"/>
                <a:gd name="T8" fmla="*/ 0 w 783"/>
                <a:gd name="T9" fmla="*/ 21 h 82"/>
                <a:gd name="T10" fmla="*/ 0 w 783"/>
                <a:gd name="T11" fmla="*/ 21 h 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83"/>
                <a:gd name="T19" fmla="*/ 0 h 82"/>
                <a:gd name="T20" fmla="*/ 783 w 783"/>
                <a:gd name="T21" fmla="*/ 82 h 8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83" h="82">
                  <a:moveTo>
                    <a:pt x="0" y="82"/>
                  </a:moveTo>
                  <a:lnTo>
                    <a:pt x="783" y="82"/>
                  </a:lnTo>
                  <a:lnTo>
                    <a:pt x="783" y="0"/>
                  </a:lnTo>
                  <a:lnTo>
                    <a:pt x="0" y="0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36" name="Freeform 148"/>
            <p:cNvSpPr/>
            <p:nvPr/>
          </p:nvSpPr>
          <p:spPr bwMode="auto">
            <a:xfrm>
              <a:off x="1125" y="2829"/>
              <a:ext cx="43" cy="62"/>
            </a:xfrm>
            <a:custGeom>
              <a:avLst/>
              <a:gdLst>
                <a:gd name="T0" fmla="*/ 0 w 85"/>
                <a:gd name="T1" fmla="*/ 31 h 126"/>
                <a:gd name="T2" fmla="*/ 22 w 85"/>
                <a:gd name="T3" fmla="*/ 31 h 126"/>
                <a:gd name="T4" fmla="*/ 22 w 85"/>
                <a:gd name="T5" fmla="*/ 0 h 126"/>
                <a:gd name="T6" fmla="*/ 0 w 85"/>
                <a:gd name="T7" fmla="*/ 0 h 126"/>
                <a:gd name="T8" fmla="*/ 0 w 85"/>
                <a:gd name="T9" fmla="*/ 31 h 126"/>
                <a:gd name="T10" fmla="*/ 0 w 85"/>
                <a:gd name="T11" fmla="*/ 31 h 1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5"/>
                <a:gd name="T19" fmla="*/ 0 h 126"/>
                <a:gd name="T20" fmla="*/ 85 w 85"/>
                <a:gd name="T21" fmla="*/ 126 h 1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5" h="126">
                  <a:moveTo>
                    <a:pt x="0" y="126"/>
                  </a:moveTo>
                  <a:lnTo>
                    <a:pt x="85" y="126"/>
                  </a:lnTo>
                  <a:lnTo>
                    <a:pt x="85" y="0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37" name="Freeform 149"/>
            <p:cNvSpPr/>
            <p:nvPr/>
          </p:nvSpPr>
          <p:spPr bwMode="auto">
            <a:xfrm>
              <a:off x="1126" y="2930"/>
              <a:ext cx="42" cy="63"/>
            </a:xfrm>
            <a:custGeom>
              <a:avLst/>
              <a:gdLst>
                <a:gd name="T0" fmla="*/ 0 w 83"/>
                <a:gd name="T1" fmla="*/ 32 h 125"/>
                <a:gd name="T2" fmla="*/ 21 w 83"/>
                <a:gd name="T3" fmla="*/ 32 h 125"/>
                <a:gd name="T4" fmla="*/ 21 w 83"/>
                <a:gd name="T5" fmla="*/ 0 h 125"/>
                <a:gd name="T6" fmla="*/ 0 w 83"/>
                <a:gd name="T7" fmla="*/ 0 h 125"/>
                <a:gd name="T8" fmla="*/ 0 w 83"/>
                <a:gd name="T9" fmla="*/ 32 h 125"/>
                <a:gd name="T10" fmla="*/ 0 w 83"/>
                <a:gd name="T11" fmla="*/ 32 h 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3"/>
                <a:gd name="T19" fmla="*/ 0 h 125"/>
                <a:gd name="T20" fmla="*/ 83 w 83"/>
                <a:gd name="T21" fmla="*/ 125 h 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3" h="125">
                  <a:moveTo>
                    <a:pt x="0" y="125"/>
                  </a:moveTo>
                  <a:lnTo>
                    <a:pt x="83" y="125"/>
                  </a:lnTo>
                  <a:lnTo>
                    <a:pt x="83" y="0"/>
                  </a:lnTo>
                  <a:lnTo>
                    <a:pt x="0" y="0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38" name="Freeform 150"/>
            <p:cNvSpPr/>
            <p:nvPr/>
          </p:nvSpPr>
          <p:spPr bwMode="auto">
            <a:xfrm>
              <a:off x="1895" y="2597"/>
              <a:ext cx="174" cy="36"/>
            </a:xfrm>
            <a:custGeom>
              <a:avLst/>
              <a:gdLst>
                <a:gd name="T0" fmla="*/ 0 w 348"/>
                <a:gd name="T1" fmla="*/ 0 h 72"/>
                <a:gd name="T2" fmla="*/ 87 w 348"/>
                <a:gd name="T3" fmla="*/ 0 h 72"/>
                <a:gd name="T4" fmla="*/ 87 w 348"/>
                <a:gd name="T5" fmla="*/ 18 h 72"/>
                <a:gd name="T6" fmla="*/ 0 w 348"/>
                <a:gd name="T7" fmla="*/ 18 h 72"/>
                <a:gd name="T8" fmla="*/ 0 w 348"/>
                <a:gd name="T9" fmla="*/ 0 h 72"/>
                <a:gd name="T10" fmla="*/ 0 w 348"/>
                <a:gd name="T11" fmla="*/ 0 h 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8"/>
                <a:gd name="T19" fmla="*/ 0 h 72"/>
                <a:gd name="T20" fmla="*/ 348 w 348"/>
                <a:gd name="T21" fmla="*/ 72 h 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8" h="72">
                  <a:moveTo>
                    <a:pt x="0" y="0"/>
                  </a:moveTo>
                  <a:lnTo>
                    <a:pt x="348" y="0"/>
                  </a:lnTo>
                  <a:lnTo>
                    <a:pt x="348" y="72"/>
                  </a:lnTo>
                  <a:lnTo>
                    <a:pt x="0" y="7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39" name="Freeform 151"/>
            <p:cNvSpPr/>
            <p:nvPr/>
          </p:nvSpPr>
          <p:spPr bwMode="auto">
            <a:xfrm>
              <a:off x="1897" y="2658"/>
              <a:ext cx="176" cy="36"/>
            </a:xfrm>
            <a:custGeom>
              <a:avLst/>
              <a:gdLst>
                <a:gd name="T0" fmla="*/ 0 w 352"/>
                <a:gd name="T1" fmla="*/ 0 h 72"/>
                <a:gd name="T2" fmla="*/ 88 w 352"/>
                <a:gd name="T3" fmla="*/ 0 h 72"/>
                <a:gd name="T4" fmla="*/ 88 w 352"/>
                <a:gd name="T5" fmla="*/ 18 h 72"/>
                <a:gd name="T6" fmla="*/ 0 w 352"/>
                <a:gd name="T7" fmla="*/ 18 h 72"/>
                <a:gd name="T8" fmla="*/ 0 w 352"/>
                <a:gd name="T9" fmla="*/ 0 h 72"/>
                <a:gd name="T10" fmla="*/ 0 w 352"/>
                <a:gd name="T11" fmla="*/ 0 h 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2"/>
                <a:gd name="T19" fmla="*/ 0 h 72"/>
                <a:gd name="T20" fmla="*/ 352 w 352"/>
                <a:gd name="T21" fmla="*/ 72 h 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2" h="72">
                  <a:moveTo>
                    <a:pt x="0" y="0"/>
                  </a:moveTo>
                  <a:lnTo>
                    <a:pt x="352" y="0"/>
                  </a:lnTo>
                  <a:lnTo>
                    <a:pt x="352" y="72"/>
                  </a:lnTo>
                  <a:lnTo>
                    <a:pt x="0" y="7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40" name="Freeform 152"/>
            <p:cNvSpPr/>
            <p:nvPr/>
          </p:nvSpPr>
          <p:spPr bwMode="auto">
            <a:xfrm>
              <a:off x="1892" y="2722"/>
              <a:ext cx="175" cy="35"/>
            </a:xfrm>
            <a:custGeom>
              <a:avLst/>
              <a:gdLst>
                <a:gd name="T0" fmla="*/ 0 w 350"/>
                <a:gd name="T1" fmla="*/ 0 h 70"/>
                <a:gd name="T2" fmla="*/ 88 w 350"/>
                <a:gd name="T3" fmla="*/ 0 h 70"/>
                <a:gd name="T4" fmla="*/ 88 w 350"/>
                <a:gd name="T5" fmla="*/ 18 h 70"/>
                <a:gd name="T6" fmla="*/ 0 w 350"/>
                <a:gd name="T7" fmla="*/ 18 h 70"/>
                <a:gd name="T8" fmla="*/ 0 w 350"/>
                <a:gd name="T9" fmla="*/ 0 h 70"/>
                <a:gd name="T10" fmla="*/ 0 w 350"/>
                <a:gd name="T11" fmla="*/ 0 h 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0"/>
                <a:gd name="T19" fmla="*/ 0 h 70"/>
                <a:gd name="T20" fmla="*/ 350 w 350"/>
                <a:gd name="T21" fmla="*/ 70 h 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0" h="70">
                  <a:moveTo>
                    <a:pt x="0" y="0"/>
                  </a:moveTo>
                  <a:lnTo>
                    <a:pt x="350" y="0"/>
                  </a:lnTo>
                  <a:lnTo>
                    <a:pt x="350" y="70"/>
                  </a:lnTo>
                  <a:lnTo>
                    <a:pt x="0" y="7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41" name="Freeform 153"/>
            <p:cNvSpPr/>
            <p:nvPr/>
          </p:nvSpPr>
          <p:spPr bwMode="auto">
            <a:xfrm>
              <a:off x="1895" y="2786"/>
              <a:ext cx="176" cy="37"/>
            </a:xfrm>
            <a:custGeom>
              <a:avLst/>
              <a:gdLst>
                <a:gd name="T0" fmla="*/ 0 w 351"/>
                <a:gd name="T1" fmla="*/ 0 h 74"/>
                <a:gd name="T2" fmla="*/ 88 w 351"/>
                <a:gd name="T3" fmla="*/ 0 h 74"/>
                <a:gd name="T4" fmla="*/ 88 w 351"/>
                <a:gd name="T5" fmla="*/ 19 h 74"/>
                <a:gd name="T6" fmla="*/ 0 w 351"/>
                <a:gd name="T7" fmla="*/ 19 h 74"/>
                <a:gd name="T8" fmla="*/ 0 w 351"/>
                <a:gd name="T9" fmla="*/ 0 h 74"/>
                <a:gd name="T10" fmla="*/ 0 w 351"/>
                <a:gd name="T11" fmla="*/ 0 h 7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1"/>
                <a:gd name="T19" fmla="*/ 0 h 74"/>
                <a:gd name="T20" fmla="*/ 351 w 351"/>
                <a:gd name="T21" fmla="*/ 74 h 7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1" h="74">
                  <a:moveTo>
                    <a:pt x="0" y="0"/>
                  </a:moveTo>
                  <a:lnTo>
                    <a:pt x="351" y="0"/>
                  </a:lnTo>
                  <a:lnTo>
                    <a:pt x="351" y="74"/>
                  </a:lnTo>
                  <a:lnTo>
                    <a:pt x="0" y="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42" name="Freeform 154"/>
            <p:cNvSpPr/>
            <p:nvPr/>
          </p:nvSpPr>
          <p:spPr bwMode="auto">
            <a:xfrm>
              <a:off x="1892" y="2848"/>
              <a:ext cx="175" cy="36"/>
            </a:xfrm>
            <a:custGeom>
              <a:avLst/>
              <a:gdLst>
                <a:gd name="T0" fmla="*/ 0 w 350"/>
                <a:gd name="T1" fmla="*/ 0 h 72"/>
                <a:gd name="T2" fmla="*/ 88 w 350"/>
                <a:gd name="T3" fmla="*/ 0 h 72"/>
                <a:gd name="T4" fmla="*/ 88 w 350"/>
                <a:gd name="T5" fmla="*/ 18 h 72"/>
                <a:gd name="T6" fmla="*/ 0 w 350"/>
                <a:gd name="T7" fmla="*/ 18 h 72"/>
                <a:gd name="T8" fmla="*/ 0 w 350"/>
                <a:gd name="T9" fmla="*/ 0 h 72"/>
                <a:gd name="T10" fmla="*/ 0 w 350"/>
                <a:gd name="T11" fmla="*/ 0 h 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0"/>
                <a:gd name="T19" fmla="*/ 0 h 72"/>
                <a:gd name="T20" fmla="*/ 350 w 350"/>
                <a:gd name="T21" fmla="*/ 72 h 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0" h="72">
                  <a:moveTo>
                    <a:pt x="0" y="0"/>
                  </a:moveTo>
                  <a:lnTo>
                    <a:pt x="350" y="0"/>
                  </a:lnTo>
                  <a:lnTo>
                    <a:pt x="350" y="72"/>
                  </a:lnTo>
                  <a:lnTo>
                    <a:pt x="0" y="7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43" name="Freeform 155"/>
            <p:cNvSpPr/>
            <p:nvPr/>
          </p:nvSpPr>
          <p:spPr bwMode="auto">
            <a:xfrm>
              <a:off x="1891" y="2909"/>
              <a:ext cx="174" cy="37"/>
            </a:xfrm>
            <a:custGeom>
              <a:avLst/>
              <a:gdLst>
                <a:gd name="T0" fmla="*/ 0 w 350"/>
                <a:gd name="T1" fmla="*/ 0 h 74"/>
                <a:gd name="T2" fmla="*/ 87 w 350"/>
                <a:gd name="T3" fmla="*/ 0 h 74"/>
                <a:gd name="T4" fmla="*/ 87 w 350"/>
                <a:gd name="T5" fmla="*/ 19 h 74"/>
                <a:gd name="T6" fmla="*/ 0 w 350"/>
                <a:gd name="T7" fmla="*/ 19 h 74"/>
                <a:gd name="T8" fmla="*/ 0 w 350"/>
                <a:gd name="T9" fmla="*/ 0 h 74"/>
                <a:gd name="T10" fmla="*/ 0 w 350"/>
                <a:gd name="T11" fmla="*/ 0 h 7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0"/>
                <a:gd name="T19" fmla="*/ 0 h 74"/>
                <a:gd name="T20" fmla="*/ 350 w 350"/>
                <a:gd name="T21" fmla="*/ 74 h 7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0" h="74">
                  <a:moveTo>
                    <a:pt x="0" y="0"/>
                  </a:moveTo>
                  <a:lnTo>
                    <a:pt x="350" y="0"/>
                  </a:lnTo>
                  <a:lnTo>
                    <a:pt x="350" y="74"/>
                  </a:lnTo>
                  <a:lnTo>
                    <a:pt x="0" y="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44" name="Freeform 156"/>
            <p:cNvSpPr/>
            <p:nvPr/>
          </p:nvSpPr>
          <p:spPr bwMode="auto">
            <a:xfrm>
              <a:off x="1540" y="2377"/>
              <a:ext cx="55" cy="937"/>
            </a:xfrm>
            <a:custGeom>
              <a:avLst/>
              <a:gdLst>
                <a:gd name="T0" fmla="*/ 0 w 110"/>
                <a:gd name="T1" fmla="*/ 469 h 1873"/>
                <a:gd name="T2" fmla="*/ 28 w 110"/>
                <a:gd name="T3" fmla="*/ 469 h 1873"/>
                <a:gd name="T4" fmla="*/ 28 w 110"/>
                <a:gd name="T5" fmla="*/ 0 h 1873"/>
                <a:gd name="T6" fmla="*/ 0 w 110"/>
                <a:gd name="T7" fmla="*/ 0 h 1873"/>
                <a:gd name="T8" fmla="*/ 0 w 110"/>
                <a:gd name="T9" fmla="*/ 469 h 1873"/>
                <a:gd name="T10" fmla="*/ 0 w 110"/>
                <a:gd name="T11" fmla="*/ 469 h 187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0"/>
                <a:gd name="T19" fmla="*/ 0 h 1873"/>
                <a:gd name="T20" fmla="*/ 110 w 110"/>
                <a:gd name="T21" fmla="*/ 1873 h 187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0" h="1873">
                  <a:moveTo>
                    <a:pt x="0" y="1873"/>
                  </a:moveTo>
                  <a:lnTo>
                    <a:pt x="110" y="1873"/>
                  </a:lnTo>
                  <a:lnTo>
                    <a:pt x="110" y="0"/>
                  </a:lnTo>
                  <a:lnTo>
                    <a:pt x="0" y="0"/>
                  </a:lnTo>
                  <a:lnTo>
                    <a:pt x="0" y="18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45" name="Freeform 157"/>
            <p:cNvSpPr/>
            <p:nvPr/>
          </p:nvSpPr>
          <p:spPr bwMode="auto">
            <a:xfrm>
              <a:off x="2503" y="3263"/>
              <a:ext cx="452" cy="53"/>
            </a:xfrm>
            <a:custGeom>
              <a:avLst/>
              <a:gdLst>
                <a:gd name="T0" fmla="*/ 0 w 905"/>
                <a:gd name="T1" fmla="*/ 27 h 105"/>
                <a:gd name="T2" fmla="*/ 226 w 905"/>
                <a:gd name="T3" fmla="*/ 27 h 105"/>
                <a:gd name="T4" fmla="*/ 226 w 905"/>
                <a:gd name="T5" fmla="*/ 0 h 105"/>
                <a:gd name="T6" fmla="*/ 0 w 905"/>
                <a:gd name="T7" fmla="*/ 1 h 105"/>
                <a:gd name="T8" fmla="*/ 0 w 905"/>
                <a:gd name="T9" fmla="*/ 27 h 105"/>
                <a:gd name="T10" fmla="*/ 0 w 905"/>
                <a:gd name="T11" fmla="*/ 27 h 1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5"/>
                <a:gd name="T19" fmla="*/ 0 h 105"/>
                <a:gd name="T20" fmla="*/ 905 w 905"/>
                <a:gd name="T21" fmla="*/ 105 h 1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5" h="105">
                  <a:moveTo>
                    <a:pt x="0" y="105"/>
                  </a:moveTo>
                  <a:lnTo>
                    <a:pt x="905" y="105"/>
                  </a:lnTo>
                  <a:lnTo>
                    <a:pt x="905" y="0"/>
                  </a:lnTo>
                  <a:lnTo>
                    <a:pt x="0" y="2"/>
                  </a:lnTo>
                  <a:lnTo>
                    <a:pt x="0" y="10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46" name="Freeform 158"/>
            <p:cNvSpPr/>
            <p:nvPr/>
          </p:nvSpPr>
          <p:spPr bwMode="auto">
            <a:xfrm>
              <a:off x="2503" y="3181"/>
              <a:ext cx="455" cy="53"/>
            </a:xfrm>
            <a:custGeom>
              <a:avLst/>
              <a:gdLst>
                <a:gd name="T0" fmla="*/ 0 w 911"/>
                <a:gd name="T1" fmla="*/ 27 h 105"/>
                <a:gd name="T2" fmla="*/ 227 w 911"/>
                <a:gd name="T3" fmla="*/ 27 h 105"/>
                <a:gd name="T4" fmla="*/ 227 w 911"/>
                <a:gd name="T5" fmla="*/ 0 h 105"/>
                <a:gd name="T6" fmla="*/ 0 w 911"/>
                <a:gd name="T7" fmla="*/ 0 h 105"/>
                <a:gd name="T8" fmla="*/ 0 w 911"/>
                <a:gd name="T9" fmla="*/ 27 h 105"/>
                <a:gd name="T10" fmla="*/ 0 w 911"/>
                <a:gd name="T11" fmla="*/ 27 h 1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11"/>
                <a:gd name="T19" fmla="*/ 0 h 105"/>
                <a:gd name="T20" fmla="*/ 911 w 911"/>
                <a:gd name="T21" fmla="*/ 105 h 1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11" h="105">
                  <a:moveTo>
                    <a:pt x="0" y="105"/>
                  </a:moveTo>
                  <a:lnTo>
                    <a:pt x="911" y="105"/>
                  </a:lnTo>
                  <a:lnTo>
                    <a:pt x="911" y="0"/>
                  </a:lnTo>
                  <a:lnTo>
                    <a:pt x="0" y="0"/>
                  </a:lnTo>
                  <a:lnTo>
                    <a:pt x="0" y="10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47" name="Freeform 159"/>
            <p:cNvSpPr/>
            <p:nvPr/>
          </p:nvSpPr>
          <p:spPr bwMode="auto">
            <a:xfrm>
              <a:off x="2503" y="3100"/>
              <a:ext cx="451" cy="51"/>
            </a:xfrm>
            <a:custGeom>
              <a:avLst/>
              <a:gdLst>
                <a:gd name="T0" fmla="*/ 0 w 903"/>
                <a:gd name="T1" fmla="*/ 25 h 103"/>
                <a:gd name="T2" fmla="*/ 225 w 903"/>
                <a:gd name="T3" fmla="*/ 25 h 103"/>
                <a:gd name="T4" fmla="*/ 225 w 903"/>
                <a:gd name="T5" fmla="*/ 0 h 103"/>
                <a:gd name="T6" fmla="*/ 0 w 903"/>
                <a:gd name="T7" fmla="*/ 0 h 103"/>
                <a:gd name="T8" fmla="*/ 0 w 903"/>
                <a:gd name="T9" fmla="*/ 25 h 103"/>
                <a:gd name="T10" fmla="*/ 0 w 903"/>
                <a:gd name="T11" fmla="*/ 25 h 10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03"/>
                <a:gd name="T19" fmla="*/ 0 h 103"/>
                <a:gd name="T20" fmla="*/ 903 w 903"/>
                <a:gd name="T21" fmla="*/ 103 h 10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03" h="103">
                  <a:moveTo>
                    <a:pt x="0" y="103"/>
                  </a:moveTo>
                  <a:lnTo>
                    <a:pt x="903" y="103"/>
                  </a:lnTo>
                  <a:lnTo>
                    <a:pt x="903" y="0"/>
                  </a:lnTo>
                  <a:lnTo>
                    <a:pt x="0" y="0"/>
                  </a:lnTo>
                  <a:lnTo>
                    <a:pt x="0" y="10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48" name="Freeform 160"/>
            <p:cNvSpPr/>
            <p:nvPr/>
          </p:nvSpPr>
          <p:spPr bwMode="auto">
            <a:xfrm>
              <a:off x="2503" y="3016"/>
              <a:ext cx="501" cy="55"/>
            </a:xfrm>
            <a:custGeom>
              <a:avLst/>
              <a:gdLst>
                <a:gd name="T0" fmla="*/ 0 w 1002"/>
                <a:gd name="T1" fmla="*/ 28 h 110"/>
                <a:gd name="T2" fmla="*/ 249 w 1002"/>
                <a:gd name="T3" fmla="*/ 28 h 110"/>
                <a:gd name="T4" fmla="*/ 251 w 1002"/>
                <a:gd name="T5" fmla="*/ 0 h 110"/>
                <a:gd name="T6" fmla="*/ 0 w 1002"/>
                <a:gd name="T7" fmla="*/ 0 h 110"/>
                <a:gd name="T8" fmla="*/ 0 w 1002"/>
                <a:gd name="T9" fmla="*/ 28 h 110"/>
                <a:gd name="T10" fmla="*/ 0 w 1002"/>
                <a:gd name="T11" fmla="*/ 28 h 1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02"/>
                <a:gd name="T19" fmla="*/ 0 h 110"/>
                <a:gd name="T20" fmla="*/ 1002 w 1002"/>
                <a:gd name="T21" fmla="*/ 110 h 1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02" h="110">
                  <a:moveTo>
                    <a:pt x="0" y="110"/>
                  </a:moveTo>
                  <a:lnTo>
                    <a:pt x="993" y="110"/>
                  </a:lnTo>
                  <a:lnTo>
                    <a:pt x="1002" y="0"/>
                  </a:lnTo>
                  <a:lnTo>
                    <a:pt x="0" y="0"/>
                  </a:lnTo>
                  <a:lnTo>
                    <a:pt x="0" y="1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49" name="Freeform 161"/>
            <p:cNvSpPr/>
            <p:nvPr/>
          </p:nvSpPr>
          <p:spPr bwMode="auto">
            <a:xfrm>
              <a:off x="2503" y="2936"/>
              <a:ext cx="515" cy="51"/>
            </a:xfrm>
            <a:custGeom>
              <a:avLst/>
              <a:gdLst>
                <a:gd name="T0" fmla="*/ 0 w 1031"/>
                <a:gd name="T1" fmla="*/ 26 h 101"/>
                <a:gd name="T2" fmla="*/ 257 w 1031"/>
                <a:gd name="T3" fmla="*/ 25 h 101"/>
                <a:gd name="T4" fmla="*/ 252 w 1031"/>
                <a:gd name="T5" fmla="*/ 0 h 101"/>
                <a:gd name="T6" fmla="*/ 0 w 1031"/>
                <a:gd name="T7" fmla="*/ 0 h 101"/>
                <a:gd name="T8" fmla="*/ 0 w 1031"/>
                <a:gd name="T9" fmla="*/ 26 h 101"/>
                <a:gd name="T10" fmla="*/ 0 w 1031"/>
                <a:gd name="T11" fmla="*/ 26 h 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31"/>
                <a:gd name="T19" fmla="*/ 0 h 101"/>
                <a:gd name="T20" fmla="*/ 1031 w 1031"/>
                <a:gd name="T21" fmla="*/ 101 h 10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31" h="101">
                  <a:moveTo>
                    <a:pt x="0" y="101"/>
                  </a:moveTo>
                  <a:lnTo>
                    <a:pt x="1031" y="99"/>
                  </a:lnTo>
                  <a:lnTo>
                    <a:pt x="1010" y="0"/>
                  </a:lnTo>
                  <a:lnTo>
                    <a:pt x="0" y="0"/>
                  </a:lnTo>
                  <a:lnTo>
                    <a:pt x="0" y="10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50" name="Freeform 162"/>
            <p:cNvSpPr/>
            <p:nvPr/>
          </p:nvSpPr>
          <p:spPr bwMode="auto">
            <a:xfrm>
              <a:off x="324" y="2826"/>
              <a:ext cx="53" cy="490"/>
            </a:xfrm>
            <a:custGeom>
              <a:avLst/>
              <a:gdLst>
                <a:gd name="T0" fmla="*/ 0 w 107"/>
                <a:gd name="T1" fmla="*/ 245 h 979"/>
                <a:gd name="T2" fmla="*/ 26 w 107"/>
                <a:gd name="T3" fmla="*/ 245 h 979"/>
                <a:gd name="T4" fmla="*/ 26 w 107"/>
                <a:gd name="T5" fmla="*/ 0 h 979"/>
                <a:gd name="T6" fmla="*/ 0 w 107"/>
                <a:gd name="T7" fmla="*/ 0 h 979"/>
                <a:gd name="T8" fmla="*/ 0 w 107"/>
                <a:gd name="T9" fmla="*/ 245 h 979"/>
                <a:gd name="T10" fmla="*/ 0 w 107"/>
                <a:gd name="T11" fmla="*/ 245 h 97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7"/>
                <a:gd name="T19" fmla="*/ 0 h 979"/>
                <a:gd name="T20" fmla="*/ 107 w 107"/>
                <a:gd name="T21" fmla="*/ 979 h 97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7" h="979">
                  <a:moveTo>
                    <a:pt x="0" y="979"/>
                  </a:moveTo>
                  <a:lnTo>
                    <a:pt x="107" y="979"/>
                  </a:lnTo>
                  <a:lnTo>
                    <a:pt x="107" y="0"/>
                  </a:lnTo>
                  <a:lnTo>
                    <a:pt x="0" y="0"/>
                  </a:lnTo>
                  <a:lnTo>
                    <a:pt x="0" y="9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51" name="Freeform 163"/>
            <p:cNvSpPr/>
            <p:nvPr/>
          </p:nvSpPr>
          <p:spPr bwMode="auto">
            <a:xfrm>
              <a:off x="411" y="2826"/>
              <a:ext cx="52" cy="490"/>
            </a:xfrm>
            <a:custGeom>
              <a:avLst/>
              <a:gdLst>
                <a:gd name="T0" fmla="*/ 0 w 105"/>
                <a:gd name="T1" fmla="*/ 245 h 979"/>
                <a:gd name="T2" fmla="*/ 26 w 105"/>
                <a:gd name="T3" fmla="*/ 245 h 979"/>
                <a:gd name="T4" fmla="*/ 26 w 105"/>
                <a:gd name="T5" fmla="*/ 0 h 979"/>
                <a:gd name="T6" fmla="*/ 0 w 105"/>
                <a:gd name="T7" fmla="*/ 0 h 979"/>
                <a:gd name="T8" fmla="*/ 0 w 105"/>
                <a:gd name="T9" fmla="*/ 245 h 979"/>
                <a:gd name="T10" fmla="*/ 0 w 105"/>
                <a:gd name="T11" fmla="*/ 245 h 97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5"/>
                <a:gd name="T19" fmla="*/ 0 h 979"/>
                <a:gd name="T20" fmla="*/ 105 w 105"/>
                <a:gd name="T21" fmla="*/ 979 h 97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5" h="979">
                  <a:moveTo>
                    <a:pt x="0" y="979"/>
                  </a:moveTo>
                  <a:lnTo>
                    <a:pt x="105" y="979"/>
                  </a:lnTo>
                  <a:lnTo>
                    <a:pt x="105" y="0"/>
                  </a:lnTo>
                  <a:lnTo>
                    <a:pt x="0" y="0"/>
                  </a:lnTo>
                  <a:lnTo>
                    <a:pt x="0" y="9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52" name="Freeform 164"/>
            <p:cNvSpPr/>
            <p:nvPr/>
          </p:nvSpPr>
          <p:spPr bwMode="auto">
            <a:xfrm>
              <a:off x="491" y="2826"/>
              <a:ext cx="53" cy="490"/>
            </a:xfrm>
            <a:custGeom>
              <a:avLst/>
              <a:gdLst>
                <a:gd name="T0" fmla="*/ 0 w 104"/>
                <a:gd name="T1" fmla="*/ 245 h 979"/>
                <a:gd name="T2" fmla="*/ 27 w 104"/>
                <a:gd name="T3" fmla="*/ 245 h 979"/>
                <a:gd name="T4" fmla="*/ 27 w 104"/>
                <a:gd name="T5" fmla="*/ 0 h 979"/>
                <a:gd name="T6" fmla="*/ 0 w 104"/>
                <a:gd name="T7" fmla="*/ 0 h 979"/>
                <a:gd name="T8" fmla="*/ 0 w 104"/>
                <a:gd name="T9" fmla="*/ 245 h 979"/>
                <a:gd name="T10" fmla="*/ 0 w 104"/>
                <a:gd name="T11" fmla="*/ 245 h 97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4"/>
                <a:gd name="T19" fmla="*/ 0 h 979"/>
                <a:gd name="T20" fmla="*/ 104 w 104"/>
                <a:gd name="T21" fmla="*/ 979 h 97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4" h="979">
                  <a:moveTo>
                    <a:pt x="0" y="979"/>
                  </a:moveTo>
                  <a:lnTo>
                    <a:pt x="104" y="979"/>
                  </a:lnTo>
                  <a:lnTo>
                    <a:pt x="104" y="0"/>
                  </a:lnTo>
                  <a:lnTo>
                    <a:pt x="0" y="0"/>
                  </a:lnTo>
                  <a:lnTo>
                    <a:pt x="0" y="9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53" name="Freeform 165"/>
            <p:cNvSpPr/>
            <p:nvPr/>
          </p:nvSpPr>
          <p:spPr bwMode="auto">
            <a:xfrm>
              <a:off x="573" y="2826"/>
              <a:ext cx="53" cy="490"/>
            </a:xfrm>
            <a:custGeom>
              <a:avLst/>
              <a:gdLst>
                <a:gd name="T0" fmla="*/ 0 w 107"/>
                <a:gd name="T1" fmla="*/ 245 h 979"/>
                <a:gd name="T2" fmla="*/ 26 w 107"/>
                <a:gd name="T3" fmla="*/ 245 h 979"/>
                <a:gd name="T4" fmla="*/ 26 w 107"/>
                <a:gd name="T5" fmla="*/ 0 h 979"/>
                <a:gd name="T6" fmla="*/ 0 w 107"/>
                <a:gd name="T7" fmla="*/ 0 h 979"/>
                <a:gd name="T8" fmla="*/ 0 w 107"/>
                <a:gd name="T9" fmla="*/ 245 h 979"/>
                <a:gd name="T10" fmla="*/ 0 w 107"/>
                <a:gd name="T11" fmla="*/ 245 h 97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7"/>
                <a:gd name="T19" fmla="*/ 0 h 979"/>
                <a:gd name="T20" fmla="*/ 107 w 107"/>
                <a:gd name="T21" fmla="*/ 979 h 97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7" h="979">
                  <a:moveTo>
                    <a:pt x="0" y="979"/>
                  </a:moveTo>
                  <a:lnTo>
                    <a:pt x="107" y="979"/>
                  </a:lnTo>
                  <a:lnTo>
                    <a:pt x="107" y="0"/>
                  </a:lnTo>
                  <a:lnTo>
                    <a:pt x="0" y="0"/>
                  </a:lnTo>
                  <a:lnTo>
                    <a:pt x="0" y="9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54" name="Freeform 166"/>
            <p:cNvSpPr/>
            <p:nvPr/>
          </p:nvSpPr>
          <p:spPr bwMode="auto">
            <a:xfrm>
              <a:off x="265" y="2447"/>
              <a:ext cx="273" cy="110"/>
            </a:xfrm>
            <a:custGeom>
              <a:avLst/>
              <a:gdLst>
                <a:gd name="T0" fmla="*/ 0 w 546"/>
                <a:gd name="T1" fmla="*/ 13 h 219"/>
                <a:gd name="T2" fmla="*/ 5 w 546"/>
                <a:gd name="T3" fmla="*/ 11 h 219"/>
                <a:gd name="T4" fmla="*/ 19 w 546"/>
                <a:gd name="T5" fmla="*/ 6 h 219"/>
                <a:gd name="T6" fmla="*/ 40 w 546"/>
                <a:gd name="T7" fmla="*/ 1 h 219"/>
                <a:gd name="T8" fmla="*/ 67 w 546"/>
                <a:gd name="T9" fmla="*/ 0 h 219"/>
                <a:gd name="T10" fmla="*/ 94 w 546"/>
                <a:gd name="T11" fmla="*/ 7 h 219"/>
                <a:gd name="T12" fmla="*/ 106 w 546"/>
                <a:gd name="T13" fmla="*/ 12 h 219"/>
                <a:gd name="T14" fmla="*/ 116 w 546"/>
                <a:gd name="T15" fmla="*/ 18 h 219"/>
                <a:gd name="T16" fmla="*/ 125 w 546"/>
                <a:gd name="T17" fmla="*/ 25 h 219"/>
                <a:gd name="T18" fmla="*/ 132 w 546"/>
                <a:gd name="T19" fmla="*/ 30 h 219"/>
                <a:gd name="T20" fmla="*/ 137 w 546"/>
                <a:gd name="T21" fmla="*/ 36 h 219"/>
                <a:gd name="T22" fmla="*/ 125 w 546"/>
                <a:gd name="T23" fmla="*/ 55 h 219"/>
                <a:gd name="T24" fmla="*/ 121 w 546"/>
                <a:gd name="T25" fmla="*/ 50 h 219"/>
                <a:gd name="T26" fmla="*/ 116 w 546"/>
                <a:gd name="T27" fmla="*/ 44 h 219"/>
                <a:gd name="T28" fmla="*/ 109 w 546"/>
                <a:gd name="T29" fmla="*/ 37 h 219"/>
                <a:gd name="T30" fmla="*/ 100 w 546"/>
                <a:gd name="T31" fmla="*/ 31 h 219"/>
                <a:gd name="T32" fmla="*/ 89 w 546"/>
                <a:gd name="T33" fmla="*/ 25 h 219"/>
                <a:gd name="T34" fmla="*/ 77 w 546"/>
                <a:gd name="T35" fmla="*/ 21 h 219"/>
                <a:gd name="T36" fmla="*/ 63 w 546"/>
                <a:gd name="T37" fmla="*/ 18 h 219"/>
                <a:gd name="T38" fmla="*/ 38 w 546"/>
                <a:gd name="T39" fmla="*/ 20 h 219"/>
                <a:gd name="T40" fmla="*/ 19 w 546"/>
                <a:gd name="T41" fmla="*/ 26 h 219"/>
                <a:gd name="T42" fmla="*/ 9 w 546"/>
                <a:gd name="T43" fmla="*/ 33 h 219"/>
                <a:gd name="T44" fmla="*/ 4 w 546"/>
                <a:gd name="T45" fmla="*/ 36 h 219"/>
                <a:gd name="T46" fmla="*/ 0 w 546"/>
                <a:gd name="T47" fmla="*/ 13 h 219"/>
                <a:gd name="T48" fmla="*/ 0 w 546"/>
                <a:gd name="T49" fmla="*/ 13 h 21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546"/>
                <a:gd name="T76" fmla="*/ 0 h 219"/>
                <a:gd name="T77" fmla="*/ 546 w 546"/>
                <a:gd name="T78" fmla="*/ 219 h 21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546" h="219">
                  <a:moveTo>
                    <a:pt x="0" y="51"/>
                  </a:moveTo>
                  <a:lnTo>
                    <a:pt x="21" y="44"/>
                  </a:lnTo>
                  <a:lnTo>
                    <a:pt x="76" y="23"/>
                  </a:lnTo>
                  <a:lnTo>
                    <a:pt x="162" y="4"/>
                  </a:lnTo>
                  <a:lnTo>
                    <a:pt x="268" y="0"/>
                  </a:lnTo>
                  <a:lnTo>
                    <a:pt x="379" y="25"/>
                  </a:lnTo>
                  <a:lnTo>
                    <a:pt x="426" y="48"/>
                  </a:lnTo>
                  <a:lnTo>
                    <a:pt x="466" y="72"/>
                  </a:lnTo>
                  <a:lnTo>
                    <a:pt x="500" y="97"/>
                  </a:lnTo>
                  <a:lnTo>
                    <a:pt x="525" y="120"/>
                  </a:lnTo>
                  <a:lnTo>
                    <a:pt x="546" y="141"/>
                  </a:lnTo>
                  <a:lnTo>
                    <a:pt x="502" y="219"/>
                  </a:lnTo>
                  <a:lnTo>
                    <a:pt x="485" y="198"/>
                  </a:lnTo>
                  <a:lnTo>
                    <a:pt x="464" y="175"/>
                  </a:lnTo>
                  <a:lnTo>
                    <a:pt x="436" y="148"/>
                  </a:lnTo>
                  <a:lnTo>
                    <a:pt x="400" y="122"/>
                  </a:lnTo>
                  <a:lnTo>
                    <a:pt x="358" y="97"/>
                  </a:lnTo>
                  <a:lnTo>
                    <a:pt x="308" y="82"/>
                  </a:lnTo>
                  <a:lnTo>
                    <a:pt x="255" y="72"/>
                  </a:lnTo>
                  <a:lnTo>
                    <a:pt x="154" y="80"/>
                  </a:lnTo>
                  <a:lnTo>
                    <a:pt x="78" y="103"/>
                  </a:lnTo>
                  <a:lnTo>
                    <a:pt x="33" y="129"/>
                  </a:lnTo>
                  <a:lnTo>
                    <a:pt x="17" y="141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55" name="Freeform 167"/>
            <p:cNvSpPr/>
            <p:nvPr/>
          </p:nvSpPr>
          <p:spPr bwMode="auto">
            <a:xfrm>
              <a:off x="435" y="2287"/>
              <a:ext cx="790" cy="413"/>
            </a:xfrm>
            <a:custGeom>
              <a:avLst/>
              <a:gdLst>
                <a:gd name="T0" fmla="*/ 0 w 1579"/>
                <a:gd name="T1" fmla="*/ 197 h 827"/>
                <a:gd name="T2" fmla="*/ 6 w 1579"/>
                <a:gd name="T3" fmla="*/ 182 h 827"/>
                <a:gd name="T4" fmla="*/ 14 w 1579"/>
                <a:gd name="T5" fmla="*/ 165 h 827"/>
                <a:gd name="T6" fmla="*/ 25 w 1579"/>
                <a:gd name="T7" fmla="*/ 146 h 827"/>
                <a:gd name="T8" fmla="*/ 39 w 1579"/>
                <a:gd name="T9" fmla="*/ 125 h 827"/>
                <a:gd name="T10" fmla="*/ 47 w 1579"/>
                <a:gd name="T11" fmla="*/ 115 h 827"/>
                <a:gd name="T12" fmla="*/ 71 w 1579"/>
                <a:gd name="T13" fmla="*/ 90 h 827"/>
                <a:gd name="T14" fmla="*/ 75 w 1579"/>
                <a:gd name="T15" fmla="*/ 86 h 827"/>
                <a:gd name="T16" fmla="*/ 87 w 1579"/>
                <a:gd name="T17" fmla="*/ 77 h 827"/>
                <a:gd name="T18" fmla="*/ 99 w 1579"/>
                <a:gd name="T19" fmla="*/ 70 h 827"/>
                <a:gd name="T20" fmla="*/ 111 w 1579"/>
                <a:gd name="T21" fmla="*/ 65 h 827"/>
                <a:gd name="T22" fmla="*/ 123 w 1579"/>
                <a:gd name="T23" fmla="*/ 60 h 827"/>
                <a:gd name="T24" fmla="*/ 146 w 1579"/>
                <a:gd name="T25" fmla="*/ 55 h 827"/>
                <a:gd name="T26" fmla="*/ 185 w 1579"/>
                <a:gd name="T27" fmla="*/ 55 h 827"/>
                <a:gd name="T28" fmla="*/ 212 w 1579"/>
                <a:gd name="T29" fmla="*/ 61 h 827"/>
                <a:gd name="T30" fmla="*/ 222 w 1579"/>
                <a:gd name="T31" fmla="*/ 65 h 827"/>
                <a:gd name="T32" fmla="*/ 226 w 1579"/>
                <a:gd name="T33" fmla="*/ 57 h 827"/>
                <a:gd name="T34" fmla="*/ 238 w 1579"/>
                <a:gd name="T35" fmla="*/ 39 h 827"/>
                <a:gd name="T36" fmla="*/ 258 w 1579"/>
                <a:gd name="T37" fmla="*/ 18 h 827"/>
                <a:gd name="T38" fmla="*/ 265 w 1579"/>
                <a:gd name="T39" fmla="*/ 13 h 827"/>
                <a:gd name="T40" fmla="*/ 272 w 1579"/>
                <a:gd name="T41" fmla="*/ 9 h 827"/>
                <a:gd name="T42" fmla="*/ 288 w 1579"/>
                <a:gd name="T43" fmla="*/ 2 h 827"/>
                <a:gd name="T44" fmla="*/ 323 w 1579"/>
                <a:gd name="T45" fmla="*/ 0 h 827"/>
                <a:gd name="T46" fmla="*/ 353 w 1579"/>
                <a:gd name="T47" fmla="*/ 8 h 827"/>
                <a:gd name="T48" fmla="*/ 365 w 1579"/>
                <a:gd name="T49" fmla="*/ 15 h 827"/>
                <a:gd name="T50" fmla="*/ 375 w 1579"/>
                <a:gd name="T51" fmla="*/ 23 h 827"/>
                <a:gd name="T52" fmla="*/ 387 w 1579"/>
                <a:gd name="T53" fmla="*/ 39 h 827"/>
                <a:gd name="T54" fmla="*/ 395 w 1579"/>
                <a:gd name="T55" fmla="*/ 74 h 827"/>
                <a:gd name="T56" fmla="*/ 375 w 1579"/>
                <a:gd name="T57" fmla="*/ 74 h 827"/>
                <a:gd name="T58" fmla="*/ 373 w 1579"/>
                <a:gd name="T59" fmla="*/ 65 h 827"/>
                <a:gd name="T60" fmla="*/ 370 w 1579"/>
                <a:gd name="T61" fmla="*/ 55 h 827"/>
                <a:gd name="T62" fmla="*/ 364 w 1579"/>
                <a:gd name="T63" fmla="*/ 44 h 827"/>
                <a:gd name="T64" fmla="*/ 360 w 1579"/>
                <a:gd name="T65" fmla="*/ 39 h 827"/>
                <a:gd name="T66" fmla="*/ 355 w 1579"/>
                <a:gd name="T67" fmla="*/ 34 h 827"/>
                <a:gd name="T68" fmla="*/ 350 w 1579"/>
                <a:gd name="T69" fmla="*/ 29 h 827"/>
                <a:gd name="T70" fmla="*/ 343 w 1579"/>
                <a:gd name="T71" fmla="*/ 25 h 827"/>
                <a:gd name="T72" fmla="*/ 327 w 1579"/>
                <a:gd name="T73" fmla="*/ 20 h 827"/>
                <a:gd name="T74" fmla="*/ 305 w 1579"/>
                <a:gd name="T75" fmla="*/ 20 h 827"/>
                <a:gd name="T76" fmla="*/ 284 w 1579"/>
                <a:gd name="T77" fmla="*/ 26 h 827"/>
                <a:gd name="T78" fmla="*/ 268 w 1579"/>
                <a:gd name="T79" fmla="*/ 35 h 827"/>
                <a:gd name="T80" fmla="*/ 256 w 1579"/>
                <a:gd name="T81" fmla="*/ 47 h 827"/>
                <a:gd name="T82" fmla="*/ 248 w 1579"/>
                <a:gd name="T83" fmla="*/ 60 h 827"/>
                <a:gd name="T84" fmla="*/ 237 w 1579"/>
                <a:gd name="T85" fmla="*/ 95 h 827"/>
                <a:gd name="T86" fmla="*/ 227 w 1579"/>
                <a:gd name="T87" fmla="*/ 88 h 827"/>
                <a:gd name="T88" fmla="*/ 214 w 1579"/>
                <a:gd name="T89" fmla="*/ 82 h 827"/>
                <a:gd name="T90" fmla="*/ 199 w 1579"/>
                <a:gd name="T91" fmla="*/ 77 h 827"/>
                <a:gd name="T92" fmla="*/ 180 w 1579"/>
                <a:gd name="T93" fmla="*/ 73 h 827"/>
                <a:gd name="T94" fmla="*/ 158 w 1579"/>
                <a:gd name="T95" fmla="*/ 73 h 827"/>
                <a:gd name="T96" fmla="*/ 134 w 1579"/>
                <a:gd name="T97" fmla="*/ 77 h 827"/>
                <a:gd name="T98" fmla="*/ 109 w 1579"/>
                <a:gd name="T99" fmla="*/ 87 h 827"/>
                <a:gd name="T100" fmla="*/ 96 w 1579"/>
                <a:gd name="T101" fmla="*/ 95 h 827"/>
                <a:gd name="T102" fmla="*/ 85 w 1579"/>
                <a:gd name="T103" fmla="*/ 103 h 827"/>
                <a:gd name="T104" fmla="*/ 75 w 1579"/>
                <a:gd name="T105" fmla="*/ 112 h 827"/>
                <a:gd name="T106" fmla="*/ 65 w 1579"/>
                <a:gd name="T107" fmla="*/ 121 h 827"/>
                <a:gd name="T108" fmla="*/ 57 w 1579"/>
                <a:gd name="T109" fmla="*/ 131 h 827"/>
                <a:gd name="T110" fmla="*/ 50 w 1579"/>
                <a:gd name="T111" fmla="*/ 141 h 827"/>
                <a:gd name="T112" fmla="*/ 37 w 1579"/>
                <a:gd name="T113" fmla="*/ 161 h 827"/>
                <a:gd name="T114" fmla="*/ 22 w 1579"/>
                <a:gd name="T115" fmla="*/ 193 h 827"/>
                <a:gd name="T116" fmla="*/ 18 w 1579"/>
                <a:gd name="T117" fmla="*/ 206 h 827"/>
                <a:gd name="T118" fmla="*/ 0 w 1579"/>
                <a:gd name="T119" fmla="*/ 197 h 827"/>
                <a:gd name="T120" fmla="*/ 0 w 1579"/>
                <a:gd name="T121" fmla="*/ 197 h 827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79"/>
                <a:gd name="T184" fmla="*/ 0 h 827"/>
                <a:gd name="T185" fmla="*/ 1579 w 1579"/>
                <a:gd name="T186" fmla="*/ 827 h 827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79" h="827">
                  <a:moveTo>
                    <a:pt x="0" y="789"/>
                  </a:moveTo>
                  <a:lnTo>
                    <a:pt x="22" y="728"/>
                  </a:lnTo>
                  <a:lnTo>
                    <a:pt x="55" y="663"/>
                  </a:lnTo>
                  <a:lnTo>
                    <a:pt x="99" y="587"/>
                  </a:lnTo>
                  <a:lnTo>
                    <a:pt x="154" y="502"/>
                  </a:lnTo>
                  <a:lnTo>
                    <a:pt x="186" y="460"/>
                  </a:lnTo>
                  <a:lnTo>
                    <a:pt x="281" y="361"/>
                  </a:lnTo>
                  <a:lnTo>
                    <a:pt x="300" y="344"/>
                  </a:lnTo>
                  <a:lnTo>
                    <a:pt x="346" y="310"/>
                  </a:lnTo>
                  <a:lnTo>
                    <a:pt x="393" y="283"/>
                  </a:lnTo>
                  <a:lnTo>
                    <a:pt x="443" y="260"/>
                  </a:lnTo>
                  <a:lnTo>
                    <a:pt x="490" y="243"/>
                  </a:lnTo>
                  <a:lnTo>
                    <a:pt x="581" y="222"/>
                  </a:lnTo>
                  <a:lnTo>
                    <a:pt x="739" y="222"/>
                  </a:lnTo>
                  <a:lnTo>
                    <a:pt x="846" y="245"/>
                  </a:lnTo>
                  <a:lnTo>
                    <a:pt x="886" y="262"/>
                  </a:lnTo>
                  <a:lnTo>
                    <a:pt x="903" y="230"/>
                  </a:lnTo>
                  <a:lnTo>
                    <a:pt x="950" y="157"/>
                  </a:lnTo>
                  <a:lnTo>
                    <a:pt x="1030" y="74"/>
                  </a:lnTo>
                  <a:lnTo>
                    <a:pt x="1059" y="55"/>
                  </a:lnTo>
                  <a:lnTo>
                    <a:pt x="1085" y="38"/>
                  </a:lnTo>
                  <a:lnTo>
                    <a:pt x="1152" y="11"/>
                  </a:lnTo>
                  <a:lnTo>
                    <a:pt x="1290" y="0"/>
                  </a:lnTo>
                  <a:lnTo>
                    <a:pt x="1410" y="34"/>
                  </a:lnTo>
                  <a:lnTo>
                    <a:pt x="1458" y="60"/>
                  </a:lnTo>
                  <a:lnTo>
                    <a:pt x="1500" y="93"/>
                  </a:lnTo>
                  <a:lnTo>
                    <a:pt x="1545" y="157"/>
                  </a:lnTo>
                  <a:lnTo>
                    <a:pt x="1579" y="298"/>
                  </a:lnTo>
                  <a:lnTo>
                    <a:pt x="1500" y="298"/>
                  </a:lnTo>
                  <a:lnTo>
                    <a:pt x="1490" y="260"/>
                  </a:lnTo>
                  <a:lnTo>
                    <a:pt x="1477" y="222"/>
                  </a:lnTo>
                  <a:lnTo>
                    <a:pt x="1456" y="178"/>
                  </a:lnTo>
                  <a:lnTo>
                    <a:pt x="1437" y="157"/>
                  </a:lnTo>
                  <a:lnTo>
                    <a:pt x="1420" y="137"/>
                  </a:lnTo>
                  <a:lnTo>
                    <a:pt x="1397" y="118"/>
                  </a:lnTo>
                  <a:lnTo>
                    <a:pt x="1370" y="102"/>
                  </a:lnTo>
                  <a:lnTo>
                    <a:pt x="1306" y="83"/>
                  </a:lnTo>
                  <a:lnTo>
                    <a:pt x="1220" y="83"/>
                  </a:lnTo>
                  <a:lnTo>
                    <a:pt x="1136" y="104"/>
                  </a:lnTo>
                  <a:lnTo>
                    <a:pt x="1072" y="142"/>
                  </a:lnTo>
                  <a:lnTo>
                    <a:pt x="1024" y="190"/>
                  </a:lnTo>
                  <a:lnTo>
                    <a:pt x="990" y="243"/>
                  </a:lnTo>
                  <a:lnTo>
                    <a:pt x="946" y="380"/>
                  </a:lnTo>
                  <a:lnTo>
                    <a:pt x="905" y="355"/>
                  </a:lnTo>
                  <a:lnTo>
                    <a:pt x="855" y="330"/>
                  </a:lnTo>
                  <a:lnTo>
                    <a:pt x="794" y="310"/>
                  </a:lnTo>
                  <a:lnTo>
                    <a:pt x="718" y="294"/>
                  </a:lnTo>
                  <a:lnTo>
                    <a:pt x="631" y="292"/>
                  </a:lnTo>
                  <a:lnTo>
                    <a:pt x="536" y="310"/>
                  </a:lnTo>
                  <a:lnTo>
                    <a:pt x="433" y="349"/>
                  </a:lnTo>
                  <a:lnTo>
                    <a:pt x="384" y="380"/>
                  </a:lnTo>
                  <a:lnTo>
                    <a:pt x="338" y="412"/>
                  </a:lnTo>
                  <a:lnTo>
                    <a:pt x="298" y="450"/>
                  </a:lnTo>
                  <a:lnTo>
                    <a:pt x="260" y="486"/>
                  </a:lnTo>
                  <a:lnTo>
                    <a:pt x="226" y="526"/>
                  </a:lnTo>
                  <a:lnTo>
                    <a:pt x="197" y="566"/>
                  </a:lnTo>
                  <a:lnTo>
                    <a:pt x="148" y="644"/>
                  </a:lnTo>
                  <a:lnTo>
                    <a:pt x="87" y="774"/>
                  </a:lnTo>
                  <a:lnTo>
                    <a:pt x="70" y="827"/>
                  </a:lnTo>
                  <a:lnTo>
                    <a:pt x="0" y="78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56" name="Freeform 168"/>
            <p:cNvSpPr/>
            <p:nvPr/>
          </p:nvSpPr>
          <p:spPr bwMode="auto">
            <a:xfrm>
              <a:off x="1165" y="2231"/>
              <a:ext cx="506" cy="165"/>
            </a:xfrm>
            <a:custGeom>
              <a:avLst/>
              <a:gdLst>
                <a:gd name="T0" fmla="*/ 0 w 1011"/>
                <a:gd name="T1" fmla="*/ 62 h 331"/>
                <a:gd name="T2" fmla="*/ 14 w 1011"/>
                <a:gd name="T3" fmla="*/ 47 h 331"/>
                <a:gd name="T4" fmla="*/ 34 w 1011"/>
                <a:gd name="T5" fmla="*/ 30 h 331"/>
                <a:gd name="T6" fmla="*/ 43 w 1011"/>
                <a:gd name="T7" fmla="*/ 25 h 331"/>
                <a:gd name="T8" fmla="*/ 52 w 1011"/>
                <a:gd name="T9" fmla="*/ 19 h 331"/>
                <a:gd name="T10" fmla="*/ 63 w 1011"/>
                <a:gd name="T11" fmla="*/ 14 h 331"/>
                <a:gd name="T12" fmla="*/ 73 w 1011"/>
                <a:gd name="T13" fmla="*/ 9 h 331"/>
                <a:gd name="T14" fmla="*/ 86 w 1011"/>
                <a:gd name="T15" fmla="*/ 5 h 331"/>
                <a:gd name="T16" fmla="*/ 98 w 1011"/>
                <a:gd name="T17" fmla="*/ 2 h 331"/>
                <a:gd name="T18" fmla="*/ 127 w 1011"/>
                <a:gd name="T19" fmla="*/ 0 h 331"/>
                <a:gd name="T20" fmla="*/ 155 w 1011"/>
                <a:gd name="T21" fmla="*/ 2 h 331"/>
                <a:gd name="T22" fmla="*/ 180 w 1011"/>
                <a:gd name="T23" fmla="*/ 9 h 331"/>
                <a:gd name="T24" fmla="*/ 201 w 1011"/>
                <a:gd name="T25" fmla="*/ 19 h 331"/>
                <a:gd name="T26" fmla="*/ 211 w 1011"/>
                <a:gd name="T27" fmla="*/ 25 h 331"/>
                <a:gd name="T28" fmla="*/ 219 w 1011"/>
                <a:gd name="T29" fmla="*/ 30 h 331"/>
                <a:gd name="T30" fmla="*/ 227 w 1011"/>
                <a:gd name="T31" fmla="*/ 36 h 331"/>
                <a:gd name="T32" fmla="*/ 234 w 1011"/>
                <a:gd name="T33" fmla="*/ 42 h 331"/>
                <a:gd name="T34" fmla="*/ 253 w 1011"/>
                <a:gd name="T35" fmla="*/ 62 h 331"/>
                <a:gd name="T36" fmla="*/ 233 w 1011"/>
                <a:gd name="T37" fmla="*/ 69 h 331"/>
                <a:gd name="T38" fmla="*/ 230 w 1011"/>
                <a:gd name="T39" fmla="*/ 67 h 331"/>
                <a:gd name="T40" fmla="*/ 225 w 1011"/>
                <a:gd name="T41" fmla="*/ 60 h 331"/>
                <a:gd name="T42" fmla="*/ 215 w 1011"/>
                <a:gd name="T43" fmla="*/ 52 h 331"/>
                <a:gd name="T44" fmla="*/ 186 w 1011"/>
                <a:gd name="T45" fmla="*/ 32 h 331"/>
                <a:gd name="T46" fmla="*/ 177 w 1011"/>
                <a:gd name="T47" fmla="*/ 27 h 331"/>
                <a:gd name="T48" fmla="*/ 168 w 1011"/>
                <a:gd name="T49" fmla="*/ 24 h 331"/>
                <a:gd name="T50" fmla="*/ 147 w 1011"/>
                <a:gd name="T51" fmla="*/ 18 h 331"/>
                <a:gd name="T52" fmla="*/ 125 w 1011"/>
                <a:gd name="T53" fmla="*/ 17 h 331"/>
                <a:gd name="T54" fmla="*/ 102 w 1011"/>
                <a:gd name="T55" fmla="*/ 21 h 331"/>
                <a:gd name="T56" fmla="*/ 82 w 1011"/>
                <a:gd name="T57" fmla="*/ 29 h 331"/>
                <a:gd name="T58" fmla="*/ 63 w 1011"/>
                <a:gd name="T59" fmla="*/ 39 h 331"/>
                <a:gd name="T60" fmla="*/ 55 w 1011"/>
                <a:gd name="T61" fmla="*/ 45 h 331"/>
                <a:gd name="T62" fmla="*/ 29 w 1011"/>
                <a:gd name="T63" fmla="*/ 68 h 331"/>
                <a:gd name="T64" fmla="*/ 16 w 1011"/>
                <a:gd name="T65" fmla="*/ 82 h 331"/>
                <a:gd name="T66" fmla="*/ 0 w 1011"/>
                <a:gd name="T67" fmla="*/ 62 h 331"/>
                <a:gd name="T68" fmla="*/ 0 w 1011"/>
                <a:gd name="T69" fmla="*/ 62 h 33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011"/>
                <a:gd name="T106" fmla="*/ 0 h 331"/>
                <a:gd name="T107" fmla="*/ 1011 w 1011"/>
                <a:gd name="T108" fmla="*/ 331 h 331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011" h="331">
                  <a:moveTo>
                    <a:pt x="0" y="248"/>
                  </a:moveTo>
                  <a:lnTo>
                    <a:pt x="53" y="191"/>
                  </a:lnTo>
                  <a:lnTo>
                    <a:pt x="133" y="122"/>
                  </a:lnTo>
                  <a:lnTo>
                    <a:pt x="169" y="101"/>
                  </a:lnTo>
                  <a:lnTo>
                    <a:pt x="205" y="78"/>
                  </a:lnTo>
                  <a:lnTo>
                    <a:pt x="249" y="57"/>
                  </a:lnTo>
                  <a:lnTo>
                    <a:pt x="292" y="38"/>
                  </a:lnTo>
                  <a:lnTo>
                    <a:pt x="342" y="21"/>
                  </a:lnTo>
                  <a:lnTo>
                    <a:pt x="391" y="10"/>
                  </a:lnTo>
                  <a:lnTo>
                    <a:pt x="505" y="0"/>
                  </a:lnTo>
                  <a:lnTo>
                    <a:pt x="617" y="10"/>
                  </a:lnTo>
                  <a:lnTo>
                    <a:pt x="718" y="38"/>
                  </a:lnTo>
                  <a:lnTo>
                    <a:pt x="804" y="78"/>
                  </a:lnTo>
                  <a:lnTo>
                    <a:pt x="842" y="101"/>
                  </a:lnTo>
                  <a:lnTo>
                    <a:pt x="876" y="122"/>
                  </a:lnTo>
                  <a:lnTo>
                    <a:pt x="906" y="147"/>
                  </a:lnTo>
                  <a:lnTo>
                    <a:pt x="933" y="170"/>
                  </a:lnTo>
                  <a:lnTo>
                    <a:pt x="1011" y="248"/>
                  </a:lnTo>
                  <a:lnTo>
                    <a:pt x="929" y="278"/>
                  </a:lnTo>
                  <a:lnTo>
                    <a:pt x="920" y="269"/>
                  </a:lnTo>
                  <a:lnTo>
                    <a:pt x="897" y="242"/>
                  </a:lnTo>
                  <a:lnTo>
                    <a:pt x="859" y="208"/>
                  </a:lnTo>
                  <a:lnTo>
                    <a:pt x="741" y="128"/>
                  </a:lnTo>
                  <a:lnTo>
                    <a:pt x="707" y="111"/>
                  </a:lnTo>
                  <a:lnTo>
                    <a:pt x="669" y="96"/>
                  </a:lnTo>
                  <a:lnTo>
                    <a:pt x="587" y="75"/>
                  </a:lnTo>
                  <a:lnTo>
                    <a:pt x="498" y="71"/>
                  </a:lnTo>
                  <a:lnTo>
                    <a:pt x="408" y="86"/>
                  </a:lnTo>
                  <a:lnTo>
                    <a:pt x="327" y="116"/>
                  </a:lnTo>
                  <a:lnTo>
                    <a:pt x="252" y="158"/>
                  </a:lnTo>
                  <a:lnTo>
                    <a:pt x="220" y="183"/>
                  </a:lnTo>
                  <a:lnTo>
                    <a:pt x="116" y="274"/>
                  </a:lnTo>
                  <a:lnTo>
                    <a:pt x="64" y="331"/>
                  </a:lnTo>
                  <a:lnTo>
                    <a:pt x="0" y="2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57" name="Freeform 169"/>
            <p:cNvSpPr/>
            <p:nvPr/>
          </p:nvSpPr>
          <p:spPr bwMode="auto">
            <a:xfrm>
              <a:off x="1781" y="2368"/>
              <a:ext cx="455" cy="153"/>
            </a:xfrm>
            <a:custGeom>
              <a:avLst/>
              <a:gdLst>
                <a:gd name="T0" fmla="*/ 0 w 909"/>
                <a:gd name="T1" fmla="*/ 47 h 306"/>
                <a:gd name="T2" fmla="*/ 10 w 909"/>
                <a:gd name="T3" fmla="*/ 40 h 306"/>
                <a:gd name="T4" fmla="*/ 20 w 909"/>
                <a:gd name="T5" fmla="*/ 33 h 306"/>
                <a:gd name="T6" fmla="*/ 34 w 909"/>
                <a:gd name="T7" fmla="*/ 24 h 306"/>
                <a:gd name="T8" fmla="*/ 42 w 909"/>
                <a:gd name="T9" fmla="*/ 20 h 306"/>
                <a:gd name="T10" fmla="*/ 51 w 909"/>
                <a:gd name="T11" fmla="*/ 17 h 306"/>
                <a:gd name="T12" fmla="*/ 72 w 909"/>
                <a:gd name="T13" fmla="*/ 9 h 306"/>
                <a:gd name="T14" fmla="*/ 94 w 909"/>
                <a:gd name="T15" fmla="*/ 3 h 306"/>
                <a:gd name="T16" fmla="*/ 118 w 909"/>
                <a:gd name="T17" fmla="*/ 0 h 306"/>
                <a:gd name="T18" fmla="*/ 163 w 909"/>
                <a:gd name="T19" fmla="*/ 5 h 306"/>
                <a:gd name="T20" fmla="*/ 182 w 909"/>
                <a:gd name="T21" fmla="*/ 12 h 306"/>
                <a:gd name="T22" fmla="*/ 198 w 909"/>
                <a:gd name="T23" fmla="*/ 20 h 306"/>
                <a:gd name="T24" fmla="*/ 211 w 909"/>
                <a:gd name="T25" fmla="*/ 28 h 306"/>
                <a:gd name="T26" fmla="*/ 220 w 909"/>
                <a:gd name="T27" fmla="*/ 36 h 306"/>
                <a:gd name="T28" fmla="*/ 228 w 909"/>
                <a:gd name="T29" fmla="*/ 42 h 306"/>
                <a:gd name="T30" fmla="*/ 221 w 909"/>
                <a:gd name="T31" fmla="*/ 62 h 306"/>
                <a:gd name="T32" fmla="*/ 215 w 909"/>
                <a:gd name="T33" fmla="*/ 54 h 306"/>
                <a:gd name="T34" fmla="*/ 207 w 909"/>
                <a:gd name="T35" fmla="*/ 47 h 306"/>
                <a:gd name="T36" fmla="*/ 202 w 909"/>
                <a:gd name="T37" fmla="*/ 42 h 306"/>
                <a:gd name="T38" fmla="*/ 196 w 909"/>
                <a:gd name="T39" fmla="*/ 39 h 306"/>
                <a:gd name="T40" fmla="*/ 189 w 909"/>
                <a:gd name="T41" fmla="*/ 35 h 306"/>
                <a:gd name="T42" fmla="*/ 182 w 909"/>
                <a:gd name="T43" fmla="*/ 30 h 306"/>
                <a:gd name="T44" fmla="*/ 163 w 909"/>
                <a:gd name="T45" fmla="*/ 23 h 306"/>
                <a:gd name="T46" fmla="*/ 141 w 909"/>
                <a:gd name="T47" fmla="*/ 19 h 306"/>
                <a:gd name="T48" fmla="*/ 116 w 909"/>
                <a:gd name="T49" fmla="*/ 18 h 306"/>
                <a:gd name="T50" fmla="*/ 67 w 909"/>
                <a:gd name="T51" fmla="*/ 28 h 306"/>
                <a:gd name="T52" fmla="*/ 48 w 909"/>
                <a:gd name="T53" fmla="*/ 38 h 306"/>
                <a:gd name="T54" fmla="*/ 31 w 909"/>
                <a:gd name="T55" fmla="*/ 49 h 306"/>
                <a:gd name="T56" fmla="*/ 24 w 909"/>
                <a:gd name="T57" fmla="*/ 54 h 306"/>
                <a:gd name="T58" fmla="*/ 18 w 909"/>
                <a:gd name="T59" fmla="*/ 59 h 306"/>
                <a:gd name="T60" fmla="*/ 9 w 909"/>
                <a:gd name="T61" fmla="*/ 68 h 306"/>
                <a:gd name="T62" fmla="*/ 1 w 909"/>
                <a:gd name="T63" fmla="*/ 77 h 306"/>
                <a:gd name="T64" fmla="*/ 0 w 909"/>
                <a:gd name="T65" fmla="*/ 47 h 306"/>
                <a:gd name="T66" fmla="*/ 0 w 909"/>
                <a:gd name="T67" fmla="*/ 47 h 30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909"/>
                <a:gd name="T103" fmla="*/ 0 h 306"/>
                <a:gd name="T104" fmla="*/ 909 w 909"/>
                <a:gd name="T105" fmla="*/ 306 h 30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909" h="306">
                  <a:moveTo>
                    <a:pt x="0" y="188"/>
                  </a:moveTo>
                  <a:lnTo>
                    <a:pt x="37" y="162"/>
                  </a:lnTo>
                  <a:lnTo>
                    <a:pt x="78" y="131"/>
                  </a:lnTo>
                  <a:lnTo>
                    <a:pt x="135" y="99"/>
                  </a:lnTo>
                  <a:lnTo>
                    <a:pt x="168" y="80"/>
                  </a:lnTo>
                  <a:lnTo>
                    <a:pt x="204" y="65"/>
                  </a:lnTo>
                  <a:lnTo>
                    <a:pt x="286" y="34"/>
                  </a:lnTo>
                  <a:lnTo>
                    <a:pt x="373" y="12"/>
                  </a:lnTo>
                  <a:lnTo>
                    <a:pt x="470" y="0"/>
                  </a:lnTo>
                  <a:lnTo>
                    <a:pt x="651" y="23"/>
                  </a:lnTo>
                  <a:lnTo>
                    <a:pt x="727" y="50"/>
                  </a:lnTo>
                  <a:lnTo>
                    <a:pt x="789" y="80"/>
                  </a:lnTo>
                  <a:lnTo>
                    <a:pt x="841" y="114"/>
                  </a:lnTo>
                  <a:lnTo>
                    <a:pt x="879" y="143"/>
                  </a:lnTo>
                  <a:lnTo>
                    <a:pt x="909" y="171"/>
                  </a:lnTo>
                  <a:lnTo>
                    <a:pt x="884" y="249"/>
                  </a:lnTo>
                  <a:lnTo>
                    <a:pt x="860" y="219"/>
                  </a:lnTo>
                  <a:lnTo>
                    <a:pt x="827" y="188"/>
                  </a:lnTo>
                  <a:lnTo>
                    <a:pt x="807" y="171"/>
                  </a:lnTo>
                  <a:lnTo>
                    <a:pt x="782" y="156"/>
                  </a:lnTo>
                  <a:lnTo>
                    <a:pt x="755" y="137"/>
                  </a:lnTo>
                  <a:lnTo>
                    <a:pt x="725" y="122"/>
                  </a:lnTo>
                  <a:lnTo>
                    <a:pt x="651" y="93"/>
                  </a:lnTo>
                  <a:lnTo>
                    <a:pt x="563" y="74"/>
                  </a:lnTo>
                  <a:lnTo>
                    <a:pt x="461" y="71"/>
                  </a:lnTo>
                  <a:lnTo>
                    <a:pt x="267" y="114"/>
                  </a:lnTo>
                  <a:lnTo>
                    <a:pt x="189" y="152"/>
                  </a:lnTo>
                  <a:lnTo>
                    <a:pt x="122" y="196"/>
                  </a:lnTo>
                  <a:lnTo>
                    <a:pt x="94" y="217"/>
                  </a:lnTo>
                  <a:lnTo>
                    <a:pt x="71" y="238"/>
                  </a:lnTo>
                  <a:lnTo>
                    <a:pt x="33" y="272"/>
                  </a:lnTo>
                  <a:lnTo>
                    <a:pt x="2" y="306"/>
                  </a:lnTo>
                  <a:lnTo>
                    <a:pt x="0" y="18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58" name="Freeform 170"/>
            <p:cNvSpPr/>
            <p:nvPr/>
          </p:nvSpPr>
          <p:spPr bwMode="auto">
            <a:xfrm>
              <a:off x="2351" y="2398"/>
              <a:ext cx="595" cy="299"/>
            </a:xfrm>
            <a:custGeom>
              <a:avLst/>
              <a:gdLst>
                <a:gd name="T0" fmla="*/ 0 w 1190"/>
                <a:gd name="T1" fmla="*/ 29 h 597"/>
                <a:gd name="T2" fmla="*/ 12 w 1190"/>
                <a:gd name="T3" fmla="*/ 22 h 597"/>
                <a:gd name="T4" fmla="*/ 26 w 1190"/>
                <a:gd name="T5" fmla="*/ 16 h 597"/>
                <a:gd name="T6" fmla="*/ 45 w 1190"/>
                <a:gd name="T7" fmla="*/ 9 h 597"/>
                <a:gd name="T8" fmla="*/ 67 w 1190"/>
                <a:gd name="T9" fmla="*/ 3 h 597"/>
                <a:gd name="T10" fmla="*/ 90 w 1190"/>
                <a:gd name="T11" fmla="*/ 0 h 597"/>
                <a:gd name="T12" fmla="*/ 143 w 1190"/>
                <a:gd name="T13" fmla="*/ 7 h 597"/>
                <a:gd name="T14" fmla="*/ 166 w 1190"/>
                <a:gd name="T15" fmla="*/ 16 h 597"/>
                <a:gd name="T16" fmla="*/ 184 w 1190"/>
                <a:gd name="T17" fmla="*/ 26 h 597"/>
                <a:gd name="T18" fmla="*/ 198 w 1190"/>
                <a:gd name="T19" fmla="*/ 36 h 597"/>
                <a:gd name="T20" fmla="*/ 207 w 1190"/>
                <a:gd name="T21" fmla="*/ 45 h 597"/>
                <a:gd name="T22" fmla="*/ 220 w 1190"/>
                <a:gd name="T23" fmla="*/ 66 h 597"/>
                <a:gd name="T24" fmla="*/ 227 w 1190"/>
                <a:gd name="T25" fmla="*/ 64 h 597"/>
                <a:gd name="T26" fmla="*/ 252 w 1190"/>
                <a:gd name="T27" fmla="*/ 59 h 597"/>
                <a:gd name="T28" fmla="*/ 284 w 1190"/>
                <a:gd name="T29" fmla="*/ 60 h 597"/>
                <a:gd name="T30" fmla="*/ 298 w 1190"/>
                <a:gd name="T31" fmla="*/ 63 h 597"/>
                <a:gd name="T32" fmla="*/ 292 w 1190"/>
                <a:gd name="T33" fmla="*/ 80 h 597"/>
                <a:gd name="T34" fmla="*/ 269 w 1190"/>
                <a:gd name="T35" fmla="*/ 77 h 597"/>
                <a:gd name="T36" fmla="*/ 245 w 1190"/>
                <a:gd name="T37" fmla="*/ 80 h 597"/>
                <a:gd name="T38" fmla="*/ 220 w 1190"/>
                <a:gd name="T39" fmla="*/ 90 h 597"/>
                <a:gd name="T40" fmla="*/ 208 w 1190"/>
                <a:gd name="T41" fmla="*/ 98 h 597"/>
                <a:gd name="T42" fmla="*/ 199 w 1190"/>
                <a:gd name="T43" fmla="*/ 107 h 597"/>
                <a:gd name="T44" fmla="*/ 187 w 1190"/>
                <a:gd name="T45" fmla="*/ 127 h 597"/>
                <a:gd name="T46" fmla="*/ 181 w 1190"/>
                <a:gd name="T47" fmla="*/ 150 h 597"/>
                <a:gd name="T48" fmla="*/ 164 w 1190"/>
                <a:gd name="T49" fmla="*/ 145 h 597"/>
                <a:gd name="T50" fmla="*/ 166 w 1190"/>
                <a:gd name="T51" fmla="*/ 132 h 597"/>
                <a:gd name="T52" fmla="*/ 170 w 1190"/>
                <a:gd name="T53" fmla="*/ 119 h 597"/>
                <a:gd name="T54" fmla="*/ 175 w 1190"/>
                <a:gd name="T55" fmla="*/ 106 h 597"/>
                <a:gd name="T56" fmla="*/ 182 w 1190"/>
                <a:gd name="T57" fmla="*/ 95 h 597"/>
                <a:gd name="T58" fmla="*/ 187 w 1190"/>
                <a:gd name="T59" fmla="*/ 90 h 597"/>
                <a:gd name="T60" fmla="*/ 203 w 1190"/>
                <a:gd name="T61" fmla="*/ 75 h 597"/>
                <a:gd name="T62" fmla="*/ 198 w 1190"/>
                <a:gd name="T63" fmla="*/ 67 h 597"/>
                <a:gd name="T64" fmla="*/ 192 w 1190"/>
                <a:gd name="T65" fmla="*/ 60 h 597"/>
                <a:gd name="T66" fmla="*/ 184 w 1190"/>
                <a:gd name="T67" fmla="*/ 50 h 597"/>
                <a:gd name="T68" fmla="*/ 178 w 1190"/>
                <a:gd name="T69" fmla="*/ 45 h 597"/>
                <a:gd name="T70" fmla="*/ 172 w 1190"/>
                <a:gd name="T71" fmla="*/ 40 h 597"/>
                <a:gd name="T72" fmla="*/ 165 w 1190"/>
                <a:gd name="T73" fmla="*/ 36 h 597"/>
                <a:gd name="T74" fmla="*/ 157 w 1190"/>
                <a:gd name="T75" fmla="*/ 31 h 597"/>
                <a:gd name="T76" fmla="*/ 139 w 1190"/>
                <a:gd name="T77" fmla="*/ 24 h 597"/>
                <a:gd name="T78" fmla="*/ 116 w 1190"/>
                <a:gd name="T79" fmla="*/ 20 h 597"/>
                <a:gd name="T80" fmla="*/ 72 w 1190"/>
                <a:gd name="T81" fmla="*/ 21 h 597"/>
                <a:gd name="T82" fmla="*/ 37 w 1190"/>
                <a:gd name="T83" fmla="*/ 31 h 597"/>
                <a:gd name="T84" fmla="*/ 17 w 1190"/>
                <a:gd name="T85" fmla="*/ 41 h 597"/>
                <a:gd name="T86" fmla="*/ 9 w 1190"/>
                <a:gd name="T87" fmla="*/ 46 h 597"/>
                <a:gd name="T88" fmla="*/ 0 w 1190"/>
                <a:gd name="T89" fmla="*/ 29 h 597"/>
                <a:gd name="T90" fmla="*/ 0 w 1190"/>
                <a:gd name="T91" fmla="*/ 29 h 597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190"/>
                <a:gd name="T139" fmla="*/ 0 h 597"/>
                <a:gd name="T140" fmla="*/ 1190 w 1190"/>
                <a:gd name="T141" fmla="*/ 597 h 597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190" h="597">
                  <a:moveTo>
                    <a:pt x="0" y="114"/>
                  </a:moveTo>
                  <a:lnTo>
                    <a:pt x="48" y="88"/>
                  </a:lnTo>
                  <a:lnTo>
                    <a:pt x="107" y="61"/>
                  </a:lnTo>
                  <a:lnTo>
                    <a:pt x="181" y="34"/>
                  </a:lnTo>
                  <a:lnTo>
                    <a:pt x="266" y="12"/>
                  </a:lnTo>
                  <a:lnTo>
                    <a:pt x="363" y="0"/>
                  </a:lnTo>
                  <a:lnTo>
                    <a:pt x="572" y="25"/>
                  </a:lnTo>
                  <a:lnTo>
                    <a:pt x="666" y="63"/>
                  </a:lnTo>
                  <a:lnTo>
                    <a:pt x="738" y="101"/>
                  </a:lnTo>
                  <a:lnTo>
                    <a:pt x="793" y="143"/>
                  </a:lnTo>
                  <a:lnTo>
                    <a:pt x="831" y="179"/>
                  </a:lnTo>
                  <a:lnTo>
                    <a:pt x="880" y="264"/>
                  </a:lnTo>
                  <a:lnTo>
                    <a:pt x="909" y="253"/>
                  </a:lnTo>
                  <a:lnTo>
                    <a:pt x="1010" y="236"/>
                  </a:lnTo>
                  <a:lnTo>
                    <a:pt x="1135" y="240"/>
                  </a:lnTo>
                  <a:lnTo>
                    <a:pt x="1190" y="251"/>
                  </a:lnTo>
                  <a:lnTo>
                    <a:pt x="1167" y="318"/>
                  </a:lnTo>
                  <a:lnTo>
                    <a:pt x="1076" y="308"/>
                  </a:lnTo>
                  <a:lnTo>
                    <a:pt x="983" y="318"/>
                  </a:lnTo>
                  <a:lnTo>
                    <a:pt x="880" y="358"/>
                  </a:lnTo>
                  <a:lnTo>
                    <a:pt x="833" y="390"/>
                  </a:lnTo>
                  <a:lnTo>
                    <a:pt x="797" y="428"/>
                  </a:lnTo>
                  <a:lnTo>
                    <a:pt x="749" y="506"/>
                  </a:lnTo>
                  <a:lnTo>
                    <a:pt x="724" y="597"/>
                  </a:lnTo>
                  <a:lnTo>
                    <a:pt x="656" y="580"/>
                  </a:lnTo>
                  <a:lnTo>
                    <a:pt x="667" y="525"/>
                  </a:lnTo>
                  <a:lnTo>
                    <a:pt x="681" y="474"/>
                  </a:lnTo>
                  <a:lnTo>
                    <a:pt x="702" y="424"/>
                  </a:lnTo>
                  <a:lnTo>
                    <a:pt x="730" y="380"/>
                  </a:lnTo>
                  <a:lnTo>
                    <a:pt x="751" y="359"/>
                  </a:lnTo>
                  <a:lnTo>
                    <a:pt x="812" y="299"/>
                  </a:lnTo>
                  <a:lnTo>
                    <a:pt x="795" y="268"/>
                  </a:lnTo>
                  <a:lnTo>
                    <a:pt x="770" y="238"/>
                  </a:lnTo>
                  <a:lnTo>
                    <a:pt x="738" y="198"/>
                  </a:lnTo>
                  <a:lnTo>
                    <a:pt x="715" y="179"/>
                  </a:lnTo>
                  <a:lnTo>
                    <a:pt x="690" y="160"/>
                  </a:lnTo>
                  <a:lnTo>
                    <a:pt x="662" y="141"/>
                  </a:lnTo>
                  <a:lnTo>
                    <a:pt x="631" y="124"/>
                  </a:lnTo>
                  <a:lnTo>
                    <a:pt x="555" y="95"/>
                  </a:lnTo>
                  <a:lnTo>
                    <a:pt x="466" y="78"/>
                  </a:lnTo>
                  <a:lnTo>
                    <a:pt x="287" y="84"/>
                  </a:lnTo>
                  <a:lnTo>
                    <a:pt x="150" y="122"/>
                  </a:lnTo>
                  <a:lnTo>
                    <a:pt x="65" y="164"/>
                  </a:lnTo>
                  <a:lnTo>
                    <a:pt x="33" y="183"/>
                  </a:lnTo>
                  <a:lnTo>
                    <a:pt x="0" y="1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59" name="Freeform 171"/>
            <p:cNvSpPr/>
            <p:nvPr/>
          </p:nvSpPr>
          <p:spPr bwMode="auto">
            <a:xfrm>
              <a:off x="336" y="3375"/>
              <a:ext cx="2602" cy="75"/>
            </a:xfrm>
            <a:custGeom>
              <a:avLst/>
              <a:gdLst>
                <a:gd name="T0" fmla="*/ 0 w 5205"/>
                <a:gd name="T1" fmla="*/ 0 h 150"/>
                <a:gd name="T2" fmla="*/ 1301 w 5205"/>
                <a:gd name="T3" fmla="*/ 0 h 150"/>
                <a:gd name="T4" fmla="*/ 1301 w 5205"/>
                <a:gd name="T5" fmla="*/ 38 h 150"/>
                <a:gd name="T6" fmla="*/ 0 w 5205"/>
                <a:gd name="T7" fmla="*/ 38 h 150"/>
                <a:gd name="T8" fmla="*/ 0 w 5205"/>
                <a:gd name="T9" fmla="*/ 0 h 150"/>
                <a:gd name="T10" fmla="*/ 0 w 5205"/>
                <a:gd name="T11" fmla="*/ 0 h 1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205"/>
                <a:gd name="T19" fmla="*/ 0 h 150"/>
                <a:gd name="T20" fmla="*/ 5205 w 5205"/>
                <a:gd name="T21" fmla="*/ 150 h 15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205" h="150">
                  <a:moveTo>
                    <a:pt x="0" y="0"/>
                  </a:moveTo>
                  <a:lnTo>
                    <a:pt x="5205" y="0"/>
                  </a:lnTo>
                  <a:lnTo>
                    <a:pt x="5205" y="150"/>
                  </a:lnTo>
                  <a:lnTo>
                    <a:pt x="0" y="1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2160" name="Group 172"/>
            <p:cNvGrpSpPr/>
            <p:nvPr/>
          </p:nvGrpSpPr>
          <p:grpSpPr bwMode="auto">
            <a:xfrm flipH="1">
              <a:off x="432" y="2880"/>
              <a:ext cx="384" cy="615"/>
              <a:chOff x="3384" y="1511"/>
              <a:chExt cx="648" cy="1335"/>
            </a:xfrm>
          </p:grpSpPr>
          <p:sp>
            <p:nvSpPr>
              <p:cNvPr id="42326" name="Freeform 173"/>
              <p:cNvSpPr/>
              <p:nvPr/>
            </p:nvSpPr>
            <p:spPr bwMode="auto">
              <a:xfrm>
                <a:off x="3583" y="2089"/>
                <a:ext cx="62" cy="28"/>
              </a:xfrm>
              <a:custGeom>
                <a:avLst/>
                <a:gdLst>
                  <a:gd name="T0" fmla="*/ 0 w 236"/>
                  <a:gd name="T1" fmla="*/ 0 h 84"/>
                  <a:gd name="T2" fmla="*/ 8 w 236"/>
                  <a:gd name="T3" fmla="*/ 9 h 84"/>
                  <a:gd name="T4" fmla="*/ 16 w 236"/>
                  <a:gd name="T5" fmla="*/ 6 h 84"/>
                  <a:gd name="T6" fmla="*/ 0 w 236"/>
                  <a:gd name="T7" fmla="*/ 0 h 84"/>
                  <a:gd name="T8" fmla="*/ 0 w 236"/>
                  <a:gd name="T9" fmla="*/ 0 h 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6"/>
                  <a:gd name="T16" fmla="*/ 0 h 84"/>
                  <a:gd name="T17" fmla="*/ 236 w 236"/>
                  <a:gd name="T18" fmla="*/ 84 h 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6" h="84">
                    <a:moveTo>
                      <a:pt x="0" y="0"/>
                    </a:moveTo>
                    <a:lnTo>
                      <a:pt x="112" y="84"/>
                    </a:lnTo>
                    <a:lnTo>
                      <a:pt x="236" y="5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B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27" name="Freeform 174"/>
              <p:cNvSpPr/>
              <p:nvPr/>
            </p:nvSpPr>
            <p:spPr bwMode="auto">
              <a:xfrm>
                <a:off x="3559" y="2004"/>
                <a:ext cx="90" cy="83"/>
              </a:xfrm>
              <a:custGeom>
                <a:avLst/>
                <a:gdLst>
                  <a:gd name="T0" fmla="*/ 9 w 340"/>
                  <a:gd name="T1" fmla="*/ 4 h 245"/>
                  <a:gd name="T2" fmla="*/ 15 w 340"/>
                  <a:gd name="T3" fmla="*/ 0 h 245"/>
                  <a:gd name="T4" fmla="*/ 20 w 340"/>
                  <a:gd name="T5" fmla="*/ 7 h 245"/>
                  <a:gd name="T6" fmla="*/ 24 w 340"/>
                  <a:gd name="T7" fmla="*/ 19 h 245"/>
                  <a:gd name="T8" fmla="*/ 15 w 340"/>
                  <a:gd name="T9" fmla="*/ 28 h 245"/>
                  <a:gd name="T10" fmla="*/ 0 w 340"/>
                  <a:gd name="T11" fmla="*/ 22 h 245"/>
                  <a:gd name="T12" fmla="*/ 3 w 340"/>
                  <a:gd name="T13" fmla="*/ 6 h 245"/>
                  <a:gd name="T14" fmla="*/ 9 w 340"/>
                  <a:gd name="T15" fmla="*/ 4 h 245"/>
                  <a:gd name="T16" fmla="*/ 9 w 340"/>
                  <a:gd name="T17" fmla="*/ 4 h 24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0"/>
                  <a:gd name="T28" fmla="*/ 0 h 245"/>
                  <a:gd name="T29" fmla="*/ 340 w 340"/>
                  <a:gd name="T30" fmla="*/ 245 h 24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0" h="245">
                    <a:moveTo>
                      <a:pt x="125" y="38"/>
                    </a:moveTo>
                    <a:lnTo>
                      <a:pt x="211" y="0"/>
                    </a:lnTo>
                    <a:lnTo>
                      <a:pt x="281" y="59"/>
                    </a:lnTo>
                    <a:lnTo>
                      <a:pt x="340" y="162"/>
                    </a:lnTo>
                    <a:lnTo>
                      <a:pt x="220" y="245"/>
                    </a:lnTo>
                    <a:lnTo>
                      <a:pt x="0" y="196"/>
                    </a:lnTo>
                    <a:lnTo>
                      <a:pt x="39" y="55"/>
                    </a:lnTo>
                    <a:lnTo>
                      <a:pt x="125" y="38"/>
                    </a:lnTo>
                    <a:close/>
                  </a:path>
                </a:pathLst>
              </a:custGeom>
              <a:solidFill>
                <a:srgbClr val="B34D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28" name="Freeform 175"/>
              <p:cNvSpPr/>
              <p:nvPr/>
            </p:nvSpPr>
            <p:spPr bwMode="auto">
              <a:xfrm>
                <a:off x="3618" y="2016"/>
                <a:ext cx="89" cy="92"/>
              </a:xfrm>
              <a:custGeom>
                <a:avLst/>
                <a:gdLst>
                  <a:gd name="T0" fmla="*/ 0 w 334"/>
                  <a:gd name="T1" fmla="*/ 9 h 272"/>
                  <a:gd name="T2" fmla="*/ 2 w 334"/>
                  <a:gd name="T3" fmla="*/ 11 h 272"/>
                  <a:gd name="T4" fmla="*/ 5 w 334"/>
                  <a:gd name="T5" fmla="*/ 8 h 272"/>
                  <a:gd name="T6" fmla="*/ 13 w 334"/>
                  <a:gd name="T7" fmla="*/ 27 h 272"/>
                  <a:gd name="T8" fmla="*/ 7 w 334"/>
                  <a:gd name="T9" fmla="*/ 31 h 272"/>
                  <a:gd name="T10" fmla="*/ 16 w 334"/>
                  <a:gd name="T11" fmla="*/ 30 h 272"/>
                  <a:gd name="T12" fmla="*/ 24 w 334"/>
                  <a:gd name="T13" fmla="*/ 18 h 272"/>
                  <a:gd name="T14" fmla="*/ 15 w 334"/>
                  <a:gd name="T15" fmla="*/ 7 h 272"/>
                  <a:gd name="T16" fmla="*/ 7 w 334"/>
                  <a:gd name="T17" fmla="*/ 0 h 272"/>
                  <a:gd name="T18" fmla="*/ 3 w 334"/>
                  <a:gd name="T19" fmla="*/ 4 h 272"/>
                  <a:gd name="T20" fmla="*/ 1 w 334"/>
                  <a:gd name="T21" fmla="*/ 6 h 272"/>
                  <a:gd name="T22" fmla="*/ 0 w 334"/>
                  <a:gd name="T23" fmla="*/ 9 h 272"/>
                  <a:gd name="T24" fmla="*/ 0 w 334"/>
                  <a:gd name="T25" fmla="*/ 9 h 2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34"/>
                  <a:gd name="T40" fmla="*/ 0 h 272"/>
                  <a:gd name="T41" fmla="*/ 334 w 334"/>
                  <a:gd name="T42" fmla="*/ 272 h 27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34" h="272">
                    <a:moveTo>
                      <a:pt x="0" y="82"/>
                    </a:moveTo>
                    <a:lnTo>
                      <a:pt x="28" y="99"/>
                    </a:lnTo>
                    <a:lnTo>
                      <a:pt x="74" y="69"/>
                    </a:lnTo>
                    <a:lnTo>
                      <a:pt x="179" y="234"/>
                    </a:lnTo>
                    <a:lnTo>
                      <a:pt x="93" y="272"/>
                    </a:lnTo>
                    <a:lnTo>
                      <a:pt x="220" y="259"/>
                    </a:lnTo>
                    <a:lnTo>
                      <a:pt x="334" y="160"/>
                    </a:lnTo>
                    <a:lnTo>
                      <a:pt x="217" y="61"/>
                    </a:lnTo>
                    <a:lnTo>
                      <a:pt x="95" y="0"/>
                    </a:lnTo>
                    <a:lnTo>
                      <a:pt x="36" y="38"/>
                    </a:lnTo>
                    <a:lnTo>
                      <a:pt x="6" y="57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B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29" name="Freeform 176"/>
              <p:cNvSpPr/>
              <p:nvPr/>
            </p:nvSpPr>
            <p:spPr bwMode="auto">
              <a:xfrm>
                <a:off x="3612" y="2012"/>
                <a:ext cx="78" cy="45"/>
              </a:xfrm>
              <a:custGeom>
                <a:avLst/>
                <a:gdLst>
                  <a:gd name="T0" fmla="*/ 18 w 297"/>
                  <a:gd name="T1" fmla="*/ 5 h 133"/>
                  <a:gd name="T2" fmla="*/ 7 w 297"/>
                  <a:gd name="T3" fmla="*/ 0 h 133"/>
                  <a:gd name="T4" fmla="*/ 0 w 297"/>
                  <a:gd name="T5" fmla="*/ 9 h 133"/>
                  <a:gd name="T6" fmla="*/ 2 w 297"/>
                  <a:gd name="T7" fmla="*/ 10 h 133"/>
                  <a:gd name="T8" fmla="*/ 7 w 297"/>
                  <a:gd name="T9" fmla="*/ 3 h 133"/>
                  <a:gd name="T10" fmla="*/ 14 w 297"/>
                  <a:gd name="T11" fmla="*/ 13 h 133"/>
                  <a:gd name="T12" fmla="*/ 20 w 297"/>
                  <a:gd name="T13" fmla="*/ 15 h 133"/>
                  <a:gd name="T14" fmla="*/ 18 w 297"/>
                  <a:gd name="T15" fmla="*/ 5 h 133"/>
                  <a:gd name="T16" fmla="*/ 18 w 297"/>
                  <a:gd name="T17" fmla="*/ 5 h 13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7"/>
                  <a:gd name="T28" fmla="*/ 0 h 133"/>
                  <a:gd name="T29" fmla="*/ 297 w 297"/>
                  <a:gd name="T30" fmla="*/ 133 h 13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7" h="133">
                    <a:moveTo>
                      <a:pt x="264" y="45"/>
                    </a:moveTo>
                    <a:lnTo>
                      <a:pt x="101" y="0"/>
                    </a:lnTo>
                    <a:lnTo>
                      <a:pt x="0" y="76"/>
                    </a:lnTo>
                    <a:lnTo>
                      <a:pt x="25" y="93"/>
                    </a:lnTo>
                    <a:lnTo>
                      <a:pt x="108" y="25"/>
                    </a:lnTo>
                    <a:lnTo>
                      <a:pt x="202" y="114"/>
                    </a:lnTo>
                    <a:lnTo>
                      <a:pt x="297" y="133"/>
                    </a:lnTo>
                    <a:lnTo>
                      <a:pt x="264" y="45"/>
                    </a:lnTo>
                    <a:close/>
                  </a:path>
                </a:pathLst>
              </a:cu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30" name="Freeform 177"/>
              <p:cNvSpPr/>
              <p:nvPr/>
            </p:nvSpPr>
            <p:spPr bwMode="auto">
              <a:xfrm>
                <a:off x="3726" y="2481"/>
                <a:ext cx="125" cy="343"/>
              </a:xfrm>
              <a:custGeom>
                <a:avLst/>
                <a:gdLst>
                  <a:gd name="T0" fmla="*/ 18 w 473"/>
                  <a:gd name="T1" fmla="*/ 0 h 1015"/>
                  <a:gd name="T2" fmla="*/ 17 w 473"/>
                  <a:gd name="T3" fmla="*/ 0 h 1015"/>
                  <a:gd name="T4" fmla="*/ 17 w 473"/>
                  <a:gd name="T5" fmla="*/ 1 h 1015"/>
                  <a:gd name="T6" fmla="*/ 17 w 473"/>
                  <a:gd name="T7" fmla="*/ 2 h 1015"/>
                  <a:gd name="T8" fmla="*/ 17 w 473"/>
                  <a:gd name="T9" fmla="*/ 4 h 1015"/>
                  <a:gd name="T10" fmla="*/ 17 w 473"/>
                  <a:gd name="T11" fmla="*/ 7 h 1015"/>
                  <a:gd name="T12" fmla="*/ 16 w 473"/>
                  <a:gd name="T13" fmla="*/ 9 h 1015"/>
                  <a:gd name="T14" fmla="*/ 16 w 473"/>
                  <a:gd name="T15" fmla="*/ 12 h 1015"/>
                  <a:gd name="T16" fmla="*/ 16 w 473"/>
                  <a:gd name="T17" fmla="*/ 16 h 1015"/>
                  <a:gd name="T18" fmla="*/ 15 w 473"/>
                  <a:gd name="T19" fmla="*/ 19 h 1015"/>
                  <a:gd name="T20" fmla="*/ 15 w 473"/>
                  <a:gd name="T21" fmla="*/ 23 h 1015"/>
                  <a:gd name="T22" fmla="*/ 14 w 473"/>
                  <a:gd name="T23" fmla="*/ 27 h 1015"/>
                  <a:gd name="T24" fmla="*/ 14 w 473"/>
                  <a:gd name="T25" fmla="*/ 32 h 1015"/>
                  <a:gd name="T26" fmla="*/ 13 w 473"/>
                  <a:gd name="T27" fmla="*/ 36 h 1015"/>
                  <a:gd name="T28" fmla="*/ 13 w 473"/>
                  <a:gd name="T29" fmla="*/ 41 h 1015"/>
                  <a:gd name="T30" fmla="*/ 12 w 473"/>
                  <a:gd name="T31" fmla="*/ 45 h 1015"/>
                  <a:gd name="T32" fmla="*/ 12 w 473"/>
                  <a:gd name="T33" fmla="*/ 50 h 1015"/>
                  <a:gd name="T34" fmla="*/ 11 w 473"/>
                  <a:gd name="T35" fmla="*/ 54 h 1015"/>
                  <a:gd name="T36" fmla="*/ 11 w 473"/>
                  <a:gd name="T37" fmla="*/ 59 h 1015"/>
                  <a:gd name="T38" fmla="*/ 10 w 473"/>
                  <a:gd name="T39" fmla="*/ 64 h 1015"/>
                  <a:gd name="T40" fmla="*/ 10 w 473"/>
                  <a:gd name="T41" fmla="*/ 69 h 1015"/>
                  <a:gd name="T42" fmla="*/ 9 w 473"/>
                  <a:gd name="T43" fmla="*/ 74 h 1015"/>
                  <a:gd name="T44" fmla="*/ 8 w 473"/>
                  <a:gd name="T45" fmla="*/ 78 h 1015"/>
                  <a:gd name="T46" fmla="*/ 7 w 473"/>
                  <a:gd name="T47" fmla="*/ 83 h 1015"/>
                  <a:gd name="T48" fmla="*/ 6 w 473"/>
                  <a:gd name="T49" fmla="*/ 88 h 1015"/>
                  <a:gd name="T50" fmla="*/ 5 w 473"/>
                  <a:gd name="T51" fmla="*/ 91 h 1015"/>
                  <a:gd name="T52" fmla="*/ 4 w 473"/>
                  <a:gd name="T53" fmla="*/ 95 h 1015"/>
                  <a:gd name="T54" fmla="*/ 4 w 473"/>
                  <a:gd name="T55" fmla="*/ 98 h 1015"/>
                  <a:gd name="T56" fmla="*/ 3 w 473"/>
                  <a:gd name="T57" fmla="*/ 101 h 1015"/>
                  <a:gd name="T58" fmla="*/ 3 w 473"/>
                  <a:gd name="T59" fmla="*/ 103 h 1015"/>
                  <a:gd name="T60" fmla="*/ 2 w 473"/>
                  <a:gd name="T61" fmla="*/ 105 h 1015"/>
                  <a:gd name="T62" fmla="*/ 2 w 473"/>
                  <a:gd name="T63" fmla="*/ 106 h 1015"/>
                  <a:gd name="T64" fmla="*/ 2 w 473"/>
                  <a:gd name="T65" fmla="*/ 107 h 1015"/>
                  <a:gd name="T66" fmla="*/ 0 w 473"/>
                  <a:gd name="T67" fmla="*/ 116 h 1015"/>
                  <a:gd name="T68" fmla="*/ 7 w 473"/>
                  <a:gd name="T69" fmla="*/ 110 h 1015"/>
                  <a:gd name="T70" fmla="*/ 19 w 473"/>
                  <a:gd name="T71" fmla="*/ 57 h 1015"/>
                  <a:gd name="T72" fmla="*/ 28 w 473"/>
                  <a:gd name="T73" fmla="*/ 38 h 1015"/>
                  <a:gd name="T74" fmla="*/ 33 w 473"/>
                  <a:gd name="T75" fmla="*/ 3 h 1015"/>
                  <a:gd name="T76" fmla="*/ 18 w 473"/>
                  <a:gd name="T77" fmla="*/ 0 h 1015"/>
                  <a:gd name="T78" fmla="*/ 18 w 473"/>
                  <a:gd name="T79" fmla="*/ 0 h 1015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473"/>
                  <a:gd name="T121" fmla="*/ 0 h 1015"/>
                  <a:gd name="T122" fmla="*/ 473 w 473"/>
                  <a:gd name="T123" fmla="*/ 1015 h 1015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473" h="1015">
                    <a:moveTo>
                      <a:pt x="252" y="0"/>
                    </a:moveTo>
                    <a:lnTo>
                      <a:pt x="250" y="2"/>
                    </a:lnTo>
                    <a:lnTo>
                      <a:pt x="249" y="10"/>
                    </a:lnTo>
                    <a:lnTo>
                      <a:pt x="247" y="21"/>
                    </a:lnTo>
                    <a:lnTo>
                      <a:pt x="243" y="38"/>
                    </a:lnTo>
                    <a:lnTo>
                      <a:pt x="239" y="59"/>
                    </a:lnTo>
                    <a:lnTo>
                      <a:pt x="233" y="82"/>
                    </a:lnTo>
                    <a:lnTo>
                      <a:pt x="228" y="108"/>
                    </a:lnTo>
                    <a:lnTo>
                      <a:pt x="224" y="139"/>
                    </a:lnTo>
                    <a:lnTo>
                      <a:pt x="216" y="169"/>
                    </a:lnTo>
                    <a:lnTo>
                      <a:pt x="209" y="203"/>
                    </a:lnTo>
                    <a:lnTo>
                      <a:pt x="203" y="240"/>
                    </a:lnTo>
                    <a:lnTo>
                      <a:pt x="195" y="280"/>
                    </a:lnTo>
                    <a:lnTo>
                      <a:pt x="190" y="318"/>
                    </a:lnTo>
                    <a:lnTo>
                      <a:pt x="184" y="357"/>
                    </a:lnTo>
                    <a:lnTo>
                      <a:pt x="176" y="397"/>
                    </a:lnTo>
                    <a:lnTo>
                      <a:pt x="171" y="437"/>
                    </a:lnTo>
                    <a:lnTo>
                      <a:pt x="163" y="477"/>
                    </a:lnTo>
                    <a:lnTo>
                      <a:pt x="155" y="521"/>
                    </a:lnTo>
                    <a:lnTo>
                      <a:pt x="144" y="563"/>
                    </a:lnTo>
                    <a:lnTo>
                      <a:pt x="135" y="607"/>
                    </a:lnTo>
                    <a:lnTo>
                      <a:pt x="123" y="646"/>
                    </a:lnTo>
                    <a:lnTo>
                      <a:pt x="110" y="688"/>
                    </a:lnTo>
                    <a:lnTo>
                      <a:pt x="98" y="726"/>
                    </a:lnTo>
                    <a:lnTo>
                      <a:pt x="87" y="766"/>
                    </a:lnTo>
                    <a:lnTo>
                      <a:pt x="74" y="800"/>
                    </a:lnTo>
                    <a:lnTo>
                      <a:pt x="62" y="833"/>
                    </a:lnTo>
                    <a:lnTo>
                      <a:pt x="53" y="861"/>
                    </a:lnTo>
                    <a:lnTo>
                      <a:pt x="45" y="886"/>
                    </a:lnTo>
                    <a:lnTo>
                      <a:pt x="38" y="905"/>
                    </a:lnTo>
                    <a:lnTo>
                      <a:pt x="32" y="920"/>
                    </a:lnTo>
                    <a:lnTo>
                      <a:pt x="28" y="930"/>
                    </a:lnTo>
                    <a:lnTo>
                      <a:pt x="28" y="934"/>
                    </a:lnTo>
                    <a:lnTo>
                      <a:pt x="0" y="1015"/>
                    </a:lnTo>
                    <a:lnTo>
                      <a:pt x="93" y="966"/>
                    </a:lnTo>
                    <a:lnTo>
                      <a:pt x="269" y="500"/>
                    </a:lnTo>
                    <a:lnTo>
                      <a:pt x="403" y="335"/>
                    </a:lnTo>
                    <a:lnTo>
                      <a:pt x="473" y="29"/>
                    </a:lnTo>
                    <a:lnTo>
                      <a:pt x="252" y="0"/>
                    </a:lnTo>
                    <a:close/>
                  </a:path>
                </a:pathLst>
              </a:custGeom>
              <a:solidFill>
                <a:srgbClr val="FFF2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31" name="Freeform 178"/>
              <p:cNvSpPr/>
              <p:nvPr/>
            </p:nvSpPr>
            <p:spPr bwMode="auto">
              <a:xfrm>
                <a:off x="3741" y="2546"/>
                <a:ext cx="112" cy="258"/>
              </a:xfrm>
              <a:custGeom>
                <a:avLst/>
                <a:gdLst>
                  <a:gd name="T0" fmla="*/ 24 w 425"/>
                  <a:gd name="T1" fmla="*/ 2 h 764"/>
                  <a:gd name="T2" fmla="*/ 24 w 425"/>
                  <a:gd name="T3" fmla="*/ 3 h 764"/>
                  <a:gd name="T4" fmla="*/ 24 w 425"/>
                  <a:gd name="T5" fmla="*/ 3 h 764"/>
                  <a:gd name="T6" fmla="*/ 24 w 425"/>
                  <a:gd name="T7" fmla="*/ 4 h 764"/>
                  <a:gd name="T8" fmla="*/ 23 w 425"/>
                  <a:gd name="T9" fmla="*/ 6 h 764"/>
                  <a:gd name="T10" fmla="*/ 23 w 425"/>
                  <a:gd name="T11" fmla="*/ 7 h 764"/>
                  <a:gd name="T12" fmla="*/ 23 w 425"/>
                  <a:gd name="T13" fmla="*/ 9 h 764"/>
                  <a:gd name="T14" fmla="*/ 22 w 425"/>
                  <a:gd name="T15" fmla="*/ 11 h 764"/>
                  <a:gd name="T16" fmla="*/ 22 w 425"/>
                  <a:gd name="T17" fmla="*/ 14 h 764"/>
                  <a:gd name="T18" fmla="*/ 21 w 425"/>
                  <a:gd name="T19" fmla="*/ 16 h 764"/>
                  <a:gd name="T20" fmla="*/ 20 w 425"/>
                  <a:gd name="T21" fmla="*/ 18 h 764"/>
                  <a:gd name="T22" fmla="*/ 19 w 425"/>
                  <a:gd name="T23" fmla="*/ 20 h 764"/>
                  <a:gd name="T24" fmla="*/ 18 w 425"/>
                  <a:gd name="T25" fmla="*/ 22 h 764"/>
                  <a:gd name="T26" fmla="*/ 17 w 425"/>
                  <a:gd name="T27" fmla="*/ 23 h 764"/>
                  <a:gd name="T28" fmla="*/ 16 w 425"/>
                  <a:gd name="T29" fmla="*/ 25 h 764"/>
                  <a:gd name="T30" fmla="*/ 15 w 425"/>
                  <a:gd name="T31" fmla="*/ 26 h 764"/>
                  <a:gd name="T32" fmla="*/ 14 w 425"/>
                  <a:gd name="T33" fmla="*/ 27 h 764"/>
                  <a:gd name="T34" fmla="*/ 14 w 425"/>
                  <a:gd name="T35" fmla="*/ 28 h 764"/>
                  <a:gd name="T36" fmla="*/ 13 w 425"/>
                  <a:gd name="T37" fmla="*/ 29 h 764"/>
                  <a:gd name="T38" fmla="*/ 13 w 425"/>
                  <a:gd name="T39" fmla="*/ 32 h 764"/>
                  <a:gd name="T40" fmla="*/ 12 w 425"/>
                  <a:gd name="T41" fmla="*/ 35 h 764"/>
                  <a:gd name="T42" fmla="*/ 11 w 425"/>
                  <a:gd name="T43" fmla="*/ 40 h 764"/>
                  <a:gd name="T44" fmla="*/ 11 w 425"/>
                  <a:gd name="T45" fmla="*/ 45 h 764"/>
                  <a:gd name="T46" fmla="*/ 9 w 425"/>
                  <a:gd name="T47" fmla="*/ 49 h 764"/>
                  <a:gd name="T48" fmla="*/ 8 w 425"/>
                  <a:gd name="T49" fmla="*/ 55 h 764"/>
                  <a:gd name="T50" fmla="*/ 7 w 425"/>
                  <a:gd name="T51" fmla="*/ 60 h 764"/>
                  <a:gd name="T52" fmla="*/ 6 w 425"/>
                  <a:gd name="T53" fmla="*/ 65 h 764"/>
                  <a:gd name="T54" fmla="*/ 5 w 425"/>
                  <a:gd name="T55" fmla="*/ 70 h 764"/>
                  <a:gd name="T56" fmla="*/ 4 w 425"/>
                  <a:gd name="T57" fmla="*/ 75 h 764"/>
                  <a:gd name="T58" fmla="*/ 3 w 425"/>
                  <a:gd name="T59" fmla="*/ 79 h 764"/>
                  <a:gd name="T60" fmla="*/ 2 w 425"/>
                  <a:gd name="T61" fmla="*/ 83 h 764"/>
                  <a:gd name="T62" fmla="*/ 1 w 425"/>
                  <a:gd name="T63" fmla="*/ 85 h 764"/>
                  <a:gd name="T64" fmla="*/ 0 w 425"/>
                  <a:gd name="T65" fmla="*/ 87 h 764"/>
                  <a:gd name="T66" fmla="*/ 7 w 425"/>
                  <a:gd name="T67" fmla="*/ 83 h 764"/>
                  <a:gd name="T68" fmla="*/ 8 w 425"/>
                  <a:gd name="T69" fmla="*/ 75 h 764"/>
                  <a:gd name="T70" fmla="*/ 16 w 425"/>
                  <a:gd name="T71" fmla="*/ 40 h 764"/>
                  <a:gd name="T72" fmla="*/ 16 w 425"/>
                  <a:gd name="T73" fmla="*/ 40 h 764"/>
                  <a:gd name="T74" fmla="*/ 17 w 425"/>
                  <a:gd name="T75" fmla="*/ 39 h 764"/>
                  <a:gd name="T76" fmla="*/ 17 w 425"/>
                  <a:gd name="T77" fmla="*/ 38 h 764"/>
                  <a:gd name="T78" fmla="*/ 18 w 425"/>
                  <a:gd name="T79" fmla="*/ 37 h 764"/>
                  <a:gd name="T80" fmla="*/ 19 w 425"/>
                  <a:gd name="T81" fmla="*/ 35 h 764"/>
                  <a:gd name="T82" fmla="*/ 20 w 425"/>
                  <a:gd name="T83" fmla="*/ 33 h 764"/>
                  <a:gd name="T84" fmla="*/ 21 w 425"/>
                  <a:gd name="T85" fmla="*/ 31 h 764"/>
                  <a:gd name="T86" fmla="*/ 22 w 425"/>
                  <a:gd name="T87" fmla="*/ 29 h 764"/>
                  <a:gd name="T88" fmla="*/ 23 w 425"/>
                  <a:gd name="T89" fmla="*/ 26 h 764"/>
                  <a:gd name="T90" fmla="*/ 24 w 425"/>
                  <a:gd name="T91" fmla="*/ 23 h 764"/>
                  <a:gd name="T92" fmla="*/ 26 w 425"/>
                  <a:gd name="T93" fmla="*/ 20 h 764"/>
                  <a:gd name="T94" fmla="*/ 27 w 425"/>
                  <a:gd name="T95" fmla="*/ 16 h 764"/>
                  <a:gd name="T96" fmla="*/ 27 w 425"/>
                  <a:gd name="T97" fmla="*/ 12 h 764"/>
                  <a:gd name="T98" fmla="*/ 28 w 425"/>
                  <a:gd name="T99" fmla="*/ 8 h 764"/>
                  <a:gd name="T100" fmla="*/ 29 w 425"/>
                  <a:gd name="T101" fmla="*/ 4 h 764"/>
                  <a:gd name="T102" fmla="*/ 30 w 425"/>
                  <a:gd name="T103" fmla="*/ 0 h 764"/>
                  <a:gd name="T104" fmla="*/ 24 w 425"/>
                  <a:gd name="T105" fmla="*/ 2 h 764"/>
                  <a:gd name="T106" fmla="*/ 24 w 425"/>
                  <a:gd name="T107" fmla="*/ 2 h 76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425"/>
                  <a:gd name="T163" fmla="*/ 0 h 764"/>
                  <a:gd name="T164" fmla="*/ 425 w 425"/>
                  <a:gd name="T165" fmla="*/ 764 h 764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425" h="764">
                    <a:moveTo>
                      <a:pt x="348" y="21"/>
                    </a:moveTo>
                    <a:lnTo>
                      <a:pt x="346" y="23"/>
                    </a:lnTo>
                    <a:lnTo>
                      <a:pt x="344" y="29"/>
                    </a:lnTo>
                    <a:lnTo>
                      <a:pt x="340" y="38"/>
                    </a:lnTo>
                    <a:lnTo>
                      <a:pt x="336" y="49"/>
                    </a:lnTo>
                    <a:lnTo>
                      <a:pt x="330" y="63"/>
                    </a:lnTo>
                    <a:lnTo>
                      <a:pt x="325" y="80"/>
                    </a:lnTo>
                    <a:lnTo>
                      <a:pt x="317" y="97"/>
                    </a:lnTo>
                    <a:lnTo>
                      <a:pt x="310" y="118"/>
                    </a:lnTo>
                    <a:lnTo>
                      <a:pt x="298" y="135"/>
                    </a:lnTo>
                    <a:lnTo>
                      <a:pt x="287" y="154"/>
                    </a:lnTo>
                    <a:lnTo>
                      <a:pt x="273" y="173"/>
                    </a:lnTo>
                    <a:lnTo>
                      <a:pt x="262" y="190"/>
                    </a:lnTo>
                    <a:lnTo>
                      <a:pt x="249" y="205"/>
                    </a:lnTo>
                    <a:lnTo>
                      <a:pt x="233" y="219"/>
                    </a:lnTo>
                    <a:lnTo>
                      <a:pt x="216" y="230"/>
                    </a:lnTo>
                    <a:lnTo>
                      <a:pt x="201" y="238"/>
                    </a:lnTo>
                    <a:lnTo>
                      <a:pt x="199" y="243"/>
                    </a:lnTo>
                    <a:lnTo>
                      <a:pt x="194" y="259"/>
                    </a:lnTo>
                    <a:lnTo>
                      <a:pt x="186" y="281"/>
                    </a:lnTo>
                    <a:lnTo>
                      <a:pt x="176" y="312"/>
                    </a:lnTo>
                    <a:lnTo>
                      <a:pt x="163" y="346"/>
                    </a:lnTo>
                    <a:lnTo>
                      <a:pt x="152" y="390"/>
                    </a:lnTo>
                    <a:lnTo>
                      <a:pt x="137" y="432"/>
                    </a:lnTo>
                    <a:lnTo>
                      <a:pt x="121" y="479"/>
                    </a:lnTo>
                    <a:lnTo>
                      <a:pt x="104" y="525"/>
                    </a:lnTo>
                    <a:lnTo>
                      <a:pt x="87" y="572"/>
                    </a:lnTo>
                    <a:lnTo>
                      <a:pt x="70" y="616"/>
                    </a:lnTo>
                    <a:lnTo>
                      <a:pt x="53" y="658"/>
                    </a:lnTo>
                    <a:lnTo>
                      <a:pt x="38" y="694"/>
                    </a:lnTo>
                    <a:lnTo>
                      <a:pt x="22" y="726"/>
                    </a:lnTo>
                    <a:lnTo>
                      <a:pt x="9" y="749"/>
                    </a:lnTo>
                    <a:lnTo>
                      <a:pt x="0" y="764"/>
                    </a:lnTo>
                    <a:lnTo>
                      <a:pt x="99" y="730"/>
                    </a:lnTo>
                    <a:lnTo>
                      <a:pt x="110" y="656"/>
                    </a:lnTo>
                    <a:lnTo>
                      <a:pt x="235" y="350"/>
                    </a:lnTo>
                    <a:lnTo>
                      <a:pt x="237" y="348"/>
                    </a:lnTo>
                    <a:lnTo>
                      <a:pt x="243" y="344"/>
                    </a:lnTo>
                    <a:lnTo>
                      <a:pt x="251" y="335"/>
                    </a:lnTo>
                    <a:lnTo>
                      <a:pt x="262" y="323"/>
                    </a:lnTo>
                    <a:lnTo>
                      <a:pt x="273" y="310"/>
                    </a:lnTo>
                    <a:lnTo>
                      <a:pt x="287" y="293"/>
                    </a:lnTo>
                    <a:lnTo>
                      <a:pt x="304" y="274"/>
                    </a:lnTo>
                    <a:lnTo>
                      <a:pt x="319" y="253"/>
                    </a:lnTo>
                    <a:lnTo>
                      <a:pt x="336" y="228"/>
                    </a:lnTo>
                    <a:lnTo>
                      <a:pt x="351" y="203"/>
                    </a:lnTo>
                    <a:lnTo>
                      <a:pt x="367" y="173"/>
                    </a:lnTo>
                    <a:lnTo>
                      <a:pt x="382" y="143"/>
                    </a:lnTo>
                    <a:lnTo>
                      <a:pt x="395" y="110"/>
                    </a:lnTo>
                    <a:lnTo>
                      <a:pt x="408" y="74"/>
                    </a:lnTo>
                    <a:lnTo>
                      <a:pt x="418" y="38"/>
                    </a:lnTo>
                    <a:lnTo>
                      <a:pt x="425" y="0"/>
                    </a:lnTo>
                    <a:lnTo>
                      <a:pt x="348" y="21"/>
                    </a:lnTo>
                    <a:close/>
                  </a:path>
                </a:pathLst>
              </a:custGeom>
              <a:solidFill>
                <a:srgbClr val="FFC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32" name="Freeform 179"/>
              <p:cNvSpPr/>
              <p:nvPr/>
            </p:nvSpPr>
            <p:spPr bwMode="auto">
              <a:xfrm>
                <a:off x="3927" y="2549"/>
                <a:ext cx="72" cy="257"/>
              </a:xfrm>
              <a:custGeom>
                <a:avLst/>
                <a:gdLst>
                  <a:gd name="T0" fmla="*/ 17 w 274"/>
                  <a:gd name="T1" fmla="*/ 65 h 760"/>
                  <a:gd name="T2" fmla="*/ 16 w 274"/>
                  <a:gd name="T3" fmla="*/ 38 h 760"/>
                  <a:gd name="T4" fmla="*/ 16 w 274"/>
                  <a:gd name="T5" fmla="*/ 38 h 760"/>
                  <a:gd name="T6" fmla="*/ 16 w 274"/>
                  <a:gd name="T7" fmla="*/ 37 h 760"/>
                  <a:gd name="T8" fmla="*/ 16 w 274"/>
                  <a:gd name="T9" fmla="*/ 35 h 760"/>
                  <a:gd name="T10" fmla="*/ 16 w 274"/>
                  <a:gd name="T11" fmla="*/ 33 h 760"/>
                  <a:gd name="T12" fmla="*/ 16 w 274"/>
                  <a:gd name="T13" fmla="*/ 30 h 760"/>
                  <a:gd name="T14" fmla="*/ 17 w 274"/>
                  <a:gd name="T15" fmla="*/ 28 h 760"/>
                  <a:gd name="T16" fmla="*/ 17 w 274"/>
                  <a:gd name="T17" fmla="*/ 25 h 760"/>
                  <a:gd name="T18" fmla="*/ 17 w 274"/>
                  <a:gd name="T19" fmla="*/ 22 h 760"/>
                  <a:gd name="T20" fmla="*/ 16 w 274"/>
                  <a:gd name="T21" fmla="*/ 18 h 760"/>
                  <a:gd name="T22" fmla="*/ 16 w 274"/>
                  <a:gd name="T23" fmla="*/ 15 h 760"/>
                  <a:gd name="T24" fmla="*/ 16 w 274"/>
                  <a:gd name="T25" fmla="*/ 11 h 760"/>
                  <a:gd name="T26" fmla="*/ 15 w 274"/>
                  <a:gd name="T27" fmla="*/ 9 h 760"/>
                  <a:gd name="T28" fmla="*/ 15 w 274"/>
                  <a:gd name="T29" fmla="*/ 6 h 760"/>
                  <a:gd name="T30" fmla="*/ 14 w 274"/>
                  <a:gd name="T31" fmla="*/ 4 h 760"/>
                  <a:gd name="T32" fmla="*/ 13 w 274"/>
                  <a:gd name="T33" fmla="*/ 2 h 760"/>
                  <a:gd name="T34" fmla="*/ 12 w 274"/>
                  <a:gd name="T35" fmla="*/ 0 h 760"/>
                  <a:gd name="T36" fmla="*/ 12 w 274"/>
                  <a:gd name="T37" fmla="*/ 0 h 760"/>
                  <a:gd name="T38" fmla="*/ 12 w 274"/>
                  <a:gd name="T39" fmla="*/ 0 h 760"/>
                  <a:gd name="T40" fmla="*/ 11 w 274"/>
                  <a:gd name="T41" fmla="*/ 0 h 760"/>
                  <a:gd name="T42" fmla="*/ 10 w 274"/>
                  <a:gd name="T43" fmla="*/ 0 h 760"/>
                  <a:gd name="T44" fmla="*/ 9 w 274"/>
                  <a:gd name="T45" fmla="*/ 0 h 760"/>
                  <a:gd name="T46" fmla="*/ 8 w 274"/>
                  <a:gd name="T47" fmla="*/ 0 h 760"/>
                  <a:gd name="T48" fmla="*/ 7 w 274"/>
                  <a:gd name="T49" fmla="*/ 0 h 760"/>
                  <a:gd name="T50" fmla="*/ 6 w 274"/>
                  <a:gd name="T51" fmla="*/ 0 h 760"/>
                  <a:gd name="T52" fmla="*/ 5 w 274"/>
                  <a:gd name="T53" fmla="*/ 0 h 760"/>
                  <a:gd name="T54" fmla="*/ 4 w 274"/>
                  <a:gd name="T55" fmla="*/ 0 h 760"/>
                  <a:gd name="T56" fmla="*/ 3 w 274"/>
                  <a:gd name="T57" fmla="*/ 1 h 760"/>
                  <a:gd name="T58" fmla="*/ 2 w 274"/>
                  <a:gd name="T59" fmla="*/ 1 h 760"/>
                  <a:gd name="T60" fmla="*/ 1 w 274"/>
                  <a:gd name="T61" fmla="*/ 1 h 760"/>
                  <a:gd name="T62" fmla="*/ 1 w 274"/>
                  <a:gd name="T63" fmla="*/ 1 h 760"/>
                  <a:gd name="T64" fmla="*/ 0 w 274"/>
                  <a:gd name="T65" fmla="*/ 1 h 760"/>
                  <a:gd name="T66" fmla="*/ 0 w 274"/>
                  <a:gd name="T67" fmla="*/ 1 h 760"/>
                  <a:gd name="T68" fmla="*/ 13 w 274"/>
                  <a:gd name="T69" fmla="*/ 68 h 760"/>
                  <a:gd name="T70" fmla="*/ 16 w 274"/>
                  <a:gd name="T71" fmla="*/ 87 h 760"/>
                  <a:gd name="T72" fmla="*/ 19 w 274"/>
                  <a:gd name="T73" fmla="*/ 78 h 760"/>
                  <a:gd name="T74" fmla="*/ 17 w 274"/>
                  <a:gd name="T75" fmla="*/ 65 h 760"/>
                  <a:gd name="T76" fmla="*/ 17 w 274"/>
                  <a:gd name="T77" fmla="*/ 65 h 76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274"/>
                  <a:gd name="T118" fmla="*/ 0 h 760"/>
                  <a:gd name="T119" fmla="*/ 274 w 274"/>
                  <a:gd name="T120" fmla="*/ 760 h 76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274" h="760">
                    <a:moveTo>
                      <a:pt x="241" y="570"/>
                    </a:moveTo>
                    <a:lnTo>
                      <a:pt x="234" y="334"/>
                    </a:lnTo>
                    <a:lnTo>
                      <a:pt x="234" y="330"/>
                    </a:lnTo>
                    <a:lnTo>
                      <a:pt x="234" y="321"/>
                    </a:lnTo>
                    <a:lnTo>
                      <a:pt x="234" y="306"/>
                    </a:lnTo>
                    <a:lnTo>
                      <a:pt x="236" y="289"/>
                    </a:lnTo>
                    <a:lnTo>
                      <a:pt x="236" y="266"/>
                    </a:lnTo>
                    <a:lnTo>
                      <a:pt x="238" y="243"/>
                    </a:lnTo>
                    <a:lnTo>
                      <a:pt x="238" y="216"/>
                    </a:lnTo>
                    <a:lnTo>
                      <a:pt x="238" y="190"/>
                    </a:lnTo>
                    <a:lnTo>
                      <a:pt x="234" y="161"/>
                    </a:lnTo>
                    <a:lnTo>
                      <a:pt x="232" y="133"/>
                    </a:lnTo>
                    <a:lnTo>
                      <a:pt x="228" y="102"/>
                    </a:lnTo>
                    <a:lnTo>
                      <a:pt x="222" y="78"/>
                    </a:lnTo>
                    <a:lnTo>
                      <a:pt x="213" y="53"/>
                    </a:lnTo>
                    <a:lnTo>
                      <a:pt x="205" y="32"/>
                    </a:lnTo>
                    <a:lnTo>
                      <a:pt x="192" y="15"/>
                    </a:lnTo>
                    <a:lnTo>
                      <a:pt x="179" y="3"/>
                    </a:lnTo>
                    <a:lnTo>
                      <a:pt x="173" y="1"/>
                    </a:lnTo>
                    <a:lnTo>
                      <a:pt x="167" y="0"/>
                    </a:lnTo>
                    <a:lnTo>
                      <a:pt x="158" y="0"/>
                    </a:lnTo>
                    <a:lnTo>
                      <a:pt x="146" y="0"/>
                    </a:lnTo>
                    <a:lnTo>
                      <a:pt x="131" y="0"/>
                    </a:lnTo>
                    <a:lnTo>
                      <a:pt x="116" y="0"/>
                    </a:lnTo>
                    <a:lnTo>
                      <a:pt x="101" y="1"/>
                    </a:lnTo>
                    <a:lnTo>
                      <a:pt x="85" y="1"/>
                    </a:lnTo>
                    <a:lnTo>
                      <a:pt x="68" y="1"/>
                    </a:lnTo>
                    <a:lnTo>
                      <a:pt x="53" y="3"/>
                    </a:lnTo>
                    <a:lnTo>
                      <a:pt x="38" y="5"/>
                    </a:lnTo>
                    <a:lnTo>
                      <a:pt x="25" y="5"/>
                    </a:lnTo>
                    <a:lnTo>
                      <a:pt x="13" y="7"/>
                    </a:lnTo>
                    <a:lnTo>
                      <a:pt x="6" y="7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181" y="595"/>
                    </a:lnTo>
                    <a:lnTo>
                      <a:pt x="234" y="760"/>
                    </a:lnTo>
                    <a:lnTo>
                      <a:pt x="274" y="680"/>
                    </a:lnTo>
                    <a:lnTo>
                      <a:pt x="241" y="570"/>
                    </a:lnTo>
                    <a:close/>
                  </a:path>
                </a:pathLst>
              </a:custGeom>
              <a:solidFill>
                <a:srgbClr val="FFC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33" name="Freeform 180"/>
              <p:cNvSpPr/>
              <p:nvPr/>
            </p:nvSpPr>
            <p:spPr bwMode="auto">
              <a:xfrm>
                <a:off x="3920" y="2549"/>
                <a:ext cx="68" cy="248"/>
              </a:xfrm>
              <a:custGeom>
                <a:avLst/>
                <a:gdLst>
                  <a:gd name="T0" fmla="*/ 13 w 261"/>
                  <a:gd name="T1" fmla="*/ 68 h 733"/>
                  <a:gd name="T2" fmla="*/ 12 w 261"/>
                  <a:gd name="T3" fmla="*/ 68 h 733"/>
                  <a:gd name="T4" fmla="*/ 12 w 261"/>
                  <a:gd name="T5" fmla="*/ 66 h 733"/>
                  <a:gd name="T6" fmla="*/ 11 w 261"/>
                  <a:gd name="T7" fmla="*/ 63 h 733"/>
                  <a:gd name="T8" fmla="*/ 10 w 261"/>
                  <a:gd name="T9" fmla="*/ 60 h 733"/>
                  <a:gd name="T10" fmla="*/ 9 w 261"/>
                  <a:gd name="T11" fmla="*/ 55 h 733"/>
                  <a:gd name="T12" fmla="*/ 8 w 261"/>
                  <a:gd name="T13" fmla="*/ 50 h 733"/>
                  <a:gd name="T14" fmla="*/ 7 w 261"/>
                  <a:gd name="T15" fmla="*/ 45 h 733"/>
                  <a:gd name="T16" fmla="*/ 6 w 261"/>
                  <a:gd name="T17" fmla="*/ 40 h 733"/>
                  <a:gd name="T18" fmla="*/ 5 w 261"/>
                  <a:gd name="T19" fmla="*/ 34 h 733"/>
                  <a:gd name="T20" fmla="*/ 4 w 261"/>
                  <a:gd name="T21" fmla="*/ 28 h 733"/>
                  <a:gd name="T22" fmla="*/ 3 w 261"/>
                  <a:gd name="T23" fmla="*/ 22 h 733"/>
                  <a:gd name="T24" fmla="*/ 2 w 261"/>
                  <a:gd name="T25" fmla="*/ 17 h 733"/>
                  <a:gd name="T26" fmla="*/ 1 w 261"/>
                  <a:gd name="T27" fmla="*/ 12 h 733"/>
                  <a:gd name="T28" fmla="*/ 1 w 261"/>
                  <a:gd name="T29" fmla="*/ 7 h 733"/>
                  <a:gd name="T30" fmla="*/ 0 w 261"/>
                  <a:gd name="T31" fmla="*/ 3 h 733"/>
                  <a:gd name="T32" fmla="*/ 0 w 261"/>
                  <a:gd name="T33" fmla="*/ 0 h 733"/>
                  <a:gd name="T34" fmla="*/ 8 w 261"/>
                  <a:gd name="T35" fmla="*/ 0 h 733"/>
                  <a:gd name="T36" fmla="*/ 8 w 261"/>
                  <a:gd name="T37" fmla="*/ 1 h 733"/>
                  <a:gd name="T38" fmla="*/ 9 w 261"/>
                  <a:gd name="T39" fmla="*/ 2 h 733"/>
                  <a:gd name="T40" fmla="*/ 9 w 261"/>
                  <a:gd name="T41" fmla="*/ 5 h 733"/>
                  <a:gd name="T42" fmla="*/ 9 w 261"/>
                  <a:gd name="T43" fmla="*/ 9 h 733"/>
                  <a:gd name="T44" fmla="*/ 10 w 261"/>
                  <a:gd name="T45" fmla="*/ 13 h 733"/>
                  <a:gd name="T46" fmla="*/ 11 w 261"/>
                  <a:gd name="T47" fmla="*/ 18 h 733"/>
                  <a:gd name="T48" fmla="*/ 11 w 261"/>
                  <a:gd name="T49" fmla="*/ 24 h 733"/>
                  <a:gd name="T50" fmla="*/ 12 w 261"/>
                  <a:gd name="T51" fmla="*/ 31 h 733"/>
                  <a:gd name="T52" fmla="*/ 13 w 261"/>
                  <a:gd name="T53" fmla="*/ 37 h 733"/>
                  <a:gd name="T54" fmla="*/ 14 w 261"/>
                  <a:gd name="T55" fmla="*/ 44 h 733"/>
                  <a:gd name="T56" fmla="*/ 15 w 261"/>
                  <a:gd name="T57" fmla="*/ 51 h 733"/>
                  <a:gd name="T58" fmla="*/ 15 w 261"/>
                  <a:gd name="T59" fmla="*/ 58 h 733"/>
                  <a:gd name="T60" fmla="*/ 16 w 261"/>
                  <a:gd name="T61" fmla="*/ 65 h 733"/>
                  <a:gd name="T62" fmla="*/ 17 w 261"/>
                  <a:gd name="T63" fmla="*/ 71 h 733"/>
                  <a:gd name="T64" fmla="*/ 17 w 261"/>
                  <a:gd name="T65" fmla="*/ 78 h 733"/>
                  <a:gd name="T66" fmla="*/ 18 w 261"/>
                  <a:gd name="T67" fmla="*/ 84 h 733"/>
                  <a:gd name="T68" fmla="*/ 14 w 261"/>
                  <a:gd name="T69" fmla="*/ 80 h 733"/>
                  <a:gd name="T70" fmla="*/ 13 w 261"/>
                  <a:gd name="T71" fmla="*/ 68 h 733"/>
                  <a:gd name="T72" fmla="*/ 13 w 261"/>
                  <a:gd name="T73" fmla="*/ 68 h 73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61"/>
                  <a:gd name="T112" fmla="*/ 0 h 733"/>
                  <a:gd name="T113" fmla="*/ 261 w 261"/>
                  <a:gd name="T114" fmla="*/ 733 h 73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61" h="733">
                    <a:moveTo>
                      <a:pt x="185" y="598"/>
                    </a:moveTo>
                    <a:lnTo>
                      <a:pt x="181" y="591"/>
                    </a:lnTo>
                    <a:lnTo>
                      <a:pt x="175" y="576"/>
                    </a:lnTo>
                    <a:lnTo>
                      <a:pt x="166" y="553"/>
                    </a:lnTo>
                    <a:lnTo>
                      <a:pt x="154" y="522"/>
                    </a:lnTo>
                    <a:lnTo>
                      <a:pt x="139" y="482"/>
                    </a:lnTo>
                    <a:lnTo>
                      <a:pt x="124" y="441"/>
                    </a:lnTo>
                    <a:lnTo>
                      <a:pt x="107" y="395"/>
                    </a:lnTo>
                    <a:lnTo>
                      <a:pt x="92" y="346"/>
                    </a:lnTo>
                    <a:lnTo>
                      <a:pt x="73" y="296"/>
                    </a:lnTo>
                    <a:lnTo>
                      <a:pt x="57" y="245"/>
                    </a:lnTo>
                    <a:lnTo>
                      <a:pt x="40" y="193"/>
                    </a:lnTo>
                    <a:lnTo>
                      <a:pt x="27" y="148"/>
                    </a:lnTo>
                    <a:lnTo>
                      <a:pt x="16" y="102"/>
                    </a:lnTo>
                    <a:lnTo>
                      <a:pt x="8" y="62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122" y="0"/>
                    </a:lnTo>
                    <a:lnTo>
                      <a:pt x="122" y="5"/>
                    </a:lnTo>
                    <a:lnTo>
                      <a:pt x="126" y="20"/>
                    </a:lnTo>
                    <a:lnTo>
                      <a:pt x="131" y="45"/>
                    </a:lnTo>
                    <a:lnTo>
                      <a:pt x="139" y="78"/>
                    </a:lnTo>
                    <a:lnTo>
                      <a:pt x="147" y="116"/>
                    </a:lnTo>
                    <a:lnTo>
                      <a:pt x="158" y="161"/>
                    </a:lnTo>
                    <a:lnTo>
                      <a:pt x="168" y="212"/>
                    </a:lnTo>
                    <a:lnTo>
                      <a:pt x="179" y="268"/>
                    </a:lnTo>
                    <a:lnTo>
                      <a:pt x="190" y="323"/>
                    </a:lnTo>
                    <a:lnTo>
                      <a:pt x="202" y="384"/>
                    </a:lnTo>
                    <a:lnTo>
                      <a:pt x="215" y="444"/>
                    </a:lnTo>
                    <a:lnTo>
                      <a:pt x="227" y="507"/>
                    </a:lnTo>
                    <a:lnTo>
                      <a:pt x="234" y="566"/>
                    </a:lnTo>
                    <a:lnTo>
                      <a:pt x="246" y="625"/>
                    </a:lnTo>
                    <a:lnTo>
                      <a:pt x="253" y="680"/>
                    </a:lnTo>
                    <a:lnTo>
                      <a:pt x="261" y="733"/>
                    </a:lnTo>
                    <a:lnTo>
                      <a:pt x="208" y="699"/>
                    </a:lnTo>
                    <a:lnTo>
                      <a:pt x="185" y="598"/>
                    </a:lnTo>
                    <a:close/>
                  </a:path>
                </a:pathLst>
              </a:custGeom>
              <a:solidFill>
                <a:srgbClr val="FFF2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34" name="Freeform 181"/>
              <p:cNvSpPr/>
              <p:nvPr/>
            </p:nvSpPr>
            <p:spPr bwMode="auto">
              <a:xfrm>
                <a:off x="3757" y="2148"/>
                <a:ext cx="170" cy="350"/>
              </a:xfrm>
              <a:custGeom>
                <a:avLst/>
                <a:gdLst>
                  <a:gd name="T0" fmla="*/ 22 w 644"/>
                  <a:gd name="T1" fmla="*/ 5 h 1036"/>
                  <a:gd name="T2" fmla="*/ 0 w 644"/>
                  <a:gd name="T3" fmla="*/ 113 h 1036"/>
                  <a:gd name="T4" fmla="*/ 15 w 644"/>
                  <a:gd name="T5" fmla="*/ 118 h 1036"/>
                  <a:gd name="T6" fmla="*/ 43 w 644"/>
                  <a:gd name="T7" fmla="*/ 85 h 1036"/>
                  <a:gd name="T8" fmla="*/ 45 w 644"/>
                  <a:gd name="T9" fmla="*/ 8 h 1036"/>
                  <a:gd name="T10" fmla="*/ 29 w 644"/>
                  <a:gd name="T11" fmla="*/ 0 h 1036"/>
                  <a:gd name="T12" fmla="*/ 22 w 644"/>
                  <a:gd name="T13" fmla="*/ 5 h 1036"/>
                  <a:gd name="T14" fmla="*/ 22 w 644"/>
                  <a:gd name="T15" fmla="*/ 5 h 10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44"/>
                  <a:gd name="T25" fmla="*/ 0 h 1036"/>
                  <a:gd name="T26" fmla="*/ 644 w 644"/>
                  <a:gd name="T27" fmla="*/ 1036 h 10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44" h="1036">
                    <a:moveTo>
                      <a:pt x="313" y="48"/>
                    </a:moveTo>
                    <a:lnTo>
                      <a:pt x="0" y="991"/>
                    </a:lnTo>
                    <a:lnTo>
                      <a:pt x="220" y="1036"/>
                    </a:lnTo>
                    <a:lnTo>
                      <a:pt x="610" y="744"/>
                    </a:lnTo>
                    <a:lnTo>
                      <a:pt x="644" y="69"/>
                    </a:lnTo>
                    <a:lnTo>
                      <a:pt x="416" y="0"/>
                    </a:lnTo>
                    <a:lnTo>
                      <a:pt x="313" y="48"/>
                    </a:lnTo>
                    <a:close/>
                  </a:path>
                </a:pathLst>
              </a:custGeom>
              <a:solidFill>
                <a:srgbClr val="B0C7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35" name="Freeform 182"/>
              <p:cNvSpPr/>
              <p:nvPr/>
            </p:nvSpPr>
            <p:spPr bwMode="auto">
              <a:xfrm>
                <a:off x="3850" y="2188"/>
                <a:ext cx="174" cy="321"/>
              </a:xfrm>
              <a:custGeom>
                <a:avLst/>
                <a:gdLst>
                  <a:gd name="T0" fmla="*/ 37 w 662"/>
                  <a:gd name="T1" fmla="*/ 6 h 949"/>
                  <a:gd name="T2" fmla="*/ 46 w 662"/>
                  <a:gd name="T3" fmla="*/ 109 h 949"/>
                  <a:gd name="T4" fmla="*/ 40 w 662"/>
                  <a:gd name="T5" fmla="*/ 109 h 949"/>
                  <a:gd name="T6" fmla="*/ 0 w 662"/>
                  <a:gd name="T7" fmla="*/ 97 h 949"/>
                  <a:gd name="T8" fmla="*/ 10 w 662"/>
                  <a:gd name="T9" fmla="*/ 29 h 949"/>
                  <a:gd name="T10" fmla="*/ 32 w 662"/>
                  <a:gd name="T11" fmla="*/ 0 h 949"/>
                  <a:gd name="T12" fmla="*/ 37 w 662"/>
                  <a:gd name="T13" fmla="*/ 6 h 949"/>
                  <a:gd name="T14" fmla="*/ 37 w 662"/>
                  <a:gd name="T15" fmla="*/ 6 h 94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62"/>
                  <a:gd name="T25" fmla="*/ 0 h 949"/>
                  <a:gd name="T26" fmla="*/ 662 w 662"/>
                  <a:gd name="T27" fmla="*/ 949 h 94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62" h="949">
                    <a:moveTo>
                      <a:pt x="534" y="49"/>
                    </a:moveTo>
                    <a:lnTo>
                      <a:pt x="662" y="949"/>
                    </a:lnTo>
                    <a:lnTo>
                      <a:pt x="584" y="949"/>
                    </a:lnTo>
                    <a:lnTo>
                      <a:pt x="0" y="850"/>
                    </a:lnTo>
                    <a:lnTo>
                      <a:pt x="150" y="258"/>
                    </a:lnTo>
                    <a:lnTo>
                      <a:pt x="466" y="0"/>
                    </a:lnTo>
                    <a:lnTo>
                      <a:pt x="534" y="49"/>
                    </a:lnTo>
                    <a:close/>
                  </a:path>
                </a:pathLst>
              </a:custGeom>
              <a:solidFill>
                <a:srgbClr val="9CB3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36" name="Freeform 183"/>
              <p:cNvSpPr/>
              <p:nvPr/>
            </p:nvSpPr>
            <p:spPr bwMode="auto">
              <a:xfrm>
                <a:off x="3881" y="2201"/>
                <a:ext cx="131" cy="308"/>
              </a:xfrm>
              <a:custGeom>
                <a:avLst/>
                <a:gdLst>
                  <a:gd name="T0" fmla="*/ 29 w 496"/>
                  <a:gd name="T1" fmla="*/ 1 h 909"/>
                  <a:gd name="T2" fmla="*/ 22 w 496"/>
                  <a:gd name="T3" fmla="*/ 32 h 909"/>
                  <a:gd name="T4" fmla="*/ 30 w 496"/>
                  <a:gd name="T5" fmla="*/ 38 h 909"/>
                  <a:gd name="T6" fmla="*/ 29 w 496"/>
                  <a:gd name="T7" fmla="*/ 54 h 909"/>
                  <a:gd name="T8" fmla="*/ 34 w 496"/>
                  <a:gd name="T9" fmla="*/ 59 h 909"/>
                  <a:gd name="T10" fmla="*/ 35 w 496"/>
                  <a:gd name="T11" fmla="*/ 68 h 909"/>
                  <a:gd name="T12" fmla="*/ 32 w 496"/>
                  <a:gd name="T13" fmla="*/ 104 h 909"/>
                  <a:gd name="T14" fmla="*/ 0 w 496"/>
                  <a:gd name="T15" fmla="*/ 97 h 909"/>
                  <a:gd name="T16" fmla="*/ 3 w 496"/>
                  <a:gd name="T17" fmla="*/ 50 h 909"/>
                  <a:gd name="T18" fmla="*/ 21 w 496"/>
                  <a:gd name="T19" fmla="*/ 0 h 909"/>
                  <a:gd name="T20" fmla="*/ 29 w 496"/>
                  <a:gd name="T21" fmla="*/ 1 h 909"/>
                  <a:gd name="T22" fmla="*/ 29 w 496"/>
                  <a:gd name="T23" fmla="*/ 1 h 90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96"/>
                  <a:gd name="T37" fmla="*/ 0 h 909"/>
                  <a:gd name="T38" fmla="*/ 496 w 496"/>
                  <a:gd name="T39" fmla="*/ 909 h 90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96" h="909">
                    <a:moveTo>
                      <a:pt x="416" y="9"/>
                    </a:moveTo>
                    <a:lnTo>
                      <a:pt x="314" y="277"/>
                    </a:lnTo>
                    <a:lnTo>
                      <a:pt x="433" y="333"/>
                    </a:lnTo>
                    <a:lnTo>
                      <a:pt x="411" y="473"/>
                    </a:lnTo>
                    <a:lnTo>
                      <a:pt x="481" y="511"/>
                    </a:lnTo>
                    <a:lnTo>
                      <a:pt x="496" y="593"/>
                    </a:lnTo>
                    <a:lnTo>
                      <a:pt x="466" y="909"/>
                    </a:lnTo>
                    <a:lnTo>
                      <a:pt x="0" y="846"/>
                    </a:lnTo>
                    <a:lnTo>
                      <a:pt x="46" y="433"/>
                    </a:lnTo>
                    <a:lnTo>
                      <a:pt x="306" y="0"/>
                    </a:lnTo>
                    <a:lnTo>
                      <a:pt x="416" y="9"/>
                    </a:lnTo>
                    <a:close/>
                  </a:path>
                </a:pathLst>
              </a:custGeom>
              <a:solidFill>
                <a:srgbClr val="89964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37" name="Freeform 184"/>
              <p:cNvSpPr/>
              <p:nvPr/>
            </p:nvSpPr>
            <p:spPr bwMode="auto">
              <a:xfrm>
                <a:off x="3794" y="2291"/>
                <a:ext cx="208" cy="268"/>
              </a:xfrm>
              <a:custGeom>
                <a:avLst/>
                <a:gdLst>
                  <a:gd name="T0" fmla="*/ 20 w 789"/>
                  <a:gd name="T1" fmla="*/ 3 h 793"/>
                  <a:gd name="T2" fmla="*/ 13 w 789"/>
                  <a:gd name="T3" fmla="*/ 4 h 793"/>
                  <a:gd name="T4" fmla="*/ 12 w 789"/>
                  <a:gd name="T5" fmla="*/ 24 h 793"/>
                  <a:gd name="T6" fmla="*/ 3 w 789"/>
                  <a:gd name="T7" fmla="*/ 25 h 793"/>
                  <a:gd name="T8" fmla="*/ 0 w 789"/>
                  <a:gd name="T9" fmla="*/ 90 h 793"/>
                  <a:gd name="T10" fmla="*/ 53 w 789"/>
                  <a:gd name="T11" fmla="*/ 91 h 793"/>
                  <a:gd name="T12" fmla="*/ 55 w 789"/>
                  <a:gd name="T13" fmla="*/ 28 h 793"/>
                  <a:gd name="T14" fmla="*/ 49 w 789"/>
                  <a:gd name="T15" fmla="*/ 28 h 793"/>
                  <a:gd name="T16" fmla="*/ 50 w 789"/>
                  <a:gd name="T17" fmla="*/ 9 h 793"/>
                  <a:gd name="T18" fmla="*/ 39 w 789"/>
                  <a:gd name="T19" fmla="*/ 5 h 793"/>
                  <a:gd name="T20" fmla="*/ 37 w 789"/>
                  <a:gd name="T21" fmla="*/ 15 h 793"/>
                  <a:gd name="T22" fmla="*/ 43 w 789"/>
                  <a:gd name="T23" fmla="*/ 16 h 793"/>
                  <a:gd name="T24" fmla="*/ 43 w 789"/>
                  <a:gd name="T25" fmla="*/ 28 h 793"/>
                  <a:gd name="T26" fmla="*/ 18 w 789"/>
                  <a:gd name="T27" fmla="*/ 26 h 793"/>
                  <a:gd name="T28" fmla="*/ 19 w 789"/>
                  <a:gd name="T29" fmla="*/ 15 h 793"/>
                  <a:gd name="T30" fmla="*/ 28 w 789"/>
                  <a:gd name="T31" fmla="*/ 17 h 793"/>
                  <a:gd name="T32" fmla="*/ 28 w 789"/>
                  <a:gd name="T33" fmla="*/ 0 h 793"/>
                  <a:gd name="T34" fmla="*/ 20 w 789"/>
                  <a:gd name="T35" fmla="*/ 3 h 793"/>
                  <a:gd name="T36" fmla="*/ 20 w 789"/>
                  <a:gd name="T37" fmla="*/ 3 h 793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89"/>
                  <a:gd name="T58" fmla="*/ 0 h 793"/>
                  <a:gd name="T59" fmla="*/ 789 w 789"/>
                  <a:gd name="T60" fmla="*/ 793 h 793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89" h="793">
                    <a:moveTo>
                      <a:pt x="281" y="25"/>
                    </a:moveTo>
                    <a:lnTo>
                      <a:pt x="190" y="32"/>
                    </a:lnTo>
                    <a:lnTo>
                      <a:pt x="179" y="209"/>
                    </a:lnTo>
                    <a:lnTo>
                      <a:pt x="44" y="217"/>
                    </a:lnTo>
                    <a:lnTo>
                      <a:pt x="0" y="785"/>
                    </a:lnTo>
                    <a:lnTo>
                      <a:pt x="760" y="793"/>
                    </a:lnTo>
                    <a:lnTo>
                      <a:pt x="789" y="249"/>
                    </a:lnTo>
                    <a:lnTo>
                      <a:pt x="711" y="247"/>
                    </a:lnTo>
                    <a:lnTo>
                      <a:pt x="713" y="76"/>
                    </a:lnTo>
                    <a:lnTo>
                      <a:pt x="567" y="48"/>
                    </a:lnTo>
                    <a:lnTo>
                      <a:pt x="538" y="133"/>
                    </a:lnTo>
                    <a:lnTo>
                      <a:pt x="627" y="139"/>
                    </a:lnTo>
                    <a:lnTo>
                      <a:pt x="624" y="249"/>
                    </a:lnTo>
                    <a:lnTo>
                      <a:pt x="261" y="232"/>
                    </a:lnTo>
                    <a:lnTo>
                      <a:pt x="268" y="126"/>
                    </a:lnTo>
                    <a:lnTo>
                      <a:pt x="397" y="152"/>
                    </a:lnTo>
                    <a:lnTo>
                      <a:pt x="401" y="0"/>
                    </a:lnTo>
                    <a:lnTo>
                      <a:pt x="281" y="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38" name="Freeform 185"/>
              <p:cNvSpPr/>
              <p:nvPr/>
            </p:nvSpPr>
            <p:spPr bwMode="auto">
              <a:xfrm>
                <a:off x="3893" y="2256"/>
                <a:ext cx="61" cy="104"/>
              </a:xfrm>
              <a:custGeom>
                <a:avLst/>
                <a:gdLst>
                  <a:gd name="T0" fmla="*/ 1 w 230"/>
                  <a:gd name="T1" fmla="*/ 35 h 307"/>
                  <a:gd name="T2" fmla="*/ 13 w 230"/>
                  <a:gd name="T3" fmla="*/ 33 h 307"/>
                  <a:gd name="T4" fmla="*/ 16 w 230"/>
                  <a:gd name="T5" fmla="*/ 15 h 307"/>
                  <a:gd name="T6" fmla="*/ 14 w 230"/>
                  <a:gd name="T7" fmla="*/ 0 h 307"/>
                  <a:gd name="T8" fmla="*/ 3 w 230"/>
                  <a:gd name="T9" fmla="*/ 2 h 307"/>
                  <a:gd name="T10" fmla="*/ 0 w 230"/>
                  <a:gd name="T11" fmla="*/ 26 h 307"/>
                  <a:gd name="T12" fmla="*/ 1 w 230"/>
                  <a:gd name="T13" fmla="*/ 35 h 307"/>
                  <a:gd name="T14" fmla="*/ 1 w 230"/>
                  <a:gd name="T15" fmla="*/ 35 h 30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30"/>
                  <a:gd name="T25" fmla="*/ 0 h 307"/>
                  <a:gd name="T26" fmla="*/ 230 w 230"/>
                  <a:gd name="T27" fmla="*/ 307 h 30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30" h="307">
                    <a:moveTo>
                      <a:pt x="13" y="307"/>
                    </a:moveTo>
                    <a:lnTo>
                      <a:pt x="184" y="282"/>
                    </a:lnTo>
                    <a:lnTo>
                      <a:pt x="230" y="130"/>
                    </a:lnTo>
                    <a:lnTo>
                      <a:pt x="199" y="0"/>
                    </a:lnTo>
                    <a:lnTo>
                      <a:pt x="38" y="16"/>
                    </a:lnTo>
                    <a:lnTo>
                      <a:pt x="0" y="225"/>
                    </a:lnTo>
                    <a:lnTo>
                      <a:pt x="13" y="307"/>
                    </a:lnTo>
                    <a:close/>
                  </a:path>
                </a:pathLst>
              </a:custGeom>
              <a:solidFill>
                <a:srgbClr val="FFC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39" name="Freeform 186"/>
              <p:cNvSpPr/>
              <p:nvPr/>
            </p:nvSpPr>
            <p:spPr bwMode="auto">
              <a:xfrm>
                <a:off x="3869" y="2240"/>
                <a:ext cx="56" cy="120"/>
              </a:xfrm>
              <a:custGeom>
                <a:avLst/>
                <a:gdLst>
                  <a:gd name="T0" fmla="*/ 7 w 215"/>
                  <a:gd name="T1" fmla="*/ 5 h 354"/>
                  <a:gd name="T2" fmla="*/ 1 w 215"/>
                  <a:gd name="T3" fmla="*/ 10 h 354"/>
                  <a:gd name="T4" fmla="*/ 0 w 215"/>
                  <a:gd name="T5" fmla="*/ 20 h 354"/>
                  <a:gd name="T6" fmla="*/ 6 w 215"/>
                  <a:gd name="T7" fmla="*/ 21 h 354"/>
                  <a:gd name="T8" fmla="*/ 4 w 215"/>
                  <a:gd name="T9" fmla="*/ 35 h 354"/>
                  <a:gd name="T10" fmla="*/ 7 w 215"/>
                  <a:gd name="T11" fmla="*/ 41 h 354"/>
                  <a:gd name="T12" fmla="*/ 10 w 215"/>
                  <a:gd name="T13" fmla="*/ 19 h 354"/>
                  <a:gd name="T14" fmla="*/ 15 w 215"/>
                  <a:gd name="T15" fmla="*/ 0 h 354"/>
                  <a:gd name="T16" fmla="*/ 7 w 215"/>
                  <a:gd name="T17" fmla="*/ 5 h 354"/>
                  <a:gd name="T18" fmla="*/ 7 w 215"/>
                  <a:gd name="T19" fmla="*/ 5 h 35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15"/>
                  <a:gd name="T31" fmla="*/ 0 h 354"/>
                  <a:gd name="T32" fmla="*/ 215 w 215"/>
                  <a:gd name="T33" fmla="*/ 354 h 35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15" h="354">
                    <a:moveTo>
                      <a:pt x="105" y="42"/>
                    </a:moveTo>
                    <a:lnTo>
                      <a:pt x="12" y="89"/>
                    </a:lnTo>
                    <a:lnTo>
                      <a:pt x="0" y="175"/>
                    </a:lnTo>
                    <a:lnTo>
                      <a:pt x="90" y="186"/>
                    </a:lnTo>
                    <a:lnTo>
                      <a:pt x="63" y="304"/>
                    </a:lnTo>
                    <a:lnTo>
                      <a:pt x="107" y="354"/>
                    </a:lnTo>
                    <a:lnTo>
                      <a:pt x="143" y="163"/>
                    </a:lnTo>
                    <a:lnTo>
                      <a:pt x="215" y="0"/>
                    </a:lnTo>
                    <a:lnTo>
                      <a:pt x="105" y="42"/>
                    </a:lnTo>
                    <a:close/>
                  </a:path>
                </a:pathLst>
              </a:custGeom>
              <a:solidFill>
                <a:srgbClr val="FFF2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40" name="Freeform 187"/>
              <p:cNvSpPr/>
              <p:nvPr/>
            </p:nvSpPr>
            <p:spPr bwMode="auto">
              <a:xfrm>
                <a:off x="3834" y="1737"/>
                <a:ext cx="92" cy="403"/>
              </a:xfrm>
              <a:custGeom>
                <a:avLst/>
                <a:gdLst>
                  <a:gd name="T0" fmla="*/ 21 w 348"/>
                  <a:gd name="T1" fmla="*/ 0 h 1190"/>
                  <a:gd name="T2" fmla="*/ 24 w 348"/>
                  <a:gd name="T3" fmla="*/ 9 h 1190"/>
                  <a:gd name="T4" fmla="*/ 10 w 348"/>
                  <a:gd name="T5" fmla="*/ 136 h 1190"/>
                  <a:gd name="T6" fmla="*/ 0 w 348"/>
                  <a:gd name="T7" fmla="*/ 136 h 1190"/>
                  <a:gd name="T8" fmla="*/ 4 w 348"/>
                  <a:gd name="T9" fmla="*/ 15 h 1190"/>
                  <a:gd name="T10" fmla="*/ 9 w 348"/>
                  <a:gd name="T11" fmla="*/ 4 h 1190"/>
                  <a:gd name="T12" fmla="*/ 21 w 348"/>
                  <a:gd name="T13" fmla="*/ 0 h 1190"/>
                  <a:gd name="T14" fmla="*/ 21 w 348"/>
                  <a:gd name="T15" fmla="*/ 0 h 119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48"/>
                  <a:gd name="T25" fmla="*/ 0 h 1190"/>
                  <a:gd name="T26" fmla="*/ 348 w 348"/>
                  <a:gd name="T27" fmla="*/ 1190 h 119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48" h="1190">
                    <a:moveTo>
                      <a:pt x="304" y="0"/>
                    </a:moveTo>
                    <a:lnTo>
                      <a:pt x="348" y="80"/>
                    </a:lnTo>
                    <a:lnTo>
                      <a:pt x="139" y="1190"/>
                    </a:lnTo>
                    <a:lnTo>
                      <a:pt x="0" y="1190"/>
                    </a:lnTo>
                    <a:lnTo>
                      <a:pt x="63" y="127"/>
                    </a:lnTo>
                    <a:lnTo>
                      <a:pt x="124" y="38"/>
                    </a:lnTo>
                    <a:lnTo>
                      <a:pt x="30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41" name="Freeform 188"/>
              <p:cNvSpPr/>
              <p:nvPr/>
            </p:nvSpPr>
            <p:spPr bwMode="auto">
              <a:xfrm>
                <a:off x="3835" y="1795"/>
                <a:ext cx="53" cy="343"/>
              </a:xfrm>
              <a:custGeom>
                <a:avLst/>
                <a:gdLst>
                  <a:gd name="T0" fmla="*/ 14 w 202"/>
                  <a:gd name="T1" fmla="*/ 9 h 1014"/>
                  <a:gd name="T2" fmla="*/ 11 w 202"/>
                  <a:gd name="T3" fmla="*/ 0 h 1014"/>
                  <a:gd name="T4" fmla="*/ 5 w 202"/>
                  <a:gd name="T5" fmla="*/ 7 h 1014"/>
                  <a:gd name="T6" fmla="*/ 0 w 202"/>
                  <a:gd name="T7" fmla="*/ 50 h 1014"/>
                  <a:gd name="T8" fmla="*/ 1 w 202"/>
                  <a:gd name="T9" fmla="*/ 116 h 1014"/>
                  <a:gd name="T10" fmla="*/ 5 w 202"/>
                  <a:gd name="T11" fmla="*/ 116 h 1014"/>
                  <a:gd name="T12" fmla="*/ 5 w 202"/>
                  <a:gd name="T13" fmla="*/ 114 h 1014"/>
                  <a:gd name="T14" fmla="*/ 5 w 202"/>
                  <a:gd name="T15" fmla="*/ 111 h 1014"/>
                  <a:gd name="T16" fmla="*/ 5 w 202"/>
                  <a:gd name="T17" fmla="*/ 107 h 1014"/>
                  <a:gd name="T18" fmla="*/ 5 w 202"/>
                  <a:gd name="T19" fmla="*/ 101 h 1014"/>
                  <a:gd name="T20" fmla="*/ 5 w 202"/>
                  <a:gd name="T21" fmla="*/ 94 h 1014"/>
                  <a:gd name="T22" fmla="*/ 5 w 202"/>
                  <a:gd name="T23" fmla="*/ 86 h 1014"/>
                  <a:gd name="T24" fmla="*/ 5 w 202"/>
                  <a:gd name="T25" fmla="*/ 77 h 1014"/>
                  <a:gd name="T26" fmla="*/ 5 w 202"/>
                  <a:gd name="T27" fmla="*/ 68 h 1014"/>
                  <a:gd name="T28" fmla="*/ 5 w 202"/>
                  <a:gd name="T29" fmla="*/ 59 h 1014"/>
                  <a:gd name="T30" fmla="*/ 5 w 202"/>
                  <a:gd name="T31" fmla="*/ 49 h 1014"/>
                  <a:gd name="T32" fmla="*/ 5 w 202"/>
                  <a:gd name="T33" fmla="*/ 40 h 1014"/>
                  <a:gd name="T34" fmla="*/ 6 w 202"/>
                  <a:gd name="T35" fmla="*/ 32 h 1014"/>
                  <a:gd name="T36" fmla="*/ 6 w 202"/>
                  <a:gd name="T37" fmla="*/ 24 h 1014"/>
                  <a:gd name="T38" fmla="*/ 7 w 202"/>
                  <a:gd name="T39" fmla="*/ 18 h 1014"/>
                  <a:gd name="T40" fmla="*/ 7 w 202"/>
                  <a:gd name="T41" fmla="*/ 13 h 1014"/>
                  <a:gd name="T42" fmla="*/ 8 w 202"/>
                  <a:gd name="T43" fmla="*/ 10 h 1014"/>
                  <a:gd name="T44" fmla="*/ 10 w 202"/>
                  <a:gd name="T45" fmla="*/ 5 h 1014"/>
                  <a:gd name="T46" fmla="*/ 14 w 202"/>
                  <a:gd name="T47" fmla="*/ 9 h 1014"/>
                  <a:gd name="T48" fmla="*/ 14 w 202"/>
                  <a:gd name="T49" fmla="*/ 9 h 101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202"/>
                  <a:gd name="T76" fmla="*/ 0 h 1014"/>
                  <a:gd name="T77" fmla="*/ 202 w 202"/>
                  <a:gd name="T78" fmla="*/ 1014 h 101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202" h="1014">
                    <a:moveTo>
                      <a:pt x="202" y="80"/>
                    </a:moveTo>
                    <a:lnTo>
                      <a:pt x="158" y="0"/>
                    </a:lnTo>
                    <a:lnTo>
                      <a:pt x="68" y="63"/>
                    </a:lnTo>
                    <a:lnTo>
                      <a:pt x="0" y="434"/>
                    </a:lnTo>
                    <a:lnTo>
                      <a:pt x="17" y="1014"/>
                    </a:lnTo>
                    <a:lnTo>
                      <a:pt x="68" y="1010"/>
                    </a:lnTo>
                    <a:lnTo>
                      <a:pt x="67" y="1000"/>
                    </a:lnTo>
                    <a:lnTo>
                      <a:pt x="67" y="974"/>
                    </a:lnTo>
                    <a:lnTo>
                      <a:pt x="67" y="934"/>
                    </a:lnTo>
                    <a:lnTo>
                      <a:pt x="67" y="880"/>
                    </a:lnTo>
                    <a:lnTo>
                      <a:pt x="67" y="818"/>
                    </a:lnTo>
                    <a:lnTo>
                      <a:pt x="67" y="747"/>
                    </a:lnTo>
                    <a:lnTo>
                      <a:pt x="68" y="671"/>
                    </a:lnTo>
                    <a:lnTo>
                      <a:pt x="72" y="591"/>
                    </a:lnTo>
                    <a:lnTo>
                      <a:pt x="72" y="510"/>
                    </a:lnTo>
                    <a:lnTo>
                      <a:pt x="76" y="428"/>
                    </a:lnTo>
                    <a:lnTo>
                      <a:pt x="78" y="350"/>
                    </a:lnTo>
                    <a:lnTo>
                      <a:pt x="84" y="280"/>
                    </a:lnTo>
                    <a:lnTo>
                      <a:pt x="87" y="213"/>
                    </a:lnTo>
                    <a:lnTo>
                      <a:pt x="95" y="158"/>
                    </a:lnTo>
                    <a:lnTo>
                      <a:pt x="103" y="114"/>
                    </a:lnTo>
                    <a:lnTo>
                      <a:pt x="112" y="86"/>
                    </a:lnTo>
                    <a:lnTo>
                      <a:pt x="146" y="48"/>
                    </a:lnTo>
                    <a:lnTo>
                      <a:pt x="202" y="80"/>
                    </a:lnTo>
                    <a:close/>
                  </a:path>
                </a:pathLst>
              </a:custGeom>
              <a:solidFill>
                <a:srgbClr val="CCA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42" name="Freeform 189"/>
              <p:cNvSpPr/>
              <p:nvPr/>
            </p:nvSpPr>
            <p:spPr bwMode="auto">
              <a:xfrm>
                <a:off x="3872" y="1818"/>
                <a:ext cx="160" cy="460"/>
              </a:xfrm>
              <a:custGeom>
                <a:avLst/>
                <a:gdLst>
                  <a:gd name="T0" fmla="*/ 42 w 604"/>
                  <a:gd name="T1" fmla="*/ 2 h 1359"/>
                  <a:gd name="T2" fmla="*/ 41 w 604"/>
                  <a:gd name="T3" fmla="*/ 80 h 1359"/>
                  <a:gd name="T4" fmla="*/ 33 w 604"/>
                  <a:gd name="T5" fmla="*/ 113 h 1359"/>
                  <a:gd name="T6" fmla="*/ 35 w 604"/>
                  <a:gd name="T7" fmla="*/ 131 h 1359"/>
                  <a:gd name="T8" fmla="*/ 27 w 604"/>
                  <a:gd name="T9" fmla="*/ 136 h 1359"/>
                  <a:gd name="T10" fmla="*/ 23 w 604"/>
                  <a:gd name="T11" fmla="*/ 155 h 1359"/>
                  <a:gd name="T12" fmla="*/ 15 w 604"/>
                  <a:gd name="T13" fmla="*/ 156 h 1359"/>
                  <a:gd name="T14" fmla="*/ 10 w 604"/>
                  <a:gd name="T15" fmla="*/ 153 h 1359"/>
                  <a:gd name="T16" fmla="*/ 7 w 604"/>
                  <a:gd name="T17" fmla="*/ 137 h 1359"/>
                  <a:gd name="T18" fmla="*/ 4 w 604"/>
                  <a:gd name="T19" fmla="*/ 136 h 1359"/>
                  <a:gd name="T20" fmla="*/ 0 w 604"/>
                  <a:gd name="T21" fmla="*/ 120 h 1359"/>
                  <a:gd name="T22" fmla="*/ 17 w 604"/>
                  <a:gd name="T23" fmla="*/ 0 h 1359"/>
                  <a:gd name="T24" fmla="*/ 42 w 604"/>
                  <a:gd name="T25" fmla="*/ 2 h 1359"/>
                  <a:gd name="T26" fmla="*/ 42 w 604"/>
                  <a:gd name="T27" fmla="*/ 2 h 135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604"/>
                  <a:gd name="T43" fmla="*/ 0 h 1359"/>
                  <a:gd name="T44" fmla="*/ 604 w 604"/>
                  <a:gd name="T45" fmla="*/ 1359 h 1359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604" h="1359">
                    <a:moveTo>
                      <a:pt x="604" y="17"/>
                    </a:moveTo>
                    <a:lnTo>
                      <a:pt x="576" y="694"/>
                    </a:lnTo>
                    <a:lnTo>
                      <a:pt x="465" y="983"/>
                    </a:lnTo>
                    <a:lnTo>
                      <a:pt x="496" y="1139"/>
                    </a:lnTo>
                    <a:lnTo>
                      <a:pt x="380" y="1188"/>
                    </a:lnTo>
                    <a:lnTo>
                      <a:pt x="321" y="1351"/>
                    </a:lnTo>
                    <a:lnTo>
                      <a:pt x="211" y="1359"/>
                    </a:lnTo>
                    <a:lnTo>
                      <a:pt x="144" y="1334"/>
                    </a:lnTo>
                    <a:lnTo>
                      <a:pt x="100" y="1196"/>
                    </a:lnTo>
                    <a:lnTo>
                      <a:pt x="53" y="1186"/>
                    </a:lnTo>
                    <a:lnTo>
                      <a:pt x="0" y="1047"/>
                    </a:lnTo>
                    <a:lnTo>
                      <a:pt x="237" y="0"/>
                    </a:lnTo>
                    <a:lnTo>
                      <a:pt x="604" y="17"/>
                    </a:lnTo>
                    <a:close/>
                  </a:path>
                </a:pathLst>
              </a:custGeom>
              <a:solidFill>
                <a:srgbClr val="9CB3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43" name="Freeform 190"/>
              <p:cNvSpPr/>
              <p:nvPr/>
            </p:nvSpPr>
            <p:spPr bwMode="auto">
              <a:xfrm>
                <a:off x="3682" y="1815"/>
                <a:ext cx="162" cy="338"/>
              </a:xfrm>
              <a:custGeom>
                <a:avLst/>
                <a:gdLst>
                  <a:gd name="T0" fmla="*/ 0 w 618"/>
                  <a:gd name="T1" fmla="*/ 86 h 1000"/>
                  <a:gd name="T2" fmla="*/ 4 w 618"/>
                  <a:gd name="T3" fmla="*/ 96 h 1000"/>
                  <a:gd name="T4" fmla="*/ 33 w 618"/>
                  <a:gd name="T5" fmla="*/ 74 h 1000"/>
                  <a:gd name="T6" fmla="*/ 37 w 618"/>
                  <a:gd name="T7" fmla="*/ 67 h 1000"/>
                  <a:gd name="T8" fmla="*/ 39 w 618"/>
                  <a:gd name="T9" fmla="*/ 114 h 1000"/>
                  <a:gd name="T10" fmla="*/ 41 w 618"/>
                  <a:gd name="T11" fmla="*/ 114 h 1000"/>
                  <a:gd name="T12" fmla="*/ 42 w 618"/>
                  <a:gd name="T13" fmla="*/ 104 h 1000"/>
                  <a:gd name="T14" fmla="*/ 40 w 618"/>
                  <a:gd name="T15" fmla="*/ 0 h 1000"/>
                  <a:gd name="T16" fmla="*/ 37 w 618"/>
                  <a:gd name="T17" fmla="*/ 1 h 1000"/>
                  <a:gd name="T18" fmla="*/ 24 w 618"/>
                  <a:gd name="T19" fmla="*/ 60 h 1000"/>
                  <a:gd name="T20" fmla="*/ 4 w 618"/>
                  <a:gd name="T21" fmla="*/ 74 h 1000"/>
                  <a:gd name="T22" fmla="*/ 0 w 618"/>
                  <a:gd name="T23" fmla="*/ 86 h 1000"/>
                  <a:gd name="T24" fmla="*/ 0 w 618"/>
                  <a:gd name="T25" fmla="*/ 86 h 100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18"/>
                  <a:gd name="T40" fmla="*/ 0 h 1000"/>
                  <a:gd name="T41" fmla="*/ 618 w 618"/>
                  <a:gd name="T42" fmla="*/ 1000 h 100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18" h="1000">
                    <a:moveTo>
                      <a:pt x="0" y="749"/>
                    </a:moveTo>
                    <a:lnTo>
                      <a:pt x="52" y="839"/>
                    </a:lnTo>
                    <a:lnTo>
                      <a:pt x="485" y="652"/>
                    </a:lnTo>
                    <a:lnTo>
                      <a:pt x="542" y="590"/>
                    </a:lnTo>
                    <a:lnTo>
                      <a:pt x="573" y="1000"/>
                    </a:lnTo>
                    <a:lnTo>
                      <a:pt x="601" y="1000"/>
                    </a:lnTo>
                    <a:lnTo>
                      <a:pt x="618" y="915"/>
                    </a:lnTo>
                    <a:lnTo>
                      <a:pt x="580" y="0"/>
                    </a:lnTo>
                    <a:lnTo>
                      <a:pt x="536" y="10"/>
                    </a:lnTo>
                    <a:lnTo>
                      <a:pt x="350" y="527"/>
                    </a:lnTo>
                    <a:lnTo>
                      <a:pt x="54" y="645"/>
                    </a:lnTo>
                    <a:lnTo>
                      <a:pt x="0" y="749"/>
                    </a:lnTo>
                    <a:close/>
                  </a:path>
                </a:pathLst>
              </a:custGeom>
              <a:solidFill>
                <a:srgbClr val="9CB3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44" name="Freeform 191"/>
              <p:cNvSpPr/>
              <p:nvPr/>
            </p:nvSpPr>
            <p:spPr bwMode="auto">
              <a:xfrm>
                <a:off x="3678" y="1759"/>
                <a:ext cx="185" cy="372"/>
              </a:xfrm>
              <a:custGeom>
                <a:avLst/>
                <a:gdLst>
                  <a:gd name="T0" fmla="*/ 49 w 702"/>
                  <a:gd name="T1" fmla="*/ 0 h 1101"/>
                  <a:gd name="T2" fmla="*/ 36 w 702"/>
                  <a:gd name="T3" fmla="*/ 13 h 1101"/>
                  <a:gd name="T4" fmla="*/ 21 w 702"/>
                  <a:gd name="T5" fmla="*/ 72 h 1101"/>
                  <a:gd name="T6" fmla="*/ 0 w 702"/>
                  <a:gd name="T7" fmla="*/ 89 h 1101"/>
                  <a:gd name="T8" fmla="*/ 0 w 702"/>
                  <a:gd name="T9" fmla="*/ 99 h 1101"/>
                  <a:gd name="T10" fmla="*/ 1 w 702"/>
                  <a:gd name="T11" fmla="*/ 104 h 1101"/>
                  <a:gd name="T12" fmla="*/ 30 w 702"/>
                  <a:gd name="T13" fmla="*/ 81 h 1101"/>
                  <a:gd name="T14" fmla="*/ 40 w 702"/>
                  <a:gd name="T15" fmla="*/ 22 h 1101"/>
                  <a:gd name="T16" fmla="*/ 40 w 702"/>
                  <a:gd name="T17" fmla="*/ 23 h 1101"/>
                  <a:gd name="T18" fmla="*/ 40 w 702"/>
                  <a:gd name="T19" fmla="*/ 26 h 1101"/>
                  <a:gd name="T20" fmla="*/ 40 w 702"/>
                  <a:gd name="T21" fmla="*/ 31 h 1101"/>
                  <a:gd name="T22" fmla="*/ 40 w 702"/>
                  <a:gd name="T23" fmla="*/ 38 h 1101"/>
                  <a:gd name="T24" fmla="*/ 40 w 702"/>
                  <a:gd name="T25" fmla="*/ 45 h 1101"/>
                  <a:gd name="T26" fmla="*/ 40 w 702"/>
                  <a:gd name="T27" fmla="*/ 54 h 1101"/>
                  <a:gd name="T28" fmla="*/ 41 w 702"/>
                  <a:gd name="T29" fmla="*/ 63 h 1101"/>
                  <a:gd name="T30" fmla="*/ 41 w 702"/>
                  <a:gd name="T31" fmla="*/ 73 h 1101"/>
                  <a:gd name="T32" fmla="*/ 41 w 702"/>
                  <a:gd name="T33" fmla="*/ 82 h 1101"/>
                  <a:gd name="T34" fmla="*/ 41 w 702"/>
                  <a:gd name="T35" fmla="*/ 91 h 1101"/>
                  <a:gd name="T36" fmla="*/ 41 w 702"/>
                  <a:gd name="T37" fmla="*/ 100 h 1101"/>
                  <a:gd name="T38" fmla="*/ 42 w 702"/>
                  <a:gd name="T39" fmla="*/ 108 h 1101"/>
                  <a:gd name="T40" fmla="*/ 42 w 702"/>
                  <a:gd name="T41" fmla="*/ 115 h 1101"/>
                  <a:gd name="T42" fmla="*/ 42 w 702"/>
                  <a:gd name="T43" fmla="*/ 120 h 1101"/>
                  <a:gd name="T44" fmla="*/ 43 w 702"/>
                  <a:gd name="T45" fmla="*/ 124 h 1101"/>
                  <a:gd name="T46" fmla="*/ 43 w 702"/>
                  <a:gd name="T47" fmla="*/ 126 h 1101"/>
                  <a:gd name="T48" fmla="*/ 45 w 702"/>
                  <a:gd name="T49" fmla="*/ 125 h 1101"/>
                  <a:gd name="T50" fmla="*/ 45 w 702"/>
                  <a:gd name="T51" fmla="*/ 124 h 1101"/>
                  <a:gd name="T52" fmla="*/ 45 w 702"/>
                  <a:gd name="T53" fmla="*/ 121 h 1101"/>
                  <a:gd name="T54" fmla="*/ 44 w 702"/>
                  <a:gd name="T55" fmla="*/ 117 h 1101"/>
                  <a:gd name="T56" fmla="*/ 44 w 702"/>
                  <a:gd name="T57" fmla="*/ 111 h 1101"/>
                  <a:gd name="T58" fmla="*/ 44 w 702"/>
                  <a:gd name="T59" fmla="*/ 104 h 1101"/>
                  <a:gd name="T60" fmla="*/ 44 w 702"/>
                  <a:gd name="T61" fmla="*/ 96 h 1101"/>
                  <a:gd name="T62" fmla="*/ 44 w 702"/>
                  <a:gd name="T63" fmla="*/ 88 h 1101"/>
                  <a:gd name="T64" fmla="*/ 45 w 702"/>
                  <a:gd name="T65" fmla="*/ 78 h 1101"/>
                  <a:gd name="T66" fmla="*/ 45 w 702"/>
                  <a:gd name="T67" fmla="*/ 68 h 1101"/>
                  <a:gd name="T68" fmla="*/ 45 w 702"/>
                  <a:gd name="T69" fmla="*/ 57 h 1101"/>
                  <a:gd name="T70" fmla="*/ 45 w 702"/>
                  <a:gd name="T71" fmla="*/ 47 h 1101"/>
                  <a:gd name="T72" fmla="*/ 46 w 702"/>
                  <a:gd name="T73" fmla="*/ 36 h 1101"/>
                  <a:gd name="T74" fmla="*/ 46 w 702"/>
                  <a:gd name="T75" fmla="*/ 26 h 1101"/>
                  <a:gd name="T76" fmla="*/ 47 w 702"/>
                  <a:gd name="T77" fmla="*/ 17 h 1101"/>
                  <a:gd name="T78" fmla="*/ 48 w 702"/>
                  <a:gd name="T79" fmla="*/ 8 h 1101"/>
                  <a:gd name="T80" fmla="*/ 49 w 702"/>
                  <a:gd name="T81" fmla="*/ 0 h 1101"/>
                  <a:gd name="T82" fmla="*/ 49 w 702"/>
                  <a:gd name="T83" fmla="*/ 0 h 110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702"/>
                  <a:gd name="T127" fmla="*/ 0 h 1101"/>
                  <a:gd name="T128" fmla="*/ 702 w 702"/>
                  <a:gd name="T129" fmla="*/ 1101 h 1101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702" h="1101">
                    <a:moveTo>
                      <a:pt x="702" y="0"/>
                    </a:moveTo>
                    <a:lnTo>
                      <a:pt x="515" y="114"/>
                    </a:lnTo>
                    <a:lnTo>
                      <a:pt x="299" y="633"/>
                    </a:lnTo>
                    <a:lnTo>
                      <a:pt x="0" y="774"/>
                    </a:lnTo>
                    <a:lnTo>
                      <a:pt x="0" y="863"/>
                    </a:lnTo>
                    <a:lnTo>
                      <a:pt x="13" y="914"/>
                    </a:lnTo>
                    <a:lnTo>
                      <a:pt x="428" y="711"/>
                    </a:lnTo>
                    <a:lnTo>
                      <a:pt x="578" y="192"/>
                    </a:lnTo>
                    <a:lnTo>
                      <a:pt x="578" y="201"/>
                    </a:lnTo>
                    <a:lnTo>
                      <a:pt x="578" y="230"/>
                    </a:lnTo>
                    <a:lnTo>
                      <a:pt x="578" y="272"/>
                    </a:lnTo>
                    <a:lnTo>
                      <a:pt x="580" y="331"/>
                    </a:lnTo>
                    <a:lnTo>
                      <a:pt x="580" y="395"/>
                    </a:lnTo>
                    <a:lnTo>
                      <a:pt x="582" y="471"/>
                    </a:lnTo>
                    <a:lnTo>
                      <a:pt x="584" y="551"/>
                    </a:lnTo>
                    <a:lnTo>
                      <a:pt x="587" y="635"/>
                    </a:lnTo>
                    <a:lnTo>
                      <a:pt x="589" y="716"/>
                    </a:lnTo>
                    <a:lnTo>
                      <a:pt x="591" y="800"/>
                    </a:lnTo>
                    <a:lnTo>
                      <a:pt x="595" y="876"/>
                    </a:lnTo>
                    <a:lnTo>
                      <a:pt x="599" y="947"/>
                    </a:lnTo>
                    <a:lnTo>
                      <a:pt x="605" y="1004"/>
                    </a:lnTo>
                    <a:lnTo>
                      <a:pt x="610" y="1051"/>
                    </a:lnTo>
                    <a:lnTo>
                      <a:pt x="614" y="1083"/>
                    </a:lnTo>
                    <a:lnTo>
                      <a:pt x="620" y="1101"/>
                    </a:lnTo>
                    <a:lnTo>
                      <a:pt x="643" y="1097"/>
                    </a:lnTo>
                    <a:lnTo>
                      <a:pt x="641" y="1087"/>
                    </a:lnTo>
                    <a:lnTo>
                      <a:pt x="641" y="1063"/>
                    </a:lnTo>
                    <a:lnTo>
                      <a:pt x="639" y="1025"/>
                    </a:lnTo>
                    <a:lnTo>
                      <a:pt x="639" y="975"/>
                    </a:lnTo>
                    <a:lnTo>
                      <a:pt x="639" y="912"/>
                    </a:lnTo>
                    <a:lnTo>
                      <a:pt x="639" y="844"/>
                    </a:lnTo>
                    <a:lnTo>
                      <a:pt x="639" y="766"/>
                    </a:lnTo>
                    <a:lnTo>
                      <a:pt x="643" y="682"/>
                    </a:lnTo>
                    <a:lnTo>
                      <a:pt x="643" y="593"/>
                    </a:lnTo>
                    <a:lnTo>
                      <a:pt x="646" y="504"/>
                    </a:lnTo>
                    <a:lnTo>
                      <a:pt x="652" y="410"/>
                    </a:lnTo>
                    <a:lnTo>
                      <a:pt x="658" y="321"/>
                    </a:lnTo>
                    <a:lnTo>
                      <a:pt x="665" y="232"/>
                    </a:lnTo>
                    <a:lnTo>
                      <a:pt x="675" y="148"/>
                    </a:lnTo>
                    <a:lnTo>
                      <a:pt x="688" y="70"/>
                    </a:lnTo>
                    <a:lnTo>
                      <a:pt x="702" y="0"/>
                    </a:lnTo>
                    <a:close/>
                  </a:path>
                </a:pathLst>
              </a:custGeom>
              <a:solidFill>
                <a:srgbClr val="B0C7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45" name="Freeform 192"/>
              <p:cNvSpPr/>
              <p:nvPr/>
            </p:nvSpPr>
            <p:spPr bwMode="auto">
              <a:xfrm>
                <a:off x="3800" y="1560"/>
                <a:ext cx="101" cy="203"/>
              </a:xfrm>
              <a:custGeom>
                <a:avLst/>
                <a:gdLst>
                  <a:gd name="T0" fmla="*/ 6 w 382"/>
                  <a:gd name="T1" fmla="*/ 55 h 603"/>
                  <a:gd name="T2" fmla="*/ 0 w 382"/>
                  <a:gd name="T3" fmla="*/ 3 h 603"/>
                  <a:gd name="T4" fmla="*/ 4 w 382"/>
                  <a:gd name="T5" fmla="*/ 0 h 603"/>
                  <a:gd name="T6" fmla="*/ 22 w 382"/>
                  <a:gd name="T7" fmla="*/ 7 h 603"/>
                  <a:gd name="T8" fmla="*/ 27 w 382"/>
                  <a:gd name="T9" fmla="*/ 52 h 603"/>
                  <a:gd name="T10" fmla="*/ 26 w 382"/>
                  <a:gd name="T11" fmla="*/ 65 h 603"/>
                  <a:gd name="T12" fmla="*/ 19 w 382"/>
                  <a:gd name="T13" fmla="*/ 68 h 603"/>
                  <a:gd name="T14" fmla="*/ 17 w 382"/>
                  <a:gd name="T15" fmla="*/ 67 h 603"/>
                  <a:gd name="T16" fmla="*/ 16 w 382"/>
                  <a:gd name="T17" fmla="*/ 58 h 603"/>
                  <a:gd name="T18" fmla="*/ 7 w 382"/>
                  <a:gd name="T19" fmla="*/ 58 h 603"/>
                  <a:gd name="T20" fmla="*/ 6 w 382"/>
                  <a:gd name="T21" fmla="*/ 55 h 603"/>
                  <a:gd name="T22" fmla="*/ 6 w 382"/>
                  <a:gd name="T23" fmla="*/ 55 h 60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82"/>
                  <a:gd name="T37" fmla="*/ 0 h 603"/>
                  <a:gd name="T38" fmla="*/ 382 w 382"/>
                  <a:gd name="T39" fmla="*/ 603 h 60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82" h="603">
                    <a:moveTo>
                      <a:pt x="78" y="487"/>
                    </a:moveTo>
                    <a:lnTo>
                      <a:pt x="0" y="25"/>
                    </a:lnTo>
                    <a:lnTo>
                      <a:pt x="55" y="0"/>
                    </a:lnTo>
                    <a:lnTo>
                      <a:pt x="312" y="65"/>
                    </a:lnTo>
                    <a:lnTo>
                      <a:pt x="382" y="455"/>
                    </a:lnTo>
                    <a:lnTo>
                      <a:pt x="365" y="573"/>
                    </a:lnTo>
                    <a:lnTo>
                      <a:pt x="270" y="603"/>
                    </a:lnTo>
                    <a:lnTo>
                      <a:pt x="238" y="590"/>
                    </a:lnTo>
                    <a:lnTo>
                      <a:pt x="236" y="508"/>
                    </a:lnTo>
                    <a:lnTo>
                      <a:pt x="104" y="514"/>
                    </a:lnTo>
                    <a:lnTo>
                      <a:pt x="78" y="487"/>
                    </a:lnTo>
                    <a:close/>
                  </a:path>
                </a:pathLst>
              </a:custGeom>
              <a:solidFill>
                <a:srgbClr val="FFF2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46" name="Freeform 193"/>
              <p:cNvSpPr/>
              <p:nvPr/>
            </p:nvSpPr>
            <p:spPr bwMode="auto">
              <a:xfrm>
                <a:off x="3821" y="1579"/>
                <a:ext cx="94" cy="174"/>
              </a:xfrm>
              <a:custGeom>
                <a:avLst/>
                <a:gdLst>
                  <a:gd name="T0" fmla="*/ 10 w 355"/>
                  <a:gd name="T1" fmla="*/ 4 h 516"/>
                  <a:gd name="T2" fmla="*/ 10 w 355"/>
                  <a:gd name="T3" fmla="*/ 6 h 516"/>
                  <a:gd name="T4" fmla="*/ 10 w 355"/>
                  <a:gd name="T5" fmla="*/ 9 h 516"/>
                  <a:gd name="T6" fmla="*/ 11 w 355"/>
                  <a:gd name="T7" fmla="*/ 13 h 516"/>
                  <a:gd name="T8" fmla="*/ 11 w 355"/>
                  <a:gd name="T9" fmla="*/ 18 h 516"/>
                  <a:gd name="T10" fmla="*/ 11 w 355"/>
                  <a:gd name="T11" fmla="*/ 23 h 516"/>
                  <a:gd name="T12" fmla="*/ 10 w 355"/>
                  <a:gd name="T13" fmla="*/ 27 h 516"/>
                  <a:gd name="T14" fmla="*/ 9 w 355"/>
                  <a:gd name="T15" fmla="*/ 31 h 516"/>
                  <a:gd name="T16" fmla="*/ 8 w 355"/>
                  <a:gd name="T17" fmla="*/ 33 h 516"/>
                  <a:gd name="T18" fmla="*/ 9 w 355"/>
                  <a:gd name="T19" fmla="*/ 33 h 516"/>
                  <a:gd name="T20" fmla="*/ 10 w 355"/>
                  <a:gd name="T21" fmla="*/ 35 h 516"/>
                  <a:gd name="T22" fmla="*/ 11 w 355"/>
                  <a:gd name="T23" fmla="*/ 37 h 516"/>
                  <a:gd name="T24" fmla="*/ 11 w 355"/>
                  <a:gd name="T25" fmla="*/ 39 h 516"/>
                  <a:gd name="T26" fmla="*/ 11 w 355"/>
                  <a:gd name="T27" fmla="*/ 43 h 516"/>
                  <a:gd name="T28" fmla="*/ 11 w 355"/>
                  <a:gd name="T29" fmla="*/ 46 h 516"/>
                  <a:gd name="T30" fmla="*/ 10 w 355"/>
                  <a:gd name="T31" fmla="*/ 47 h 516"/>
                  <a:gd name="T32" fmla="*/ 9 w 355"/>
                  <a:gd name="T33" fmla="*/ 48 h 516"/>
                  <a:gd name="T34" fmla="*/ 8 w 355"/>
                  <a:gd name="T35" fmla="*/ 49 h 516"/>
                  <a:gd name="T36" fmla="*/ 6 w 355"/>
                  <a:gd name="T37" fmla="*/ 49 h 516"/>
                  <a:gd name="T38" fmla="*/ 4 w 355"/>
                  <a:gd name="T39" fmla="*/ 50 h 516"/>
                  <a:gd name="T40" fmla="*/ 1 w 355"/>
                  <a:gd name="T41" fmla="*/ 49 h 516"/>
                  <a:gd name="T42" fmla="*/ 1 w 355"/>
                  <a:gd name="T43" fmla="*/ 54 h 516"/>
                  <a:gd name="T44" fmla="*/ 1 w 355"/>
                  <a:gd name="T45" fmla="*/ 54 h 516"/>
                  <a:gd name="T46" fmla="*/ 3 w 355"/>
                  <a:gd name="T47" fmla="*/ 54 h 516"/>
                  <a:gd name="T48" fmla="*/ 4 w 355"/>
                  <a:gd name="T49" fmla="*/ 54 h 516"/>
                  <a:gd name="T50" fmla="*/ 6 w 355"/>
                  <a:gd name="T51" fmla="*/ 54 h 516"/>
                  <a:gd name="T52" fmla="*/ 9 w 355"/>
                  <a:gd name="T53" fmla="*/ 53 h 516"/>
                  <a:gd name="T54" fmla="*/ 12 w 355"/>
                  <a:gd name="T55" fmla="*/ 52 h 516"/>
                  <a:gd name="T56" fmla="*/ 15 w 355"/>
                  <a:gd name="T57" fmla="*/ 50 h 516"/>
                  <a:gd name="T58" fmla="*/ 17 w 355"/>
                  <a:gd name="T59" fmla="*/ 49 h 516"/>
                  <a:gd name="T60" fmla="*/ 17 w 355"/>
                  <a:gd name="T61" fmla="*/ 51 h 516"/>
                  <a:gd name="T62" fmla="*/ 19 w 355"/>
                  <a:gd name="T63" fmla="*/ 53 h 516"/>
                  <a:gd name="T64" fmla="*/ 19 w 355"/>
                  <a:gd name="T65" fmla="*/ 54 h 516"/>
                  <a:gd name="T66" fmla="*/ 20 w 355"/>
                  <a:gd name="T67" fmla="*/ 56 h 516"/>
                  <a:gd name="T68" fmla="*/ 20 w 355"/>
                  <a:gd name="T69" fmla="*/ 58 h 516"/>
                  <a:gd name="T70" fmla="*/ 25 w 355"/>
                  <a:gd name="T71" fmla="*/ 53 h 516"/>
                  <a:gd name="T72" fmla="*/ 18 w 355"/>
                  <a:gd name="T73" fmla="*/ 0 h 516"/>
                  <a:gd name="T74" fmla="*/ 10 w 355"/>
                  <a:gd name="T75" fmla="*/ 4 h 51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55"/>
                  <a:gd name="T115" fmla="*/ 0 h 516"/>
                  <a:gd name="T116" fmla="*/ 355 w 355"/>
                  <a:gd name="T117" fmla="*/ 516 h 51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55" h="516">
                    <a:moveTo>
                      <a:pt x="135" y="38"/>
                    </a:moveTo>
                    <a:lnTo>
                      <a:pt x="135" y="40"/>
                    </a:lnTo>
                    <a:lnTo>
                      <a:pt x="139" y="46"/>
                    </a:lnTo>
                    <a:lnTo>
                      <a:pt x="140" y="55"/>
                    </a:lnTo>
                    <a:lnTo>
                      <a:pt x="142" y="69"/>
                    </a:lnTo>
                    <a:lnTo>
                      <a:pt x="146" y="82"/>
                    </a:lnTo>
                    <a:lnTo>
                      <a:pt x="150" y="99"/>
                    </a:lnTo>
                    <a:lnTo>
                      <a:pt x="152" y="118"/>
                    </a:lnTo>
                    <a:lnTo>
                      <a:pt x="156" y="139"/>
                    </a:lnTo>
                    <a:lnTo>
                      <a:pt x="156" y="158"/>
                    </a:lnTo>
                    <a:lnTo>
                      <a:pt x="156" y="179"/>
                    </a:lnTo>
                    <a:lnTo>
                      <a:pt x="152" y="200"/>
                    </a:lnTo>
                    <a:lnTo>
                      <a:pt x="150" y="221"/>
                    </a:lnTo>
                    <a:lnTo>
                      <a:pt x="142" y="240"/>
                    </a:lnTo>
                    <a:lnTo>
                      <a:pt x="135" y="257"/>
                    </a:lnTo>
                    <a:lnTo>
                      <a:pt x="123" y="274"/>
                    </a:lnTo>
                    <a:lnTo>
                      <a:pt x="108" y="289"/>
                    </a:lnTo>
                    <a:lnTo>
                      <a:pt x="110" y="289"/>
                    </a:lnTo>
                    <a:lnTo>
                      <a:pt x="118" y="289"/>
                    </a:lnTo>
                    <a:lnTo>
                      <a:pt x="125" y="295"/>
                    </a:lnTo>
                    <a:lnTo>
                      <a:pt x="139" y="303"/>
                    </a:lnTo>
                    <a:lnTo>
                      <a:pt x="142" y="308"/>
                    </a:lnTo>
                    <a:lnTo>
                      <a:pt x="148" y="314"/>
                    </a:lnTo>
                    <a:lnTo>
                      <a:pt x="152" y="324"/>
                    </a:lnTo>
                    <a:lnTo>
                      <a:pt x="156" y="335"/>
                    </a:lnTo>
                    <a:lnTo>
                      <a:pt x="158" y="346"/>
                    </a:lnTo>
                    <a:lnTo>
                      <a:pt x="161" y="360"/>
                    </a:lnTo>
                    <a:lnTo>
                      <a:pt x="163" y="377"/>
                    </a:lnTo>
                    <a:lnTo>
                      <a:pt x="165" y="398"/>
                    </a:lnTo>
                    <a:lnTo>
                      <a:pt x="161" y="400"/>
                    </a:lnTo>
                    <a:lnTo>
                      <a:pt x="154" y="405"/>
                    </a:lnTo>
                    <a:lnTo>
                      <a:pt x="148" y="409"/>
                    </a:lnTo>
                    <a:lnTo>
                      <a:pt x="140" y="415"/>
                    </a:lnTo>
                    <a:lnTo>
                      <a:pt x="133" y="419"/>
                    </a:lnTo>
                    <a:lnTo>
                      <a:pt x="125" y="424"/>
                    </a:lnTo>
                    <a:lnTo>
                      <a:pt x="112" y="428"/>
                    </a:lnTo>
                    <a:lnTo>
                      <a:pt x="101" y="432"/>
                    </a:lnTo>
                    <a:lnTo>
                      <a:pt x="87" y="434"/>
                    </a:lnTo>
                    <a:lnTo>
                      <a:pt x="72" y="436"/>
                    </a:lnTo>
                    <a:lnTo>
                      <a:pt x="55" y="436"/>
                    </a:lnTo>
                    <a:lnTo>
                      <a:pt x="38" y="436"/>
                    </a:lnTo>
                    <a:lnTo>
                      <a:pt x="19" y="434"/>
                    </a:lnTo>
                    <a:lnTo>
                      <a:pt x="0" y="430"/>
                    </a:lnTo>
                    <a:lnTo>
                      <a:pt x="9" y="474"/>
                    </a:lnTo>
                    <a:lnTo>
                      <a:pt x="13" y="474"/>
                    </a:lnTo>
                    <a:lnTo>
                      <a:pt x="19" y="474"/>
                    </a:lnTo>
                    <a:lnTo>
                      <a:pt x="26" y="476"/>
                    </a:lnTo>
                    <a:lnTo>
                      <a:pt x="36" y="476"/>
                    </a:lnTo>
                    <a:lnTo>
                      <a:pt x="45" y="478"/>
                    </a:lnTo>
                    <a:lnTo>
                      <a:pt x="59" y="478"/>
                    </a:lnTo>
                    <a:lnTo>
                      <a:pt x="74" y="478"/>
                    </a:lnTo>
                    <a:lnTo>
                      <a:pt x="89" y="476"/>
                    </a:lnTo>
                    <a:lnTo>
                      <a:pt x="104" y="474"/>
                    </a:lnTo>
                    <a:lnTo>
                      <a:pt x="123" y="470"/>
                    </a:lnTo>
                    <a:lnTo>
                      <a:pt x="144" y="466"/>
                    </a:lnTo>
                    <a:lnTo>
                      <a:pt x="165" y="460"/>
                    </a:lnTo>
                    <a:lnTo>
                      <a:pt x="188" y="453"/>
                    </a:lnTo>
                    <a:lnTo>
                      <a:pt x="211" y="443"/>
                    </a:lnTo>
                    <a:lnTo>
                      <a:pt x="236" y="434"/>
                    </a:lnTo>
                    <a:lnTo>
                      <a:pt x="237" y="434"/>
                    </a:lnTo>
                    <a:lnTo>
                      <a:pt x="243" y="440"/>
                    </a:lnTo>
                    <a:lnTo>
                      <a:pt x="251" y="447"/>
                    </a:lnTo>
                    <a:lnTo>
                      <a:pt x="260" y="459"/>
                    </a:lnTo>
                    <a:lnTo>
                      <a:pt x="266" y="462"/>
                    </a:lnTo>
                    <a:lnTo>
                      <a:pt x="270" y="470"/>
                    </a:lnTo>
                    <a:lnTo>
                      <a:pt x="274" y="476"/>
                    </a:lnTo>
                    <a:lnTo>
                      <a:pt x="277" y="483"/>
                    </a:lnTo>
                    <a:lnTo>
                      <a:pt x="281" y="491"/>
                    </a:lnTo>
                    <a:lnTo>
                      <a:pt x="283" y="500"/>
                    </a:lnTo>
                    <a:lnTo>
                      <a:pt x="285" y="508"/>
                    </a:lnTo>
                    <a:lnTo>
                      <a:pt x="287" y="516"/>
                    </a:lnTo>
                    <a:lnTo>
                      <a:pt x="355" y="468"/>
                    </a:lnTo>
                    <a:lnTo>
                      <a:pt x="319" y="379"/>
                    </a:lnTo>
                    <a:lnTo>
                      <a:pt x="262" y="0"/>
                    </a:lnTo>
                    <a:lnTo>
                      <a:pt x="135" y="38"/>
                    </a:lnTo>
                    <a:close/>
                  </a:path>
                </a:pathLst>
              </a:custGeom>
              <a:solidFill>
                <a:srgbClr val="FFC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47" name="Freeform 194"/>
              <p:cNvSpPr/>
              <p:nvPr/>
            </p:nvSpPr>
            <p:spPr bwMode="auto">
              <a:xfrm>
                <a:off x="3777" y="1519"/>
                <a:ext cx="189" cy="196"/>
              </a:xfrm>
              <a:custGeom>
                <a:avLst/>
                <a:gdLst>
                  <a:gd name="T0" fmla="*/ 10 w 718"/>
                  <a:gd name="T1" fmla="*/ 23 h 578"/>
                  <a:gd name="T2" fmla="*/ 9 w 718"/>
                  <a:gd name="T3" fmla="*/ 23 h 578"/>
                  <a:gd name="T4" fmla="*/ 8 w 718"/>
                  <a:gd name="T5" fmla="*/ 22 h 578"/>
                  <a:gd name="T6" fmla="*/ 7 w 718"/>
                  <a:gd name="T7" fmla="*/ 21 h 578"/>
                  <a:gd name="T8" fmla="*/ 5 w 718"/>
                  <a:gd name="T9" fmla="*/ 19 h 578"/>
                  <a:gd name="T10" fmla="*/ 3 w 718"/>
                  <a:gd name="T11" fmla="*/ 16 h 578"/>
                  <a:gd name="T12" fmla="*/ 2 w 718"/>
                  <a:gd name="T13" fmla="*/ 13 h 578"/>
                  <a:gd name="T14" fmla="*/ 1 w 718"/>
                  <a:gd name="T15" fmla="*/ 9 h 578"/>
                  <a:gd name="T16" fmla="*/ 0 w 718"/>
                  <a:gd name="T17" fmla="*/ 4 h 578"/>
                  <a:gd name="T18" fmla="*/ 1 w 718"/>
                  <a:gd name="T19" fmla="*/ 3 h 578"/>
                  <a:gd name="T20" fmla="*/ 5 w 718"/>
                  <a:gd name="T21" fmla="*/ 2 h 578"/>
                  <a:gd name="T22" fmla="*/ 11 w 718"/>
                  <a:gd name="T23" fmla="*/ 0 h 578"/>
                  <a:gd name="T24" fmla="*/ 18 w 718"/>
                  <a:gd name="T25" fmla="*/ 0 h 578"/>
                  <a:gd name="T26" fmla="*/ 26 w 718"/>
                  <a:gd name="T27" fmla="*/ 2 h 578"/>
                  <a:gd name="T28" fmla="*/ 34 w 718"/>
                  <a:gd name="T29" fmla="*/ 6 h 578"/>
                  <a:gd name="T30" fmla="*/ 41 w 718"/>
                  <a:gd name="T31" fmla="*/ 14 h 578"/>
                  <a:gd name="T32" fmla="*/ 48 w 718"/>
                  <a:gd name="T33" fmla="*/ 27 h 578"/>
                  <a:gd name="T34" fmla="*/ 48 w 718"/>
                  <a:gd name="T35" fmla="*/ 29 h 578"/>
                  <a:gd name="T36" fmla="*/ 49 w 718"/>
                  <a:gd name="T37" fmla="*/ 33 h 578"/>
                  <a:gd name="T38" fmla="*/ 49 w 718"/>
                  <a:gd name="T39" fmla="*/ 38 h 578"/>
                  <a:gd name="T40" fmla="*/ 50 w 718"/>
                  <a:gd name="T41" fmla="*/ 44 h 578"/>
                  <a:gd name="T42" fmla="*/ 49 w 718"/>
                  <a:gd name="T43" fmla="*/ 51 h 578"/>
                  <a:gd name="T44" fmla="*/ 47 w 718"/>
                  <a:gd name="T45" fmla="*/ 57 h 578"/>
                  <a:gd name="T46" fmla="*/ 43 w 718"/>
                  <a:gd name="T47" fmla="*/ 62 h 578"/>
                  <a:gd name="T48" fmla="*/ 37 w 718"/>
                  <a:gd name="T49" fmla="*/ 66 h 578"/>
                  <a:gd name="T50" fmla="*/ 36 w 718"/>
                  <a:gd name="T51" fmla="*/ 66 h 578"/>
                  <a:gd name="T52" fmla="*/ 35 w 718"/>
                  <a:gd name="T53" fmla="*/ 66 h 578"/>
                  <a:gd name="T54" fmla="*/ 33 w 718"/>
                  <a:gd name="T55" fmla="*/ 66 h 578"/>
                  <a:gd name="T56" fmla="*/ 31 w 718"/>
                  <a:gd name="T57" fmla="*/ 66 h 578"/>
                  <a:gd name="T58" fmla="*/ 28 w 718"/>
                  <a:gd name="T59" fmla="*/ 66 h 578"/>
                  <a:gd name="T60" fmla="*/ 26 w 718"/>
                  <a:gd name="T61" fmla="*/ 64 h 578"/>
                  <a:gd name="T62" fmla="*/ 23 w 718"/>
                  <a:gd name="T63" fmla="*/ 62 h 578"/>
                  <a:gd name="T64" fmla="*/ 21 w 718"/>
                  <a:gd name="T65" fmla="*/ 60 h 578"/>
                  <a:gd name="T66" fmla="*/ 21 w 718"/>
                  <a:gd name="T67" fmla="*/ 59 h 578"/>
                  <a:gd name="T68" fmla="*/ 22 w 718"/>
                  <a:gd name="T69" fmla="*/ 57 h 578"/>
                  <a:gd name="T70" fmla="*/ 23 w 718"/>
                  <a:gd name="T71" fmla="*/ 54 h 578"/>
                  <a:gd name="T72" fmla="*/ 24 w 718"/>
                  <a:gd name="T73" fmla="*/ 51 h 578"/>
                  <a:gd name="T74" fmla="*/ 26 w 718"/>
                  <a:gd name="T75" fmla="*/ 46 h 578"/>
                  <a:gd name="T76" fmla="*/ 27 w 718"/>
                  <a:gd name="T77" fmla="*/ 40 h 578"/>
                  <a:gd name="T78" fmla="*/ 28 w 718"/>
                  <a:gd name="T79" fmla="*/ 33 h 578"/>
                  <a:gd name="T80" fmla="*/ 28 w 718"/>
                  <a:gd name="T81" fmla="*/ 25 h 578"/>
                  <a:gd name="T82" fmla="*/ 28 w 718"/>
                  <a:gd name="T83" fmla="*/ 25 h 578"/>
                  <a:gd name="T84" fmla="*/ 27 w 718"/>
                  <a:gd name="T85" fmla="*/ 25 h 578"/>
                  <a:gd name="T86" fmla="*/ 24 w 718"/>
                  <a:gd name="T87" fmla="*/ 25 h 578"/>
                  <a:gd name="T88" fmla="*/ 22 w 718"/>
                  <a:gd name="T89" fmla="*/ 25 h 578"/>
                  <a:gd name="T90" fmla="*/ 19 w 718"/>
                  <a:gd name="T91" fmla="*/ 25 h 578"/>
                  <a:gd name="T92" fmla="*/ 15 w 718"/>
                  <a:gd name="T93" fmla="*/ 23 h 578"/>
                  <a:gd name="T94" fmla="*/ 12 w 718"/>
                  <a:gd name="T95" fmla="*/ 21 h 578"/>
                  <a:gd name="T96" fmla="*/ 9 w 718"/>
                  <a:gd name="T97" fmla="*/ 17 h 57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718"/>
                  <a:gd name="T148" fmla="*/ 0 h 578"/>
                  <a:gd name="T149" fmla="*/ 718 w 718"/>
                  <a:gd name="T150" fmla="*/ 578 h 57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718" h="578">
                    <a:moveTo>
                      <a:pt x="133" y="145"/>
                    </a:moveTo>
                    <a:lnTo>
                      <a:pt x="140" y="202"/>
                    </a:lnTo>
                    <a:lnTo>
                      <a:pt x="136" y="200"/>
                    </a:lnTo>
                    <a:lnTo>
                      <a:pt x="133" y="198"/>
                    </a:lnTo>
                    <a:lnTo>
                      <a:pt x="127" y="194"/>
                    </a:lnTo>
                    <a:lnTo>
                      <a:pt x="119" y="193"/>
                    </a:lnTo>
                    <a:lnTo>
                      <a:pt x="108" y="185"/>
                    </a:lnTo>
                    <a:lnTo>
                      <a:pt x="96" y="179"/>
                    </a:lnTo>
                    <a:lnTo>
                      <a:pt x="85" y="172"/>
                    </a:lnTo>
                    <a:lnTo>
                      <a:pt x="74" y="164"/>
                    </a:lnTo>
                    <a:lnTo>
                      <a:pt x="60" y="153"/>
                    </a:lnTo>
                    <a:lnTo>
                      <a:pt x="47" y="139"/>
                    </a:lnTo>
                    <a:lnTo>
                      <a:pt x="36" y="126"/>
                    </a:lnTo>
                    <a:lnTo>
                      <a:pt x="26" y="113"/>
                    </a:lnTo>
                    <a:lnTo>
                      <a:pt x="15" y="94"/>
                    </a:lnTo>
                    <a:lnTo>
                      <a:pt x="7" y="77"/>
                    </a:lnTo>
                    <a:lnTo>
                      <a:pt x="1" y="58"/>
                    </a:lnTo>
                    <a:lnTo>
                      <a:pt x="0" y="37"/>
                    </a:lnTo>
                    <a:lnTo>
                      <a:pt x="3" y="35"/>
                    </a:lnTo>
                    <a:lnTo>
                      <a:pt x="19" y="29"/>
                    </a:lnTo>
                    <a:lnTo>
                      <a:pt x="43" y="23"/>
                    </a:lnTo>
                    <a:lnTo>
                      <a:pt x="76" y="16"/>
                    </a:lnTo>
                    <a:lnTo>
                      <a:pt x="114" y="8"/>
                    </a:lnTo>
                    <a:lnTo>
                      <a:pt x="159" y="4"/>
                    </a:lnTo>
                    <a:lnTo>
                      <a:pt x="207" y="0"/>
                    </a:lnTo>
                    <a:lnTo>
                      <a:pt x="262" y="0"/>
                    </a:lnTo>
                    <a:lnTo>
                      <a:pt x="315" y="4"/>
                    </a:lnTo>
                    <a:lnTo>
                      <a:pt x="374" y="14"/>
                    </a:lnTo>
                    <a:lnTo>
                      <a:pt x="431" y="29"/>
                    </a:lnTo>
                    <a:lnTo>
                      <a:pt x="490" y="52"/>
                    </a:lnTo>
                    <a:lnTo>
                      <a:pt x="545" y="82"/>
                    </a:lnTo>
                    <a:lnTo>
                      <a:pt x="598" y="124"/>
                    </a:lnTo>
                    <a:lnTo>
                      <a:pt x="648" y="175"/>
                    </a:lnTo>
                    <a:lnTo>
                      <a:pt x="693" y="238"/>
                    </a:lnTo>
                    <a:lnTo>
                      <a:pt x="693" y="240"/>
                    </a:lnTo>
                    <a:lnTo>
                      <a:pt x="697" y="250"/>
                    </a:lnTo>
                    <a:lnTo>
                      <a:pt x="701" y="263"/>
                    </a:lnTo>
                    <a:lnTo>
                      <a:pt x="707" y="282"/>
                    </a:lnTo>
                    <a:lnTo>
                      <a:pt x="710" y="303"/>
                    </a:lnTo>
                    <a:lnTo>
                      <a:pt x="716" y="329"/>
                    </a:lnTo>
                    <a:lnTo>
                      <a:pt x="718" y="356"/>
                    </a:lnTo>
                    <a:lnTo>
                      <a:pt x="718" y="386"/>
                    </a:lnTo>
                    <a:lnTo>
                      <a:pt x="714" y="415"/>
                    </a:lnTo>
                    <a:lnTo>
                      <a:pt x="707" y="443"/>
                    </a:lnTo>
                    <a:lnTo>
                      <a:pt x="691" y="472"/>
                    </a:lnTo>
                    <a:lnTo>
                      <a:pt x="674" y="499"/>
                    </a:lnTo>
                    <a:lnTo>
                      <a:pt x="650" y="521"/>
                    </a:lnTo>
                    <a:lnTo>
                      <a:pt x="617" y="544"/>
                    </a:lnTo>
                    <a:lnTo>
                      <a:pt x="577" y="561"/>
                    </a:lnTo>
                    <a:lnTo>
                      <a:pt x="530" y="575"/>
                    </a:lnTo>
                    <a:lnTo>
                      <a:pt x="528" y="575"/>
                    </a:lnTo>
                    <a:lnTo>
                      <a:pt x="522" y="575"/>
                    </a:lnTo>
                    <a:lnTo>
                      <a:pt x="515" y="575"/>
                    </a:lnTo>
                    <a:lnTo>
                      <a:pt x="505" y="577"/>
                    </a:lnTo>
                    <a:lnTo>
                      <a:pt x="494" y="577"/>
                    </a:lnTo>
                    <a:lnTo>
                      <a:pt x="480" y="578"/>
                    </a:lnTo>
                    <a:lnTo>
                      <a:pt x="463" y="577"/>
                    </a:lnTo>
                    <a:lnTo>
                      <a:pt x="448" y="577"/>
                    </a:lnTo>
                    <a:lnTo>
                      <a:pt x="429" y="575"/>
                    </a:lnTo>
                    <a:lnTo>
                      <a:pt x="412" y="573"/>
                    </a:lnTo>
                    <a:lnTo>
                      <a:pt x="393" y="567"/>
                    </a:lnTo>
                    <a:lnTo>
                      <a:pt x="374" y="561"/>
                    </a:lnTo>
                    <a:lnTo>
                      <a:pt x="355" y="552"/>
                    </a:lnTo>
                    <a:lnTo>
                      <a:pt x="338" y="544"/>
                    </a:lnTo>
                    <a:lnTo>
                      <a:pt x="319" y="531"/>
                    </a:lnTo>
                    <a:lnTo>
                      <a:pt x="306" y="518"/>
                    </a:lnTo>
                    <a:lnTo>
                      <a:pt x="306" y="514"/>
                    </a:lnTo>
                    <a:lnTo>
                      <a:pt x="307" y="512"/>
                    </a:lnTo>
                    <a:lnTo>
                      <a:pt x="313" y="504"/>
                    </a:lnTo>
                    <a:lnTo>
                      <a:pt x="319" y="497"/>
                    </a:lnTo>
                    <a:lnTo>
                      <a:pt x="327" y="485"/>
                    </a:lnTo>
                    <a:lnTo>
                      <a:pt x="336" y="472"/>
                    </a:lnTo>
                    <a:lnTo>
                      <a:pt x="346" y="457"/>
                    </a:lnTo>
                    <a:lnTo>
                      <a:pt x="355" y="440"/>
                    </a:lnTo>
                    <a:lnTo>
                      <a:pt x="365" y="419"/>
                    </a:lnTo>
                    <a:lnTo>
                      <a:pt x="374" y="398"/>
                    </a:lnTo>
                    <a:lnTo>
                      <a:pt x="382" y="371"/>
                    </a:lnTo>
                    <a:lnTo>
                      <a:pt x="393" y="347"/>
                    </a:lnTo>
                    <a:lnTo>
                      <a:pt x="399" y="316"/>
                    </a:lnTo>
                    <a:lnTo>
                      <a:pt x="404" y="284"/>
                    </a:lnTo>
                    <a:lnTo>
                      <a:pt x="410" y="250"/>
                    </a:lnTo>
                    <a:lnTo>
                      <a:pt x="412" y="215"/>
                    </a:lnTo>
                    <a:lnTo>
                      <a:pt x="410" y="215"/>
                    </a:lnTo>
                    <a:lnTo>
                      <a:pt x="404" y="217"/>
                    </a:lnTo>
                    <a:lnTo>
                      <a:pt x="395" y="217"/>
                    </a:lnTo>
                    <a:lnTo>
                      <a:pt x="385" y="219"/>
                    </a:lnTo>
                    <a:lnTo>
                      <a:pt x="368" y="219"/>
                    </a:lnTo>
                    <a:lnTo>
                      <a:pt x="353" y="221"/>
                    </a:lnTo>
                    <a:lnTo>
                      <a:pt x="334" y="221"/>
                    </a:lnTo>
                    <a:lnTo>
                      <a:pt x="315" y="221"/>
                    </a:lnTo>
                    <a:lnTo>
                      <a:pt x="292" y="217"/>
                    </a:lnTo>
                    <a:lnTo>
                      <a:pt x="269" y="215"/>
                    </a:lnTo>
                    <a:lnTo>
                      <a:pt x="245" y="208"/>
                    </a:lnTo>
                    <a:lnTo>
                      <a:pt x="222" y="202"/>
                    </a:lnTo>
                    <a:lnTo>
                      <a:pt x="199" y="191"/>
                    </a:lnTo>
                    <a:lnTo>
                      <a:pt x="174" y="179"/>
                    </a:lnTo>
                    <a:lnTo>
                      <a:pt x="152" y="162"/>
                    </a:lnTo>
                    <a:lnTo>
                      <a:pt x="133" y="145"/>
                    </a:lnTo>
                    <a:close/>
                  </a:path>
                </a:pathLst>
              </a:cu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48" name="Freeform 195"/>
              <p:cNvSpPr/>
              <p:nvPr/>
            </p:nvSpPr>
            <p:spPr bwMode="auto">
              <a:xfrm>
                <a:off x="3781" y="1534"/>
                <a:ext cx="28" cy="45"/>
              </a:xfrm>
              <a:custGeom>
                <a:avLst/>
                <a:gdLst>
                  <a:gd name="T0" fmla="*/ 0 w 106"/>
                  <a:gd name="T1" fmla="*/ 0 h 133"/>
                  <a:gd name="T2" fmla="*/ 0 w 106"/>
                  <a:gd name="T3" fmla="*/ 0 h 133"/>
                  <a:gd name="T4" fmla="*/ 0 w 106"/>
                  <a:gd name="T5" fmla="*/ 1 h 133"/>
                  <a:gd name="T6" fmla="*/ 0 w 106"/>
                  <a:gd name="T7" fmla="*/ 2 h 133"/>
                  <a:gd name="T8" fmla="*/ 0 w 106"/>
                  <a:gd name="T9" fmla="*/ 3 h 133"/>
                  <a:gd name="T10" fmla="*/ 0 w 106"/>
                  <a:gd name="T11" fmla="*/ 4 h 133"/>
                  <a:gd name="T12" fmla="*/ 1 w 106"/>
                  <a:gd name="T13" fmla="*/ 5 h 133"/>
                  <a:gd name="T14" fmla="*/ 1 w 106"/>
                  <a:gd name="T15" fmla="*/ 6 h 133"/>
                  <a:gd name="T16" fmla="*/ 1 w 106"/>
                  <a:gd name="T17" fmla="*/ 7 h 133"/>
                  <a:gd name="T18" fmla="*/ 2 w 106"/>
                  <a:gd name="T19" fmla="*/ 8 h 133"/>
                  <a:gd name="T20" fmla="*/ 3 w 106"/>
                  <a:gd name="T21" fmla="*/ 9 h 133"/>
                  <a:gd name="T22" fmla="*/ 3 w 106"/>
                  <a:gd name="T23" fmla="*/ 11 h 133"/>
                  <a:gd name="T24" fmla="*/ 4 w 106"/>
                  <a:gd name="T25" fmla="*/ 12 h 133"/>
                  <a:gd name="T26" fmla="*/ 5 w 106"/>
                  <a:gd name="T27" fmla="*/ 13 h 133"/>
                  <a:gd name="T28" fmla="*/ 6 w 106"/>
                  <a:gd name="T29" fmla="*/ 15 h 133"/>
                  <a:gd name="T30" fmla="*/ 7 w 106"/>
                  <a:gd name="T31" fmla="*/ 15 h 133"/>
                  <a:gd name="T32" fmla="*/ 7 w 106"/>
                  <a:gd name="T33" fmla="*/ 6 h 133"/>
                  <a:gd name="T34" fmla="*/ 6 w 106"/>
                  <a:gd name="T35" fmla="*/ 12 h 133"/>
                  <a:gd name="T36" fmla="*/ 4 w 106"/>
                  <a:gd name="T37" fmla="*/ 6 h 133"/>
                  <a:gd name="T38" fmla="*/ 3 w 106"/>
                  <a:gd name="T39" fmla="*/ 8 h 133"/>
                  <a:gd name="T40" fmla="*/ 0 w 106"/>
                  <a:gd name="T41" fmla="*/ 0 h 133"/>
                  <a:gd name="T42" fmla="*/ 0 w 106"/>
                  <a:gd name="T43" fmla="*/ 0 h 13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06"/>
                  <a:gd name="T67" fmla="*/ 0 h 133"/>
                  <a:gd name="T68" fmla="*/ 106 w 106"/>
                  <a:gd name="T69" fmla="*/ 133 h 133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06" h="133">
                    <a:moveTo>
                      <a:pt x="0" y="0"/>
                    </a:moveTo>
                    <a:lnTo>
                      <a:pt x="0" y="4"/>
                    </a:lnTo>
                    <a:lnTo>
                      <a:pt x="0" y="8"/>
                    </a:lnTo>
                    <a:lnTo>
                      <a:pt x="2" y="15"/>
                    </a:lnTo>
                    <a:lnTo>
                      <a:pt x="4" y="23"/>
                    </a:lnTo>
                    <a:lnTo>
                      <a:pt x="5" y="33"/>
                    </a:lnTo>
                    <a:lnTo>
                      <a:pt x="9" y="42"/>
                    </a:lnTo>
                    <a:lnTo>
                      <a:pt x="15" y="53"/>
                    </a:lnTo>
                    <a:lnTo>
                      <a:pt x="19" y="63"/>
                    </a:lnTo>
                    <a:lnTo>
                      <a:pt x="26" y="74"/>
                    </a:lnTo>
                    <a:lnTo>
                      <a:pt x="36" y="84"/>
                    </a:lnTo>
                    <a:lnTo>
                      <a:pt x="47" y="95"/>
                    </a:lnTo>
                    <a:lnTo>
                      <a:pt x="57" y="105"/>
                    </a:lnTo>
                    <a:lnTo>
                      <a:pt x="72" y="116"/>
                    </a:lnTo>
                    <a:lnTo>
                      <a:pt x="87" y="126"/>
                    </a:lnTo>
                    <a:lnTo>
                      <a:pt x="106" y="133"/>
                    </a:lnTo>
                    <a:lnTo>
                      <a:pt x="97" y="57"/>
                    </a:lnTo>
                    <a:lnTo>
                      <a:pt x="87" y="101"/>
                    </a:lnTo>
                    <a:lnTo>
                      <a:pt x="57" y="55"/>
                    </a:lnTo>
                    <a:lnTo>
                      <a:pt x="43" y="7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E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49" name="Freeform 196"/>
              <p:cNvSpPr/>
              <p:nvPr/>
            </p:nvSpPr>
            <p:spPr bwMode="auto">
              <a:xfrm>
                <a:off x="3867" y="1594"/>
                <a:ext cx="89" cy="115"/>
              </a:xfrm>
              <a:custGeom>
                <a:avLst/>
                <a:gdLst>
                  <a:gd name="T0" fmla="*/ 6 w 338"/>
                  <a:gd name="T1" fmla="*/ 0 h 338"/>
                  <a:gd name="T2" fmla="*/ 6 w 338"/>
                  <a:gd name="T3" fmla="*/ 0 h 338"/>
                  <a:gd name="T4" fmla="*/ 6 w 338"/>
                  <a:gd name="T5" fmla="*/ 1 h 338"/>
                  <a:gd name="T6" fmla="*/ 6 w 338"/>
                  <a:gd name="T7" fmla="*/ 2 h 338"/>
                  <a:gd name="T8" fmla="*/ 6 w 338"/>
                  <a:gd name="T9" fmla="*/ 4 h 338"/>
                  <a:gd name="T10" fmla="*/ 6 w 338"/>
                  <a:gd name="T11" fmla="*/ 6 h 338"/>
                  <a:gd name="T12" fmla="*/ 6 w 338"/>
                  <a:gd name="T13" fmla="*/ 8 h 338"/>
                  <a:gd name="T14" fmla="*/ 6 w 338"/>
                  <a:gd name="T15" fmla="*/ 11 h 338"/>
                  <a:gd name="T16" fmla="*/ 5 w 338"/>
                  <a:gd name="T17" fmla="*/ 14 h 338"/>
                  <a:gd name="T18" fmla="*/ 5 w 338"/>
                  <a:gd name="T19" fmla="*/ 16 h 338"/>
                  <a:gd name="T20" fmla="*/ 4 w 338"/>
                  <a:gd name="T21" fmla="*/ 19 h 338"/>
                  <a:gd name="T22" fmla="*/ 4 w 338"/>
                  <a:gd name="T23" fmla="*/ 22 h 338"/>
                  <a:gd name="T24" fmla="*/ 3 w 338"/>
                  <a:gd name="T25" fmla="*/ 24 h 338"/>
                  <a:gd name="T26" fmla="*/ 2 w 338"/>
                  <a:gd name="T27" fmla="*/ 27 h 338"/>
                  <a:gd name="T28" fmla="*/ 2 w 338"/>
                  <a:gd name="T29" fmla="*/ 30 h 338"/>
                  <a:gd name="T30" fmla="*/ 1 w 338"/>
                  <a:gd name="T31" fmla="*/ 32 h 338"/>
                  <a:gd name="T32" fmla="*/ 0 w 338"/>
                  <a:gd name="T33" fmla="*/ 33 h 338"/>
                  <a:gd name="T34" fmla="*/ 0 w 338"/>
                  <a:gd name="T35" fmla="*/ 33 h 338"/>
                  <a:gd name="T36" fmla="*/ 1 w 338"/>
                  <a:gd name="T37" fmla="*/ 34 h 338"/>
                  <a:gd name="T38" fmla="*/ 1 w 338"/>
                  <a:gd name="T39" fmla="*/ 34 h 338"/>
                  <a:gd name="T40" fmla="*/ 2 w 338"/>
                  <a:gd name="T41" fmla="*/ 35 h 338"/>
                  <a:gd name="T42" fmla="*/ 3 w 338"/>
                  <a:gd name="T43" fmla="*/ 36 h 338"/>
                  <a:gd name="T44" fmla="*/ 5 w 338"/>
                  <a:gd name="T45" fmla="*/ 37 h 338"/>
                  <a:gd name="T46" fmla="*/ 6 w 338"/>
                  <a:gd name="T47" fmla="*/ 38 h 338"/>
                  <a:gd name="T48" fmla="*/ 8 w 338"/>
                  <a:gd name="T49" fmla="*/ 39 h 338"/>
                  <a:gd name="T50" fmla="*/ 10 w 338"/>
                  <a:gd name="T51" fmla="*/ 39 h 338"/>
                  <a:gd name="T52" fmla="*/ 12 w 338"/>
                  <a:gd name="T53" fmla="*/ 39 h 338"/>
                  <a:gd name="T54" fmla="*/ 14 w 338"/>
                  <a:gd name="T55" fmla="*/ 39 h 338"/>
                  <a:gd name="T56" fmla="*/ 16 w 338"/>
                  <a:gd name="T57" fmla="*/ 38 h 338"/>
                  <a:gd name="T58" fmla="*/ 18 w 338"/>
                  <a:gd name="T59" fmla="*/ 36 h 338"/>
                  <a:gd name="T60" fmla="*/ 19 w 338"/>
                  <a:gd name="T61" fmla="*/ 34 h 338"/>
                  <a:gd name="T62" fmla="*/ 22 w 338"/>
                  <a:gd name="T63" fmla="*/ 31 h 338"/>
                  <a:gd name="T64" fmla="*/ 23 w 338"/>
                  <a:gd name="T65" fmla="*/ 28 h 338"/>
                  <a:gd name="T66" fmla="*/ 16 w 338"/>
                  <a:gd name="T67" fmla="*/ 33 h 338"/>
                  <a:gd name="T68" fmla="*/ 16 w 338"/>
                  <a:gd name="T69" fmla="*/ 26 h 338"/>
                  <a:gd name="T70" fmla="*/ 10 w 338"/>
                  <a:gd name="T71" fmla="*/ 34 h 338"/>
                  <a:gd name="T72" fmla="*/ 9 w 338"/>
                  <a:gd name="T73" fmla="*/ 26 h 338"/>
                  <a:gd name="T74" fmla="*/ 5 w 338"/>
                  <a:gd name="T75" fmla="*/ 32 h 338"/>
                  <a:gd name="T76" fmla="*/ 5 w 338"/>
                  <a:gd name="T77" fmla="*/ 32 h 338"/>
                  <a:gd name="T78" fmla="*/ 5 w 338"/>
                  <a:gd name="T79" fmla="*/ 32 h 338"/>
                  <a:gd name="T80" fmla="*/ 5 w 338"/>
                  <a:gd name="T81" fmla="*/ 31 h 338"/>
                  <a:gd name="T82" fmla="*/ 5 w 338"/>
                  <a:gd name="T83" fmla="*/ 30 h 338"/>
                  <a:gd name="T84" fmla="*/ 6 w 338"/>
                  <a:gd name="T85" fmla="*/ 28 h 338"/>
                  <a:gd name="T86" fmla="*/ 6 w 338"/>
                  <a:gd name="T87" fmla="*/ 26 h 338"/>
                  <a:gd name="T88" fmla="*/ 6 w 338"/>
                  <a:gd name="T89" fmla="*/ 24 h 338"/>
                  <a:gd name="T90" fmla="*/ 6 w 338"/>
                  <a:gd name="T91" fmla="*/ 22 h 338"/>
                  <a:gd name="T92" fmla="*/ 6 w 338"/>
                  <a:gd name="T93" fmla="*/ 20 h 338"/>
                  <a:gd name="T94" fmla="*/ 7 w 338"/>
                  <a:gd name="T95" fmla="*/ 17 h 338"/>
                  <a:gd name="T96" fmla="*/ 7 w 338"/>
                  <a:gd name="T97" fmla="*/ 15 h 338"/>
                  <a:gd name="T98" fmla="*/ 7 w 338"/>
                  <a:gd name="T99" fmla="*/ 12 h 338"/>
                  <a:gd name="T100" fmla="*/ 7 w 338"/>
                  <a:gd name="T101" fmla="*/ 9 h 338"/>
                  <a:gd name="T102" fmla="*/ 7 w 338"/>
                  <a:gd name="T103" fmla="*/ 6 h 338"/>
                  <a:gd name="T104" fmla="*/ 7 w 338"/>
                  <a:gd name="T105" fmla="*/ 3 h 338"/>
                  <a:gd name="T106" fmla="*/ 6 w 338"/>
                  <a:gd name="T107" fmla="*/ 0 h 338"/>
                  <a:gd name="T108" fmla="*/ 6 w 338"/>
                  <a:gd name="T109" fmla="*/ 0 h 338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338"/>
                  <a:gd name="T166" fmla="*/ 0 h 338"/>
                  <a:gd name="T167" fmla="*/ 338 w 338"/>
                  <a:gd name="T168" fmla="*/ 338 h 338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338" h="338">
                    <a:moveTo>
                      <a:pt x="93" y="0"/>
                    </a:moveTo>
                    <a:lnTo>
                      <a:pt x="91" y="2"/>
                    </a:lnTo>
                    <a:lnTo>
                      <a:pt x="91" y="9"/>
                    </a:lnTo>
                    <a:lnTo>
                      <a:pt x="89" y="19"/>
                    </a:lnTo>
                    <a:lnTo>
                      <a:pt x="87" y="34"/>
                    </a:lnTo>
                    <a:lnTo>
                      <a:pt x="85" y="51"/>
                    </a:lnTo>
                    <a:lnTo>
                      <a:pt x="82" y="72"/>
                    </a:lnTo>
                    <a:lnTo>
                      <a:pt x="78" y="93"/>
                    </a:lnTo>
                    <a:lnTo>
                      <a:pt x="74" y="118"/>
                    </a:lnTo>
                    <a:lnTo>
                      <a:pt x="68" y="141"/>
                    </a:lnTo>
                    <a:lnTo>
                      <a:pt x="61" y="165"/>
                    </a:lnTo>
                    <a:lnTo>
                      <a:pt x="53" y="188"/>
                    </a:lnTo>
                    <a:lnTo>
                      <a:pt x="45" y="213"/>
                    </a:lnTo>
                    <a:lnTo>
                      <a:pt x="34" y="234"/>
                    </a:lnTo>
                    <a:lnTo>
                      <a:pt x="25" y="255"/>
                    </a:lnTo>
                    <a:lnTo>
                      <a:pt x="13" y="272"/>
                    </a:lnTo>
                    <a:lnTo>
                      <a:pt x="0" y="289"/>
                    </a:lnTo>
                    <a:lnTo>
                      <a:pt x="2" y="289"/>
                    </a:lnTo>
                    <a:lnTo>
                      <a:pt x="7" y="295"/>
                    </a:lnTo>
                    <a:lnTo>
                      <a:pt x="19" y="298"/>
                    </a:lnTo>
                    <a:lnTo>
                      <a:pt x="32" y="306"/>
                    </a:lnTo>
                    <a:lnTo>
                      <a:pt x="49" y="314"/>
                    </a:lnTo>
                    <a:lnTo>
                      <a:pt x="68" y="323"/>
                    </a:lnTo>
                    <a:lnTo>
                      <a:pt x="89" y="329"/>
                    </a:lnTo>
                    <a:lnTo>
                      <a:pt x="116" y="336"/>
                    </a:lnTo>
                    <a:lnTo>
                      <a:pt x="140" y="338"/>
                    </a:lnTo>
                    <a:lnTo>
                      <a:pt x="167" y="338"/>
                    </a:lnTo>
                    <a:lnTo>
                      <a:pt x="196" y="335"/>
                    </a:lnTo>
                    <a:lnTo>
                      <a:pt x="224" y="327"/>
                    </a:lnTo>
                    <a:lnTo>
                      <a:pt x="253" y="314"/>
                    </a:lnTo>
                    <a:lnTo>
                      <a:pt x="281" y="295"/>
                    </a:lnTo>
                    <a:lnTo>
                      <a:pt x="310" y="268"/>
                    </a:lnTo>
                    <a:lnTo>
                      <a:pt x="338" y="238"/>
                    </a:lnTo>
                    <a:lnTo>
                      <a:pt x="234" y="289"/>
                    </a:lnTo>
                    <a:lnTo>
                      <a:pt x="228" y="219"/>
                    </a:lnTo>
                    <a:lnTo>
                      <a:pt x="140" y="291"/>
                    </a:lnTo>
                    <a:lnTo>
                      <a:pt x="131" y="226"/>
                    </a:lnTo>
                    <a:lnTo>
                      <a:pt x="68" y="278"/>
                    </a:lnTo>
                    <a:lnTo>
                      <a:pt x="68" y="276"/>
                    </a:lnTo>
                    <a:lnTo>
                      <a:pt x="68" y="272"/>
                    </a:lnTo>
                    <a:lnTo>
                      <a:pt x="70" y="264"/>
                    </a:lnTo>
                    <a:lnTo>
                      <a:pt x="74" y="255"/>
                    </a:lnTo>
                    <a:lnTo>
                      <a:pt x="78" y="241"/>
                    </a:lnTo>
                    <a:lnTo>
                      <a:pt x="80" y="226"/>
                    </a:lnTo>
                    <a:lnTo>
                      <a:pt x="85" y="209"/>
                    </a:lnTo>
                    <a:lnTo>
                      <a:pt x="89" y="192"/>
                    </a:lnTo>
                    <a:lnTo>
                      <a:pt x="91" y="171"/>
                    </a:lnTo>
                    <a:lnTo>
                      <a:pt x="95" y="150"/>
                    </a:lnTo>
                    <a:lnTo>
                      <a:pt x="95" y="125"/>
                    </a:lnTo>
                    <a:lnTo>
                      <a:pt x="97" y="103"/>
                    </a:lnTo>
                    <a:lnTo>
                      <a:pt x="97" y="76"/>
                    </a:lnTo>
                    <a:lnTo>
                      <a:pt x="97" y="51"/>
                    </a:lnTo>
                    <a:lnTo>
                      <a:pt x="95" y="25"/>
                    </a:lnTo>
                    <a:lnTo>
                      <a:pt x="93" y="0"/>
                    </a:lnTo>
                    <a:close/>
                  </a:path>
                </a:pathLst>
              </a:custGeom>
              <a:solidFill>
                <a:srgbClr val="FFE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50" name="Freeform 197"/>
              <p:cNvSpPr/>
              <p:nvPr/>
            </p:nvSpPr>
            <p:spPr bwMode="auto">
              <a:xfrm>
                <a:off x="3840" y="2127"/>
                <a:ext cx="24" cy="37"/>
              </a:xfrm>
              <a:custGeom>
                <a:avLst/>
                <a:gdLst>
                  <a:gd name="T0" fmla="*/ 6 w 95"/>
                  <a:gd name="T1" fmla="*/ 0 h 109"/>
                  <a:gd name="T2" fmla="*/ 1 w 95"/>
                  <a:gd name="T3" fmla="*/ 1 h 109"/>
                  <a:gd name="T4" fmla="*/ 0 w 95"/>
                  <a:gd name="T5" fmla="*/ 12 h 109"/>
                  <a:gd name="T6" fmla="*/ 6 w 95"/>
                  <a:gd name="T7" fmla="*/ 13 h 109"/>
                  <a:gd name="T8" fmla="*/ 6 w 95"/>
                  <a:gd name="T9" fmla="*/ 0 h 109"/>
                  <a:gd name="T10" fmla="*/ 6 w 95"/>
                  <a:gd name="T11" fmla="*/ 0 h 10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5"/>
                  <a:gd name="T19" fmla="*/ 0 h 109"/>
                  <a:gd name="T20" fmla="*/ 95 w 95"/>
                  <a:gd name="T21" fmla="*/ 109 h 10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5" h="109">
                    <a:moveTo>
                      <a:pt x="88" y="0"/>
                    </a:moveTo>
                    <a:lnTo>
                      <a:pt x="8" y="12"/>
                    </a:lnTo>
                    <a:lnTo>
                      <a:pt x="0" y="107"/>
                    </a:lnTo>
                    <a:lnTo>
                      <a:pt x="95" y="109"/>
                    </a:lnTo>
                    <a:lnTo>
                      <a:pt x="8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51" name="Freeform 198"/>
              <p:cNvSpPr/>
              <p:nvPr/>
            </p:nvSpPr>
            <p:spPr bwMode="auto">
              <a:xfrm>
                <a:off x="3862" y="1759"/>
                <a:ext cx="170" cy="511"/>
              </a:xfrm>
              <a:custGeom>
                <a:avLst/>
                <a:gdLst>
                  <a:gd name="T0" fmla="*/ 16 w 642"/>
                  <a:gd name="T1" fmla="*/ 0 h 1507"/>
                  <a:gd name="T2" fmla="*/ 16 w 642"/>
                  <a:gd name="T3" fmla="*/ 0 h 1507"/>
                  <a:gd name="T4" fmla="*/ 15 w 642"/>
                  <a:gd name="T5" fmla="*/ 2 h 1507"/>
                  <a:gd name="T6" fmla="*/ 14 w 642"/>
                  <a:gd name="T7" fmla="*/ 5 h 1507"/>
                  <a:gd name="T8" fmla="*/ 13 w 642"/>
                  <a:gd name="T9" fmla="*/ 8 h 1507"/>
                  <a:gd name="T10" fmla="*/ 12 w 642"/>
                  <a:gd name="T11" fmla="*/ 14 h 1507"/>
                  <a:gd name="T12" fmla="*/ 11 w 642"/>
                  <a:gd name="T13" fmla="*/ 19 h 1507"/>
                  <a:gd name="T14" fmla="*/ 9 w 642"/>
                  <a:gd name="T15" fmla="*/ 27 h 1507"/>
                  <a:gd name="T16" fmla="*/ 8 w 642"/>
                  <a:gd name="T17" fmla="*/ 35 h 1507"/>
                  <a:gd name="T18" fmla="*/ 6 w 642"/>
                  <a:gd name="T19" fmla="*/ 45 h 1507"/>
                  <a:gd name="T20" fmla="*/ 5 w 642"/>
                  <a:gd name="T21" fmla="*/ 56 h 1507"/>
                  <a:gd name="T22" fmla="*/ 3 w 642"/>
                  <a:gd name="T23" fmla="*/ 68 h 1507"/>
                  <a:gd name="T24" fmla="*/ 2 w 642"/>
                  <a:gd name="T25" fmla="*/ 82 h 1507"/>
                  <a:gd name="T26" fmla="*/ 1 w 642"/>
                  <a:gd name="T27" fmla="*/ 97 h 1507"/>
                  <a:gd name="T28" fmla="*/ 0 w 642"/>
                  <a:gd name="T29" fmla="*/ 113 h 1507"/>
                  <a:gd name="T30" fmla="*/ 0 w 642"/>
                  <a:gd name="T31" fmla="*/ 131 h 1507"/>
                  <a:gd name="T32" fmla="*/ 0 w 642"/>
                  <a:gd name="T33" fmla="*/ 150 h 1507"/>
                  <a:gd name="T34" fmla="*/ 6 w 642"/>
                  <a:gd name="T35" fmla="*/ 156 h 1507"/>
                  <a:gd name="T36" fmla="*/ 18 w 642"/>
                  <a:gd name="T37" fmla="*/ 94 h 1507"/>
                  <a:gd name="T38" fmla="*/ 20 w 642"/>
                  <a:gd name="T39" fmla="*/ 45 h 1507"/>
                  <a:gd name="T40" fmla="*/ 22 w 642"/>
                  <a:gd name="T41" fmla="*/ 94 h 1507"/>
                  <a:gd name="T42" fmla="*/ 6 w 642"/>
                  <a:gd name="T43" fmla="*/ 167 h 1507"/>
                  <a:gd name="T44" fmla="*/ 9 w 642"/>
                  <a:gd name="T45" fmla="*/ 172 h 1507"/>
                  <a:gd name="T46" fmla="*/ 13 w 642"/>
                  <a:gd name="T47" fmla="*/ 173 h 1507"/>
                  <a:gd name="T48" fmla="*/ 32 w 642"/>
                  <a:gd name="T49" fmla="*/ 99 h 1507"/>
                  <a:gd name="T50" fmla="*/ 32 w 642"/>
                  <a:gd name="T51" fmla="*/ 33 h 1507"/>
                  <a:gd name="T52" fmla="*/ 45 w 642"/>
                  <a:gd name="T53" fmla="*/ 22 h 1507"/>
                  <a:gd name="T54" fmla="*/ 45 w 642"/>
                  <a:gd name="T55" fmla="*/ 22 h 1507"/>
                  <a:gd name="T56" fmla="*/ 44 w 642"/>
                  <a:gd name="T57" fmla="*/ 21 h 1507"/>
                  <a:gd name="T58" fmla="*/ 43 w 642"/>
                  <a:gd name="T59" fmla="*/ 20 h 1507"/>
                  <a:gd name="T60" fmla="*/ 42 w 642"/>
                  <a:gd name="T61" fmla="*/ 18 h 1507"/>
                  <a:gd name="T62" fmla="*/ 41 w 642"/>
                  <a:gd name="T63" fmla="*/ 16 h 1507"/>
                  <a:gd name="T64" fmla="*/ 40 w 642"/>
                  <a:gd name="T65" fmla="*/ 14 h 1507"/>
                  <a:gd name="T66" fmla="*/ 38 w 642"/>
                  <a:gd name="T67" fmla="*/ 12 h 1507"/>
                  <a:gd name="T68" fmla="*/ 36 w 642"/>
                  <a:gd name="T69" fmla="*/ 10 h 1507"/>
                  <a:gd name="T70" fmla="*/ 34 w 642"/>
                  <a:gd name="T71" fmla="*/ 8 h 1507"/>
                  <a:gd name="T72" fmla="*/ 32 w 642"/>
                  <a:gd name="T73" fmla="*/ 6 h 1507"/>
                  <a:gd name="T74" fmla="*/ 29 w 642"/>
                  <a:gd name="T75" fmla="*/ 4 h 1507"/>
                  <a:gd name="T76" fmla="*/ 27 w 642"/>
                  <a:gd name="T77" fmla="*/ 3 h 1507"/>
                  <a:gd name="T78" fmla="*/ 24 w 642"/>
                  <a:gd name="T79" fmla="*/ 1 h 1507"/>
                  <a:gd name="T80" fmla="*/ 22 w 642"/>
                  <a:gd name="T81" fmla="*/ 0 h 1507"/>
                  <a:gd name="T82" fmla="*/ 19 w 642"/>
                  <a:gd name="T83" fmla="*/ 0 h 1507"/>
                  <a:gd name="T84" fmla="*/ 16 w 642"/>
                  <a:gd name="T85" fmla="*/ 0 h 1507"/>
                  <a:gd name="T86" fmla="*/ 16 w 642"/>
                  <a:gd name="T87" fmla="*/ 0 h 1507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642"/>
                  <a:gd name="T133" fmla="*/ 0 h 1507"/>
                  <a:gd name="T134" fmla="*/ 642 w 642"/>
                  <a:gd name="T135" fmla="*/ 1507 h 1507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642" h="1507">
                    <a:moveTo>
                      <a:pt x="230" y="1"/>
                    </a:moveTo>
                    <a:lnTo>
                      <a:pt x="226" y="3"/>
                    </a:lnTo>
                    <a:lnTo>
                      <a:pt x="218" y="19"/>
                    </a:lnTo>
                    <a:lnTo>
                      <a:pt x="205" y="41"/>
                    </a:lnTo>
                    <a:lnTo>
                      <a:pt x="190" y="74"/>
                    </a:lnTo>
                    <a:lnTo>
                      <a:pt x="171" y="117"/>
                    </a:lnTo>
                    <a:lnTo>
                      <a:pt x="152" y="169"/>
                    </a:lnTo>
                    <a:lnTo>
                      <a:pt x="131" y="233"/>
                    </a:lnTo>
                    <a:lnTo>
                      <a:pt x="108" y="308"/>
                    </a:lnTo>
                    <a:lnTo>
                      <a:pt x="85" y="391"/>
                    </a:lnTo>
                    <a:lnTo>
                      <a:pt x="64" y="486"/>
                    </a:lnTo>
                    <a:lnTo>
                      <a:pt x="45" y="593"/>
                    </a:lnTo>
                    <a:lnTo>
                      <a:pt x="30" y="713"/>
                    </a:lnTo>
                    <a:lnTo>
                      <a:pt x="15" y="842"/>
                    </a:lnTo>
                    <a:lnTo>
                      <a:pt x="5" y="984"/>
                    </a:lnTo>
                    <a:lnTo>
                      <a:pt x="0" y="1138"/>
                    </a:lnTo>
                    <a:lnTo>
                      <a:pt x="2" y="1306"/>
                    </a:lnTo>
                    <a:lnTo>
                      <a:pt x="91" y="1359"/>
                    </a:lnTo>
                    <a:lnTo>
                      <a:pt x="256" y="821"/>
                    </a:lnTo>
                    <a:lnTo>
                      <a:pt x="292" y="389"/>
                    </a:lnTo>
                    <a:lnTo>
                      <a:pt x="311" y="813"/>
                    </a:lnTo>
                    <a:lnTo>
                      <a:pt x="79" y="1450"/>
                    </a:lnTo>
                    <a:lnTo>
                      <a:pt x="133" y="1498"/>
                    </a:lnTo>
                    <a:lnTo>
                      <a:pt x="182" y="1507"/>
                    </a:lnTo>
                    <a:lnTo>
                      <a:pt x="448" y="865"/>
                    </a:lnTo>
                    <a:lnTo>
                      <a:pt x="460" y="289"/>
                    </a:lnTo>
                    <a:lnTo>
                      <a:pt x="642" y="190"/>
                    </a:lnTo>
                    <a:lnTo>
                      <a:pt x="638" y="188"/>
                    </a:lnTo>
                    <a:lnTo>
                      <a:pt x="633" y="180"/>
                    </a:lnTo>
                    <a:lnTo>
                      <a:pt x="621" y="171"/>
                    </a:lnTo>
                    <a:lnTo>
                      <a:pt x="606" y="157"/>
                    </a:lnTo>
                    <a:lnTo>
                      <a:pt x="587" y="142"/>
                    </a:lnTo>
                    <a:lnTo>
                      <a:pt x="566" y="125"/>
                    </a:lnTo>
                    <a:lnTo>
                      <a:pt x="541" y="106"/>
                    </a:lnTo>
                    <a:lnTo>
                      <a:pt x="515" y="89"/>
                    </a:lnTo>
                    <a:lnTo>
                      <a:pt x="484" y="70"/>
                    </a:lnTo>
                    <a:lnTo>
                      <a:pt x="452" y="53"/>
                    </a:lnTo>
                    <a:lnTo>
                      <a:pt x="418" y="36"/>
                    </a:lnTo>
                    <a:lnTo>
                      <a:pt x="384" y="24"/>
                    </a:lnTo>
                    <a:lnTo>
                      <a:pt x="346" y="11"/>
                    </a:lnTo>
                    <a:lnTo>
                      <a:pt x="308" y="3"/>
                    </a:lnTo>
                    <a:lnTo>
                      <a:pt x="268" y="0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B0C7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52" name="Freeform 199"/>
              <p:cNvSpPr/>
              <p:nvPr/>
            </p:nvSpPr>
            <p:spPr bwMode="auto">
              <a:xfrm>
                <a:off x="3694" y="2776"/>
                <a:ext cx="85" cy="70"/>
              </a:xfrm>
              <a:custGeom>
                <a:avLst/>
                <a:gdLst>
                  <a:gd name="T0" fmla="*/ 19 w 323"/>
                  <a:gd name="T1" fmla="*/ 0 h 205"/>
                  <a:gd name="T2" fmla="*/ 19 w 323"/>
                  <a:gd name="T3" fmla="*/ 0 h 205"/>
                  <a:gd name="T4" fmla="*/ 19 w 323"/>
                  <a:gd name="T5" fmla="*/ 1 h 205"/>
                  <a:gd name="T6" fmla="*/ 18 w 323"/>
                  <a:gd name="T7" fmla="*/ 1 h 205"/>
                  <a:gd name="T8" fmla="*/ 18 w 323"/>
                  <a:gd name="T9" fmla="*/ 1 h 205"/>
                  <a:gd name="T10" fmla="*/ 18 w 323"/>
                  <a:gd name="T11" fmla="*/ 2 h 205"/>
                  <a:gd name="T12" fmla="*/ 17 w 323"/>
                  <a:gd name="T13" fmla="*/ 3 h 205"/>
                  <a:gd name="T14" fmla="*/ 17 w 323"/>
                  <a:gd name="T15" fmla="*/ 4 h 205"/>
                  <a:gd name="T16" fmla="*/ 16 w 323"/>
                  <a:gd name="T17" fmla="*/ 4 h 205"/>
                  <a:gd name="T18" fmla="*/ 15 w 323"/>
                  <a:gd name="T19" fmla="*/ 5 h 205"/>
                  <a:gd name="T20" fmla="*/ 15 w 323"/>
                  <a:gd name="T21" fmla="*/ 6 h 205"/>
                  <a:gd name="T22" fmla="*/ 14 w 323"/>
                  <a:gd name="T23" fmla="*/ 6 h 205"/>
                  <a:gd name="T24" fmla="*/ 13 w 323"/>
                  <a:gd name="T25" fmla="*/ 6 h 205"/>
                  <a:gd name="T26" fmla="*/ 12 w 323"/>
                  <a:gd name="T27" fmla="*/ 6 h 205"/>
                  <a:gd name="T28" fmla="*/ 11 w 323"/>
                  <a:gd name="T29" fmla="*/ 7 h 205"/>
                  <a:gd name="T30" fmla="*/ 0 w 323"/>
                  <a:gd name="T31" fmla="*/ 20 h 205"/>
                  <a:gd name="T32" fmla="*/ 0 w 323"/>
                  <a:gd name="T33" fmla="*/ 23 h 205"/>
                  <a:gd name="T34" fmla="*/ 10 w 323"/>
                  <a:gd name="T35" fmla="*/ 24 h 205"/>
                  <a:gd name="T36" fmla="*/ 18 w 323"/>
                  <a:gd name="T37" fmla="*/ 15 h 205"/>
                  <a:gd name="T38" fmla="*/ 18 w 323"/>
                  <a:gd name="T39" fmla="*/ 24 h 205"/>
                  <a:gd name="T40" fmla="*/ 22 w 323"/>
                  <a:gd name="T41" fmla="*/ 24 h 205"/>
                  <a:gd name="T42" fmla="*/ 22 w 323"/>
                  <a:gd name="T43" fmla="*/ 12 h 205"/>
                  <a:gd name="T44" fmla="*/ 22 w 323"/>
                  <a:gd name="T45" fmla="*/ 11 h 205"/>
                  <a:gd name="T46" fmla="*/ 22 w 323"/>
                  <a:gd name="T47" fmla="*/ 11 h 205"/>
                  <a:gd name="T48" fmla="*/ 22 w 323"/>
                  <a:gd name="T49" fmla="*/ 10 h 205"/>
                  <a:gd name="T50" fmla="*/ 22 w 323"/>
                  <a:gd name="T51" fmla="*/ 9 h 205"/>
                  <a:gd name="T52" fmla="*/ 22 w 323"/>
                  <a:gd name="T53" fmla="*/ 8 h 205"/>
                  <a:gd name="T54" fmla="*/ 22 w 323"/>
                  <a:gd name="T55" fmla="*/ 8 h 205"/>
                  <a:gd name="T56" fmla="*/ 22 w 323"/>
                  <a:gd name="T57" fmla="*/ 6 h 205"/>
                  <a:gd name="T58" fmla="*/ 22 w 323"/>
                  <a:gd name="T59" fmla="*/ 5 h 205"/>
                  <a:gd name="T60" fmla="*/ 22 w 323"/>
                  <a:gd name="T61" fmla="*/ 4 h 205"/>
                  <a:gd name="T62" fmla="*/ 22 w 323"/>
                  <a:gd name="T63" fmla="*/ 3 h 205"/>
                  <a:gd name="T64" fmla="*/ 22 w 323"/>
                  <a:gd name="T65" fmla="*/ 3 h 205"/>
                  <a:gd name="T66" fmla="*/ 21 w 323"/>
                  <a:gd name="T67" fmla="*/ 2 h 205"/>
                  <a:gd name="T68" fmla="*/ 20 w 323"/>
                  <a:gd name="T69" fmla="*/ 1 h 205"/>
                  <a:gd name="T70" fmla="*/ 19 w 323"/>
                  <a:gd name="T71" fmla="*/ 0 h 205"/>
                  <a:gd name="T72" fmla="*/ 19 w 323"/>
                  <a:gd name="T73" fmla="*/ 0 h 20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3"/>
                  <a:gd name="T112" fmla="*/ 0 h 205"/>
                  <a:gd name="T113" fmla="*/ 323 w 323"/>
                  <a:gd name="T114" fmla="*/ 205 h 20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3" h="205">
                    <a:moveTo>
                      <a:pt x="283" y="0"/>
                    </a:moveTo>
                    <a:lnTo>
                      <a:pt x="276" y="0"/>
                    </a:lnTo>
                    <a:lnTo>
                      <a:pt x="268" y="5"/>
                    </a:lnTo>
                    <a:lnTo>
                      <a:pt x="264" y="7"/>
                    </a:lnTo>
                    <a:lnTo>
                      <a:pt x="260" y="13"/>
                    </a:lnTo>
                    <a:lnTo>
                      <a:pt x="255" y="21"/>
                    </a:lnTo>
                    <a:lnTo>
                      <a:pt x="249" y="26"/>
                    </a:lnTo>
                    <a:lnTo>
                      <a:pt x="241" y="32"/>
                    </a:lnTo>
                    <a:lnTo>
                      <a:pt x="232" y="38"/>
                    </a:lnTo>
                    <a:lnTo>
                      <a:pt x="222" y="43"/>
                    </a:lnTo>
                    <a:lnTo>
                      <a:pt x="213" y="49"/>
                    </a:lnTo>
                    <a:lnTo>
                      <a:pt x="200" y="51"/>
                    </a:lnTo>
                    <a:lnTo>
                      <a:pt x="184" y="55"/>
                    </a:lnTo>
                    <a:lnTo>
                      <a:pt x="169" y="57"/>
                    </a:lnTo>
                    <a:lnTo>
                      <a:pt x="152" y="59"/>
                    </a:lnTo>
                    <a:lnTo>
                      <a:pt x="0" y="175"/>
                    </a:lnTo>
                    <a:lnTo>
                      <a:pt x="2" y="199"/>
                    </a:lnTo>
                    <a:lnTo>
                      <a:pt x="146" y="205"/>
                    </a:lnTo>
                    <a:lnTo>
                      <a:pt x="260" y="129"/>
                    </a:lnTo>
                    <a:lnTo>
                      <a:pt x="260" y="205"/>
                    </a:lnTo>
                    <a:lnTo>
                      <a:pt x="312" y="205"/>
                    </a:lnTo>
                    <a:lnTo>
                      <a:pt x="312" y="100"/>
                    </a:lnTo>
                    <a:lnTo>
                      <a:pt x="312" y="98"/>
                    </a:lnTo>
                    <a:lnTo>
                      <a:pt x="317" y="91"/>
                    </a:lnTo>
                    <a:lnTo>
                      <a:pt x="317" y="83"/>
                    </a:lnTo>
                    <a:lnTo>
                      <a:pt x="319" y="78"/>
                    </a:lnTo>
                    <a:lnTo>
                      <a:pt x="321" y="70"/>
                    </a:lnTo>
                    <a:lnTo>
                      <a:pt x="323" y="64"/>
                    </a:lnTo>
                    <a:lnTo>
                      <a:pt x="323" y="57"/>
                    </a:lnTo>
                    <a:lnTo>
                      <a:pt x="323" y="47"/>
                    </a:lnTo>
                    <a:lnTo>
                      <a:pt x="319" y="38"/>
                    </a:lnTo>
                    <a:lnTo>
                      <a:pt x="317" y="30"/>
                    </a:lnTo>
                    <a:lnTo>
                      <a:pt x="310" y="22"/>
                    </a:lnTo>
                    <a:lnTo>
                      <a:pt x="302" y="15"/>
                    </a:lnTo>
                    <a:lnTo>
                      <a:pt x="293" y="7"/>
                    </a:lnTo>
                    <a:lnTo>
                      <a:pt x="28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53" name="Freeform 200"/>
              <p:cNvSpPr/>
              <p:nvPr/>
            </p:nvSpPr>
            <p:spPr bwMode="auto">
              <a:xfrm>
                <a:off x="3968" y="2742"/>
                <a:ext cx="37" cy="104"/>
              </a:xfrm>
              <a:custGeom>
                <a:avLst/>
                <a:gdLst>
                  <a:gd name="T0" fmla="*/ 0 w 142"/>
                  <a:gd name="T1" fmla="*/ 3 h 308"/>
                  <a:gd name="T2" fmla="*/ 0 w 142"/>
                  <a:gd name="T3" fmla="*/ 3 h 308"/>
                  <a:gd name="T4" fmla="*/ 0 w 142"/>
                  <a:gd name="T5" fmla="*/ 4 h 308"/>
                  <a:gd name="T6" fmla="*/ 0 w 142"/>
                  <a:gd name="T7" fmla="*/ 5 h 308"/>
                  <a:gd name="T8" fmla="*/ 0 w 142"/>
                  <a:gd name="T9" fmla="*/ 6 h 308"/>
                  <a:gd name="T10" fmla="*/ 0 w 142"/>
                  <a:gd name="T11" fmla="*/ 7 h 308"/>
                  <a:gd name="T12" fmla="*/ 0 w 142"/>
                  <a:gd name="T13" fmla="*/ 9 h 308"/>
                  <a:gd name="T14" fmla="*/ 1 w 142"/>
                  <a:gd name="T15" fmla="*/ 11 h 308"/>
                  <a:gd name="T16" fmla="*/ 1 w 142"/>
                  <a:gd name="T17" fmla="*/ 13 h 308"/>
                  <a:gd name="T18" fmla="*/ 1 w 142"/>
                  <a:gd name="T19" fmla="*/ 16 h 308"/>
                  <a:gd name="T20" fmla="*/ 2 w 142"/>
                  <a:gd name="T21" fmla="*/ 18 h 308"/>
                  <a:gd name="T22" fmla="*/ 2 w 142"/>
                  <a:gd name="T23" fmla="*/ 20 h 308"/>
                  <a:gd name="T24" fmla="*/ 3 w 142"/>
                  <a:gd name="T25" fmla="*/ 23 h 308"/>
                  <a:gd name="T26" fmla="*/ 4 w 142"/>
                  <a:gd name="T27" fmla="*/ 26 h 308"/>
                  <a:gd name="T28" fmla="*/ 5 w 142"/>
                  <a:gd name="T29" fmla="*/ 29 h 308"/>
                  <a:gd name="T30" fmla="*/ 7 w 142"/>
                  <a:gd name="T31" fmla="*/ 32 h 308"/>
                  <a:gd name="T32" fmla="*/ 8 w 142"/>
                  <a:gd name="T33" fmla="*/ 35 h 308"/>
                  <a:gd name="T34" fmla="*/ 8 w 142"/>
                  <a:gd name="T35" fmla="*/ 35 h 308"/>
                  <a:gd name="T36" fmla="*/ 8 w 142"/>
                  <a:gd name="T37" fmla="*/ 34 h 308"/>
                  <a:gd name="T38" fmla="*/ 9 w 142"/>
                  <a:gd name="T39" fmla="*/ 33 h 308"/>
                  <a:gd name="T40" fmla="*/ 9 w 142"/>
                  <a:gd name="T41" fmla="*/ 31 h 308"/>
                  <a:gd name="T42" fmla="*/ 9 w 142"/>
                  <a:gd name="T43" fmla="*/ 29 h 308"/>
                  <a:gd name="T44" fmla="*/ 9 w 142"/>
                  <a:gd name="T45" fmla="*/ 27 h 308"/>
                  <a:gd name="T46" fmla="*/ 9 w 142"/>
                  <a:gd name="T47" fmla="*/ 25 h 308"/>
                  <a:gd name="T48" fmla="*/ 10 w 142"/>
                  <a:gd name="T49" fmla="*/ 23 h 308"/>
                  <a:gd name="T50" fmla="*/ 10 w 142"/>
                  <a:gd name="T51" fmla="*/ 20 h 308"/>
                  <a:gd name="T52" fmla="*/ 10 w 142"/>
                  <a:gd name="T53" fmla="*/ 17 h 308"/>
                  <a:gd name="T54" fmla="*/ 9 w 142"/>
                  <a:gd name="T55" fmla="*/ 14 h 308"/>
                  <a:gd name="T56" fmla="*/ 9 w 142"/>
                  <a:gd name="T57" fmla="*/ 11 h 308"/>
                  <a:gd name="T58" fmla="*/ 9 w 142"/>
                  <a:gd name="T59" fmla="*/ 8 h 308"/>
                  <a:gd name="T60" fmla="*/ 8 w 142"/>
                  <a:gd name="T61" fmla="*/ 5 h 308"/>
                  <a:gd name="T62" fmla="*/ 7 w 142"/>
                  <a:gd name="T63" fmla="*/ 3 h 308"/>
                  <a:gd name="T64" fmla="*/ 6 w 142"/>
                  <a:gd name="T65" fmla="*/ 0 h 308"/>
                  <a:gd name="T66" fmla="*/ 6 w 142"/>
                  <a:gd name="T67" fmla="*/ 0 h 308"/>
                  <a:gd name="T68" fmla="*/ 6 w 142"/>
                  <a:gd name="T69" fmla="*/ 1 h 308"/>
                  <a:gd name="T70" fmla="*/ 6 w 142"/>
                  <a:gd name="T71" fmla="*/ 2 h 308"/>
                  <a:gd name="T72" fmla="*/ 6 w 142"/>
                  <a:gd name="T73" fmla="*/ 4 h 308"/>
                  <a:gd name="T74" fmla="*/ 6 w 142"/>
                  <a:gd name="T75" fmla="*/ 6 h 308"/>
                  <a:gd name="T76" fmla="*/ 6 w 142"/>
                  <a:gd name="T77" fmla="*/ 8 h 308"/>
                  <a:gd name="T78" fmla="*/ 6 w 142"/>
                  <a:gd name="T79" fmla="*/ 9 h 308"/>
                  <a:gd name="T80" fmla="*/ 6 w 142"/>
                  <a:gd name="T81" fmla="*/ 11 h 308"/>
                  <a:gd name="T82" fmla="*/ 5 w 142"/>
                  <a:gd name="T83" fmla="*/ 12 h 308"/>
                  <a:gd name="T84" fmla="*/ 5 w 142"/>
                  <a:gd name="T85" fmla="*/ 13 h 308"/>
                  <a:gd name="T86" fmla="*/ 4 w 142"/>
                  <a:gd name="T87" fmla="*/ 14 h 308"/>
                  <a:gd name="T88" fmla="*/ 4 w 142"/>
                  <a:gd name="T89" fmla="*/ 13 h 308"/>
                  <a:gd name="T90" fmla="*/ 3 w 142"/>
                  <a:gd name="T91" fmla="*/ 12 h 308"/>
                  <a:gd name="T92" fmla="*/ 2 w 142"/>
                  <a:gd name="T93" fmla="*/ 10 h 308"/>
                  <a:gd name="T94" fmla="*/ 1 w 142"/>
                  <a:gd name="T95" fmla="*/ 7 h 308"/>
                  <a:gd name="T96" fmla="*/ 0 w 142"/>
                  <a:gd name="T97" fmla="*/ 3 h 308"/>
                  <a:gd name="T98" fmla="*/ 0 w 142"/>
                  <a:gd name="T99" fmla="*/ 3 h 30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142"/>
                  <a:gd name="T151" fmla="*/ 0 h 308"/>
                  <a:gd name="T152" fmla="*/ 142 w 142"/>
                  <a:gd name="T153" fmla="*/ 308 h 308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142" h="308">
                    <a:moveTo>
                      <a:pt x="2" y="28"/>
                    </a:moveTo>
                    <a:lnTo>
                      <a:pt x="0" y="28"/>
                    </a:lnTo>
                    <a:lnTo>
                      <a:pt x="0" y="32"/>
                    </a:lnTo>
                    <a:lnTo>
                      <a:pt x="0" y="40"/>
                    </a:lnTo>
                    <a:lnTo>
                      <a:pt x="0" y="51"/>
                    </a:lnTo>
                    <a:lnTo>
                      <a:pt x="0" y="63"/>
                    </a:lnTo>
                    <a:lnTo>
                      <a:pt x="2" y="78"/>
                    </a:lnTo>
                    <a:lnTo>
                      <a:pt x="6" y="95"/>
                    </a:lnTo>
                    <a:lnTo>
                      <a:pt x="9" y="116"/>
                    </a:lnTo>
                    <a:lnTo>
                      <a:pt x="15" y="135"/>
                    </a:lnTo>
                    <a:lnTo>
                      <a:pt x="23" y="156"/>
                    </a:lnTo>
                    <a:lnTo>
                      <a:pt x="32" y="179"/>
                    </a:lnTo>
                    <a:lnTo>
                      <a:pt x="44" y="203"/>
                    </a:lnTo>
                    <a:lnTo>
                      <a:pt x="59" y="228"/>
                    </a:lnTo>
                    <a:lnTo>
                      <a:pt x="76" y="255"/>
                    </a:lnTo>
                    <a:lnTo>
                      <a:pt x="97" y="279"/>
                    </a:lnTo>
                    <a:lnTo>
                      <a:pt x="120" y="308"/>
                    </a:lnTo>
                    <a:lnTo>
                      <a:pt x="120" y="304"/>
                    </a:lnTo>
                    <a:lnTo>
                      <a:pt x="121" y="298"/>
                    </a:lnTo>
                    <a:lnTo>
                      <a:pt x="125" y="287"/>
                    </a:lnTo>
                    <a:lnTo>
                      <a:pt x="129" y="274"/>
                    </a:lnTo>
                    <a:lnTo>
                      <a:pt x="133" y="259"/>
                    </a:lnTo>
                    <a:lnTo>
                      <a:pt x="137" y="240"/>
                    </a:lnTo>
                    <a:lnTo>
                      <a:pt x="140" y="219"/>
                    </a:lnTo>
                    <a:lnTo>
                      <a:pt x="142" y="198"/>
                    </a:lnTo>
                    <a:lnTo>
                      <a:pt x="142" y="173"/>
                    </a:lnTo>
                    <a:lnTo>
                      <a:pt x="142" y="148"/>
                    </a:lnTo>
                    <a:lnTo>
                      <a:pt x="140" y="122"/>
                    </a:lnTo>
                    <a:lnTo>
                      <a:pt x="137" y="97"/>
                    </a:lnTo>
                    <a:lnTo>
                      <a:pt x="127" y="70"/>
                    </a:lnTo>
                    <a:lnTo>
                      <a:pt x="118" y="47"/>
                    </a:lnTo>
                    <a:lnTo>
                      <a:pt x="102" y="23"/>
                    </a:lnTo>
                    <a:lnTo>
                      <a:pt x="85" y="0"/>
                    </a:lnTo>
                    <a:lnTo>
                      <a:pt x="85" y="4"/>
                    </a:lnTo>
                    <a:lnTo>
                      <a:pt x="85" y="11"/>
                    </a:lnTo>
                    <a:lnTo>
                      <a:pt x="85" y="21"/>
                    </a:lnTo>
                    <a:lnTo>
                      <a:pt x="87" y="36"/>
                    </a:lnTo>
                    <a:lnTo>
                      <a:pt x="87" y="51"/>
                    </a:lnTo>
                    <a:lnTo>
                      <a:pt x="87" y="67"/>
                    </a:lnTo>
                    <a:lnTo>
                      <a:pt x="85" y="82"/>
                    </a:lnTo>
                    <a:lnTo>
                      <a:pt x="83" y="97"/>
                    </a:lnTo>
                    <a:lnTo>
                      <a:pt x="80" y="108"/>
                    </a:lnTo>
                    <a:lnTo>
                      <a:pt x="74" y="116"/>
                    </a:lnTo>
                    <a:lnTo>
                      <a:pt x="66" y="118"/>
                    </a:lnTo>
                    <a:lnTo>
                      <a:pt x="59" y="116"/>
                    </a:lnTo>
                    <a:lnTo>
                      <a:pt x="47" y="106"/>
                    </a:lnTo>
                    <a:lnTo>
                      <a:pt x="34" y="89"/>
                    </a:lnTo>
                    <a:lnTo>
                      <a:pt x="19" y="63"/>
                    </a:lnTo>
                    <a:lnTo>
                      <a:pt x="2" y="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54" name="Freeform 201"/>
              <p:cNvSpPr/>
              <p:nvPr/>
            </p:nvSpPr>
            <p:spPr bwMode="auto">
              <a:xfrm>
                <a:off x="3533" y="2513"/>
                <a:ext cx="109" cy="299"/>
              </a:xfrm>
              <a:custGeom>
                <a:avLst/>
                <a:gdLst>
                  <a:gd name="T0" fmla="*/ 29 w 412"/>
                  <a:gd name="T1" fmla="*/ 101 h 884"/>
                  <a:gd name="T2" fmla="*/ 15 w 412"/>
                  <a:gd name="T3" fmla="*/ 0 h 884"/>
                  <a:gd name="T4" fmla="*/ 0 w 412"/>
                  <a:gd name="T5" fmla="*/ 8 h 884"/>
                  <a:gd name="T6" fmla="*/ 3 w 412"/>
                  <a:gd name="T7" fmla="*/ 21 h 884"/>
                  <a:gd name="T8" fmla="*/ 10 w 412"/>
                  <a:gd name="T9" fmla="*/ 39 h 884"/>
                  <a:gd name="T10" fmla="*/ 24 w 412"/>
                  <a:gd name="T11" fmla="*/ 98 h 884"/>
                  <a:gd name="T12" fmla="*/ 29 w 412"/>
                  <a:gd name="T13" fmla="*/ 101 h 884"/>
                  <a:gd name="T14" fmla="*/ 29 w 412"/>
                  <a:gd name="T15" fmla="*/ 101 h 88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12"/>
                  <a:gd name="T25" fmla="*/ 0 h 884"/>
                  <a:gd name="T26" fmla="*/ 412 w 412"/>
                  <a:gd name="T27" fmla="*/ 884 h 88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12" h="884">
                    <a:moveTo>
                      <a:pt x="412" y="884"/>
                    </a:moveTo>
                    <a:lnTo>
                      <a:pt x="216" y="0"/>
                    </a:lnTo>
                    <a:lnTo>
                      <a:pt x="0" y="70"/>
                    </a:lnTo>
                    <a:lnTo>
                      <a:pt x="40" y="186"/>
                    </a:lnTo>
                    <a:lnTo>
                      <a:pt x="146" y="340"/>
                    </a:lnTo>
                    <a:lnTo>
                      <a:pt x="348" y="859"/>
                    </a:lnTo>
                    <a:lnTo>
                      <a:pt x="412" y="884"/>
                    </a:lnTo>
                    <a:close/>
                  </a:path>
                </a:pathLst>
              </a:custGeom>
              <a:solidFill>
                <a:srgbClr val="B34D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55" name="Freeform 202"/>
              <p:cNvSpPr/>
              <p:nvPr/>
            </p:nvSpPr>
            <p:spPr bwMode="auto">
              <a:xfrm>
                <a:off x="3523" y="2527"/>
                <a:ext cx="114" cy="284"/>
              </a:xfrm>
              <a:custGeom>
                <a:avLst/>
                <a:gdLst>
                  <a:gd name="T0" fmla="*/ 0 w 431"/>
                  <a:gd name="T1" fmla="*/ 5 h 836"/>
                  <a:gd name="T2" fmla="*/ 0 w 431"/>
                  <a:gd name="T3" fmla="*/ 5 h 836"/>
                  <a:gd name="T4" fmla="*/ 0 w 431"/>
                  <a:gd name="T5" fmla="*/ 5 h 836"/>
                  <a:gd name="T6" fmla="*/ 0 w 431"/>
                  <a:gd name="T7" fmla="*/ 6 h 836"/>
                  <a:gd name="T8" fmla="*/ 1 w 431"/>
                  <a:gd name="T9" fmla="*/ 7 h 836"/>
                  <a:gd name="T10" fmla="*/ 1 w 431"/>
                  <a:gd name="T11" fmla="*/ 9 h 836"/>
                  <a:gd name="T12" fmla="*/ 1 w 431"/>
                  <a:gd name="T13" fmla="*/ 11 h 836"/>
                  <a:gd name="T14" fmla="*/ 2 w 431"/>
                  <a:gd name="T15" fmla="*/ 12 h 836"/>
                  <a:gd name="T16" fmla="*/ 2 w 431"/>
                  <a:gd name="T17" fmla="*/ 14 h 836"/>
                  <a:gd name="T18" fmla="*/ 3 w 431"/>
                  <a:gd name="T19" fmla="*/ 16 h 836"/>
                  <a:gd name="T20" fmla="*/ 3 w 431"/>
                  <a:gd name="T21" fmla="*/ 19 h 836"/>
                  <a:gd name="T22" fmla="*/ 4 w 431"/>
                  <a:gd name="T23" fmla="*/ 21 h 836"/>
                  <a:gd name="T24" fmla="*/ 5 w 431"/>
                  <a:gd name="T25" fmla="*/ 23 h 836"/>
                  <a:gd name="T26" fmla="*/ 6 w 431"/>
                  <a:gd name="T27" fmla="*/ 25 h 836"/>
                  <a:gd name="T28" fmla="*/ 7 w 431"/>
                  <a:gd name="T29" fmla="*/ 28 h 836"/>
                  <a:gd name="T30" fmla="*/ 8 w 431"/>
                  <a:gd name="T31" fmla="*/ 30 h 836"/>
                  <a:gd name="T32" fmla="*/ 10 w 431"/>
                  <a:gd name="T33" fmla="*/ 32 h 836"/>
                  <a:gd name="T34" fmla="*/ 24 w 431"/>
                  <a:gd name="T35" fmla="*/ 86 h 836"/>
                  <a:gd name="T36" fmla="*/ 24 w 431"/>
                  <a:gd name="T37" fmla="*/ 93 h 836"/>
                  <a:gd name="T38" fmla="*/ 30 w 431"/>
                  <a:gd name="T39" fmla="*/ 96 h 836"/>
                  <a:gd name="T40" fmla="*/ 15 w 431"/>
                  <a:gd name="T41" fmla="*/ 31 h 836"/>
                  <a:gd name="T42" fmla="*/ 15 w 431"/>
                  <a:gd name="T43" fmla="*/ 30 h 836"/>
                  <a:gd name="T44" fmla="*/ 15 w 431"/>
                  <a:gd name="T45" fmla="*/ 30 h 836"/>
                  <a:gd name="T46" fmla="*/ 15 w 431"/>
                  <a:gd name="T47" fmla="*/ 29 h 836"/>
                  <a:gd name="T48" fmla="*/ 14 w 431"/>
                  <a:gd name="T49" fmla="*/ 28 h 836"/>
                  <a:gd name="T50" fmla="*/ 13 w 431"/>
                  <a:gd name="T51" fmla="*/ 26 h 836"/>
                  <a:gd name="T52" fmla="*/ 12 w 431"/>
                  <a:gd name="T53" fmla="*/ 24 h 836"/>
                  <a:gd name="T54" fmla="*/ 12 w 431"/>
                  <a:gd name="T55" fmla="*/ 22 h 836"/>
                  <a:gd name="T56" fmla="*/ 11 w 431"/>
                  <a:gd name="T57" fmla="*/ 20 h 836"/>
                  <a:gd name="T58" fmla="*/ 10 w 431"/>
                  <a:gd name="T59" fmla="*/ 18 h 836"/>
                  <a:gd name="T60" fmla="*/ 9 w 431"/>
                  <a:gd name="T61" fmla="*/ 15 h 836"/>
                  <a:gd name="T62" fmla="*/ 8 w 431"/>
                  <a:gd name="T63" fmla="*/ 13 h 836"/>
                  <a:gd name="T64" fmla="*/ 7 w 431"/>
                  <a:gd name="T65" fmla="*/ 10 h 836"/>
                  <a:gd name="T66" fmla="*/ 7 w 431"/>
                  <a:gd name="T67" fmla="*/ 7 h 836"/>
                  <a:gd name="T68" fmla="*/ 6 w 431"/>
                  <a:gd name="T69" fmla="*/ 5 h 836"/>
                  <a:gd name="T70" fmla="*/ 6 w 431"/>
                  <a:gd name="T71" fmla="*/ 2 h 836"/>
                  <a:gd name="T72" fmla="*/ 6 w 431"/>
                  <a:gd name="T73" fmla="*/ 0 h 836"/>
                  <a:gd name="T74" fmla="*/ 0 w 431"/>
                  <a:gd name="T75" fmla="*/ 5 h 836"/>
                  <a:gd name="T76" fmla="*/ 0 w 431"/>
                  <a:gd name="T77" fmla="*/ 5 h 8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431"/>
                  <a:gd name="T118" fmla="*/ 0 h 836"/>
                  <a:gd name="T119" fmla="*/ 431 w 431"/>
                  <a:gd name="T120" fmla="*/ 836 h 83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431" h="836">
                    <a:moveTo>
                      <a:pt x="0" y="42"/>
                    </a:moveTo>
                    <a:lnTo>
                      <a:pt x="0" y="42"/>
                    </a:lnTo>
                    <a:lnTo>
                      <a:pt x="2" y="47"/>
                    </a:lnTo>
                    <a:lnTo>
                      <a:pt x="2" y="53"/>
                    </a:lnTo>
                    <a:lnTo>
                      <a:pt x="7" y="64"/>
                    </a:lnTo>
                    <a:lnTo>
                      <a:pt x="9" y="76"/>
                    </a:lnTo>
                    <a:lnTo>
                      <a:pt x="15" y="91"/>
                    </a:lnTo>
                    <a:lnTo>
                      <a:pt x="21" y="104"/>
                    </a:lnTo>
                    <a:lnTo>
                      <a:pt x="30" y="123"/>
                    </a:lnTo>
                    <a:lnTo>
                      <a:pt x="38" y="141"/>
                    </a:lnTo>
                    <a:lnTo>
                      <a:pt x="47" y="161"/>
                    </a:lnTo>
                    <a:lnTo>
                      <a:pt x="59" y="180"/>
                    </a:lnTo>
                    <a:lnTo>
                      <a:pt x="74" y="201"/>
                    </a:lnTo>
                    <a:lnTo>
                      <a:pt x="87" y="220"/>
                    </a:lnTo>
                    <a:lnTo>
                      <a:pt x="102" y="241"/>
                    </a:lnTo>
                    <a:lnTo>
                      <a:pt x="121" y="260"/>
                    </a:lnTo>
                    <a:lnTo>
                      <a:pt x="140" y="281"/>
                    </a:lnTo>
                    <a:lnTo>
                      <a:pt x="336" y="747"/>
                    </a:lnTo>
                    <a:lnTo>
                      <a:pt x="348" y="806"/>
                    </a:lnTo>
                    <a:lnTo>
                      <a:pt x="431" y="836"/>
                    </a:lnTo>
                    <a:lnTo>
                      <a:pt x="220" y="264"/>
                    </a:lnTo>
                    <a:lnTo>
                      <a:pt x="218" y="262"/>
                    </a:lnTo>
                    <a:lnTo>
                      <a:pt x="213" y="256"/>
                    </a:lnTo>
                    <a:lnTo>
                      <a:pt x="207" y="249"/>
                    </a:lnTo>
                    <a:lnTo>
                      <a:pt x="197" y="239"/>
                    </a:lnTo>
                    <a:lnTo>
                      <a:pt x="188" y="224"/>
                    </a:lnTo>
                    <a:lnTo>
                      <a:pt x="177" y="209"/>
                    </a:lnTo>
                    <a:lnTo>
                      <a:pt x="165" y="192"/>
                    </a:lnTo>
                    <a:lnTo>
                      <a:pt x="154" y="173"/>
                    </a:lnTo>
                    <a:lnTo>
                      <a:pt x="140" y="154"/>
                    </a:lnTo>
                    <a:lnTo>
                      <a:pt x="127" y="131"/>
                    </a:lnTo>
                    <a:lnTo>
                      <a:pt x="116" y="110"/>
                    </a:lnTo>
                    <a:lnTo>
                      <a:pt x="106" y="87"/>
                    </a:lnTo>
                    <a:lnTo>
                      <a:pt x="95" y="64"/>
                    </a:lnTo>
                    <a:lnTo>
                      <a:pt x="89" y="42"/>
                    </a:lnTo>
                    <a:lnTo>
                      <a:pt x="85" y="21"/>
                    </a:lnTo>
                    <a:lnTo>
                      <a:pt x="83" y="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8F2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56" name="Freeform 203"/>
              <p:cNvSpPr/>
              <p:nvPr/>
            </p:nvSpPr>
            <p:spPr bwMode="auto">
              <a:xfrm>
                <a:off x="3397" y="2540"/>
                <a:ext cx="76" cy="255"/>
              </a:xfrm>
              <a:custGeom>
                <a:avLst/>
                <a:gdLst>
                  <a:gd name="T0" fmla="*/ 7 w 285"/>
                  <a:gd name="T1" fmla="*/ 67 h 753"/>
                  <a:gd name="T2" fmla="*/ 7 w 285"/>
                  <a:gd name="T3" fmla="*/ 67 h 753"/>
                  <a:gd name="T4" fmla="*/ 7 w 285"/>
                  <a:gd name="T5" fmla="*/ 66 h 753"/>
                  <a:gd name="T6" fmla="*/ 8 w 285"/>
                  <a:gd name="T7" fmla="*/ 65 h 753"/>
                  <a:gd name="T8" fmla="*/ 9 w 285"/>
                  <a:gd name="T9" fmla="*/ 63 h 753"/>
                  <a:gd name="T10" fmla="*/ 9 w 285"/>
                  <a:gd name="T11" fmla="*/ 60 h 753"/>
                  <a:gd name="T12" fmla="*/ 10 w 285"/>
                  <a:gd name="T13" fmla="*/ 57 h 753"/>
                  <a:gd name="T14" fmla="*/ 11 w 285"/>
                  <a:gd name="T15" fmla="*/ 53 h 753"/>
                  <a:gd name="T16" fmla="*/ 13 w 285"/>
                  <a:gd name="T17" fmla="*/ 49 h 753"/>
                  <a:gd name="T18" fmla="*/ 14 w 285"/>
                  <a:gd name="T19" fmla="*/ 44 h 753"/>
                  <a:gd name="T20" fmla="*/ 15 w 285"/>
                  <a:gd name="T21" fmla="*/ 39 h 753"/>
                  <a:gd name="T22" fmla="*/ 16 w 285"/>
                  <a:gd name="T23" fmla="*/ 34 h 753"/>
                  <a:gd name="T24" fmla="*/ 17 w 285"/>
                  <a:gd name="T25" fmla="*/ 28 h 753"/>
                  <a:gd name="T26" fmla="*/ 18 w 285"/>
                  <a:gd name="T27" fmla="*/ 21 h 753"/>
                  <a:gd name="T28" fmla="*/ 19 w 285"/>
                  <a:gd name="T29" fmla="*/ 15 h 753"/>
                  <a:gd name="T30" fmla="*/ 19 w 285"/>
                  <a:gd name="T31" fmla="*/ 7 h 753"/>
                  <a:gd name="T32" fmla="*/ 20 w 285"/>
                  <a:gd name="T33" fmla="*/ 0 h 753"/>
                  <a:gd name="T34" fmla="*/ 8 w 285"/>
                  <a:gd name="T35" fmla="*/ 2 h 753"/>
                  <a:gd name="T36" fmla="*/ 2 w 285"/>
                  <a:gd name="T37" fmla="*/ 49 h 753"/>
                  <a:gd name="T38" fmla="*/ 0 w 285"/>
                  <a:gd name="T39" fmla="*/ 86 h 753"/>
                  <a:gd name="T40" fmla="*/ 4 w 285"/>
                  <a:gd name="T41" fmla="*/ 82 h 753"/>
                  <a:gd name="T42" fmla="*/ 7 w 285"/>
                  <a:gd name="T43" fmla="*/ 67 h 753"/>
                  <a:gd name="T44" fmla="*/ 7 w 285"/>
                  <a:gd name="T45" fmla="*/ 67 h 75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85"/>
                  <a:gd name="T70" fmla="*/ 0 h 753"/>
                  <a:gd name="T71" fmla="*/ 285 w 285"/>
                  <a:gd name="T72" fmla="*/ 753 h 75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85" h="753">
                    <a:moveTo>
                      <a:pt x="100" y="587"/>
                    </a:moveTo>
                    <a:lnTo>
                      <a:pt x="100" y="584"/>
                    </a:lnTo>
                    <a:lnTo>
                      <a:pt x="106" y="576"/>
                    </a:lnTo>
                    <a:lnTo>
                      <a:pt x="112" y="563"/>
                    </a:lnTo>
                    <a:lnTo>
                      <a:pt x="121" y="546"/>
                    </a:lnTo>
                    <a:lnTo>
                      <a:pt x="133" y="521"/>
                    </a:lnTo>
                    <a:lnTo>
                      <a:pt x="146" y="494"/>
                    </a:lnTo>
                    <a:lnTo>
                      <a:pt x="159" y="462"/>
                    </a:lnTo>
                    <a:lnTo>
                      <a:pt x="175" y="428"/>
                    </a:lnTo>
                    <a:lnTo>
                      <a:pt x="190" y="386"/>
                    </a:lnTo>
                    <a:lnTo>
                      <a:pt x="205" y="342"/>
                    </a:lnTo>
                    <a:lnTo>
                      <a:pt x="220" y="293"/>
                    </a:lnTo>
                    <a:lnTo>
                      <a:pt x="235" y="241"/>
                    </a:lnTo>
                    <a:lnTo>
                      <a:pt x="249" y="186"/>
                    </a:lnTo>
                    <a:lnTo>
                      <a:pt x="262" y="127"/>
                    </a:lnTo>
                    <a:lnTo>
                      <a:pt x="273" y="64"/>
                    </a:lnTo>
                    <a:lnTo>
                      <a:pt x="285" y="0"/>
                    </a:lnTo>
                    <a:lnTo>
                      <a:pt x="116" y="17"/>
                    </a:lnTo>
                    <a:lnTo>
                      <a:pt x="32" y="424"/>
                    </a:lnTo>
                    <a:lnTo>
                      <a:pt x="0" y="753"/>
                    </a:lnTo>
                    <a:lnTo>
                      <a:pt x="51" y="715"/>
                    </a:lnTo>
                    <a:lnTo>
                      <a:pt x="100" y="587"/>
                    </a:lnTo>
                    <a:close/>
                  </a:path>
                </a:pathLst>
              </a:custGeom>
              <a:solidFill>
                <a:srgbClr val="B34D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57" name="Freeform 204"/>
              <p:cNvSpPr/>
              <p:nvPr/>
            </p:nvSpPr>
            <p:spPr bwMode="auto">
              <a:xfrm>
                <a:off x="3391" y="2544"/>
                <a:ext cx="56" cy="238"/>
              </a:xfrm>
              <a:custGeom>
                <a:avLst/>
                <a:gdLst>
                  <a:gd name="T0" fmla="*/ 2 w 215"/>
                  <a:gd name="T1" fmla="*/ 63 h 704"/>
                  <a:gd name="T2" fmla="*/ 2 w 215"/>
                  <a:gd name="T3" fmla="*/ 63 h 704"/>
                  <a:gd name="T4" fmla="*/ 2 w 215"/>
                  <a:gd name="T5" fmla="*/ 61 h 704"/>
                  <a:gd name="T6" fmla="*/ 2 w 215"/>
                  <a:gd name="T7" fmla="*/ 58 h 704"/>
                  <a:gd name="T8" fmla="*/ 2 w 215"/>
                  <a:gd name="T9" fmla="*/ 55 h 704"/>
                  <a:gd name="T10" fmla="*/ 2 w 215"/>
                  <a:gd name="T11" fmla="*/ 51 h 704"/>
                  <a:gd name="T12" fmla="*/ 2 w 215"/>
                  <a:gd name="T13" fmla="*/ 46 h 704"/>
                  <a:gd name="T14" fmla="*/ 2 w 215"/>
                  <a:gd name="T15" fmla="*/ 41 h 704"/>
                  <a:gd name="T16" fmla="*/ 3 w 215"/>
                  <a:gd name="T17" fmla="*/ 35 h 704"/>
                  <a:gd name="T18" fmla="*/ 3 w 215"/>
                  <a:gd name="T19" fmla="*/ 30 h 704"/>
                  <a:gd name="T20" fmla="*/ 4 w 215"/>
                  <a:gd name="T21" fmla="*/ 25 h 704"/>
                  <a:gd name="T22" fmla="*/ 4 w 215"/>
                  <a:gd name="T23" fmla="*/ 20 h 704"/>
                  <a:gd name="T24" fmla="*/ 5 w 215"/>
                  <a:gd name="T25" fmla="*/ 15 h 704"/>
                  <a:gd name="T26" fmla="*/ 5 w 215"/>
                  <a:gd name="T27" fmla="*/ 10 h 704"/>
                  <a:gd name="T28" fmla="*/ 6 w 215"/>
                  <a:gd name="T29" fmla="*/ 6 h 704"/>
                  <a:gd name="T30" fmla="*/ 7 w 215"/>
                  <a:gd name="T31" fmla="*/ 2 h 704"/>
                  <a:gd name="T32" fmla="*/ 7 w 215"/>
                  <a:gd name="T33" fmla="*/ 0 h 704"/>
                  <a:gd name="T34" fmla="*/ 15 w 215"/>
                  <a:gd name="T35" fmla="*/ 1 h 704"/>
                  <a:gd name="T36" fmla="*/ 14 w 215"/>
                  <a:gd name="T37" fmla="*/ 2 h 704"/>
                  <a:gd name="T38" fmla="*/ 14 w 215"/>
                  <a:gd name="T39" fmla="*/ 3 h 704"/>
                  <a:gd name="T40" fmla="*/ 14 w 215"/>
                  <a:gd name="T41" fmla="*/ 6 h 704"/>
                  <a:gd name="T42" fmla="*/ 13 w 215"/>
                  <a:gd name="T43" fmla="*/ 10 h 704"/>
                  <a:gd name="T44" fmla="*/ 12 w 215"/>
                  <a:gd name="T45" fmla="*/ 14 h 704"/>
                  <a:gd name="T46" fmla="*/ 11 w 215"/>
                  <a:gd name="T47" fmla="*/ 19 h 704"/>
                  <a:gd name="T48" fmla="*/ 10 w 215"/>
                  <a:gd name="T49" fmla="*/ 25 h 704"/>
                  <a:gd name="T50" fmla="*/ 9 w 215"/>
                  <a:gd name="T51" fmla="*/ 31 h 704"/>
                  <a:gd name="T52" fmla="*/ 8 w 215"/>
                  <a:gd name="T53" fmla="*/ 38 h 704"/>
                  <a:gd name="T54" fmla="*/ 7 w 215"/>
                  <a:gd name="T55" fmla="*/ 44 h 704"/>
                  <a:gd name="T56" fmla="*/ 6 w 215"/>
                  <a:gd name="T57" fmla="*/ 51 h 704"/>
                  <a:gd name="T58" fmla="*/ 5 w 215"/>
                  <a:gd name="T59" fmla="*/ 57 h 704"/>
                  <a:gd name="T60" fmla="*/ 4 w 215"/>
                  <a:gd name="T61" fmla="*/ 64 h 704"/>
                  <a:gd name="T62" fmla="*/ 4 w 215"/>
                  <a:gd name="T63" fmla="*/ 70 h 704"/>
                  <a:gd name="T64" fmla="*/ 3 w 215"/>
                  <a:gd name="T65" fmla="*/ 75 h 704"/>
                  <a:gd name="T66" fmla="*/ 3 w 215"/>
                  <a:gd name="T67" fmla="*/ 80 h 704"/>
                  <a:gd name="T68" fmla="*/ 0 w 215"/>
                  <a:gd name="T69" fmla="*/ 73 h 704"/>
                  <a:gd name="T70" fmla="*/ 2 w 215"/>
                  <a:gd name="T71" fmla="*/ 63 h 704"/>
                  <a:gd name="T72" fmla="*/ 2 w 215"/>
                  <a:gd name="T73" fmla="*/ 63 h 7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15"/>
                  <a:gd name="T112" fmla="*/ 0 h 704"/>
                  <a:gd name="T113" fmla="*/ 215 w 215"/>
                  <a:gd name="T114" fmla="*/ 704 h 7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15" h="704">
                    <a:moveTo>
                      <a:pt x="23" y="552"/>
                    </a:moveTo>
                    <a:lnTo>
                      <a:pt x="23" y="546"/>
                    </a:lnTo>
                    <a:lnTo>
                      <a:pt x="23" y="533"/>
                    </a:lnTo>
                    <a:lnTo>
                      <a:pt x="23" y="510"/>
                    </a:lnTo>
                    <a:lnTo>
                      <a:pt x="27" y="479"/>
                    </a:lnTo>
                    <a:lnTo>
                      <a:pt x="28" y="443"/>
                    </a:lnTo>
                    <a:lnTo>
                      <a:pt x="34" y="403"/>
                    </a:lnTo>
                    <a:lnTo>
                      <a:pt x="36" y="358"/>
                    </a:lnTo>
                    <a:lnTo>
                      <a:pt x="44" y="312"/>
                    </a:lnTo>
                    <a:lnTo>
                      <a:pt x="47" y="265"/>
                    </a:lnTo>
                    <a:lnTo>
                      <a:pt x="53" y="217"/>
                    </a:lnTo>
                    <a:lnTo>
                      <a:pt x="61" y="171"/>
                    </a:lnTo>
                    <a:lnTo>
                      <a:pt x="68" y="128"/>
                    </a:lnTo>
                    <a:lnTo>
                      <a:pt x="78" y="86"/>
                    </a:lnTo>
                    <a:lnTo>
                      <a:pt x="87" y="52"/>
                    </a:lnTo>
                    <a:lnTo>
                      <a:pt x="97" y="21"/>
                    </a:lnTo>
                    <a:lnTo>
                      <a:pt x="108" y="0"/>
                    </a:lnTo>
                    <a:lnTo>
                      <a:pt x="215" y="8"/>
                    </a:lnTo>
                    <a:lnTo>
                      <a:pt x="213" y="14"/>
                    </a:lnTo>
                    <a:lnTo>
                      <a:pt x="207" y="29"/>
                    </a:lnTo>
                    <a:lnTo>
                      <a:pt x="200" y="53"/>
                    </a:lnTo>
                    <a:lnTo>
                      <a:pt x="190" y="86"/>
                    </a:lnTo>
                    <a:lnTo>
                      <a:pt x="177" y="124"/>
                    </a:lnTo>
                    <a:lnTo>
                      <a:pt x="165" y="169"/>
                    </a:lnTo>
                    <a:lnTo>
                      <a:pt x="150" y="219"/>
                    </a:lnTo>
                    <a:lnTo>
                      <a:pt x="137" y="274"/>
                    </a:lnTo>
                    <a:lnTo>
                      <a:pt x="122" y="329"/>
                    </a:lnTo>
                    <a:lnTo>
                      <a:pt x="106" y="388"/>
                    </a:lnTo>
                    <a:lnTo>
                      <a:pt x="91" y="445"/>
                    </a:lnTo>
                    <a:lnTo>
                      <a:pt x="78" y="502"/>
                    </a:lnTo>
                    <a:lnTo>
                      <a:pt x="65" y="557"/>
                    </a:lnTo>
                    <a:lnTo>
                      <a:pt x="53" y="611"/>
                    </a:lnTo>
                    <a:lnTo>
                      <a:pt x="46" y="658"/>
                    </a:lnTo>
                    <a:lnTo>
                      <a:pt x="40" y="704"/>
                    </a:lnTo>
                    <a:lnTo>
                      <a:pt x="0" y="639"/>
                    </a:lnTo>
                    <a:lnTo>
                      <a:pt x="23" y="552"/>
                    </a:lnTo>
                    <a:close/>
                  </a:path>
                </a:pathLst>
              </a:custGeom>
              <a:solidFill>
                <a:srgbClr val="8F2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58" name="Freeform 205"/>
              <p:cNvSpPr/>
              <p:nvPr/>
            </p:nvSpPr>
            <p:spPr bwMode="auto">
              <a:xfrm>
                <a:off x="3477" y="1755"/>
                <a:ext cx="99" cy="421"/>
              </a:xfrm>
              <a:custGeom>
                <a:avLst/>
                <a:gdLst>
                  <a:gd name="T0" fmla="*/ 4 w 376"/>
                  <a:gd name="T1" fmla="*/ 0 h 1248"/>
                  <a:gd name="T2" fmla="*/ 0 w 376"/>
                  <a:gd name="T3" fmla="*/ 4 h 1248"/>
                  <a:gd name="T4" fmla="*/ 1 w 376"/>
                  <a:gd name="T5" fmla="*/ 38 h 1248"/>
                  <a:gd name="T6" fmla="*/ 15 w 376"/>
                  <a:gd name="T7" fmla="*/ 95 h 1248"/>
                  <a:gd name="T8" fmla="*/ 16 w 376"/>
                  <a:gd name="T9" fmla="*/ 139 h 1248"/>
                  <a:gd name="T10" fmla="*/ 25 w 376"/>
                  <a:gd name="T11" fmla="*/ 142 h 1248"/>
                  <a:gd name="T12" fmla="*/ 26 w 376"/>
                  <a:gd name="T13" fmla="*/ 70 h 1248"/>
                  <a:gd name="T14" fmla="*/ 24 w 376"/>
                  <a:gd name="T15" fmla="*/ 23 h 1248"/>
                  <a:gd name="T16" fmla="*/ 19 w 376"/>
                  <a:gd name="T17" fmla="*/ 13 h 1248"/>
                  <a:gd name="T18" fmla="*/ 13 w 376"/>
                  <a:gd name="T19" fmla="*/ 3 h 1248"/>
                  <a:gd name="T20" fmla="*/ 4 w 376"/>
                  <a:gd name="T21" fmla="*/ 0 h 1248"/>
                  <a:gd name="T22" fmla="*/ 4 w 376"/>
                  <a:gd name="T23" fmla="*/ 0 h 12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76"/>
                  <a:gd name="T37" fmla="*/ 0 h 1248"/>
                  <a:gd name="T38" fmla="*/ 376 w 376"/>
                  <a:gd name="T39" fmla="*/ 1248 h 124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76" h="1248">
                    <a:moveTo>
                      <a:pt x="55" y="0"/>
                    </a:moveTo>
                    <a:lnTo>
                      <a:pt x="0" y="38"/>
                    </a:lnTo>
                    <a:lnTo>
                      <a:pt x="17" y="337"/>
                    </a:lnTo>
                    <a:lnTo>
                      <a:pt x="213" y="835"/>
                    </a:lnTo>
                    <a:lnTo>
                      <a:pt x="230" y="1225"/>
                    </a:lnTo>
                    <a:lnTo>
                      <a:pt x="363" y="1248"/>
                    </a:lnTo>
                    <a:lnTo>
                      <a:pt x="376" y="615"/>
                    </a:lnTo>
                    <a:lnTo>
                      <a:pt x="344" y="206"/>
                    </a:lnTo>
                    <a:lnTo>
                      <a:pt x="274" y="114"/>
                    </a:lnTo>
                    <a:lnTo>
                      <a:pt x="182" y="29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59" name="Freeform 206"/>
              <p:cNvSpPr/>
              <p:nvPr/>
            </p:nvSpPr>
            <p:spPr bwMode="auto">
              <a:xfrm>
                <a:off x="3517" y="1820"/>
                <a:ext cx="43" cy="198"/>
              </a:xfrm>
              <a:custGeom>
                <a:avLst/>
                <a:gdLst>
                  <a:gd name="T0" fmla="*/ 0 w 165"/>
                  <a:gd name="T1" fmla="*/ 7 h 588"/>
                  <a:gd name="T2" fmla="*/ 5 w 165"/>
                  <a:gd name="T3" fmla="*/ 0 h 588"/>
                  <a:gd name="T4" fmla="*/ 11 w 165"/>
                  <a:gd name="T5" fmla="*/ 8 h 588"/>
                  <a:gd name="T6" fmla="*/ 11 w 165"/>
                  <a:gd name="T7" fmla="*/ 65 h 588"/>
                  <a:gd name="T8" fmla="*/ 8 w 165"/>
                  <a:gd name="T9" fmla="*/ 67 h 588"/>
                  <a:gd name="T10" fmla="*/ 8 w 165"/>
                  <a:gd name="T11" fmla="*/ 66 h 588"/>
                  <a:gd name="T12" fmla="*/ 8 w 165"/>
                  <a:gd name="T13" fmla="*/ 65 h 588"/>
                  <a:gd name="T14" fmla="*/ 8 w 165"/>
                  <a:gd name="T15" fmla="*/ 62 h 588"/>
                  <a:gd name="T16" fmla="*/ 8 w 165"/>
                  <a:gd name="T17" fmla="*/ 59 h 588"/>
                  <a:gd name="T18" fmla="*/ 8 w 165"/>
                  <a:gd name="T19" fmla="*/ 56 h 588"/>
                  <a:gd name="T20" fmla="*/ 8 w 165"/>
                  <a:gd name="T21" fmla="*/ 52 h 588"/>
                  <a:gd name="T22" fmla="*/ 8 w 165"/>
                  <a:gd name="T23" fmla="*/ 46 h 588"/>
                  <a:gd name="T24" fmla="*/ 9 w 165"/>
                  <a:gd name="T25" fmla="*/ 42 h 588"/>
                  <a:gd name="T26" fmla="*/ 8 w 165"/>
                  <a:gd name="T27" fmla="*/ 37 h 588"/>
                  <a:gd name="T28" fmla="*/ 8 w 165"/>
                  <a:gd name="T29" fmla="*/ 32 h 588"/>
                  <a:gd name="T30" fmla="*/ 8 w 165"/>
                  <a:gd name="T31" fmla="*/ 27 h 588"/>
                  <a:gd name="T32" fmla="*/ 8 w 165"/>
                  <a:gd name="T33" fmla="*/ 23 h 588"/>
                  <a:gd name="T34" fmla="*/ 8 w 165"/>
                  <a:gd name="T35" fmla="*/ 18 h 588"/>
                  <a:gd name="T36" fmla="*/ 8 w 165"/>
                  <a:gd name="T37" fmla="*/ 14 h 588"/>
                  <a:gd name="T38" fmla="*/ 8 w 165"/>
                  <a:gd name="T39" fmla="*/ 11 h 588"/>
                  <a:gd name="T40" fmla="*/ 7 w 165"/>
                  <a:gd name="T41" fmla="*/ 8 h 588"/>
                  <a:gd name="T42" fmla="*/ 5 w 165"/>
                  <a:gd name="T43" fmla="*/ 4 h 588"/>
                  <a:gd name="T44" fmla="*/ 0 w 165"/>
                  <a:gd name="T45" fmla="*/ 7 h 588"/>
                  <a:gd name="T46" fmla="*/ 0 w 165"/>
                  <a:gd name="T47" fmla="*/ 7 h 58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165"/>
                  <a:gd name="T73" fmla="*/ 0 h 588"/>
                  <a:gd name="T74" fmla="*/ 165 w 165"/>
                  <a:gd name="T75" fmla="*/ 588 h 58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165" h="588">
                    <a:moveTo>
                      <a:pt x="0" y="65"/>
                    </a:moveTo>
                    <a:lnTo>
                      <a:pt x="70" y="0"/>
                    </a:lnTo>
                    <a:lnTo>
                      <a:pt x="156" y="67"/>
                    </a:lnTo>
                    <a:lnTo>
                      <a:pt x="165" y="575"/>
                    </a:lnTo>
                    <a:lnTo>
                      <a:pt x="124" y="588"/>
                    </a:lnTo>
                    <a:lnTo>
                      <a:pt x="124" y="582"/>
                    </a:lnTo>
                    <a:lnTo>
                      <a:pt x="124" y="569"/>
                    </a:lnTo>
                    <a:lnTo>
                      <a:pt x="124" y="548"/>
                    </a:lnTo>
                    <a:lnTo>
                      <a:pt x="124" y="521"/>
                    </a:lnTo>
                    <a:lnTo>
                      <a:pt x="124" y="489"/>
                    </a:lnTo>
                    <a:lnTo>
                      <a:pt x="124" y="453"/>
                    </a:lnTo>
                    <a:lnTo>
                      <a:pt x="124" y="411"/>
                    </a:lnTo>
                    <a:lnTo>
                      <a:pt x="126" y="371"/>
                    </a:lnTo>
                    <a:lnTo>
                      <a:pt x="124" y="326"/>
                    </a:lnTo>
                    <a:lnTo>
                      <a:pt x="124" y="282"/>
                    </a:lnTo>
                    <a:lnTo>
                      <a:pt x="122" y="238"/>
                    </a:lnTo>
                    <a:lnTo>
                      <a:pt x="120" y="198"/>
                    </a:lnTo>
                    <a:lnTo>
                      <a:pt x="118" y="158"/>
                    </a:lnTo>
                    <a:lnTo>
                      <a:pt x="114" y="124"/>
                    </a:lnTo>
                    <a:lnTo>
                      <a:pt x="110" y="94"/>
                    </a:lnTo>
                    <a:lnTo>
                      <a:pt x="107" y="69"/>
                    </a:lnTo>
                    <a:lnTo>
                      <a:pt x="70" y="38"/>
                    </a:lnTo>
                    <a:lnTo>
                      <a:pt x="0" y="65"/>
                    </a:lnTo>
                    <a:close/>
                  </a:path>
                </a:pathLst>
              </a:custGeom>
              <a:solidFill>
                <a:srgbClr val="CCA6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60" name="Freeform 207"/>
              <p:cNvSpPr/>
              <p:nvPr/>
            </p:nvSpPr>
            <p:spPr bwMode="auto">
              <a:xfrm>
                <a:off x="3580" y="2243"/>
                <a:ext cx="127" cy="249"/>
              </a:xfrm>
              <a:custGeom>
                <a:avLst/>
                <a:gdLst>
                  <a:gd name="T0" fmla="*/ 6 w 481"/>
                  <a:gd name="T1" fmla="*/ 3 h 736"/>
                  <a:gd name="T2" fmla="*/ 14 w 481"/>
                  <a:gd name="T3" fmla="*/ 0 h 736"/>
                  <a:gd name="T4" fmla="*/ 17 w 481"/>
                  <a:gd name="T5" fmla="*/ 12 h 736"/>
                  <a:gd name="T6" fmla="*/ 22 w 481"/>
                  <a:gd name="T7" fmla="*/ 8 h 736"/>
                  <a:gd name="T8" fmla="*/ 34 w 481"/>
                  <a:gd name="T9" fmla="*/ 65 h 736"/>
                  <a:gd name="T10" fmla="*/ 9 w 481"/>
                  <a:gd name="T11" fmla="*/ 84 h 736"/>
                  <a:gd name="T12" fmla="*/ 0 w 481"/>
                  <a:gd name="T13" fmla="*/ 29 h 736"/>
                  <a:gd name="T14" fmla="*/ 13 w 481"/>
                  <a:gd name="T15" fmla="*/ 20 h 736"/>
                  <a:gd name="T16" fmla="*/ 12 w 481"/>
                  <a:gd name="T17" fmla="*/ 13 h 736"/>
                  <a:gd name="T18" fmla="*/ 5 w 481"/>
                  <a:gd name="T19" fmla="*/ 14 h 736"/>
                  <a:gd name="T20" fmla="*/ 6 w 481"/>
                  <a:gd name="T21" fmla="*/ 3 h 736"/>
                  <a:gd name="T22" fmla="*/ 6 w 481"/>
                  <a:gd name="T23" fmla="*/ 3 h 7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81"/>
                  <a:gd name="T37" fmla="*/ 0 h 736"/>
                  <a:gd name="T38" fmla="*/ 481 w 481"/>
                  <a:gd name="T39" fmla="*/ 736 h 7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81" h="736">
                    <a:moveTo>
                      <a:pt x="90" y="25"/>
                    </a:moveTo>
                    <a:lnTo>
                      <a:pt x="196" y="0"/>
                    </a:lnTo>
                    <a:lnTo>
                      <a:pt x="240" y="103"/>
                    </a:lnTo>
                    <a:lnTo>
                      <a:pt x="316" y="75"/>
                    </a:lnTo>
                    <a:lnTo>
                      <a:pt x="481" y="567"/>
                    </a:lnTo>
                    <a:lnTo>
                      <a:pt x="134" y="736"/>
                    </a:lnTo>
                    <a:lnTo>
                      <a:pt x="0" y="251"/>
                    </a:lnTo>
                    <a:lnTo>
                      <a:pt x="192" y="177"/>
                    </a:lnTo>
                    <a:lnTo>
                      <a:pt x="172" y="109"/>
                    </a:lnTo>
                    <a:lnTo>
                      <a:pt x="71" y="124"/>
                    </a:lnTo>
                    <a:lnTo>
                      <a:pt x="90" y="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61" name="Freeform 208"/>
              <p:cNvSpPr/>
              <p:nvPr/>
            </p:nvSpPr>
            <p:spPr bwMode="auto">
              <a:xfrm>
                <a:off x="3560" y="2236"/>
                <a:ext cx="57" cy="84"/>
              </a:xfrm>
              <a:custGeom>
                <a:avLst/>
                <a:gdLst>
                  <a:gd name="T0" fmla="*/ 15 w 213"/>
                  <a:gd name="T1" fmla="*/ 15 h 250"/>
                  <a:gd name="T2" fmla="*/ 15 w 213"/>
                  <a:gd name="T3" fmla="*/ 23 h 250"/>
                  <a:gd name="T4" fmla="*/ 6 w 213"/>
                  <a:gd name="T5" fmla="*/ 28 h 250"/>
                  <a:gd name="T6" fmla="*/ 0 w 213"/>
                  <a:gd name="T7" fmla="*/ 1 h 250"/>
                  <a:gd name="T8" fmla="*/ 10 w 213"/>
                  <a:gd name="T9" fmla="*/ 0 h 250"/>
                  <a:gd name="T10" fmla="*/ 11 w 213"/>
                  <a:gd name="T11" fmla="*/ 10 h 250"/>
                  <a:gd name="T12" fmla="*/ 15 w 213"/>
                  <a:gd name="T13" fmla="*/ 15 h 250"/>
                  <a:gd name="T14" fmla="*/ 15 w 213"/>
                  <a:gd name="T15" fmla="*/ 15 h 25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13"/>
                  <a:gd name="T25" fmla="*/ 0 h 250"/>
                  <a:gd name="T26" fmla="*/ 213 w 213"/>
                  <a:gd name="T27" fmla="*/ 250 h 25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3" h="250">
                    <a:moveTo>
                      <a:pt x="213" y="137"/>
                    </a:moveTo>
                    <a:lnTo>
                      <a:pt x="208" y="206"/>
                    </a:lnTo>
                    <a:lnTo>
                      <a:pt x="86" y="250"/>
                    </a:lnTo>
                    <a:lnTo>
                      <a:pt x="0" y="10"/>
                    </a:lnTo>
                    <a:lnTo>
                      <a:pt x="145" y="0"/>
                    </a:lnTo>
                    <a:lnTo>
                      <a:pt x="151" y="92"/>
                    </a:lnTo>
                    <a:lnTo>
                      <a:pt x="213" y="137"/>
                    </a:lnTo>
                    <a:close/>
                  </a:path>
                </a:pathLst>
              </a:custGeom>
              <a:solidFill>
                <a:srgbClr val="B34D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62" name="Freeform 209"/>
              <p:cNvSpPr/>
              <p:nvPr/>
            </p:nvSpPr>
            <p:spPr bwMode="auto">
              <a:xfrm>
                <a:off x="3574" y="2227"/>
                <a:ext cx="43" cy="68"/>
              </a:xfrm>
              <a:custGeom>
                <a:avLst/>
                <a:gdLst>
                  <a:gd name="T0" fmla="*/ 7 w 161"/>
                  <a:gd name="T1" fmla="*/ 2 h 200"/>
                  <a:gd name="T2" fmla="*/ 11 w 161"/>
                  <a:gd name="T3" fmla="*/ 19 h 200"/>
                  <a:gd name="T4" fmla="*/ 1 w 161"/>
                  <a:gd name="T5" fmla="*/ 23 h 200"/>
                  <a:gd name="T6" fmla="*/ 0 w 161"/>
                  <a:gd name="T7" fmla="*/ 17 h 200"/>
                  <a:gd name="T8" fmla="*/ 5 w 161"/>
                  <a:gd name="T9" fmla="*/ 14 h 200"/>
                  <a:gd name="T10" fmla="*/ 5 w 161"/>
                  <a:gd name="T11" fmla="*/ 9 h 200"/>
                  <a:gd name="T12" fmla="*/ 3 w 161"/>
                  <a:gd name="T13" fmla="*/ 0 h 200"/>
                  <a:gd name="T14" fmla="*/ 7 w 161"/>
                  <a:gd name="T15" fmla="*/ 2 h 200"/>
                  <a:gd name="T16" fmla="*/ 7 w 161"/>
                  <a:gd name="T17" fmla="*/ 2 h 20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1"/>
                  <a:gd name="T28" fmla="*/ 0 h 200"/>
                  <a:gd name="T29" fmla="*/ 161 w 161"/>
                  <a:gd name="T30" fmla="*/ 200 h 20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1" h="200">
                    <a:moveTo>
                      <a:pt x="102" y="15"/>
                    </a:moveTo>
                    <a:lnTo>
                      <a:pt x="161" y="163"/>
                    </a:lnTo>
                    <a:lnTo>
                      <a:pt x="17" y="200"/>
                    </a:lnTo>
                    <a:lnTo>
                      <a:pt x="0" y="144"/>
                    </a:lnTo>
                    <a:lnTo>
                      <a:pt x="70" y="123"/>
                    </a:lnTo>
                    <a:lnTo>
                      <a:pt x="70" y="78"/>
                    </a:lnTo>
                    <a:lnTo>
                      <a:pt x="43" y="0"/>
                    </a:lnTo>
                    <a:lnTo>
                      <a:pt x="102" y="15"/>
                    </a:lnTo>
                    <a:close/>
                  </a:path>
                </a:pathLst>
              </a:custGeom>
              <a:solidFill>
                <a:srgbClr val="BF66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63" name="Freeform 210"/>
              <p:cNvSpPr/>
              <p:nvPr/>
            </p:nvSpPr>
            <p:spPr bwMode="auto">
              <a:xfrm>
                <a:off x="3549" y="2117"/>
                <a:ext cx="46" cy="132"/>
              </a:xfrm>
              <a:custGeom>
                <a:avLst/>
                <a:gdLst>
                  <a:gd name="T0" fmla="*/ 11 w 175"/>
                  <a:gd name="T1" fmla="*/ 43 h 392"/>
                  <a:gd name="T2" fmla="*/ 8 w 175"/>
                  <a:gd name="T3" fmla="*/ 44 h 392"/>
                  <a:gd name="T4" fmla="*/ 4 w 175"/>
                  <a:gd name="T5" fmla="*/ 44 h 392"/>
                  <a:gd name="T6" fmla="*/ 0 w 175"/>
                  <a:gd name="T7" fmla="*/ 22 h 392"/>
                  <a:gd name="T8" fmla="*/ 6 w 175"/>
                  <a:gd name="T9" fmla="*/ 0 h 392"/>
                  <a:gd name="T10" fmla="*/ 12 w 175"/>
                  <a:gd name="T11" fmla="*/ 31 h 392"/>
                  <a:gd name="T12" fmla="*/ 11 w 175"/>
                  <a:gd name="T13" fmla="*/ 43 h 392"/>
                  <a:gd name="T14" fmla="*/ 11 w 175"/>
                  <a:gd name="T15" fmla="*/ 43 h 3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75"/>
                  <a:gd name="T25" fmla="*/ 0 h 392"/>
                  <a:gd name="T26" fmla="*/ 175 w 175"/>
                  <a:gd name="T27" fmla="*/ 392 h 39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75" h="392">
                    <a:moveTo>
                      <a:pt x="161" y="376"/>
                    </a:moveTo>
                    <a:lnTo>
                      <a:pt x="121" y="392"/>
                    </a:lnTo>
                    <a:lnTo>
                      <a:pt x="60" y="392"/>
                    </a:lnTo>
                    <a:lnTo>
                      <a:pt x="0" y="192"/>
                    </a:lnTo>
                    <a:lnTo>
                      <a:pt x="85" y="0"/>
                    </a:lnTo>
                    <a:lnTo>
                      <a:pt x="175" y="276"/>
                    </a:lnTo>
                    <a:lnTo>
                      <a:pt x="161" y="376"/>
                    </a:lnTo>
                    <a:close/>
                  </a:path>
                </a:pathLst>
              </a:custGeom>
              <a:solidFill>
                <a:srgbClr val="D9A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64" name="Freeform 211"/>
              <p:cNvSpPr/>
              <p:nvPr/>
            </p:nvSpPr>
            <p:spPr bwMode="auto">
              <a:xfrm>
                <a:off x="3562" y="2071"/>
                <a:ext cx="46" cy="173"/>
              </a:xfrm>
              <a:custGeom>
                <a:avLst/>
                <a:gdLst>
                  <a:gd name="T0" fmla="*/ 8 w 175"/>
                  <a:gd name="T1" fmla="*/ 5 h 509"/>
                  <a:gd name="T2" fmla="*/ 6 w 175"/>
                  <a:gd name="T3" fmla="*/ 19 h 509"/>
                  <a:gd name="T4" fmla="*/ 12 w 175"/>
                  <a:gd name="T5" fmla="*/ 54 h 509"/>
                  <a:gd name="T6" fmla="*/ 8 w 175"/>
                  <a:gd name="T7" fmla="*/ 59 h 509"/>
                  <a:gd name="T8" fmla="*/ 1 w 175"/>
                  <a:gd name="T9" fmla="*/ 19 h 509"/>
                  <a:gd name="T10" fmla="*/ 0 w 175"/>
                  <a:gd name="T11" fmla="*/ 0 h 509"/>
                  <a:gd name="T12" fmla="*/ 8 w 175"/>
                  <a:gd name="T13" fmla="*/ 5 h 509"/>
                  <a:gd name="T14" fmla="*/ 8 w 175"/>
                  <a:gd name="T15" fmla="*/ 5 h 50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75"/>
                  <a:gd name="T25" fmla="*/ 0 h 509"/>
                  <a:gd name="T26" fmla="*/ 175 w 175"/>
                  <a:gd name="T27" fmla="*/ 509 h 50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75" h="509">
                    <a:moveTo>
                      <a:pt x="110" y="45"/>
                    </a:moveTo>
                    <a:lnTo>
                      <a:pt x="78" y="167"/>
                    </a:lnTo>
                    <a:lnTo>
                      <a:pt x="175" y="466"/>
                    </a:lnTo>
                    <a:lnTo>
                      <a:pt x="112" y="509"/>
                    </a:lnTo>
                    <a:lnTo>
                      <a:pt x="10" y="167"/>
                    </a:lnTo>
                    <a:lnTo>
                      <a:pt x="0" y="0"/>
                    </a:lnTo>
                    <a:lnTo>
                      <a:pt x="110" y="45"/>
                    </a:lnTo>
                    <a:close/>
                  </a:path>
                </a:pathLst>
              </a:custGeom>
              <a:solidFill>
                <a:srgbClr val="E3C2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65" name="Freeform 212"/>
              <p:cNvSpPr/>
              <p:nvPr/>
            </p:nvSpPr>
            <p:spPr bwMode="auto">
              <a:xfrm>
                <a:off x="3448" y="2174"/>
                <a:ext cx="182" cy="380"/>
              </a:xfrm>
              <a:custGeom>
                <a:avLst/>
                <a:gdLst>
                  <a:gd name="T0" fmla="*/ 28 w 692"/>
                  <a:gd name="T1" fmla="*/ 5 h 1122"/>
                  <a:gd name="T2" fmla="*/ 48 w 692"/>
                  <a:gd name="T3" fmla="*/ 112 h 1122"/>
                  <a:gd name="T4" fmla="*/ 37 w 692"/>
                  <a:gd name="T5" fmla="*/ 120 h 1122"/>
                  <a:gd name="T6" fmla="*/ 17 w 692"/>
                  <a:gd name="T7" fmla="*/ 129 h 1122"/>
                  <a:gd name="T8" fmla="*/ 9 w 692"/>
                  <a:gd name="T9" fmla="*/ 129 h 1122"/>
                  <a:gd name="T10" fmla="*/ 0 w 692"/>
                  <a:gd name="T11" fmla="*/ 120 h 1122"/>
                  <a:gd name="T12" fmla="*/ 2 w 692"/>
                  <a:gd name="T13" fmla="*/ 32 h 1122"/>
                  <a:gd name="T14" fmla="*/ 24 w 692"/>
                  <a:gd name="T15" fmla="*/ 0 h 1122"/>
                  <a:gd name="T16" fmla="*/ 28 w 692"/>
                  <a:gd name="T17" fmla="*/ 5 h 1122"/>
                  <a:gd name="T18" fmla="*/ 28 w 692"/>
                  <a:gd name="T19" fmla="*/ 5 h 112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92"/>
                  <a:gd name="T31" fmla="*/ 0 h 1122"/>
                  <a:gd name="T32" fmla="*/ 692 w 692"/>
                  <a:gd name="T33" fmla="*/ 1122 h 112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92" h="1122">
                    <a:moveTo>
                      <a:pt x="412" y="42"/>
                    </a:moveTo>
                    <a:lnTo>
                      <a:pt x="692" y="973"/>
                    </a:lnTo>
                    <a:lnTo>
                      <a:pt x="539" y="1044"/>
                    </a:lnTo>
                    <a:lnTo>
                      <a:pt x="239" y="1122"/>
                    </a:lnTo>
                    <a:lnTo>
                      <a:pt x="133" y="1122"/>
                    </a:lnTo>
                    <a:lnTo>
                      <a:pt x="0" y="1044"/>
                    </a:lnTo>
                    <a:lnTo>
                      <a:pt x="32" y="279"/>
                    </a:lnTo>
                    <a:lnTo>
                      <a:pt x="346" y="0"/>
                    </a:lnTo>
                    <a:lnTo>
                      <a:pt x="412" y="42"/>
                    </a:lnTo>
                    <a:close/>
                  </a:path>
                </a:pathLst>
              </a:custGeom>
              <a:solidFill>
                <a:srgbClr val="E3C2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66" name="Freeform 213"/>
              <p:cNvSpPr/>
              <p:nvPr/>
            </p:nvSpPr>
            <p:spPr bwMode="auto">
              <a:xfrm>
                <a:off x="3393" y="2226"/>
                <a:ext cx="135" cy="331"/>
              </a:xfrm>
              <a:custGeom>
                <a:avLst/>
                <a:gdLst>
                  <a:gd name="T0" fmla="*/ 36 w 513"/>
                  <a:gd name="T1" fmla="*/ 4 h 977"/>
                  <a:gd name="T2" fmla="*/ 24 w 513"/>
                  <a:gd name="T3" fmla="*/ 13 h 977"/>
                  <a:gd name="T4" fmla="*/ 23 w 513"/>
                  <a:gd name="T5" fmla="*/ 79 h 977"/>
                  <a:gd name="T6" fmla="*/ 27 w 513"/>
                  <a:gd name="T7" fmla="*/ 85 h 977"/>
                  <a:gd name="T8" fmla="*/ 24 w 513"/>
                  <a:gd name="T9" fmla="*/ 92 h 977"/>
                  <a:gd name="T10" fmla="*/ 24 w 513"/>
                  <a:gd name="T11" fmla="*/ 111 h 977"/>
                  <a:gd name="T12" fmla="*/ 12 w 513"/>
                  <a:gd name="T13" fmla="*/ 112 h 977"/>
                  <a:gd name="T14" fmla="*/ 0 w 513"/>
                  <a:gd name="T15" fmla="*/ 108 h 977"/>
                  <a:gd name="T16" fmla="*/ 7 w 513"/>
                  <a:gd name="T17" fmla="*/ 1 h 977"/>
                  <a:gd name="T18" fmla="*/ 32 w 513"/>
                  <a:gd name="T19" fmla="*/ 0 h 977"/>
                  <a:gd name="T20" fmla="*/ 36 w 513"/>
                  <a:gd name="T21" fmla="*/ 4 h 977"/>
                  <a:gd name="T22" fmla="*/ 36 w 513"/>
                  <a:gd name="T23" fmla="*/ 4 h 97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13"/>
                  <a:gd name="T37" fmla="*/ 0 h 977"/>
                  <a:gd name="T38" fmla="*/ 513 w 513"/>
                  <a:gd name="T39" fmla="*/ 977 h 97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13" h="977">
                    <a:moveTo>
                      <a:pt x="513" y="38"/>
                    </a:moveTo>
                    <a:lnTo>
                      <a:pt x="342" y="108"/>
                    </a:lnTo>
                    <a:lnTo>
                      <a:pt x="336" y="690"/>
                    </a:lnTo>
                    <a:lnTo>
                      <a:pt x="393" y="741"/>
                    </a:lnTo>
                    <a:lnTo>
                      <a:pt x="342" y="804"/>
                    </a:lnTo>
                    <a:lnTo>
                      <a:pt x="342" y="968"/>
                    </a:lnTo>
                    <a:lnTo>
                      <a:pt x="169" y="977"/>
                    </a:lnTo>
                    <a:lnTo>
                      <a:pt x="0" y="945"/>
                    </a:lnTo>
                    <a:lnTo>
                      <a:pt x="95" y="6"/>
                    </a:lnTo>
                    <a:lnTo>
                      <a:pt x="461" y="0"/>
                    </a:lnTo>
                    <a:lnTo>
                      <a:pt x="513" y="38"/>
                    </a:lnTo>
                    <a:close/>
                  </a:path>
                </a:pathLst>
              </a:custGeom>
              <a:solidFill>
                <a:srgbClr val="D9A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67" name="Freeform 214"/>
              <p:cNvSpPr/>
              <p:nvPr/>
            </p:nvSpPr>
            <p:spPr bwMode="auto">
              <a:xfrm>
                <a:off x="3553" y="2080"/>
                <a:ext cx="21" cy="87"/>
              </a:xfrm>
              <a:custGeom>
                <a:avLst/>
                <a:gdLst>
                  <a:gd name="T0" fmla="*/ 2 w 80"/>
                  <a:gd name="T1" fmla="*/ 5 h 257"/>
                  <a:gd name="T2" fmla="*/ 0 w 80"/>
                  <a:gd name="T3" fmla="*/ 29 h 257"/>
                  <a:gd name="T4" fmla="*/ 2 w 80"/>
                  <a:gd name="T5" fmla="*/ 29 h 257"/>
                  <a:gd name="T6" fmla="*/ 6 w 80"/>
                  <a:gd name="T7" fmla="*/ 6 h 257"/>
                  <a:gd name="T8" fmla="*/ 2 w 80"/>
                  <a:gd name="T9" fmla="*/ 0 h 257"/>
                  <a:gd name="T10" fmla="*/ 2 w 80"/>
                  <a:gd name="T11" fmla="*/ 5 h 257"/>
                  <a:gd name="T12" fmla="*/ 2 w 80"/>
                  <a:gd name="T13" fmla="*/ 5 h 2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0"/>
                  <a:gd name="T22" fmla="*/ 0 h 257"/>
                  <a:gd name="T23" fmla="*/ 80 w 80"/>
                  <a:gd name="T24" fmla="*/ 257 h 2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0" h="257">
                    <a:moveTo>
                      <a:pt x="25" y="46"/>
                    </a:moveTo>
                    <a:lnTo>
                      <a:pt x="0" y="257"/>
                    </a:lnTo>
                    <a:lnTo>
                      <a:pt x="28" y="257"/>
                    </a:lnTo>
                    <a:lnTo>
                      <a:pt x="80" y="52"/>
                    </a:lnTo>
                    <a:lnTo>
                      <a:pt x="32" y="0"/>
                    </a:lnTo>
                    <a:lnTo>
                      <a:pt x="25" y="46"/>
                    </a:lnTo>
                    <a:close/>
                  </a:path>
                </a:pathLst>
              </a:custGeom>
              <a:solidFill>
                <a:srgbClr val="D9A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68" name="Freeform 215"/>
              <p:cNvSpPr/>
              <p:nvPr/>
            </p:nvSpPr>
            <p:spPr bwMode="auto">
              <a:xfrm>
                <a:off x="3539" y="2161"/>
                <a:ext cx="21" cy="27"/>
              </a:xfrm>
              <a:custGeom>
                <a:avLst/>
                <a:gdLst>
                  <a:gd name="T0" fmla="*/ 1 w 81"/>
                  <a:gd name="T1" fmla="*/ 0 h 84"/>
                  <a:gd name="T2" fmla="*/ 5 w 81"/>
                  <a:gd name="T3" fmla="*/ 1 h 84"/>
                  <a:gd name="T4" fmla="*/ 4 w 81"/>
                  <a:gd name="T5" fmla="*/ 9 h 84"/>
                  <a:gd name="T6" fmla="*/ 0 w 81"/>
                  <a:gd name="T7" fmla="*/ 8 h 84"/>
                  <a:gd name="T8" fmla="*/ 1 w 81"/>
                  <a:gd name="T9" fmla="*/ 0 h 84"/>
                  <a:gd name="T10" fmla="*/ 1 w 81"/>
                  <a:gd name="T11" fmla="*/ 0 h 8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1"/>
                  <a:gd name="T19" fmla="*/ 0 h 84"/>
                  <a:gd name="T20" fmla="*/ 81 w 81"/>
                  <a:gd name="T21" fmla="*/ 84 h 8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1" h="84">
                    <a:moveTo>
                      <a:pt x="9" y="0"/>
                    </a:moveTo>
                    <a:lnTo>
                      <a:pt x="81" y="10"/>
                    </a:lnTo>
                    <a:lnTo>
                      <a:pt x="66" y="84"/>
                    </a:lnTo>
                    <a:lnTo>
                      <a:pt x="0" y="8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69" name="Freeform 216"/>
              <p:cNvSpPr/>
              <p:nvPr/>
            </p:nvSpPr>
            <p:spPr bwMode="auto">
              <a:xfrm>
                <a:off x="3444" y="2082"/>
                <a:ext cx="105" cy="165"/>
              </a:xfrm>
              <a:custGeom>
                <a:avLst/>
                <a:gdLst>
                  <a:gd name="T0" fmla="*/ 27 w 401"/>
                  <a:gd name="T1" fmla="*/ 15 h 487"/>
                  <a:gd name="T2" fmla="*/ 27 w 401"/>
                  <a:gd name="T3" fmla="*/ 15 h 487"/>
                  <a:gd name="T4" fmla="*/ 27 w 401"/>
                  <a:gd name="T5" fmla="*/ 16 h 487"/>
                  <a:gd name="T6" fmla="*/ 27 w 401"/>
                  <a:gd name="T7" fmla="*/ 17 h 487"/>
                  <a:gd name="T8" fmla="*/ 27 w 401"/>
                  <a:gd name="T9" fmla="*/ 19 h 487"/>
                  <a:gd name="T10" fmla="*/ 27 w 401"/>
                  <a:gd name="T11" fmla="*/ 21 h 487"/>
                  <a:gd name="T12" fmla="*/ 27 w 401"/>
                  <a:gd name="T13" fmla="*/ 23 h 487"/>
                  <a:gd name="T14" fmla="*/ 27 w 401"/>
                  <a:gd name="T15" fmla="*/ 26 h 487"/>
                  <a:gd name="T16" fmla="*/ 27 w 401"/>
                  <a:gd name="T17" fmla="*/ 29 h 487"/>
                  <a:gd name="T18" fmla="*/ 26 w 401"/>
                  <a:gd name="T19" fmla="*/ 32 h 487"/>
                  <a:gd name="T20" fmla="*/ 26 w 401"/>
                  <a:gd name="T21" fmla="*/ 35 h 487"/>
                  <a:gd name="T22" fmla="*/ 26 w 401"/>
                  <a:gd name="T23" fmla="*/ 38 h 487"/>
                  <a:gd name="T24" fmla="*/ 25 w 401"/>
                  <a:gd name="T25" fmla="*/ 41 h 487"/>
                  <a:gd name="T26" fmla="*/ 25 w 401"/>
                  <a:gd name="T27" fmla="*/ 44 h 487"/>
                  <a:gd name="T28" fmla="*/ 24 w 401"/>
                  <a:gd name="T29" fmla="*/ 48 h 487"/>
                  <a:gd name="T30" fmla="*/ 23 w 401"/>
                  <a:gd name="T31" fmla="*/ 50 h 487"/>
                  <a:gd name="T32" fmla="*/ 22 w 401"/>
                  <a:gd name="T33" fmla="*/ 54 h 487"/>
                  <a:gd name="T34" fmla="*/ 5 w 401"/>
                  <a:gd name="T35" fmla="*/ 56 h 487"/>
                  <a:gd name="T36" fmla="*/ 0 w 401"/>
                  <a:gd name="T37" fmla="*/ 39 h 487"/>
                  <a:gd name="T38" fmla="*/ 1 w 401"/>
                  <a:gd name="T39" fmla="*/ 7 h 487"/>
                  <a:gd name="T40" fmla="*/ 9 w 401"/>
                  <a:gd name="T41" fmla="*/ 0 h 487"/>
                  <a:gd name="T42" fmla="*/ 23 w 401"/>
                  <a:gd name="T43" fmla="*/ 8 h 487"/>
                  <a:gd name="T44" fmla="*/ 27 w 401"/>
                  <a:gd name="T45" fmla="*/ 15 h 487"/>
                  <a:gd name="T46" fmla="*/ 27 w 401"/>
                  <a:gd name="T47" fmla="*/ 15 h 48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401"/>
                  <a:gd name="T73" fmla="*/ 0 h 487"/>
                  <a:gd name="T74" fmla="*/ 401 w 401"/>
                  <a:gd name="T75" fmla="*/ 487 h 487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401" h="487">
                    <a:moveTo>
                      <a:pt x="401" y="131"/>
                    </a:moveTo>
                    <a:lnTo>
                      <a:pt x="399" y="133"/>
                    </a:lnTo>
                    <a:lnTo>
                      <a:pt x="399" y="141"/>
                    </a:lnTo>
                    <a:lnTo>
                      <a:pt x="399" y="150"/>
                    </a:lnTo>
                    <a:lnTo>
                      <a:pt x="399" y="166"/>
                    </a:lnTo>
                    <a:lnTo>
                      <a:pt x="397" y="183"/>
                    </a:lnTo>
                    <a:lnTo>
                      <a:pt x="397" y="204"/>
                    </a:lnTo>
                    <a:lnTo>
                      <a:pt x="395" y="225"/>
                    </a:lnTo>
                    <a:lnTo>
                      <a:pt x="393" y="251"/>
                    </a:lnTo>
                    <a:lnTo>
                      <a:pt x="387" y="276"/>
                    </a:lnTo>
                    <a:lnTo>
                      <a:pt x="382" y="302"/>
                    </a:lnTo>
                    <a:lnTo>
                      <a:pt x="376" y="331"/>
                    </a:lnTo>
                    <a:lnTo>
                      <a:pt x="370" y="360"/>
                    </a:lnTo>
                    <a:lnTo>
                      <a:pt x="359" y="386"/>
                    </a:lnTo>
                    <a:lnTo>
                      <a:pt x="347" y="415"/>
                    </a:lnTo>
                    <a:lnTo>
                      <a:pt x="334" y="439"/>
                    </a:lnTo>
                    <a:lnTo>
                      <a:pt x="321" y="466"/>
                    </a:lnTo>
                    <a:lnTo>
                      <a:pt x="72" y="487"/>
                    </a:lnTo>
                    <a:lnTo>
                      <a:pt x="0" y="337"/>
                    </a:lnTo>
                    <a:lnTo>
                      <a:pt x="9" y="61"/>
                    </a:lnTo>
                    <a:lnTo>
                      <a:pt x="129" y="0"/>
                    </a:lnTo>
                    <a:lnTo>
                      <a:pt x="330" y="72"/>
                    </a:lnTo>
                    <a:lnTo>
                      <a:pt x="401" y="131"/>
                    </a:lnTo>
                    <a:close/>
                  </a:path>
                </a:pathLst>
              </a:custGeom>
              <a:solidFill>
                <a:srgbClr val="E3C2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70" name="Freeform 217"/>
              <p:cNvSpPr/>
              <p:nvPr/>
            </p:nvSpPr>
            <p:spPr bwMode="auto">
              <a:xfrm>
                <a:off x="3549" y="1793"/>
                <a:ext cx="55" cy="238"/>
              </a:xfrm>
              <a:custGeom>
                <a:avLst/>
                <a:gdLst>
                  <a:gd name="T0" fmla="*/ 0 w 207"/>
                  <a:gd name="T1" fmla="*/ 0 h 704"/>
                  <a:gd name="T2" fmla="*/ 0 w 207"/>
                  <a:gd name="T3" fmla="*/ 1 h 704"/>
                  <a:gd name="T4" fmla="*/ 0 w 207"/>
                  <a:gd name="T5" fmla="*/ 2 h 704"/>
                  <a:gd name="T6" fmla="*/ 0 w 207"/>
                  <a:gd name="T7" fmla="*/ 5 h 704"/>
                  <a:gd name="T8" fmla="*/ 1 w 207"/>
                  <a:gd name="T9" fmla="*/ 9 h 704"/>
                  <a:gd name="T10" fmla="*/ 1 w 207"/>
                  <a:gd name="T11" fmla="*/ 14 h 704"/>
                  <a:gd name="T12" fmla="*/ 1 w 207"/>
                  <a:gd name="T13" fmla="*/ 19 h 704"/>
                  <a:gd name="T14" fmla="*/ 1 w 207"/>
                  <a:gd name="T15" fmla="*/ 25 h 704"/>
                  <a:gd name="T16" fmla="*/ 2 w 207"/>
                  <a:gd name="T17" fmla="*/ 31 h 704"/>
                  <a:gd name="T18" fmla="*/ 2 w 207"/>
                  <a:gd name="T19" fmla="*/ 38 h 704"/>
                  <a:gd name="T20" fmla="*/ 2 w 207"/>
                  <a:gd name="T21" fmla="*/ 44 h 704"/>
                  <a:gd name="T22" fmla="*/ 2 w 207"/>
                  <a:gd name="T23" fmla="*/ 51 h 704"/>
                  <a:gd name="T24" fmla="*/ 2 w 207"/>
                  <a:gd name="T25" fmla="*/ 57 h 704"/>
                  <a:gd name="T26" fmla="*/ 2 w 207"/>
                  <a:gd name="T27" fmla="*/ 63 h 704"/>
                  <a:gd name="T28" fmla="*/ 2 w 207"/>
                  <a:gd name="T29" fmla="*/ 69 h 704"/>
                  <a:gd name="T30" fmla="*/ 2 w 207"/>
                  <a:gd name="T31" fmla="*/ 74 h 704"/>
                  <a:gd name="T32" fmla="*/ 1 w 207"/>
                  <a:gd name="T33" fmla="*/ 78 h 704"/>
                  <a:gd name="T34" fmla="*/ 7 w 207"/>
                  <a:gd name="T35" fmla="*/ 80 h 704"/>
                  <a:gd name="T36" fmla="*/ 8 w 207"/>
                  <a:gd name="T37" fmla="*/ 79 h 704"/>
                  <a:gd name="T38" fmla="*/ 12 w 207"/>
                  <a:gd name="T39" fmla="*/ 76 h 704"/>
                  <a:gd name="T40" fmla="*/ 15 w 207"/>
                  <a:gd name="T41" fmla="*/ 20 h 704"/>
                  <a:gd name="T42" fmla="*/ 0 w 207"/>
                  <a:gd name="T43" fmla="*/ 0 h 704"/>
                  <a:gd name="T44" fmla="*/ 0 w 207"/>
                  <a:gd name="T45" fmla="*/ 0 h 704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07"/>
                  <a:gd name="T70" fmla="*/ 0 h 704"/>
                  <a:gd name="T71" fmla="*/ 207 w 207"/>
                  <a:gd name="T72" fmla="*/ 704 h 704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07" h="704">
                    <a:moveTo>
                      <a:pt x="0" y="0"/>
                    </a:moveTo>
                    <a:lnTo>
                      <a:pt x="0" y="6"/>
                    </a:lnTo>
                    <a:lnTo>
                      <a:pt x="2" y="21"/>
                    </a:lnTo>
                    <a:lnTo>
                      <a:pt x="3" y="46"/>
                    </a:lnTo>
                    <a:lnTo>
                      <a:pt x="7" y="82"/>
                    </a:lnTo>
                    <a:lnTo>
                      <a:pt x="9" y="122"/>
                    </a:lnTo>
                    <a:lnTo>
                      <a:pt x="15" y="168"/>
                    </a:lnTo>
                    <a:lnTo>
                      <a:pt x="19" y="221"/>
                    </a:lnTo>
                    <a:lnTo>
                      <a:pt x="22" y="276"/>
                    </a:lnTo>
                    <a:lnTo>
                      <a:pt x="24" y="331"/>
                    </a:lnTo>
                    <a:lnTo>
                      <a:pt x="28" y="388"/>
                    </a:lnTo>
                    <a:lnTo>
                      <a:pt x="30" y="445"/>
                    </a:lnTo>
                    <a:lnTo>
                      <a:pt x="32" y="502"/>
                    </a:lnTo>
                    <a:lnTo>
                      <a:pt x="30" y="554"/>
                    </a:lnTo>
                    <a:lnTo>
                      <a:pt x="26" y="601"/>
                    </a:lnTo>
                    <a:lnTo>
                      <a:pt x="22" y="647"/>
                    </a:lnTo>
                    <a:lnTo>
                      <a:pt x="17" y="685"/>
                    </a:lnTo>
                    <a:lnTo>
                      <a:pt x="95" y="704"/>
                    </a:lnTo>
                    <a:lnTo>
                      <a:pt x="117" y="691"/>
                    </a:lnTo>
                    <a:lnTo>
                      <a:pt x="165" y="662"/>
                    </a:lnTo>
                    <a:lnTo>
                      <a:pt x="207" y="17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3C2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71" name="Freeform 218"/>
              <p:cNvSpPr/>
              <p:nvPr/>
            </p:nvSpPr>
            <p:spPr bwMode="auto">
              <a:xfrm>
                <a:off x="3563" y="1852"/>
                <a:ext cx="12" cy="175"/>
              </a:xfrm>
              <a:custGeom>
                <a:avLst/>
                <a:gdLst>
                  <a:gd name="T0" fmla="*/ 0 w 45"/>
                  <a:gd name="T1" fmla="*/ 57 h 516"/>
                  <a:gd name="T2" fmla="*/ 3 w 45"/>
                  <a:gd name="T3" fmla="*/ 0 h 516"/>
                  <a:gd name="T4" fmla="*/ 3 w 45"/>
                  <a:gd name="T5" fmla="*/ 0 h 516"/>
                  <a:gd name="T6" fmla="*/ 3 w 45"/>
                  <a:gd name="T7" fmla="*/ 1 h 516"/>
                  <a:gd name="T8" fmla="*/ 3 w 45"/>
                  <a:gd name="T9" fmla="*/ 2 h 516"/>
                  <a:gd name="T10" fmla="*/ 3 w 45"/>
                  <a:gd name="T11" fmla="*/ 4 h 516"/>
                  <a:gd name="T12" fmla="*/ 3 w 45"/>
                  <a:gd name="T13" fmla="*/ 6 h 516"/>
                  <a:gd name="T14" fmla="*/ 3 w 45"/>
                  <a:gd name="T15" fmla="*/ 8 h 516"/>
                  <a:gd name="T16" fmla="*/ 3 w 45"/>
                  <a:gd name="T17" fmla="*/ 12 h 516"/>
                  <a:gd name="T18" fmla="*/ 3 w 45"/>
                  <a:gd name="T19" fmla="*/ 15 h 516"/>
                  <a:gd name="T20" fmla="*/ 3 w 45"/>
                  <a:gd name="T21" fmla="*/ 19 h 516"/>
                  <a:gd name="T22" fmla="*/ 3 w 45"/>
                  <a:gd name="T23" fmla="*/ 24 h 516"/>
                  <a:gd name="T24" fmla="*/ 3 w 45"/>
                  <a:gd name="T25" fmla="*/ 30 h 516"/>
                  <a:gd name="T26" fmla="*/ 3 w 45"/>
                  <a:gd name="T27" fmla="*/ 35 h 516"/>
                  <a:gd name="T28" fmla="*/ 3 w 45"/>
                  <a:gd name="T29" fmla="*/ 43 h 516"/>
                  <a:gd name="T30" fmla="*/ 2 w 45"/>
                  <a:gd name="T31" fmla="*/ 51 h 516"/>
                  <a:gd name="T32" fmla="*/ 2 w 45"/>
                  <a:gd name="T33" fmla="*/ 59 h 516"/>
                  <a:gd name="T34" fmla="*/ 0 w 45"/>
                  <a:gd name="T35" fmla="*/ 57 h 516"/>
                  <a:gd name="T36" fmla="*/ 0 w 45"/>
                  <a:gd name="T37" fmla="*/ 57 h 51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45"/>
                  <a:gd name="T58" fmla="*/ 0 h 516"/>
                  <a:gd name="T59" fmla="*/ 45 w 45"/>
                  <a:gd name="T60" fmla="*/ 516 h 51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45" h="516">
                    <a:moveTo>
                      <a:pt x="0" y="499"/>
                    </a:moveTo>
                    <a:lnTo>
                      <a:pt x="36" y="0"/>
                    </a:lnTo>
                    <a:lnTo>
                      <a:pt x="36" y="4"/>
                    </a:lnTo>
                    <a:lnTo>
                      <a:pt x="36" y="10"/>
                    </a:lnTo>
                    <a:lnTo>
                      <a:pt x="38" y="19"/>
                    </a:lnTo>
                    <a:lnTo>
                      <a:pt x="40" y="33"/>
                    </a:lnTo>
                    <a:lnTo>
                      <a:pt x="42" y="50"/>
                    </a:lnTo>
                    <a:lnTo>
                      <a:pt x="42" y="73"/>
                    </a:lnTo>
                    <a:lnTo>
                      <a:pt x="44" y="99"/>
                    </a:lnTo>
                    <a:lnTo>
                      <a:pt x="44" y="130"/>
                    </a:lnTo>
                    <a:lnTo>
                      <a:pt x="45" y="166"/>
                    </a:lnTo>
                    <a:lnTo>
                      <a:pt x="44" y="208"/>
                    </a:lnTo>
                    <a:lnTo>
                      <a:pt x="44" y="257"/>
                    </a:lnTo>
                    <a:lnTo>
                      <a:pt x="42" y="308"/>
                    </a:lnTo>
                    <a:lnTo>
                      <a:pt x="38" y="371"/>
                    </a:lnTo>
                    <a:lnTo>
                      <a:pt x="34" y="440"/>
                    </a:lnTo>
                    <a:lnTo>
                      <a:pt x="30" y="516"/>
                    </a:lnTo>
                    <a:lnTo>
                      <a:pt x="0" y="499"/>
                    </a:lnTo>
                    <a:close/>
                  </a:path>
                </a:pathLst>
              </a:custGeom>
              <a:solidFill>
                <a:srgbClr val="D9A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72" name="Freeform 219"/>
              <p:cNvSpPr/>
              <p:nvPr/>
            </p:nvSpPr>
            <p:spPr bwMode="auto">
              <a:xfrm>
                <a:off x="3507" y="1547"/>
                <a:ext cx="98" cy="255"/>
              </a:xfrm>
              <a:custGeom>
                <a:avLst/>
                <a:gdLst>
                  <a:gd name="T0" fmla="*/ 19 w 375"/>
                  <a:gd name="T1" fmla="*/ 66 h 755"/>
                  <a:gd name="T2" fmla="*/ 26 w 375"/>
                  <a:gd name="T3" fmla="*/ 8 h 755"/>
                  <a:gd name="T4" fmla="*/ 20 w 375"/>
                  <a:gd name="T5" fmla="*/ 0 h 755"/>
                  <a:gd name="T6" fmla="*/ 11 w 375"/>
                  <a:gd name="T7" fmla="*/ 1 h 755"/>
                  <a:gd name="T8" fmla="*/ 1 w 375"/>
                  <a:gd name="T9" fmla="*/ 55 h 755"/>
                  <a:gd name="T10" fmla="*/ 0 w 375"/>
                  <a:gd name="T11" fmla="*/ 73 h 755"/>
                  <a:gd name="T12" fmla="*/ 2 w 375"/>
                  <a:gd name="T13" fmla="*/ 80 h 755"/>
                  <a:gd name="T14" fmla="*/ 8 w 375"/>
                  <a:gd name="T15" fmla="*/ 86 h 755"/>
                  <a:gd name="T16" fmla="*/ 11 w 375"/>
                  <a:gd name="T17" fmla="*/ 83 h 755"/>
                  <a:gd name="T18" fmla="*/ 9 w 375"/>
                  <a:gd name="T19" fmla="*/ 67 h 755"/>
                  <a:gd name="T20" fmla="*/ 15 w 375"/>
                  <a:gd name="T21" fmla="*/ 68 h 755"/>
                  <a:gd name="T22" fmla="*/ 19 w 375"/>
                  <a:gd name="T23" fmla="*/ 66 h 755"/>
                  <a:gd name="T24" fmla="*/ 19 w 375"/>
                  <a:gd name="T25" fmla="*/ 66 h 75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75"/>
                  <a:gd name="T40" fmla="*/ 0 h 755"/>
                  <a:gd name="T41" fmla="*/ 375 w 375"/>
                  <a:gd name="T42" fmla="*/ 755 h 75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75" h="755">
                    <a:moveTo>
                      <a:pt x="283" y="576"/>
                    </a:moveTo>
                    <a:lnTo>
                      <a:pt x="375" y="74"/>
                    </a:lnTo>
                    <a:lnTo>
                      <a:pt x="295" y="0"/>
                    </a:lnTo>
                    <a:lnTo>
                      <a:pt x="165" y="10"/>
                    </a:lnTo>
                    <a:lnTo>
                      <a:pt x="17" y="487"/>
                    </a:lnTo>
                    <a:lnTo>
                      <a:pt x="0" y="641"/>
                    </a:lnTo>
                    <a:lnTo>
                      <a:pt x="29" y="702"/>
                    </a:lnTo>
                    <a:lnTo>
                      <a:pt x="124" y="755"/>
                    </a:lnTo>
                    <a:lnTo>
                      <a:pt x="162" y="728"/>
                    </a:lnTo>
                    <a:lnTo>
                      <a:pt x="137" y="588"/>
                    </a:lnTo>
                    <a:lnTo>
                      <a:pt x="222" y="599"/>
                    </a:lnTo>
                    <a:lnTo>
                      <a:pt x="283" y="576"/>
                    </a:lnTo>
                    <a:close/>
                  </a:path>
                </a:pathLst>
              </a:custGeom>
              <a:solidFill>
                <a:srgbClr val="B34D1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73" name="Freeform 220"/>
              <p:cNvSpPr/>
              <p:nvPr/>
            </p:nvSpPr>
            <p:spPr bwMode="auto">
              <a:xfrm>
                <a:off x="3471" y="1557"/>
                <a:ext cx="110" cy="227"/>
              </a:xfrm>
              <a:custGeom>
                <a:avLst/>
                <a:gdLst>
                  <a:gd name="T0" fmla="*/ 25 w 416"/>
                  <a:gd name="T1" fmla="*/ 0 h 671"/>
                  <a:gd name="T2" fmla="*/ 25 w 416"/>
                  <a:gd name="T3" fmla="*/ 2 h 671"/>
                  <a:gd name="T4" fmla="*/ 24 w 416"/>
                  <a:gd name="T5" fmla="*/ 7 h 671"/>
                  <a:gd name="T6" fmla="*/ 22 w 416"/>
                  <a:gd name="T7" fmla="*/ 12 h 671"/>
                  <a:gd name="T8" fmla="*/ 22 w 416"/>
                  <a:gd name="T9" fmla="*/ 18 h 671"/>
                  <a:gd name="T10" fmla="*/ 21 w 416"/>
                  <a:gd name="T11" fmla="*/ 25 h 671"/>
                  <a:gd name="T12" fmla="*/ 21 w 416"/>
                  <a:gd name="T13" fmla="*/ 31 h 671"/>
                  <a:gd name="T14" fmla="*/ 23 w 416"/>
                  <a:gd name="T15" fmla="*/ 36 h 671"/>
                  <a:gd name="T16" fmla="*/ 24 w 416"/>
                  <a:gd name="T17" fmla="*/ 38 h 671"/>
                  <a:gd name="T18" fmla="*/ 23 w 416"/>
                  <a:gd name="T19" fmla="*/ 38 h 671"/>
                  <a:gd name="T20" fmla="*/ 22 w 416"/>
                  <a:gd name="T21" fmla="*/ 39 h 671"/>
                  <a:gd name="T22" fmla="*/ 20 w 416"/>
                  <a:gd name="T23" fmla="*/ 40 h 671"/>
                  <a:gd name="T24" fmla="*/ 19 w 416"/>
                  <a:gd name="T25" fmla="*/ 42 h 671"/>
                  <a:gd name="T26" fmla="*/ 18 w 416"/>
                  <a:gd name="T27" fmla="*/ 45 h 671"/>
                  <a:gd name="T28" fmla="*/ 17 w 416"/>
                  <a:gd name="T29" fmla="*/ 49 h 671"/>
                  <a:gd name="T30" fmla="*/ 17 w 416"/>
                  <a:gd name="T31" fmla="*/ 54 h 671"/>
                  <a:gd name="T32" fmla="*/ 18 w 416"/>
                  <a:gd name="T33" fmla="*/ 57 h 671"/>
                  <a:gd name="T34" fmla="*/ 19 w 416"/>
                  <a:gd name="T35" fmla="*/ 58 h 671"/>
                  <a:gd name="T36" fmla="*/ 20 w 416"/>
                  <a:gd name="T37" fmla="*/ 59 h 671"/>
                  <a:gd name="T38" fmla="*/ 22 w 416"/>
                  <a:gd name="T39" fmla="*/ 60 h 671"/>
                  <a:gd name="T40" fmla="*/ 24 w 416"/>
                  <a:gd name="T41" fmla="*/ 61 h 671"/>
                  <a:gd name="T42" fmla="*/ 26 w 416"/>
                  <a:gd name="T43" fmla="*/ 62 h 671"/>
                  <a:gd name="T44" fmla="*/ 28 w 416"/>
                  <a:gd name="T45" fmla="*/ 62 h 671"/>
                  <a:gd name="T46" fmla="*/ 29 w 416"/>
                  <a:gd name="T47" fmla="*/ 62 h 671"/>
                  <a:gd name="T48" fmla="*/ 27 w 416"/>
                  <a:gd name="T49" fmla="*/ 68 h 671"/>
                  <a:gd name="T50" fmla="*/ 26 w 416"/>
                  <a:gd name="T51" fmla="*/ 67 h 671"/>
                  <a:gd name="T52" fmla="*/ 25 w 416"/>
                  <a:gd name="T53" fmla="*/ 67 h 671"/>
                  <a:gd name="T54" fmla="*/ 24 w 416"/>
                  <a:gd name="T55" fmla="*/ 66 h 671"/>
                  <a:gd name="T56" fmla="*/ 21 w 416"/>
                  <a:gd name="T57" fmla="*/ 66 h 671"/>
                  <a:gd name="T58" fmla="*/ 20 w 416"/>
                  <a:gd name="T59" fmla="*/ 64 h 671"/>
                  <a:gd name="T60" fmla="*/ 17 w 416"/>
                  <a:gd name="T61" fmla="*/ 63 h 671"/>
                  <a:gd name="T62" fmla="*/ 15 w 416"/>
                  <a:gd name="T63" fmla="*/ 62 h 671"/>
                  <a:gd name="T64" fmla="*/ 14 w 416"/>
                  <a:gd name="T65" fmla="*/ 61 h 671"/>
                  <a:gd name="T66" fmla="*/ 13 w 416"/>
                  <a:gd name="T67" fmla="*/ 62 h 671"/>
                  <a:gd name="T68" fmla="*/ 13 w 416"/>
                  <a:gd name="T69" fmla="*/ 64 h 671"/>
                  <a:gd name="T70" fmla="*/ 12 w 416"/>
                  <a:gd name="T71" fmla="*/ 66 h 671"/>
                  <a:gd name="T72" fmla="*/ 11 w 416"/>
                  <a:gd name="T73" fmla="*/ 69 h 671"/>
                  <a:gd name="T74" fmla="*/ 11 w 416"/>
                  <a:gd name="T75" fmla="*/ 71 h 671"/>
                  <a:gd name="T76" fmla="*/ 11 w 416"/>
                  <a:gd name="T77" fmla="*/ 75 h 671"/>
                  <a:gd name="T78" fmla="*/ 5 w 416"/>
                  <a:gd name="T79" fmla="*/ 67 h 671"/>
                  <a:gd name="T80" fmla="*/ 0 w 416"/>
                  <a:gd name="T81" fmla="*/ 30 h 671"/>
                  <a:gd name="T82" fmla="*/ 25 w 416"/>
                  <a:gd name="T83" fmla="*/ 0 h 67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416"/>
                  <a:gd name="T127" fmla="*/ 0 h 671"/>
                  <a:gd name="T128" fmla="*/ 416 w 416"/>
                  <a:gd name="T129" fmla="*/ 671 h 671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416" h="671">
                    <a:moveTo>
                      <a:pt x="361" y="0"/>
                    </a:moveTo>
                    <a:lnTo>
                      <a:pt x="359" y="2"/>
                    </a:lnTo>
                    <a:lnTo>
                      <a:pt x="355" y="9"/>
                    </a:lnTo>
                    <a:lnTo>
                      <a:pt x="350" y="22"/>
                    </a:lnTo>
                    <a:lnTo>
                      <a:pt x="344" y="40"/>
                    </a:lnTo>
                    <a:lnTo>
                      <a:pt x="336" y="59"/>
                    </a:lnTo>
                    <a:lnTo>
                      <a:pt x="329" y="81"/>
                    </a:lnTo>
                    <a:lnTo>
                      <a:pt x="321" y="106"/>
                    </a:lnTo>
                    <a:lnTo>
                      <a:pt x="316" y="135"/>
                    </a:lnTo>
                    <a:lnTo>
                      <a:pt x="310" y="161"/>
                    </a:lnTo>
                    <a:lnTo>
                      <a:pt x="304" y="190"/>
                    </a:lnTo>
                    <a:lnTo>
                      <a:pt x="302" y="216"/>
                    </a:lnTo>
                    <a:lnTo>
                      <a:pt x="304" y="243"/>
                    </a:lnTo>
                    <a:lnTo>
                      <a:pt x="308" y="268"/>
                    </a:lnTo>
                    <a:lnTo>
                      <a:pt x="316" y="291"/>
                    </a:lnTo>
                    <a:lnTo>
                      <a:pt x="327" y="310"/>
                    </a:lnTo>
                    <a:lnTo>
                      <a:pt x="342" y="327"/>
                    </a:lnTo>
                    <a:lnTo>
                      <a:pt x="340" y="327"/>
                    </a:lnTo>
                    <a:lnTo>
                      <a:pt x="336" y="327"/>
                    </a:lnTo>
                    <a:lnTo>
                      <a:pt x="329" y="329"/>
                    </a:lnTo>
                    <a:lnTo>
                      <a:pt x="321" y="334"/>
                    </a:lnTo>
                    <a:lnTo>
                      <a:pt x="312" y="336"/>
                    </a:lnTo>
                    <a:lnTo>
                      <a:pt x="302" y="344"/>
                    </a:lnTo>
                    <a:lnTo>
                      <a:pt x="293" y="351"/>
                    </a:lnTo>
                    <a:lnTo>
                      <a:pt x="283" y="361"/>
                    </a:lnTo>
                    <a:lnTo>
                      <a:pt x="274" y="370"/>
                    </a:lnTo>
                    <a:lnTo>
                      <a:pt x="264" y="382"/>
                    </a:lnTo>
                    <a:lnTo>
                      <a:pt x="257" y="395"/>
                    </a:lnTo>
                    <a:lnTo>
                      <a:pt x="251" y="412"/>
                    </a:lnTo>
                    <a:lnTo>
                      <a:pt x="247" y="429"/>
                    </a:lnTo>
                    <a:lnTo>
                      <a:pt x="247" y="448"/>
                    </a:lnTo>
                    <a:lnTo>
                      <a:pt x="249" y="469"/>
                    </a:lnTo>
                    <a:lnTo>
                      <a:pt x="257" y="494"/>
                    </a:lnTo>
                    <a:lnTo>
                      <a:pt x="259" y="496"/>
                    </a:lnTo>
                    <a:lnTo>
                      <a:pt x="264" y="498"/>
                    </a:lnTo>
                    <a:lnTo>
                      <a:pt x="272" y="502"/>
                    </a:lnTo>
                    <a:lnTo>
                      <a:pt x="279" y="505"/>
                    </a:lnTo>
                    <a:lnTo>
                      <a:pt x="291" y="511"/>
                    </a:lnTo>
                    <a:lnTo>
                      <a:pt x="302" y="515"/>
                    </a:lnTo>
                    <a:lnTo>
                      <a:pt x="314" y="523"/>
                    </a:lnTo>
                    <a:lnTo>
                      <a:pt x="327" y="526"/>
                    </a:lnTo>
                    <a:lnTo>
                      <a:pt x="338" y="530"/>
                    </a:lnTo>
                    <a:lnTo>
                      <a:pt x="352" y="534"/>
                    </a:lnTo>
                    <a:lnTo>
                      <a:pt x="367" y="540"/>
                    </a:lnTo>
                    <a:lnTo>
                      <a:pt x="378" y="542"/>
                    </a:lnTo>
                    <a:lnTo>
                      <a:pt x="392" y="545"/>
                    </a:lnTo>
                    <a:lnTo>
                      <a:pt x="403" y="545"/>
                    </a:lnTo>
                    <a:lnTo>
                      <a:pt x="416" y="545"/>
                    </a:lnTo>
                    <a:lnTo>
                      <a:pt x="384" y="591"/>
                    </a:lnTo>
                    <a:lnTo>
                      <a:pt x="382" y="591"/>
                    </a:lnTo>
                    <a:lnTo>
                      <a:pt x="378" y="591"/>
                    </a:lnTo>
                    <a:lnTo>
                      <a:pt x="373" y="587"/>
                    </a:lnTo>
                    <a:lnTo>
                      <a:pt x="365" y="587"/>
                    </a:lnTo>
                    <a:lnTo>
                      <a:pt x="355" y="585"/>
                    </a:lnTo>
                    <a:lnTo>
                      <a:pt x="346" y="583"/>
                    </a:lnTo>
                    <a:lnTo>
                      <a:pt x="335" y="580"/>
                    </a:lnTo>
                    <a:lnTo>
                      <a:pt x="321" y="578"/>
                    </a:lnTo>
                    <a:lnTo>
                      <a:pt x="308" y="572"/>
                    </a:lnTo>
                    <a:lnTo>
                      <a:pt x="295" y="568"/>
                    </a:lnTo>
                    <a:lnTo>
                      <a:pt x="279" y="562"/>
                    </a:lnTo>
                    <a:lnTo>
                      <a:pt x="264" y="559"/>
                    </a:lnTo>
                    <a:lnTo>
                      <a:pt x="249" y="553"/>
                    </a:lnTo>
                    <a:lnTo>
                      <a:pt x="234" y="545"/>
                    </a:lnTo>
                    <a:lnTo>
                      <a:pt x="220" y="538"/>
                    </a:lnTo>
                    <a:lnTo>
                      <a:pt x="207" y="532"/>
                    </a:lnTo>
                    <a:lnTo>
                      <a:pt x="203" y="534"/>
                    </a:lnTo>
                    <a:lnTo>
                      <a:pt x="196" y="540"/>
                    </a:lnTo>
                    <a:lnTo>
                      <a:pt x="190" y="545"/>
                    </a:lnTo>
                    <a:lnTo>
                      <a:pt x="186" y="553"/>
                    </a:lnTo>
                    <a:lnTo>
                      <a:pt x="181" y="559"/>
                    </a:lnTo>
                    <a:lnTo>
                      <a:pt x="177" y="568"/>
                    </a:lnTo>
                    <a:lnTo>
                      <a:pt x="171" y="578"/>
                    </a:lnTo>
                    <a:lnTo>
                      <a:pt x="167" y="587"/>
                    </a:lnTo>
                    <a:lnTo>
                      <a:pt x="163" y="600"/>
                    </a:lnTo>
                    <a:lnTo>
                      <a:pt x="162" y="612"/>
                    </a:lnTo>
                    <a:lnTo>
                      <a:pt x="158" y="625"/>
                    </a:lnTo>
                    <a:lnTo>
                      <a:pt x="158" y="639"/>
                    </a:lnTo>
                    <a:lnTo>
                      <a:pt x="158" y="654"/>
                    </a:lnTo>
                    <a:lnTo>
                      <a:pt x="162" y="671"/>
                    </a:lnTo>
                    <a:lnTo>
                      <a:pt x="76" y="583"/>
                    </a:lnTo>
                    <a:lnTo>
                      <a:pt x="93" y="437"/>
                    </a:lnTo>
                    <a:lnTo>
                      <a:pt x="0" y="266"/>
                    </a:lnTo>
                    <a:lnTo>
                      <a:pt x="8" y="121"/>
                    </a:lnTo>
                    <a:lnTo>
                      <a:pt x="361" y="0"/>
                    </a:lnTo>
                    <a:close/>
                  </a:path>
                </a:pathLst>
              </a:custGeom>
              <a:solidFill>
                <a:srgbClr val="8F2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74" name="Freeform 221"/>
              <p:cNvSpPr/>
              <p:nvPr/>
            </p:nvSpPr>
            <p:spPr bwMode="auto">
              <a:xfrm>
                <a:off x="3562" y="2035"/>
                <a:ext cx="115" cy="76"/>
              </a:xfrm>
              <a:custGeom>
                <a:avLst/>
                <a:gdLst>
                  <a:gd name="T0" fmla="*/ 3 w 437"/>
                  <a:gd name="T1" fmla="*/ 7 h 225"/>
                  <a:gd name="T2" fmla="*/ 14 w 437"/>
                  <a:gd name="T3" fmla="*/ 7 h 225"/>
                  <a:gd name="T4" fmla="*/ 20 w 437"/>
                  <a:gd name="T5" fmla="*/ 0 h 225"/>
                  <a:gd name="T6" fmla="*/ 23 w 437"/>
                  <a:gd name="T7" fmla="*/ 8 h 225"/>
                  <a:gd name="T8" fmla="*/ 30 w 437"/>
                  <a:gd name="T9" fmla="*/ 22 h 225"/>
                  <a:gd name="T10" fmla="*/ 25 w 437"/>
                  <a:gd name="T11" fmla="*/ 26 h 225"/>
                  <a:gd name="T12" fmla="*/ 21 w 437"/>
                  <a:gd name="T13" fmla="*/ 25 h 225"/>
                  <a:gd name="T14" fmla="*/ 13 w 437"/>
                  <a:gd name="T15" fmla="*/ 22 h 225"/>
                  <a:gd name="T16" fmla="*/ 0 w 437"/>
                  <a:gd name="T17" fmla="*/ 15 h 225"/>
                  <a:gd name="T18" fmla="*/ 3 w 437"/>
                  <a:gd name="T19" fmla="*/ 7 h 225"/>
                  <a:gd name="T20" fmla="*/ 3 w 437"/>
                  <a:gd name="T21" fmla="*/ 7 h 22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37"/>
                  <a:gd name="T34" fmla="*/ 0 h 225"/>
                  <a:gd name="T35" fmla="*/ 437 w 437"/>
                  <a:gd name="T36" fmla="*/ 225 h 22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37" h="225">
                    <a:moveTo>
                      <a:pt x="50" y="65"/>
                    </a:moveTo>
                    <a:lnTo>
                      <a:pt x="204" y="65"/>
                    </a:lnTo>
                    <a:lnTo>
                      <a:pt x="291" y="0"/>
                    </a:lnTo>
                    <a:lnTo>
                      <a:pt x="333" y="69"/>
                    </a:lnTo>
                    <a:lnTo>
                      <a:pt x="437" y="190"/>
                    </a:lnTo>
                    <a:lnTo>
                      <a:pt x="361" y="225"/>
                    </a:lnTo>
                    <a:lnTo>
                      <a:pt x="299" y="223"/>
                    </a:lnTo>
                    <a:lnTo>
                      <a:pt x="188" y="196"/>
                    </a:lnTo>
                    <a:lnTo>
                      <a:pt x="0" y="131"/>
                    </a:lnTo>
                    <a:lnTo>
                      <a:pt x="50" y="65"/>
                    </a:lnTo>
                    <a:close/>
                  </a:path>
                </a:pathLst>
              </a:custGeom>
              <a:solidFill>
                <a:srgbClr val="8F2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75" name="Freeform 222"/>
              <p:cNvSpPr/>
              <p:nvPr/>
            </p:nvSpPr>
            <p:spPr bwMode="auto">
              <a:xfrm>
                <a:off x="3392" y="1832"/>
                <a:ext cx="183" cy="283"/>
              </a:xfrm>
              <a:custGeom>
                <a:avLst/>
                <a:gdLst>
                  <a:gd name="T0" fmla="*/ 0 w 694"/>
                  <a:gd name="T1" fmla="*/ 4 h 835"/>
                  <a:gd name="T2" fmla="*/ 15 w 694"/>
                  <a:gd name="T3" fmla="*/ 78 h 835"/>
                  <a:gd name="T4" fmla="*/ 43 w 694"/>
                  <a:gd name="T5" fmla="*/ 96 h 835"/>
                  <a:gd name="T6" fmla="*/ 47 w 694"/>
                  <a:gd name="T7" fmla="*/ 87 h 835"/>
                  <a:gd name="T8" fmla="*/ 48 w 694"/>
                  <a:gd name="T9" fmla="*/ 81 h 835"/>
                  <a:gd name="T10" fmla="*/ 39 w 694"/>
                  <a:gd name="T11" fmla="*/ 61 h 835"/>
                  <a:gd name="T12" fmla="*/ 37 w 694"/>
                  <a:gd name="T13" fmla="*/ 50 h 835"/>
                  <a:gd name="T14" fmla="*/ 26 w 694"/>
                  <a:gd name="T15" fmla="*/ 11 h 835"/>
                  <a:gd name="T16" fmla="*/ 9 w 694"/>
                  <a:gd name="T17" fmla="*/ 0 h 835"/>
                  <a:gd name="T18" fmla="*/ 0 w 694"/>
                  <a:gd name="T19" fmla="*/ 4 h 835"/>
                  <a:gd name="T20" fmla="*/ 0 w 694"/>
                  <a:gd name="T21" fmla="*/ 4 h 83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94"/>
                  <a:gd name="T34" fmla="*/ 0 h 835"/>
                  <a:gd name="T35" fmla="*/ 694 w 694"/>
                  <a:gd name="T36" fmla="*/ 835 h 83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94" h="835">
                    <a:moveTo>
                      <a:pt x="0" y="31"/>
                    </a:moveTo>
                    <a:lnTo>
                      <a:pt x="216" y="677"/>
                    </a:lnTo>
                    <a:lnTo>
                      <a:pt x="618" y="835"/>
                    </a:lnTo>
                    <a:lnTo>
                      <a:pt x="671" y="761"/>
                    </a:lnTo>
                    <a:lnTo>
                      <a:pt x="694" y="704"/>
                    </a:lnTo>
                    <a:lnTo>
                      <a:pt x="559" y="533"/>
                    </a:lnTo>
                    <a:lnTo>
                      <a:pt x="538" y="436"/>
                    </a:lnTo>
                    <a:lnTo>
                      <a:pt x="369" y="94"/>
                    </a:lnTo>
                    <a:lnTo>
                      <a:pt x="138" y="0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D9A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76" name="Freeform 223"/>
              <p:cNvSpPr/>
              <p:nvPr/>
            </p:nvSpPr>
            <p:spPr bwMode="auto">
              <a:xfrm>
                <a:off x="3452" y="1511"/>
                <a:ext cx="153" cy="202"/>
              </a:xfrm>
              <a:custGeom>
                <a:avLst/>
                <a:gdLst>
                  <a:gd name="T0" fmla="*/ 40 w 580"/>
                  <a:gd name="T1" fmla="*/ 20 h 597"/>
                  <a:gd name="T2" fmla="*/ 39 w 580"/>
                  <a:gd name="T3" fmla="*/ 19 h 597"/>
                  <a:gd name="T4" fmla="*/ 36 w 580"/>
                  <a:gd name="T5" fmla="*/ 18 h 597"/>
                  <a:gd name="T6" fmla="*/ 33 w 580"/>
                  <a:gd name="T7" fmla="*/ 18 h 597"/>
                  <a:gd name="T8" fmla="*/ 30 w 580"/>
                  <a:gd name="T9" fmla="*/ 18 h 597"/>
                  <a:gd name="T10" fmla="*/ 26 w 580"/>
                  <a:gd name="T11" fmla="*/ 22 h 597"/>
                  <a:gd name="T12" fmla="*/ 23 w 580"/>
                  <a:gd name="T13" fmla="*/ 27 h 597"/>
                  <a:gd name="T14" fmla="*/ 20 w 580"/>
                  <a:gd name="T15" fmla="*/ 36 h 597"/>
                  <a:gd name="T16" fmla="*/ 16 w 580"/>
                  <a:gd name="T17" fmla="*/ 42 h 597"/>
                  <a:gd name="T18" fmla="*/ 16 w 580"/>
                  <a:gd name="T19" fmla="*/ 40 h 597"/>
                  <a:gd name="T20" fmla="*/ 15 w 580"/>
                  <a:gd name="T21" fmla="*/ 39 h 597"/>
                  <a:gd name="T22" fmla="*/ 15 w 580"/>
                  <a:gd name="T23" fmla="*/ 37 h 597"/>
                  <a:gd name="T24" fmla="*/ 14 w 580"/>
                  <a:gd name="T25" fmla="*/ 36 h 597"/>
                  <a:gd name="T26" fmla="*/ 12 w 580"/>
                  <a:gd name="T27" fmla="*/ 36 h 597"/>
                  <a:gd name="T28" fmla="*/ 11 w 580"/>
                  <a:gd name="T29" fmla="*/ 37 h 597"/>
                  <a:gd name="T30" fmla="*/ 9 w 580"/>
                  <a:gd name="T31" fmla="*/ 39 h 597"/>
                  <a:gd name="T32" fmla="*/ 8 w 580"/>
                  <a:gd name="T33" fmla="*/ 42 h 597"/>
                  <a:gd name="T34" fmla="*/ 7 w 580"/>
                  <a:gd name="T35" fmla="*/ 45 h 597"/>
                  <a:gd name="T36" fmla="*/ 8 w 580"/>
                  <a:gd name="T37" fmla="*/ 47 h 597"/>
                  <a:gd name="T38" fmla="*/ 9 w 580"/>
                  <a:gd name="T39" fmla="*/ 50 h 597"/>
                  <a:gd name="T40" fmla="*/ 10 w 580"/>
                  <a:gd name="T41" fmla="*/ 51 h 597"/>
                  <a:gd name="T42" fmla="*/ 11 w 580"/>
                  <a:gd name="T43" fmla="*/ 53 h 597"/>
                  <a:gd name="T44" fmla="*/ 12 w 580"/>
                  <a:gd name="T45" fmla="*/ 54 h 597"/>
                  <a:gd name="T46" fmla="*/ 12 w 580"/>
                  <a:gd name="T47" fmla="*/ 54 h 597"/>
                  <a:gd name="T48" fmla="*/ 11 w 580"/>
                  <a:gd name="T49" fmla="*/ 68 h 597"/>
                  <a:gd name="T50" fmla="*/ 10 w 580"/>
                  <a:gd name="T51" fmla="*/ 67 h 597"/>
                  <a:gd name="T52" fmla="*/ 7 w 580"/>
                  <a:gd name="T53" fmla="*/ 64 h 597"/>
                  <a:gd name="T54" fmla="*/ 5 w 580"/>
                  <a:gd name="T55" fmla="*/ 59 h 597"/>
                  <a:gd name="T56" fmla="*/ 2 w 580"/>
                  <a:gd name="T57" fmla="*/ 53 h 597"/>
                  <a:gd name="T58" fmla="*/ 1 w 580"/>
                  <a:gd name="T59" fmla="*/ 46 h 597"/>
                  <a:gd name="T60" fmla="*/ 0 w 580"/>
                  <a:gd name="T61" fmla="*/ 36 h 597"/>
                  <a:gd name="T62" fmla="*/ 2 w 580"/>
                  <a:gd name="T63" fmla="*/ 25 h 597"/>
                  <a:gd name="T64" fmla="*/ 5 w 580"/>
                  <a:gd name="T65" fmla="*/ 14 h 597"/>
                  <a:gd name="T66" fmla="*/ 10 w 580"/>
                  <a:gd name="T67" fmla="*/ 5 h 597"/>
                  <a:gd name="T68" fmla="*/ 15 w 580"/>
                  <a:gd name="T69" fmla="*/ 1 h 597"/>
                  <a:gd name="T70" fmla="*/ 20 w 580"/>
                  <a:gd name="T71" fmla="*/ 0 h 597"/>
                  <a:gd name="T72" fmla="*/ 25 w 580"/>
                  <a:gd name="T73" fmla="*/ 1 h 597"/>
                  <a:gd name="T74" fmla="*/ 30 w 580"/>
                  <a:gd name="T75" fmla="*/ 2 h 597"/>
                  <a:gd name="T76" fmla="*/ 33 w 580"/>
                  <a:gd name="T77" fmla="*/ 5 h 597"/>
                  <a:gd name="T78" fmla="*/ 35 w 580"/>
                  <a:gd name="T79" fmla="*/ 6 h 597"/>
                  <a:gd name="T80" fmla="*/ 35 w 580"/>
                  <a:gd name="T81" fmla="*/ 6 h 597"/>
                  <a:gd name="T82" fmla="*/ 36 w 580"/>
                  <a:gd name="T83" fmla="*/ 8 h 597"/>
                  <a:gd name="T84" fmla="*/ 37 w 580"/>
                  <a:gd name="T85" fmla="*/ 9 h 597"/>
                  <a:gd name="T86" fmla="*/ 38 w 580"/>
                  <a:gd name="T87" fmla="*/ 11 h 597"/>
                  <a:gd name="T88" fmla="*/ 39 w 580"/>
                  <a:gd name="T89" fmla="*/ 13 h 597"/>
                  <a:gd name="T90" fmla="*/ 40 w 580"/>
                  <a:gd name="T91" fmla="*/ 16 h 597"/>
                  <a:gd name="T92" fmla="*/ 40 w 580"/>
                  <a:gd name="T93" fmla="*/ 19 h 597"/>
                  <a:gd name="T94" fmla="*/ 40 w 580"/>
                  <a:gd name="T95" fmla="*/ 20 h 597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580"/>
                  <a:gd name="T145" fmla="*/ 0 h 597"/>
                  <a:gd name="T146" fmla="*/ 580 w 580"/>
                  <a:gd name="T147" fmla="*/ 597 h 597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580" h="597">
                    <a:moveTo>
                      <a:pt x="580" y="178"/>
                    </a:moveTo>
                    <a:lnTo>
                      <a:pt x="576" y="176"/>
                    </a:lnTo>
                    <a:lnTo>
                      <a:pt x="568" y="173"/>
                    </a:lnTo>
                    <a:lnTo>
                      <a:pt x="555" y="169"/>
                    </a:lnTo>
                    <a:lnTo>
                      <a:pt x="540" y="165"/>
                    </a:lnTo>
                    <a:lnTo>
                      <a:pt x="521" y="159"/>
                    </a:lnTo>
                    <a:lnTo>
                      <a:pt x="498" y="157"/>
                    </a:lnTo>
                    <a:lnTo>
                      <a:pt x="473" y="156"/>
                    </a:lnTo>
                    <a:lnTo>
                      <a:pt x="450" y="157"/>
                    </a:lnTo>
                    <a:lnTo>
                      <a:pt x="424" y="161"/>
                    </a:lnTo>
                    <a:lnTo>
                      <a:pt x="399" y="173"/>
                    </a:lnTo>
                    <a:lnTo>
                      <a:pt x="372" y="188"/>
                    </a:lnTo>
                    <a:lnTo>
                      <a:pt x="350" y="209"/>
                    </a:lnTo>
                    <a:lnTo>
                      <a:pt x="327" y="237"/>
                    </a:lnTo>
                    <a:lnTo>
                      <a:pt x="308" y="272"/>
                    </a:lnTo>
                    <a:lnTo>
                      <a:pt x="292" y="317"/>
                    </a:lnTo>
                    <a:lnTo>
                      <a:pt x="281" y="370"/>
                    </a:lnTo>
                    <a:lnTo>
                      <a:pt x="230" y="363"/>
                    </a:lnTo>
                    <a:lnTo>
                      <a:pt x="228" y="359"/>
                    </a:lnTo>
                    <a:lnTo>
                      <a:pt x="224" y="348"/>
                    </a:lnTo>
                    <a:lnTo>
                      <a:pt x="220" y="342"/>
                    </a:lnTo>
                    <a:lnTo>
                      <a:pt x="218" y="336"/>
                    </a:lnTo>
                    <a:lnTo>
                      <a:pt x="215" y="331"/>
                    </a:lnTo>
                    <a:lnTo>
                      <a:pt x="211" y="325"/>
                    </a:lnTo>
                    <a:lnTo>
                      <a:pt x="203" y="321"/>
                    </a:lnTo>
                    <a:lnTo>
                      <a:pt x="196" y="317"/>
                    </a:lnTo>
                    <a:lnTo>
                      <a:pt x="188" y="315"/>
                    </a:lnTo>
                    <a:lnTo>
                      <a:pt x="180" y="315"/>
                    </a:lnTo>
                    <a:lnTo>
                      <a:pt x="169" y="317"/>
                    </a:lnTo>
                    <a:lnTo>
                      <a:pt x="158" y="323"/>
                    </a:lnTo>
                    <a:lnTo>
                      <a:pt x="146" y="331"/>
                    </a:lnTo>
                    <a:lnTo>
                      <a:pt x="133" y="344"/>
                    </a:lnTo>
                    <a:lnTo>
                      <a:pt x="120" y="355"/>
                    </a:lnTo>
                    <a:lnTo>
                      <a:pt x="112" y="369"/>
                    </a:lnTo>
                    <a:lnTo>
                      <a:pt x="108" y="380"/>
                    </a:lnTo>
                    <a:lnTo>
                      <a:pt x="106" y="393"/>
                    </a:lnTo>
                    <a:lnTo>
                      <a:pt x="108" y="403"/>
                    </a:lnTo>
                    <a:lnTo>
                      <a:pt x="112" y="414"/>
                    </a:lnTo>
                    <a:lnTo>
                      <a:pt x="118" y="424"/>
                    </a:lnTo>
                    <a:lnTo>
                      <a:pt x="125" y="433"/>
                    </a:lnTo>
                    <a:lnTo>
                      <a:pt x="131" y="441"/>
                    </a:lnTo>
                    <a:lnTo>
                      <a:pt x="140" y="448"/>
                    </a:lnTo>
                    <a:lnTo>
                      <a:pt x="148" y="454"/>
                    </a:lnTo>
                    <a:lnTo>
                      <a:pt x="158" y="462"/>
                    </a:lnTo>
                    <a:lnTo>
                      <a:pt x="163" y="464"/>
                    </a:lnTo>
                    <a:lnTo>
                      <a:pt x="171" y="469"/>
                    </a:lnTo>
                    <a:lnTo>
                      <a:pt x="173" y="471"/>
                    </a:lnTo>
                    <a:lnTo>
                      <a:pt x="175" y="471"/>
                    </a:lnTo>
                    <a:lnTo>
                      <a:pt x="165" y="597"/>
                    </a:lnTo>
                    <a:lnTo>
                      <a:pt x="161" y="595"/>
                    </a:lnTo>
                    <a:lnTo>
                      <a:pt x="154" y="589"/>
                    </a:lnTo>
                    <a:lnTo>
                      <a:pt x="140" y="581"/>
                    </a:lnTo>
                    <a:lnTo>
                      <a:pt x="125" y="570"/>
                    </a:lnTo>
                    <a:lnTo>
                      <a:pt x="104" y="555"/>
                    </a:lnTo>
                    <a:lnTo>
                      <a:pt x="87" y="538"/>
                    </a:lnTo>
                    <a:lnTo>
                      <a:pt x="68" y="517"/>
                    </a:lnTo>
                    <a:lnTo>
                      <a:pt x="51" y="494"/>
                    </a:lnTo>
                    <a:lnTo>
                      <a:pt x="32" y="465"/>
                    </a:lnTo>
                    <a:lnTo>
                      <a:pt x="17" y="433"/>
                    </a:lnTo>
                    <a:lnTo>
                      <a:pt x="7" y="399"/>
                    </a:lnTo>
                    <a:lnTo>
                      <a:pt x="2" y="361"/>
                    </a:lnTo>
                    <a:lnTo>
                      <a:pt x="0" y="317"/>
                    </a:lnTo>
                    <a:lnTo>
                      <a:pt x="7" y="272"/>
                    </a:lnTo>
                    <a:lnTo>
                      <a:pt x="23" y="222"/>
                    </a:lnTo>
                    <a:lnTo>
                      <a:pt x="45" y="169"/>
                    </a:lnTo>
                    <a:lnTo>
                      <a:pt x="74" y="119"/>
                    </a:lnTo>
                    <a:lnTo>
                      <a:pt x="106" y="80"/>
                    </a:lnTo>
                    <a:lnTo>
                      <a:pt x="140" y="47"/>
                    </a:lnTo>
                    <a:lnTo>
                      <a:pt x="178" y="26"/>
                    </a:lnTo>
                    <a:lnTo>
                      <a:pt x="215" y="11"/>
                    </a:lnTo>
                    <a:lnTo>
                      <a:pt x="254" y="3"/>
                    </a:lnTo>
                    <a:lnTo>
                      <a:pt x="292" y="0"/>
                    </a:lnTo>
                    <a:lnTo>
                      <a:pt x="331" y="2"/>
                    </a:lnTo>
                    <a:lnTo>
                      <a:pt x="365" y="5"/>
                    </a:lnTo>
                    <a:lnTo>
                      <a:pt x="399" y="13"/>
                    </a:lnTo>
                    <a:lnTo>
                      <a:pt x="427" y="22"/>
                    </a:lnTo>
                    <a:lnTo>
                      <a:pt x="454" y="32"/>
                    </a:lnTo>
                    <a:lnTo>
                      <a:pt x="475" y="40"/>
                    </a:lnTo>
                    <a:lnTo>
                      <a:pt x="492" y="49"/>
                    </a:lnTo>
                    <a:lnTo>
                      <a:pt x="502" y="53"/>
                    </a:lnTo>
                    <a:lnTo>
                      <a:pt x="505" y="57"/>
                    </a:lnTo>
                    <a:lnTo>
                      <a:pt x="509" y="57"/>
                    </a:lnTo>
                    <a:lnTo>
                      <a:pt x="519" y="64"/>
                    </a:lnTo>
                    <a:lnTo>
                      <a:pt x="522" y="68"/>
                    </a:lnTo>
                    <a:lnTo>
                      <a:pt x="528" y="74"/>
                    </a:lnTo>
                    <a:lnTo>
                      <a:pt x="536" y="81"/>
                    </a:lnTo>
                    <a:lnTo>
                      <a:pt x="543" y="89"/>
                    </a:lnTo>
                    <a:lnTo>
                      <a:pt x="551" y="97"/>
                    </a:lnTo>
                    <a:lnTo>
                      <a:pt x="557" y="106"/>
                    </a:lnTo>
                    <a:lnTo>
                      <a:pt x="564" y="116"/>
                    </a:lnTo>
                    <a:lnTo>
                      <a:pt x="570" y="127"/>
                    </a:lnTo>
                    <a:lnTo>
                      <a:pt x="574" y="138"/>
                    </a:lnTo>
                    <a:lnTo>
                      <a:pt x="578" y="152"/>
                    </a:lnTo>
                    <a:lnTo>
                      <a:pt x="580" y="165"/>
                    </a:lnTo>
                    <a:lnTo>
                      <a:pt x="580" y="17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77" name="Freeform 224"/>
              <p:cNvSpPr/>
              <p:nvPr/>
            </p:nvSpPr>
            <p:spPr bwMode="auto">
              <a:xfrm>
                <a:off x="3392" y="1763"/>
                <a:ext cx="188" cy="307"/>
              </a:xfrm>
              <a:custGeom>
                <a:avLst/>
                <a:gdLst>
                  <a:gd name="T0" fmla="*/ 23 w 714"/>
                  <a:gd name="T1" fmla="*/ 0 h 909"/>
                  <a:gd name="T2" fmla="*/ 24 w 714"/>
                  <a:gd name="T3" fmla="*/ 0 h 909"/>
                  <a:gd name="T4" fmla="*/ 24 w 714"/>
                  <a:gd name="T5" fmla="*/ 2 h 909"/>
                  <a:gd name="T6" fmla="*/ 24 w 714"/>
                  <a:gd name="T7" fmla="*/ 5 h 909"/>
                  <a:gd name="T8" fmla="*/ 26 w 714"/>
                  <a:gd name="T9" fmla="*/ 8 h 909"/>
                  <a:gd name="T10" fmla="*/ 26 w 714"/>
                  <a:gd name="T11" fmla="*/ 12 h 909"/>
                  <a:gd name="T12" fmla="*/ 27 w 714"/>
                  <a:gd name="T13" fmla="*/ 17 h 909"/>
                  <a:gd name="T14" fmla="*/ 28 w 714"/>
                  <a:gd name="T15" fmla="*/ 22 h 909"/>
                  <a:gd name="T16" fmla="*/ 30 w 714"/>
                  <a:gd name="T17" fmla="*/ 27 h 909"/>
                  <a:gd name="T18" fmla="*/ 31 w 714"/>
                  <a:gd name="T19" fmla="*/ 33 h 909"/>
                  <a:gd name="T20" fmla="*/ 32 w 714"/>
                  <a:gd name="T21" fmla="*/ 39 h 909"/>
                  <a:gd name="T22" fmla="*/ 33 w 714"/>
                  <a:gd name="T23" fmla="*/ 45 h 909"/>
                  <a:gd name="T24" fmla="*/ 34 w 714"/>
                  <a:gd name="T25" fmla="*/ 51 h 909"/>
                  <a:gd name="T26" fmla="*/ 36 w 714"/>
                  <a:gd name="T27" fmla="*/ 57 h 909"/>
                  <a:gd name="T28" fmla="*/ 36 w 714"/>
                  <a:gd name="T29" fmla="*/ 63 h 909"/>
                  <a:gd name="T30" fmla="*/ 37 w 714"/>
                  <a:gd name="T31" fmla="*/ 68 h 909"/>
                  <a:gd name="T32" fmla="*/ 37 w 714"/>
                  <a:gd name="T33" fmla="*/ 73 h 909"/>
                  <a:gd name="T34" fmla="*/ 33 w 714"/>
                  <a:gd name="T35" fmla="*/ 70 h 909"/>
                  <a:gd name="T36" fmla="*/ 24 w 714"/>
                  <a:gd name="T37" fmla="*/ 51 h 909"/>
                  <a:gd name="T38" fmla="*/ 31 w 714"/>
                  <a:gd name="T39" fmla="*/ 74 h 909"/>
                  <a:gd name="T40" fmla="*/ 50 w 714"/>
                  <a:gd name="T41" fmla="*/ 89 h 909"/>
                  <a:gd name="T42" fmla="*/ 50 w 714"/>
                  <a:gd name="T43" fmla="*/ 96 h 909"/>
                  <a:gd name="T44" fmla="*/ 48 w 714"/>
                  <a:gd name="T45" fmla="*/ 104 h 909"/>
                  <a:gd name="T46" fmla="*/ 23 w 714"/>
                  <a:gd name="T47" fmla="*/ 85 h 909"/>
                  <a:gd name="T48" fmla="*/ 12 w 714"/>
                  <a:gd name="T49" fmla="*/ 32 h 909"/>
                  <a:gd name="T50" fmla="*/ 0 w 714"/>
                  <a:gd name="T51" fmla="*/ 27 h 909"/>
                  <a:gd name="T52" fmla="*/ 0 w 714"/>
                  <a:gd name="T53" fmla="*/ 27 h 909"/>
                  <a:gd name="T54" fmla="*/ 0 w 714"/>
                  <a:gd name="T55" fmla="*/ 26 h 909"/>
                  <a:gd name="T56" fmla="*/ 1 w 714"/>
                  <a:gd name="T57" fmla="*/ 25 h 909"/>
                  <a:gd name="T58" fmla="*/ 2 w 714"/>
                  <a:gd name="T59" fmla="*/ 23 h 909"/>
                  <a:gd name="T60" fmla="*/ 3 w 714"/>
                  <a:gd name="T61" fmla="*/ 21 h 909"/>
                  <a:gd name="T62" fmla="*/ 4 w 714"/>
                  <a:gd name="T63" fmla="*/ 20 h 909"/>
                  <a:gd name="T64" fmla="*/ 6 w 714"/>
                  <a:gd name="T65" fmla="*/ 18 h 909"/>
                  <a:gd name="T66" fmla="*/ 7 w 714"/>
                  <a:gd name="T67" fmla="*/ 16 h 909"/>
                  <a:gd name="T68" fmla="*/ 9 w 714"/>
                  <a:gd name="T69" fmla="*/ 13 h 909"/>
                  <a:gd name="T70" fmla="*/ 11 w 714"/>
                  <a:gd name="T71" fmla="*/ 11 h 909"/>
                  <a:gd name="T72" fmla="*/ 12 w 714"/>
                  <a:gd name="T73" fmla="*/ 8 h 909"/>
                  <a:gd name="T74" fmla="*/ 15 w 714"/>
                  <a:gd name="T75" fmla="*/ 6 h 909"/>
                  <a:gd name="T76" fmla="*/ 17 w 714"/>
                  <a:gd name="T77" fmla="*/ 4 h 909"/>
                  <a:gd name="T78" fmla="*/ 19 w 714"/>
                  <a:gd name="T79" fmla="*/ 3 h 909"/>
                  <a:gd name="T80" fmla="*/ 21 w 714"/>
                  <a:gd name="T81" fmla="*/ 1 h 909"/>
                  <a:gd name="T82" fmla="*/ 23 w 714"/>
                  <a:gd name="T83" fmla="*/ 0 h 909"/>
                  <a:gd name="T84" fmla="*/ 23 w 714"/>
                  <a:gd name="T85" fmla="*/ 0 h 909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714"/>
                  <a:gd name="T130" fmla="*/ 0 h 909"/>
                  <a:gd name="T131" fmla="*/ 714 w 714"/>
                  <a:gd name="T132" fmla="*/ 909 h 909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714" h="909">
                    <a:moveTo>
                      <a:pt x="338" y="0"/>
                    </a:moveTo>
                    <a:lnTo>
                      <a:pt x="340" y="4"/>
                    </a:lnTo>
                    <a:lnTo>
                      <a:pt x="346" y="17"/>
                    </a:lnTo>
                    <a:lnTo>
                      <a:pt x="355" y="40"/>
                    </a:lnTo>
                    <a:lnTo>
                      <a:pt x="367" y="69"/>
                    </a:lnTo>
                    <a:lnTo>
                      <a:pt x="380" y="103"/>
                    </a:lnTo>
                    <a:lnTo>
                      <a:pt x="395" y="145"/>
                    </a:lnTo>
                    <a:lnTo>
                      <a:pt x="412" y="190"/>
                    </a:lnTo>
                    <a:lnTo>
                      <a:pt x="431" y="240"/>
                    </a:lnTo>
                    <a:lnTo>
                      <a:pt x="448" y="291"/>
                    </a:lnTo>
                    <a:lnTo>
                      <a:pt x="465" y="344"/>
                    </a:lnTo>
                    <a:lnTo>
                      <a:pt x="483" y="397"/>
                    </a:lnTo>
                    <a:lnTo>
                      <a:pt x="498" y="451"/>
                    </a:lnTo>
                    <a:lnTo>
                      <a:pt x="511" y="500"/>
                    </a:lnTo>
                    <a:lnTo>
                      <a:pt x="522" y="551"/>
                    </a:lnTo>
                    <a:lnTo>
                      <a:pt x="532" y="597"/>
                    </a:lnTo>
                    <a:lnTo>
                      <a:pt x="538" y="641"/>
                    </a:lnTo>
                    <a:lnTo>
                      <a:pt x="479" y="610"/>
                    </a:lnTo>
                    <a:lnTo>
                      <a:pt x="351" y="451"/>
                    </a:lnTo>
                    <a:lnTo>
                      <a:pt x="446" y="648"/>
                    </a:lnTo>
                    <a:lnTo>
                      <a:pt x="714" y="780"/>
                    </a:lnTo>
                    <a:lnTo>
                      <a:pt x="713" y="844"/>
                    </a:lnTo>
                    <a:lnTo>
                      <a:pt x="694" y="909"/>
                    </a:lnTo>
                    <a:lnTo>
                      <a:pt x="330" y="749"/>
                    </a:lnTo>
                    <a:lnTo>
                      <a:pt x="173" y="285"/>
                    </a:lnTo>
                    <a:lnTo>
                      <a:pt x="0" y="236"/>
                    </a:lnTo>
                    <a:lnTo>
                      <a:pt x="0" y="234"/>
                    </a:lnTo>
                    <a:lnTo>
                      <a:pt x="5" y="228"/>
                    </a:lnTo>
                    <a:lnTo>
                      <a:pt x="15" y="219"/>
                    </a:lnTo>
                    <a:lnTo>
                      <a:pt x="26" y="205"/>
                    </a:lnTo>
                    <a:lnTo>
                      <a:pt x="40" y="188"/>
                    </a:lnTo>
                    <a:lnTo>
                      <a:pt x="59" y="173"/>
                    </a:lnTo>
                    <a:lnTo>
                      <a:pt x="78" y="154"/>
                    </a:lnTo>
                    <a:lnTo>
                      <a:pt x="102" y="135"/>
                    </a:lnTo>
                    <a:lnTo>
                      <a:pt x="125" y="114"/>
                    </a:lnTo>
                    <a:lnTo>
                      <a:pt x="152" y="95"/>
                    </a:lnTo>
                    <a:lnTo>
                      <a:pt x="180" y="74"/>
                    </a:lnTo>
                    <a:lnTo>
                      <a:pt x="211" y="55"/>
                    </a:lnTo>
                    <a:lnTo>
                      <a:pt x="239" y="38"/>
                    </a:lnTo>
                    <a:lnTo>
                      <a:pt x="273" y="23"/>
                    </a:lnTo>
                    <a:lnTo>
                      <a:pt x="306" y="10"/>
                    </a:lnTo>
                    <a:lnTo>
                      <a:pt x="338" y="0"/>
                    </a:lnTo>
                    <a:close/>
                  </a:path>
                </a:pathLst>
              </a:custGeom>
              <a:solidFill>
                <a:srgbClr val="E3C24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78" name="Freeform 225"/>
              <p:cNvSpPr/>
              <p:nvPr/>
            </p:nvSpPr>
            <p:spPr bwMode="auto">
              <a:xfrm>
                <a:off x="3392" y="1843"/>
                <a:ext cx="157" cy="404"/>
              </a:xfrm>
              <a:custGeom>
                <a:avLst/>
                <a:gdLst>
                  <a:gd name="T0" fmla="*/ 0 w 599"/>
                  <a:gd name="T1" fmla="*/ 0 h 1194"/>
                  <a:gd name="T2" fmla="*/ 7 w 599"/>
                  <a:gd name="T3" fmla="*/ 91 h 1194"/>
                  <a:gd name="T4" fmla="*/ 4 w 599"/>
                  <a:gd name="T5" fmla="*/ 103 h 1194"/>
                  <a:gd name="T6" fmla="*/ 7 w 599"/>
                  <a:gd name="T7" fmla="*/ 109 h 1194"/>
                  <a:gd name="T8" fmla="*/ 2 w 599"/>
                  <a:gd name="T9" fmla="*/ 137 h 1194"/>
                  <a:gd name="T10" fmla="*/ 18 w 599"/>
                  <a:gd name="T11" fmla="*/ 137 h 1194"/>
                  <a:gd name="T12" fmla="*/ 22 w 599"/>
                  <a:gd name="T13" fmla="*/ 113 h 1194"/>
                  <a:gd name="T14" fmla="*/ 18 w 599"/>
                  <a:gd name="T15" fmla="*/ 100 h 1194"/>
                  <a:gd name="T16" fmla="*/ 22 w 599"/>
                  <a:gd name="T17" fmla="*/ 93 h 1194"/>
                  <a:gd name="T18" fmla="*/ 23 w 599"/>
                  <a:gd name="T19" fmla="*/ 86 h 1194"/>
                  <a:gd name="T20" fmla="*/ 41 w 599"/>
                  <a:gd name="T21" fmla="*/ 96 h 1194"/>
                  <a:gd name="T22" fmla="*/ 41 w 599"/>
                  <a:gd name="T23" fmla="*/ 83 h 1194"/>
                  <a:gd name="T24" fmla="*/ 7 w 599"/>
                  <a:gd name="T25" fmla="*/ 6 h 1194"/>
                  <a:gd name="T26" fmla="*/ 0 w 599"/>
                  <a:gd name="T27" fmla="*/ 0 h 1194"/>
                  <a:gd name="T28" fmla="*/ 0 w 599"/>
                  <a:gd name="T29" fmla="*/ 0 h 1194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99"/>
                  <a:gd name="T46" fmla="*/ 0 h 1194"/>
                  <a:gd name="T47" fmla="*/ 599 w 599"/>
                  <a:gd name="T48" fmla="*/ 1194 h 1194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99" h="1194">
                    <a:moveTo>
                      <a:pt x="0" y="0"/>
                    </a:moveTo>
                    <a:lnTo>
                      <a:pt x="104" y="798"/>
                    </a:lnTo>
                    <a:lnTo>
                      <a:pt x="64" y="899"/>
                    </a:lnTo>
                    <a:lnTo>
                      <a:pt x="97" y="956"/>
                    </a:lnTo>
                    <a:lnTo>
                      <a:pt x="21" y="1194"/>
                    </a:lnTo>
                    <a:lnTo>
                      <a:pt x="268" y="1194"/>
                    </a:lnTo>
                    <a:lnTo>
                      <a:pt x="325" y="983"/>
                    </a:lnTo>
                    <a:lnTo>
                      <a:pt x="266" y="873"/>
                    </a:lnTo>
                    <a:lnTo>
                      <a:pt x="325" y="810"/>
                    </a:lnTo>
                    <a:lnTo>
                      <a:pt x="329" y="747"/>
                    </a:lnTo>
                    <a:lnTo>
                      <a:pt x="597" y="838"/>
                    </a:lnTo>
                    <a:lnTo>
                      <a:pt x="599" y="722"/>
                    </a:lnTo>
                    <a:lnTo>
                      <a:pt x="99" y="5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9A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79" name="Freeform 226"/>
              <p:cNvSpPr/>
              <p:nvPr/>
            </p:nvSpPr>
            <p:spPr bwMode="auto">
              <a:xfrm>
                <a:off x="3384" y="2731"/>
                <a:ext cx="40" cy="115"/>
              </a:xfrm>
              <a:custGeom>
                <a:avLst/>
                <a:gdLst>
                  <a:gd name="T0" fmla="*/ 3 w 152"/>
                  <a:gd name="T1" fmla="*/ 0 h 340"/>
                  <a:gd name="T2" fmla="*/ 3 w 152"/>
                  <a:gd name="T3" fmla="*/ 0 h 340"/>
                  <a:gd name="T4" fmla="*/ 3 w 152"/>
                  <a:gd name="T5" fmla="*/ 1 h 340"/>
                  <a:gd name="T6" fmla="*/ 3 w 152"/>
                  <a:gd name="T7" fmla="*/ 2 h 340"/>
                  <a:gd name="T8" fmla="*/ 3 w 152"/>
                  <a:gd name="T9" fmla="*/ 4 h 340"/>
                  <a:gd name="T10" fmla="*/ 3 w 152"/>
                  <a:gd name="T11" fmla="*/ 5 h 340"/>
                  <a:gd name="T12" fmla="*/ 3 w 152"/>
                  <a:gd name="T13" fmla="*/ 7 h 340"/>
                  <a:gd name="T14" fmla="*/ 4 w 152"/>
                  <a:gd name="T15" fmla="*/ 8 h 340"/>
                  <a:gd name="T16" fmla="*/ 4 w 152"/>
                  <a:gd name="T17" fmla="*/ 10 h 340"/>
                  <a:gd name="T18" fmla="*/ 4 w 152"/>
                  <a:gd name="T19" fmla="*/ 11 h 340"/>
                  <a:gd name="T20" fmla="*/ 5 w 152"/>
                  <a:gd name="T21" fmla="*/ 12 h 340"/>
                  <a:gd name="T22" fmla="*/ 5 w 152"/>
                  <a:gd name="T23" fmla="*/ 13 h 340"/>
                  <a:gd name="T24" fmla="*/ 6 w 152"/>
                  <a:gd name="T25" fmla="*/ 12 h 340"/>
                  <a:gd name="T26" fmla="*/ 7 w 152"/>
                  <a:gd name="T27" fmla="*/ 11 h 340"/>
                  <a:gd name="T28" fmla="*/ 8 w 152"/>
                  <a:gd name="T29" fmla="*/ 9 h 340"/>
                  <a:gd name="T30" fmla="*/ 9 w 152"/>
                  <a:gd name="T31" fmla="*/ 6 h 340"/>
                  <a:gd name="T32" fmla="*/ 11 w 152"/>
                  <a:gd name="T33" fmla="*/ 3 h 340"/>
                  <a:gd name="T34" fmla="*/ 11 w 152"/>
                  <a:gd name="T35" fmla="*/ 3 h 340"/>
                  <a:gd name="T36" fmla="*/ 11 w 152"/>
                  <a:gd name="T37" fmla="*/ 3 h 340"/>
                  <a:gd name="T38" fmla="*/ 11 w 152"/>
                  <a:gd name="T39" fmla="*/ 5 h 340"/>
                  <a:gd name="T40" fmla="*/ 11 w 152"/>
                  <a:gd name="T41" fmla="*/ 6 h 340"/>
                  <a:gd name="T42" fmla="*/ 10 w 152"/>
                  <a:gd name="T43" fmla="*/ 7 h 340"/>
                  <a:gd name="T44" fmla="*/ 10 w 152"/>
                  <a:gd name="T45" fmla="*/ 9 h 340"/>
                  <a:gd name="T46" fmla="*/ 10 w 152"/>
                  <a:gd name="T47" fmla="*/ 12 h 340"/>
                  <a:gd name="T48" fmla="*/ 10 w 152"/>
                  <a:gd name="T49" fmla="*/ 14 h 340"/>
                  <a:gd name="T50" fmla="*/ 9 w 152"/>
                  <a:gd name="T51" fmla="*/ 17 h 340"/>
                  <a:gd name="T52" fmla="*/ 9 w 152"/>
                  <a:gd name="T53" fmla="*/ 20 h 340"/>
                  <a:gd name="T54" fmla="*/ 8 w 152"/>
                  <a:gd name="T55" fmla="*/ 23 h 340"/>
                  <a:gd name="T56" fmla="*/ 8 w 152"/>
                  <a:gd name="T57" fmla="*/ 26 h 340"/>
                  <a:gd name="T58" fmla="*/ 7 w 152"/>
                  <a:gd name="T59" fmla="*/ 29 h 340"/>
                  <a:gd name="T60" fmla="*/ 6 w 152"/>
                  <a:gd name="T61" fmla="*/ 32 h 340"/>
                  <a:gd name="T62" fmla="*/ 4 w 152"/>
                  <a:gd name="T63" fmla="*/ 36 h 340"/>
                  <a:gd name="T64" fmla="*/ 3 w 152"/>
                  <a:gd name="T65" fmla="*/ 39 h 340"/>
                  <a:gd name="T66" fmla="*/ 2 w 152"/>
                  <a:gd name="T67" fmla="*/ 39 h 340"/>
                  <a:gd name="T68" fmla="*/ 2 w 152"/>
                  <a:gd name="T69" fmla="*/ 38 h 340"/>
                  <a:gd name="T70" fmla="*/ 2 w 152"/>
                  <a:gd name="T71" fmla="*/ 37 h 340"/>
                  <a:gd name="T72" fmla="*/ 2 w 152"/>
                  <a:gd name="T73" fmla="*/ 36 h 340"/>
                  <a:gd name="T74" fmla="*/ 1 w 152"/>
                  <a:gd name="T75" fmla="*/ 34 h 340"/>
                  <a:gd name="T76" fmla="*/ 1 w 152"/>
                  <a:gd name="T77" fmla="*/ 32 h 340"/>
                  <a:gd name="T78" fmla="*/ 1 w 152"/>
                  <a:gd name="T79" fmla="*/ 30 h 340"/>
                  <a:gd name="T80" fmla="*/ 1 w 152"/>
                  <a:gd name="T81" fmla="*/ 28 h 340"/>
                  <a:gd name="T82" fmla="*/ 0 w 152"/>
                  <a:gd name="T83" fmla="*/ 24 h 340"/>
                  <a:gd name="T84" fmla="*/ 0 w 152"/>
                  <a:gd name="T85" fmla="*/ 22 h 340"/>
                  <a:gd name="T86" fmla="*/ 0 w 152"/>
                  <a:gd name="T87" fmla="*/ 18 h 340"/>
                  <a:gd name="T88" fmla="*/ 0 w 152"/>
                  <a:gd name="T89" fmla="*/ 15 h 340"/>
                  <a:gd name="T90" fmla="*/ 1 w 152"/>
                  <a:gd name="T91" fmla="*/ 12 h 340"/>
                  <a:gd name="T92" fmla="*/ 1 w 152"/>
                  <a:gd name="T93" fmla="*/ 8 h 340"/>
                  <a:gd name="T94" fmla="*/ 2 w 152"/>
                  <a:gd name="T95" fmla="*/ 4 h 340"/>
                  <a:gd name="T96" fmla="*/ 3 w 152"/>
                  <a:gd name="T97" fmla="*/ 0 h 340"/>
                  <a:gd name="T98" fmla="*/ 3 w 152"/>
                  <a:gd name="T99" fmla="*/ 0 h 340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152"/>
                  <a:gd name="T151" fmla="*/ 0 h 340"/>
                  <a:gd name="T152" fmla="*/ 152 w 152"/>
                  <a:gd name="T153" fmla="*/ 340 h 340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152" h="340">
                    <a:moveTo>
                      <a:pt x="50" y="0"/>
                    </a:moveTo>
                    <a:lnTo>
                      <a:pt x="48" y="2"/>
                    </a:lnTo>
                    <a:lnTo>
                      <a:pt x="48" y="9"/>
                    </a:lnTo>
                    <a:lnTo>
                      <a:pt x="48" y="19"/>
                    </a:lnTo>
                    <a:lnTo>
                      <a:pt x="48" y="32"/>
                    </a:lnTo>
                    <a:lnTo>
                      <a:pt x="48" y="45"/>
                    </a:lnTo>
                    <a:lnTo>
                      <a:pt x="50" y="60"/>
                    </a:lnTo>
                    <a:lnTo>
                      <a:pt x="54" y="74"/>
                    </a:lnTo>
                    <a:lnTo>
                      <a:pt x="57" y="87"/>
                    </a:lnTo>
                    <a:lnTo>
                      <a:pt x="61" y="99"/>
                    </a:lnTo>
                    <a:lnTo>
                      <a:pt x="67" y="104"/>
                    </a:lnTo>
                    <a:lnTo>
                      <a:pt x="74" y="108"/>
                    </a:lnTo>
                    <a:lnTo>
                      <a:pt x="86" y="106"/>
                    </a:lnTo>
                    <a:lnTo>
                      <a:pt x="97" y="97"/>
                    </a:lnTo>
                    <a:lnTo>
                      <a:pt x="112" y="79"/>
                    </a:lnTo>
                    <a:lnTo>
                      <a:pt x="130" y="57"/>
                    </a:lnTo>
                    <a:lnTo>
                      <a:pt x="152" y="24"/>
                    </a:lnTo>
                    <a:lnTo>
                      <a:pt x="152" y="30"/>
                    </a:lnTo>
                    <a:lnTo>
                      <a:pt x="152" y="40"/>
                    </a:lnTo>
                    <a:lnTo>
                      <a:pt x="152" y="53"/>
                    </a:lnTo>
                    <a:lnTo>
                      <a:pt x="150" y="66"/>
                    </a:lnTo>
                    <a:lnTo>
                      <a:pt x="149" y="83"/>
                    </a:lnTo>
                    <a:lnTo>
                      <a:pt x="145" y="102"/>
                    </a:lnTo>
                    <a:lnTo>
                      <a:pt x="143" y="125"/>
                    </a:lnTo>
                    <a:lnTo>
                      <a:pt x="135" y="148"/>
                    </a:lnTo>
                    <a:lnTo>
                      <a:pt x="128" y="173"/>
                    </a:lnTo>
                    <a:lnTo>
                      <a:pt x="118" y="199"/>
                    </a:lnTo>
                    <a:lnTo>
                      <a:pt x="109" y="228"/>
                    </a:lnTo>
                    <a:lnTo>
                      <a:pt x="95" y="254"/>
                    </a:lnTo>
                    <a:lnTo>
                      <a:pt x="78" y="283"/>
                    </a:lnTo>
                    <a:lnTo>
                      <a:pt x="61" y="311"/>
                    </a:lnTo>
                    <a:lnTo>
                      <a:pt x="38" y="340"/>
                    </a:lnTo>
                    <a:lnTo>
                      <a:pt x="36" y="336"/>
                    </a:lnTo>
                    <a:lnTo>
                      <a:pt x="35" y="332"/>
                    </a:lnTo>
                    <a:lnTo>
                      <a:pt x="29" y="323"/>
                    </a:lnTo>
                    <a:lnTo>
                      <a:pt x="25" y="311"/>
                    </a:lnTo>
                    <a:lnTo>
                      <a:pt x="19" y="296"/>
                    </a:lnTo>
                    <a:lnTo>
                      <a:pt x="14" y="281"/>
                    </a:lnTo>
                    <a:lnTo>
                      <a:pt x="8" y="262"/>
                    </a:lnTo>
                    <a:lnTo>
                      <a:pt x="6" y="241"/>
                    </a:lnTo>
                    <a:lnTo>
                      <a:pt x="0" y="214"/>
                    </a:lnTo>
                    <a:lnTo>
                      <a:pt x="0" y="190"/>
                    </a:lnTo>
                    <a:lnTo>
                      <a:pt x="0" y="161"/>
                    </a:lnTo>
                    <a:lnTo>
                      <a:pt x="2" y="133"/>
                    </a:lnTo>
                    <a:lnTo>
                      <a:pt x="8" y="100"/>
                    </a:lnTo>
                    <a:lnTo>
                      <a:pt x="17" y="68"/>
                    </a:lnTo>
                    <a:lnTo>
                      <a:pt x="31" y="34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380" name="Freeform 227"/>
              <p:cNvSpPr/>
              <p:nvPr/>
            </p:nvSpPr>
            <p:spPr bwMode="auto">
              <a:xfrm>
                <a:off x="3603" y="2778"/>
                <a:ext cx="81" cy="68"/>
              </a:xfrm>
              <a:custGeom>
                <a:avLst/>
                <a:gdLst>
                  <a:gd name="T0" fmla="*/ 3 w 306"/>
                  <a:gd name="T1" fmla="*/ 0 h 202"/>
                  <a:gd name="T2" fmla="*/ 3 w 306"/>
                  <a:gd name="T3" fmla="*/ 0 h 202"/>
                  <a:gd name="T4" fmla="*/ 3 w 306"/>
                  <a:gd name="T5" fmla="*/ 1 h 202"/>
                  <a:gd name="T6" fmla="*/ 3 w 306"/>
                  <a:gd name="T7" fmla="*/ 1 h 202"/>
                  <a:gd name="T8" fmla="*/ 3 w 306"/>
                  <a:gd name="T9" fmla="*/ 2 h 202"/>
                  <a:gd name="T10" fmla="*/ 3 w 306"/>
                  <a:gd name="T11" fmla="*/ 3 h 202"/>
                  <a:gd name="T12" fmla="*/ 4 w 306"/>
                  <a:gd name="T13" fmla="*/ 3 h 202"/>
                  <a:gd name="T14" fmla="*/ 4 w 306"/>
                  <a:gd name="T15" fmla="*/ 4 h 202"/>
                  <a:gd name="T16" fmla="*/ 5 w 306"/>
                  <a:gd name="T17" fmla="*/ 4 h 202"/>
                  <a:gd name="T18" fmla="*/ 6 w 306"/>
                  <a:gd name="T19" fmla="*/ 5 h 202"/>
                  <a:gd name="T20" fmla="*/ 6 w 306"/>
                  <a:gd name="T21" fmla="*/ 6 h 202"/>
                  <a:gd name="T22" fmla="*/ 7 w 306"/>
                  <a:gd name="T23" fmla="*/ 7 h 202"/>
                  <a:gd name="T24" fmla="*/ 8 w 306"/>
                  <a:gd name="T25" fmla="*/ 8 h 202"/>
                  <a:gd name="T26" fmla="*/ 9 w 306"/>
                  <a:gd name="T27" fmla="*/ 9 h 202"/>
                  <a:gd name="T28" fmla="*/ 11 w 306"/>
                  <a:gd name="T29" fmla="*/ 9 h 202"/>
                  <a:gd name="T30" fmla="*/ 21 w 306"/>
                  <a:gd name="T31" fmla="*/ 20 h 202"/>
                  <a:gd name="T32" fmla="*/ 21 w 306"/>
                  <a:gd name="T33" fmla="*/ 22 h 202"/>
                  <a:gd name="T34" fmla="*/ 11 w 306"/>
                  <a:gd name="T35" fmla="*/ 23 h 202"/>
                  <a:gd name="T36" fmla="*/ 5 w 306"/>
                  <a:gd name="T37" fmla="*/ 15 h 202"/>
                  <a:gd name="T38" fmla="*/ 5 w 306"/>
                  <a:gd name="T39" fmla="*/ 23 h 202"/>
                  <a:gd name="T40" fmla="*/ 3 w 306"/>
                  <a:gd name="T41" fmla="*/ 23 h 202"/>
                  <a:gd name="T42" fmla="*/ 2 w 306"/>
                  <a:gd name="T43" fmla="*/ 12 h 202"/>
                  <a:gd name="T44" fmla="*/ 2 w 306"/>
                  <a:gd name="T45" fmla="*/ 12 h 202"/>
                  <a:gd name="T46" fmla="*/ 1 w 306"/>
                  <a:gd name="T47" fmla="*/ 12 h 202"/>
                  <a:gd name="T48" fmla="*/ 1 w 306"/>
                  <a:gd name="T49" fmla="*/ 11 h 202"/>
                  <a:gd name="T50" fmla="*/ 1 w 306"/>
                  <a:gd name="T51" fmla="*/ 11 h 202"/>
                  <a:gd name="T52" fmla="*/ 1 w 306"/>
                  <a:gd name="T53" fmla="*/ 10 h 202"/>
                  <a:gd name="T54" fmla="*/ 0 w 306"/>
                  <a:gd name="T55" fmla="*/ 9 h 202"/>
                  <a:gd name="T56" fmla="*/ 0 w 306"/>
                  <a:gd name="T57" fmla="*/ 8 h 202"/>
                  <a:gd name="T58" fmla="*/ 0 w 306"/>
                  <a:gd name="T59" fmla="*/ 7 h 202"/>
                  <a:gd name="T60" fmla="*/ 0 w 306"/>
                  <a:gd name="T61" fmla="*/ 6 h 202"/>
                  <a:gd name="T62" fmla="*/ 0 w 306"/>
                  <a:gd name="T63" fmla="*/ 5 h 202"/>
                  <a:gd name="T64" fmla="*/ 1 w 306"/>
                  <a:gd name="T65" fmla="*/ 4 h 202"/>
                  <a:gd name="T66" fmla="*/ 1 w 306"/>
                  <a:gd name="T67" fmla="*/ 3 h 202"/>
                  <a:gd name="T68" fmla="*/ 2 w 306"/>
                  <a:gd name="T69" fmla="*/ 1 h 202"/>
                  <a:gd name="T70" fmla="*/ 3 w 306"/>
                  <a:gd name="T71" fmla="*/ 0 h 202"/>
                  <a:gd name="T72" fmla="*/ 3 w 306"/>
                  <a:gd name="T73" fmla="*/ 0 h 20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6"/>
                  <a:gd name="T112" fmla="*/ 0 h 202"/>
                  <a:gd name="T113" fmla="*/ 306 w 306"/>
                  <a:gd name="T114" fmla="*/ 202 h 202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6" h="202">
                    <a:moveTo>
                      <a:pt x="36" y="0"/>
                    </a:moveTo>
                    <a:lnTo>
                      <a:pt x="36" y="0"/>
                    </a:lnTo>
                    <a:lnTo>
                      <a:pt x="40" y="8"/>
                    </a:lnTo>
                    <a:lnTo>
                      <a:pt x="40" y="10"/>
                    </a:lnTo>
                    <a:lnTo>
                      <a:pt x="44" y="16"/>
                    </a:lnTo>
                    <a:lnTo>
                      <a:pt x="47" y="23"/>
                    </a:lnTo>
                    <a:lnTo>
                      <a:pt x="53" y="29"/>
                    </a:lnTo>
                    <a:lnTo>
                      <a:pt x="59" y="35"/>
                    </a:lnTo>
                    <a:lnTo>
                      <a:pt x="66" y="40"/>
                    </a:lnTo>
                    <a:lnTo>
                      <a:pt x="78" y="48"/>
                    </a:lnTo>
                    <a:lnTo>
                      <a:pt x="89" y="56"/>
                    </a:lnTo>
                    <a:lnTo>
                      <a:pt x="101" y="63"/>
                    </a:lnTo>
                    <a:lnTo>
                      <a:pt x="116" y="71"/>
                    </a:lnTo>
                    <a:lnTo>
                      <a:pt x="133" y="76"/>
                    </a:lnTo>
                    <a:lnTo>
                      <a:pt x="154" y="84"/>
                    </a:lnTo>
                    <a:lnTo>
                      <a:pt x="306" y="172"/>
                    </a:lnTo>
                    <a:lnTo>
                      <a:pt x="302" y="196"/>
                    </a:lnTo>
                    <a:lnTo>
                      <a:pt x="163" y="198"/>
                    </a:lnTo>
                    <a:lnTo>
                      <a:pt x="72" y="134"/>
                    </a:lnTo>
                    <a:lnTo>
                      <a:pt x="72" y="202"/>
                    </a:lnTo>
                    <a:lnTo>
                      <a:pt x="36" y="202"/>
                    </a:lnTo>
                    <a:lnTo>
                      <a:pt x="30" y="111"/>
                    </a:lnTo>
                    <a:lnTo>
                      <a:pt x="27" y="109"/>
                    </a:lnTo>
                    <a:lnTo>
                      <a:pt x="19" y="103"/>
                    </a:lnTo>
                    <a:lnTo>
                      <a:pt x="15" y="97"/>
                    </a:lnTo>
                    <a:lnTo>
                      <a:pt x="11" y="94"/>
                    </a:lnTo>
                    <a:lnTo>
                      <a:pt x="8" y="86"/>
                    </a:lnTo>
                    <a:lnTo>
                      <a:pt x="4" y="80"/>
                    </a:lnTo>
                    <a:lnTo>
                      <a:pt x="2" y="71"/>
                    </a:lnTo>
                    <a:lnTo>
                      <a:pt x="0" y="63"/>
                    </a:lnTo>
                    <a:lnTo>
                      <a:pt x="0" y="54"/>
                    </a:lnTo>
                    <a:lnTo>
                      <a:pt x="4" y="44"/>
                    </a:lnTo>
                    <a:lnTo>
                      <a:pt x="8" y="33"/>
                    </a:lnTo>
                    <a:lnTo>
                      <a:pt x="15" y="23"/>
                    </a:lnTo>
                    <a:lnTo>
                      <a:pt x="25" y="1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161" name="Freeform 228"/>
            <p:cNvSpPr/>
            <p:nvPr/>
          </p:nvSpPr>
          <p:spPr bwMode="auto">
            <a:xfrm flipH="1">
              <a:off x="1904" y="3127"/>
              <a:ext cx="44" cy="19"/>
            </a:xfrm>
            <a:custGeom>
              <a:avLst/>
              <a:gdLst>
                <a:gd name="T0" fmla="*/ 0 w 236"/>
                <a:gd name="T1" fmla="*/ 0 h 84"/>
                <a:gd name="T2" fmla="*/ 4 w 236"/>
                <a:gd name="T3" fmla="*/ 4 h 84"/>
                <a:gd name="T4" fmla="*/ 8 w 236"/>
                <a:gd name="T5" fmla="*/ 3 h 84"/>
                <a:gd name="T6" fmla="*/ 0 w 236"/>
                <a:gd name="T7" fmla="*/ 0 h 84"/>
                <a:gd name="T8" fmla="*/ 0 w 236"/>
                <a:gd name="T9" fmla="*/ 0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"/>
                <a:gd name="T16" fmla="*/ 0 h 84"/>
                <a:gd name="T17" fmla="*/ 236 w 236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" h="84">
                  <a:moveTo>
                    <a:pt x="0" y="0"/>
                  </a:moveTo>
                  <a:lnTo>
                    <a:pt x="112" y="84"/>
                  </a:lnTo>
                  <a:lnTo>
                    <a:pt x="236" y="5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62" name="Freeform 229"/>
            <p:cNvSpPr/>
            <p:nvPr/>
          </p:nvSpPr>
          <p:spPr bwMode="auto">
            <a:xfrm flipH="1">
              <a:off x="1902" y="3069"/>
              <a:ext cx="63" cy="57"/>
            </a:xfrm>
            <a:custGeom>
              <a:avLst/>
              <a:gdLst>
                <a:gd name="T0" fmla="*/ 4 w 340"/>
                <a:gd name="T1" fmla="*/ 2 h 245"/>
                <a:gd name="T2" fmla="*/ 7 w 340"/>
                <a:gd name="T3" fmla="*/ 0 h 245"/>
                <a:gd name="T4" fmla="*/ 10 w 340"/>
                <a:gd name="T5" fmla="*/ 3 h 245"/>
                <a:gd name="T6" fmla="*/ 12 w 340"/>
                <a:gd name="T7" fmla="*/ 9 h 245"/>
                <a:gd name="T8" fmla="*/ 8 w 340"/>
                <a:gd name="T9" fmla="*/ 13 h 245"/>
                <a:gd name="T10" fmla="*/ 0 w 340"/>
                <a:gd name="T11" fmla="*/ 11 h 245"/>
                <a:gd name="T12" fmla="*/ 1 w 340"/>
                <a:gd name="T13" fmla="*/ 3 h 245"/>
                <a:gd name="T14" fmla="*/ 4 w 340"/>
                <a:gd name="T15" fmla="*/ 2 h 245"/>
                <a:gd name="T16" fmla="*/ 4 w 340"/>
                <a:gd name="T17" fmla="*/ 2 h 24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40"/>
                <a:gd name="T28" fmla="*/ 0 h 245"/>
                <a:gd name="T29" fmla="*/ 340 w 340"/>
                <a:gd name="T30" fmla="*/ 245 h 24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40" h="245">
                  <a:moveTo>
                    <a:pt x="125" y="38"/>
                  </a:moveTo>
                  <a:lnTo>
                    <a:pt x="211" y="0"/>
                  </a:lnTo>
                  <a:lnTo>
                    <a:pt x="281" y="59"/>
                  </a:lnTo>
                  <a:lnTo>
                    <a:pt x="340" y="162"/>
                  </a:lnTo>
                  <a:lnTo>
                    <a:pt x="220" y="245"/>
                  </a:lnTo>
                  <a:lnTo>
                    <a:pt x="0" y="196"/>
                  </a:lnTo>
                  <a:lnTo>
                    <a:pt x="39" y="55"/>
                  </a:lnTo>
                  <a:lnTo>
                    <a:pt x="125" y="38"/>
                  </a:lnTo>
                  <a:close/>
                </a:path>
              </a:pathLst>
            </a:custGeom>
            <a:solidFill>
              <a:srgbClr val="B34D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63" name="Freeform 230"/>
            <p:cNvSpPr/>
            <p:nvPr/>
          </p:nvSpPr>
          <p:spPr bwMode="auto">
            <a:xfrm flipH="1">
              <a:off x="1861" y="3078"/>
              <a:ext cx="62" cy="62"/>
            </a:xfrm>
            <a:custGeom>
              <a:avLst/>
              <a:gdLst>
                <a:gd name="T0" fmla="*/ 0 w 334"/>
                <a:gd name="T1" fmla="*/ 4 h 272"/>
                <a:gd name="T2" fmla="*/ 1 w 334"/>
                <a:gd name="T3" fmla="*/ 5 h 272"/>
                <a:gd name="T4" fmla="*/ 3 w 334"/>
                <a:gd name="T5" fmla="*/ 4 h 272"/>
                <a:gd name="T6" fmla="*/ 6 w 334"/>
                <a:gd name="T7" fmla="*/ 12 h 272"/>
                <a:gd name="T8" fmla="*/ 3 w 334"/>
                <a:gd name="T9" fmla="*/ 14 h 272"/>
                <a:gd name="T10" fmla="*/ 8 w 334"/>
                <a:gd name="T11" fmla="*/ 13 h 272"/>
                <a:gd name="T12" fmla="*/ 12 w 334"/>
                <a:gd name="T13" fmla="*/ 8 h 272"/>
                <a:gd name="T14" fmla="*/ 7 w 334"/>
                <a:gd name="T15" fmla="*/ 3 h 272"/>
                <a:gd name="T16" fmla="*/ 3 w 334"/>
                <a:gd name="T17" fmla="*/ 0 h 272"/>
                <a:gd name="T18" fmla="*/ 1 w 334"/>
                <a:gd name="T19" fmla="*/ 2 h 272"/>
                <a:gd name="T20" fmla="*/ 0 w 334"/>
                <a:gd name="T21" fmla="*/ 3 h 272"/>
                <a:gd name="T22" fmla="*/ 0 w 334"/>
                <a:gd name="T23" fmla="*/ 4 h 272"/>
                <a:gd name="T24" fmla="*/ 0 w 334"/>
                <a:gd name="T25" fmla="*/ 4 h 27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34"/>
                <a:gd name="T40" fmla="*/ 0 h 272"/>
                <a:gd name="T41" fmla="*/ 334 w 334"/>
                <a:gd name="T42" fmla="*/ 272 h 27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34" h="272">
                  <a:moveTo>
                    <a:pt x="0" y="82"/>
                  </a:moveTo>
                  <a:lnTo>
                    <a:pt x="28" y="99"/>
                  </a:lnTo>
                  <a:lnTo>
                    <a:pt x="74" y="69"/>
                  </a:lnTo>
                  <a:lnTo>
                    <a:pt x="179" y="234"/>
                  </a:lnTo>
                  <a:lnTo>
                    <a:pt x="93" y="272"/>
                  </a:lnTo>
                  <a:lnTo>
                    <a:pt x="220" y="259"/>
                  </a:lnTo>
                  <a:lnTo>
                    <a:pt x="334" y="160"/>
                  </a:lnTo>
                  <a:lnTo>
                    <a:pt x="217" y="61"/>
                  </a:lnTo>
                  <a:lnTo>
                    <a:pt x="95" y="0"/>
                  </a:lnTo>
                  <a:lnTo>
                    <a:pt x="36" y="38"/>
                  </a:lnTo>
                  <a:lnTo>
                    <a:pt x="6" y="57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64" name="Freeform 231"/>
            <p:cNvSpPr/>
            <p:nvPr/>
          </p:nvSpPr>
          <p:spPr bwMode="auto">
            <a:xfrm flipH="1">
              <a:off x="1873" y="3075"/>
              <a:ext cx="55" cy="30"/>
            </a:xfrm>
            <a:custGeom>
              <a:avLst/>
              <a:gdLst>
                <a:gd name="T0" fmla="*/ 9 w 297"/>
                <a:gd name="T1" fmla="*/ 2 h 133"/>
                <a:gd name="T2" fmla="*/ 4 w 297"/>
                <a:gd name="T3" fmla="*/ 0 h 133"/>
                <a:gd name="T4" fmla="*/ 0 w 297"/>
                <a:gd name="T5" fmla="*/ 4 h 133"/>
                <a:gd name="T6" fmla="*/ 1 w 297"/>
                <a:gd name="T7" fmla="*/ 5 h 133"/>
                <a:gd name="T8" fmla="*/ 4 w 297"/>
                <a:gd name="T9" fmla="*/ 1 h 133"/>
                <a:gd name="T10" fmla="*/ 7 w 297"/>
                <a:gd name="T11" fmla="*/ 6 h 133"/>
                <a:gd name="T12" fmla="*/ 10 w 297"/>
                <a:gd name="T13" fmla="*/ 7 h 133"/>
                <a:gd name="T14" fmla="*/ 9 w 297"/>
                <a:gd name="T15" fmla="*/ 2 h 133"/>
                <a:gd name="T16" fmla="*/ 9 w 297"/>
                <a:gd name="T17" fmla="*/ 2 h 13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7"/>
                <a:gd name="T28" fmla="*/ 0 h 133"/>
                <a:gd name="T29" fmla="*/ 297 w 297"/>
                <a:gd name="T30" fmla="*/ 133 h 13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7" h="133">
                  <a:moveTo>
                    <a:pt x="264" y="45"/>
                  </a:moveTo>
                  <a:lnTo>
                    <a:pt x="101" y="0"/>
                  </a:lnTo>
                  <a:lnTo>
                    <a:pt x="0" y="76"/>
                  </a:lnTo>
                  <a:lnTo>
                    <a:pt x="25" y="93"/>
                  </a:lnTo>
                  <a:lnTo>
                    <a:pt x="108" y="25"/>
                  </a:lnTo>
                  <a:lnTo>
                    <a:pt x="202" y="114"/>
                  </a:lnTo>
                  <a:lnTo>
                    <a:pt x="297" y="133"/>
                  </a:lnTo>
                  <a:lnTo>
                    <a:pt x="264" y="45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65" name="Freeform 232"/>
            <p:cNvSpPr/>
            <p:nvPr/>
          </p:nvSpPr>
          <p:spPr bwMode="auto">
            <a:xfrm flipH="1">
              <a:off x="1759" y="3392"/>
              <a:ext cx="88" cy="232"/>
            </a:xfrm>
            <a:custGeom>
              <a:avLst/>
              <a:gdLst>
                <a:gd name="T0" fmla="*/ 9 w 473"/>
                <a:gd name="T1" fmla="*/ 0 h 1015"/>
                <a:gd name="T2" fmla="*/ 9 w 473"/>
                <a:gd name="T3" fmla="*/ 0 h 1015"/>
                <a:gd name="T4" fmla="*/ 9 w 473"/>
                <a:gd name="T5" fmla="*/ 0 h 1015"/>
                <a:gd name="T6" fmla="*/ 9 w 473"/>
                <a:gd name="T7" fmla="*/ 1 h 1015"/>
                <a:gd name="T8" fmla="*/ 8 w 473"/>
                <a:gd name="T9" fmla="*/ 2 h 1015"/>
                <a:gd name="T10" fmla="*/ 8 w 473"/>
                <a:gd name="T11" fmla="*/ 3 h 1015"/>
                <a:gd name="T12" fmla="*/ 8 w 473"/>
                <a:gd name="T13" fmla="*/ 4 h 1015"/>
                <a:gd name="T14" fmla="*/ 8 w 473"/>
                <a:gd name="T15" fmla="*/ 6 h 1015"/>
                <a:gd name="T16" fmla="*/ 8 w 473"/>
                <a:gd name="T17" fmla="*/ 7 h 1015"/>
                <a:gd name="T18" fmla="*/ 7 w 473"/>
                <a:gd name="T19" fmla="*/ 9 h 1015"/>
                <a:gd name="T20" fmla="*/ 7 w 473"/>
                <a:gd name="T21" fmla="*/ 11 h 1015"/>
                <a:gd name="T22" fmla="*/ 7 w 473"/>
                <a:gd name="T23" fmla="*/ 13 h 1015"/>
                <a:gd name="T24" fmla="*/ 7 w 473"/>
                <a:gd name="T25" fmla="*/ 15 h 1015"/>
                <a:gd name="T26" fmla="*/ 7 w 473"/>
                <a:gd name="T27" fmla="*/ 17 h 1015"/>
                <a:gd name="T28" fmla="*/ 6 w 473"/>
                <a:gd name="T29" fmla="*/ 19 h 1015"/>
                <a:gd name="T30" fmla="*/ 6 w 473"/>
                <a:gd name="T31" fmla="*/ 21 h 1015"/>
                <a:gd name="T32" fmla="*/ 6 w 473"/>
                <a:gd name="T33" fmla="*/ 23 h 1015"/>
                <a:gd name="T34" fmla="*/ 6 w 473"/>
                <a:gd name="T35" fmla="*/ 25 h 1015"/>
                <a:gd name="T36" fmla="*/ 5 w 473"/>
                <a:gd name="T37" fmla="*/ 27 h 1015"/>
                <a:gd name="T38" fmla="*/ 5 w 473"/>
                <a:gd name="T39" fmla="*/ 29 h 1015"/>
                <a:gd name="T40" fmla="*/ 5 w 473"/>
                <a:gd name="T41" fmla="*/ 32 h 1015"/>
                <a:gd name="T42" fmla="*/ 4 w 473"/>
                <a:gd name="T43" fmla="*/ 34 h 1015"/>
                <a:gd name="T44" fmla="*/ 4 w 473"/>
                <a:gd name="T45" fmla="*/ 36 h 1015"/>
                <a:gd name="T46" fmla="*/ 3 w 473"/>
                <a:gd name="T47" fmla="*/ 38 h 1015"/>
                <a:gd name="T48" fmla="*/ 3 w 473"/>
                <a:gd name="T49" fmla="*/ 40 h 1015"/>
                <a:gd name="T50" fmla="*/ 3 w 473"/>
                <a:gd name="T51" fmla="*/ 42 h 1015"/>
                <a:gd name="T52" fmla="*/ 2 w 473"/>
                <a:gd name="T53" fmla="*/ 43 h 1015"/>
                <a:gd name="T54" fmla="*/ 2 w 473"/>
                <a:gd name="T55" fmla="*/ 45 h 1015"/>
                <a:gd name="T56" fmla="*/ 1 w 473"/>
                <a:gd name="T57" fmla="*/ 46 h 1015"/>
                <a:gd name="T58" fmla="*/ 1 w 473"/>
                <a:gd name="T59" fmla="*/ 47 h 1015"/>
                <a:gd name="T60" fmla="*/ 1 w 473"/>
                <a:gd name="T61" fmla="*/ 48 h 1015"/>
                <a:gd name="T62" fmla="*/ 1 w 473"/>
                <a:gd name="T63" fmla="*/ 49 h 1015"/>
                <a:gd name="T64" fmla="*/ 1 w 473"/>
                <a:gd name="T65" fmla="*/ 49 h 1015"/>
                <a:gd name="T66" fmla="*/ 0 w 473"/>
                <a:gd name="T67" fmla="*/ 53 h 1015"/>
                <a:gd name="T68" fmla="*/ 3 w 473"/>
                <a:gd name="T69" fmla="*/ 51 h 1015"/>
                <a:gd name="T70" fmla="*/ 9 w 473"/>
                <a:gd name="T71" fmla="*/ 26 h 1015"/>
                <a:gd name="T72" fmla="*/ 14 w 473"/>
                <a:gd name="T73" fmla="*/ 18 h 1015"/>
                <a:gd name="T74" fmla="*/ 16 w 473"/>
                <a:gd name="T75" fmla="*/ 2 h 1015"/>
                <a:gd name="T76" fmla="*/ 9 w 473"/>
                <a:gd name="T77" fmla="*/ 0 h 1015"/>
                <a:gd name="T78" fmla="*/ 9 w 473"/>
                <a:gd name="T79" fmla="*/ 0 h 101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73"/>
                <a:gd name="T121" fmla="*/ 0 h 1015"/>
                <a:gd name="T122" fmla="*/ 473 w 473"/>
                <a:gd name="T123" fmla="*/ 1015 h 1015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73" h="1015">
                  <a:moveTo>
                    <a:pt x="252" y="0"/>
                  </a:moveTo>
                  <a:lnTo>
                    <a:pt x="250" y="2"/>
                  </a:lnTo>
                  <a:lnTo>
                    <a:pt x="249" y="10"/>
                  </a:lnTo>
                  <a:lnTo>
                    <a:pt x="247" y="21"/>
                  </a:lnTo>
                  <a:lnTo>
                    <a:pt x="243" y="38"/>
                  </a:lnTo>
                  <a:lnTo>
                    <a:pt x="239" y="59"/>
                  </a:lnTo>
                  <a:lnTo>
                    <a:pt x="233" y="82"/>
                  </a:lnTo>
                  <a:lnTo>
                    <a:pt x="228" y="108"/>
                  </a:lnTo>
                  <a:lnTo>
                    <a:pt x="224" y="139"/>
                  </a:lnTo>
                  <a:lnTo>
                    <a:pt x="216" y="169"/>
                  </a:lnTo>
                  <a:lnTo>
                    <a:pt x="209" y="203"/>
                  </a:lnTo>
                  <a:lnTo>
                    <a:pt x="203" y="240"/>
                  </a:lnTo>
                  <a:lnTo>
                    <a:pt x="195" y="280"/>
                  </a:lnTo>
                  <a:lnTo>
                    <a:pt x="190" y="318"/>
                  </a:lnTo>
                  <a:lnTo>
                    <a:pt x="184" y="357"/>
                  </a:lnTo>
                  <a:lnTo>
                    <a:pt x="176" y="397"/>
                  </a:lnTo>
                  <a:lnTo>
                    <a:pt x="171" y="437"/>
                  </a:lnTo>
                  <a:lnTo>
                    <a:pt x="163" y="477"/>
                  </a:lnTo>
                  <a:lnTo>
                    <a:pt x="155" y="521"/>
                  </a:lnTo>
                  <a:lnTo>
                    <a:pt x="144" y="563"/>
                  </a:lnTo>
                  <a:lnTo>
                    <a:pt x="135" y="607"/>
                  </a:lnTo>
                  <a:lnTo>
                    <a:pt x="123" y="646"/>
                  </a:lnTo>
                  <a:lnTo>
                    <a:pt x="110" y="688"/>
                  </a:lnTo>
                  <a:lnTo>
                    <a:pt x="98" y="726"/>
                  </a:lnTo>
                  <a:lnTo>
                    <a:pt x="87" y="766"/>
                  </a:lnTo>
                  <a:lnTo>
                    <a:pt x="74" y="800"/>
                  </a:lnTo>
                  <a:lnTo>
                    <a:pt x="62" y="833"/>
                  </a:lnTo>
                  <a:lnTo>
                    <a:pt x="53" y="861"/>
                  </a:lnTo>
                  <a:lnTo>
                    <a:pt x="45" y="886"/>
                  </a:lnTo>
                  <a:lnTo>
                    <a:pt x="38" y="905"/>
                  </a:lnTo>
                  <a:lnTo>
                    <a:pt x="32" y="920"/>
                  </a:lnTo>
                  <a:lnTo>
                    <a:pt x="28" y="930"/>
                  </a:lnTo>
                  <a:lnTo>
                    <a:pt x="28" y="934"/>
                  </a:lnTo>
                  <a:lnTo>
                    <a:pt x="0" y="1015"/>
                  </a:lnTo>
                  <a:lnTo>
                    <a:pt x="93" y="966"/>
                  </a:lnTo>
                  <a:lnTo>
                    <a:pt x="269" y="500"/>
                  </a:lnTo>
                  <a:lnTo>
                    <a:pt x="403" y="335"/>
                  </a:lnTo>
                  <a:lnTo>
                    <a:pt x="473" y="29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66" name="Freeform 233"/>
            <p:cNvSpPr/>
            <p:nvPr/>
          </p:nvSpPr>
          <p:spPr bwMode="auto">
            <a:xfrm flipH="1">
              <a:off x="1758" y="3436"/>
              <a:ext cx="79" cy="175"/>
            </a:xfrm>
            <a:custGeom>
              <a:avLst/>
              <a:gdLst>
                <a:gd name="T0" fmla="*/ 12 w 425"/>
                <a:gd name="T1" fmla="*/ 1 h 764"/>
                <a:gd name="T2" fmla="*/ 12 w 425"/>
                <a:gd name="T3" fmla="*/ 1 h 764"/>
                <a:gd name="T4" fmla="*/ 12 w 425"/>
                <a:gd name="T5" fmla="*/ 2 h 764"/>
                <a:gd name="T6" fmla="*/ 12 w 425"/>
                <a:gd name="T7" fmla="*/ 2 h 764"/>
                <a:gd name="T8" fmla="*/ 12 w 425"/>
                <a:gd name="T9" fmla="*/ 3 h 764"/>
                <a:gd name="T10" fmla="*/ 11 w 425"/>
                <a:gd name="T11" fmla="*/ 3 h 764"/>
                <a:gd name="T12" fmla="*/ 11 w 425"/>
                <a:gd name="T13" fmla="*/ 4 h 764"/>
                <a:gd name="T14" fmla="*/ 11 w 425"/>
                <a:gd name="T15" fmla="*/ 5 h 764"/>
                <a:gd name="T16" fmla="*/ 11 w 425"/>
                <a:gd name="T17" fmla="*/ 6 h 764"/>
                <a:gd name="T18" fmla="*/ 10 w 425"/>
                <a:gd name="T19" fmla="*/ 7 h 764"/>
                <a:gd name="T20" fmla="*/ 10 w 425"/>
                <a:gd name="T21" fmla="*/ 8 h 764"/>
                <a:gd name="T22" fmla="*/ 9 w 425"/>
                <a:gd name="T23" fmla="*/ 9 h 764"/>
                <a:gd name="T24" fmla="*/ 9 w 425"/>
                <a:gd name="T25" fmla="*/ 10 h 764"/>
                <a:gd name="T26" fmla="*/ 9 w 425"/>
                <a:gd name="T27" fmla="*/ 11 h 764"/>
                <a:gd name="T28" fmla="*/ 8 w 425"/>
                <a:gd name="T29" fmla="*/ 11 h 764"/>
                <a:gd name="T30" fmla="*/ 7 w 425"/>
                <a:gd name="T31" fmla="*/ 12 h 764"/>
                <a:gd name="T32" fmla="*/ 7 w 425"/>
                <a:gd name="T33" fmla="*/ 13 h 764"/>
                <a:gd name="T34" fmla="*/ 7 w 425"/>
                <a:gd name="T35" fmla="*/ 13 h 764"/>
                <a:gd name="T36" fmla="*/ 7 w 425"/>
                <a:gd name="T37" fmla="*/ 14 h 764"/>
                <a:gd name="T38" fmla="*/ 7 w 425"/>
                <a:gd name="T39" fmla="*/ 15 h 764"/>
                <a:gd name="T40" fmla="*/ 6 w 425"/>
                <a:gd name="T41" fmla="*/ 16 h 764"/>
                <a:gd name="T42" fmla="*/ 6 w 425"/>
                <a:gd name="T43" fmla="*/ 18 h 764"/>
                <a:gd name="T44" fmla="*/ 5 w 425"/>
                <a:gd name="T45" fmla="*/ 20 h 764"/>
                <a:gd name="T46" fmla="*/ 5 w 425"/>
                <a:gd name="T47" fmla="*/ 23 h 764"/>
                <a:gd name="T48" fmla="*/ 4 w 425"/>
                <a:gd name="T49" fmla="*/ 25 h 764"/>
                <a:gd name="T50" fmla="*/ 4 w 425"/>
                <a:gd name="T51" fmla="*/ 27 h 764"/>
                <a:gd name="T52" fmla="*/ 3 w 425"/>
                <a:gd name="T53" fmla="*/ 30 h 764"/>
                <a:gd name="T54" fmla="*/ 2 w 425"/>
                <a:gd name="T55" fmla="*/ 32 h 764"/>
                <a:gd name="T56" fmla="*/ 2 w 425"/>
                <a:gd name="T57" fmla="*/ 35 h 764"/>
                <a:gd name="T58" fmla="*/ 1 w 425"/>
                <a:gd name="T59" fmla="*/ 36 h 764"/>
                <a:gd name="T60" fmla="*/ 1 w 425"/>
                <a:gd name="T61" fmla="*/ 38 h 764"/>
                <a:gd name="T62" fmla="*/ 0 w 425"/>
                <a:gd name="T63" fmla="*/ 39 h 764"/>
                <a:gd name="T64" fmla="*/ 0 w 425"/>
                <a:gd name="T65" fmla="*/ 40 h 764"/>
                <a:gd name="T66" fmla="*/ 3 w 425"/>
                <a:gd name="T67" fmla="*/ 38 h 764"/>
                <a:gd name="T68" fmla="*/ 4 w 425"/>
                <a:gd name="T69" fmla="*/ 34 h 764"/>
                <a:gd name="T70" fmla="*/ 8 w 425"/>
                <a:gd name="T71" fmla="*/ 18 h 764"/>
                <a:gd name="T72" fmla="*/ 8 w 425"/>
                <a:gd name="T73" fmla="*/ 18 h 764"/>
                <a:gd name="T74" fmla="*/ 8 w 425"/>
                <a:gd name="T75" fmla="*/ 18 h 764"/>
                <a:gd name="T76" fmla="*/ 9 w 425"/>
                <a:gd name="T77" fmla="*/ 18 h 764"/>
                <a:gd name="T78" fmla="*/ 9 w 425"/>
                <a:gd name="T79" fmla="*/ 17 h 764"/>
                <a:gd name="T80" fmla="*/ 9 w 425"/>
                <a:gd name="T81" fmla="*/ 16 h 764"/>
                <a:gd name="T82" fmla="*/ 10 w 425"/>
                <a:gd name="T83" fmla="*/ 15 h 764"/>
                <a:gd name="T84" fmla="*/ 11 w 425"/>
                <a:gd name="T85" fmla="*/ 14 h 764"/>
                <a:gd name="T86" fmla="*/ 11 w 425"/>
                <a:gd name="T87" fmla="*/ 13 h 764"/>
                <a:gd name="T88" fmla="*/ 12 w 425"/>
                <a:gd name="T89" fmla="*/ 12 h 764"/>
                <a:gd name="T90" fmla="*/ 12 w 425"/>
                <a:gd name="T91" fmla="*/ 11 h 764"/>
                <a:gd name="T92" fmla="*/ 13 w 425"/>
                <a:gd name="T93" fmla="*/ 9 h 764"/>
                <a:gd name="T94" fmla="*/ 13 w 425"/>
                <a:gd name="T95" fmla="*/ 8 h 764"/>
                <a:gd name="T96" fmla="*/ 14 w 425"/>
                <a:gd name="T97" fmla="*/ 6 h 764"/>
                <a:gd name="T98" fmla="*/ 14 w 425"/>
                <a:gd name="T99" fmla="*/ 4 h 764"/>
                <a:gd name="T100" fmla="*/ 14 w 425"/>
                <a:gd name="T101" fmla="*/ 2 h 764"/>
                <a:gd name="T102" fmla="*/ 15 w 425"/>
                <a:gd name="T103" fmla="*/ 0 h 764"/>
                <a:gd name="T104" fmla="*/ 12 w 425"/>
                <a:gd name="T105" fmla="*/ 1 h 764"/>
                <a:gd name="T106" fmla="*/ 12 w 425"/>
                <a:gd name="T107" fmla="*/ 1 h 764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425"/>
                <a:gd name="T163" fmla="*/ 0 h 764"/>
                <a:gd name="T164" fmla="*/ 425 w 425"/>
                <a:gd name="T165" fmla="*/ 764 h 764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425" h="764">
                  <a:moveTo>
                    <a:pt x="348" y="21"/>
                  </a:moveTo>
                  <a:lnTo>
                    <a:pt x="346" y="23"/>
                  </a:lnTo>
                  <a:lnTo>
                    <a:pt x="344" y="29"/>
                  </a:lnTo>
                  <a:lnTo>
                    <a:pt x="340" y="38"/>
                  </a:lnTo>
                  <a:lnTo>
                    <a:pt x="336" y="49"/>
                  </a:lnTo>
                  <a:lnTo>
                    <a:pt x="330" y="63"/>
                  </a:lnTo>
                  <a:lnTo>
                    <a:pt x="325" y="80"/>
                  </a:lnTo>
                  <a:lnTo>
                    <a:pt x="317" y="97"/>
                  </a:lnTo>
                  <a:lnTo>
                    <a:pt x="310" y="118"/>
                  </a:lnTo>
                  <a:lnTo>
                    <a:pt x="298" y="135"/>
                  </a:lnTo>
                  <a:lnTo>
                    <a:pt x="287" y="154"/>
                  </a:lnTo>
                  <a:lnTo>
                    <a:pt x="273" y="173"/>
                  </a:lnTo>
                  <a:lnTo>
                    <a:pt x="262" y="190"/>
                  </a:lnTo>
                  <a:lnTo>
                    <a:pt x="249" y="205"/>
                  </a:lnTo>
                  <a:lnTo>
                    <a:pt x="233" y="219"/>
                  </a:lnTo>
                  <a:lnTo>
                    <a:pt x="216" y="230"/>
                  </a:lnTo>
                  <a:lnTo>
                    <a:pt x="201" y="238"/>
                  </a:lnTo>
                  <a:lnTo>
                    <a:pt x="199" y="243"/>
                  </a:lnTo>
                  <a:lnTo>
                    <a:pt x="194" y="259"/>
                  </a:lnTo>
                  <a:lnTo>
                    <a:pt x="186" y="281"/>
                  </a:lnTo>
                  <a:lnTo>
                    <a:pt x="176" y="312"/>
                  </a:lnTo>
                  <a:lnTo>
                    <a:pt x="163" y="346"/>
                  </a:lnTo>
                  <a:lnTo>
                    <a:pt x="152" y="390"/>
                  </a:lnTo>
                  <a:lnTo>
                    <a:pt x="137" y="432"/>
                  </a:lnTo>
                  <a:lnTo>
                    <a:pt x="121" y="479"/>
                  </a:lnTo>
                  <a:lnTo>
                    <a:pt x="104" y="525"/>
                  </a:lnTo>
                  <a:lnTo>
                    <a:pt x="87" y="572"/>
                  </a:lnTo>
                  <a:lnTo>
                    <a:pt x="70" y="616"/>
                  </a:lnTo>
                  <a:lnTo>
                    <a:pt x="53" y="658"/>
                  </a:lnTo>
                  <a:lnTo>
                    <a:pt x="38" y="694"/>
                  </a:lnTo>
                  <a:lnTo>
                    <a:pt x="22" y="726"/>
                  </a:lnTo>
                  <a:lnTo>
                    <a:pt x="9" y="749"/>
                  </a:lnTo>
                  <a:lnTo>
                    <a:pt x="0" y="764"/>
                  </a:lnTo>
                  <a:lnTo>
                    <a:pt x="99" y="730"/>
                  </a:lnTo>
                  <a:lnTo>
                    <a:pt x="110" y="656"/>
                  </a:lnTo>
                  <a:lnTo>
                    <a:pt x="235" y="350"/>
                  </a:lnTo>
                  <a:lnTo>
                    <a:pt x="237" y="348"/>
                  </a:lnTo>
                  <a:lnTo>
                    <a:pt x="243" y="344"/>
                  </a:lnTo>
                  <a:lnTo>
                    <a:pt x="251" y="335"/>
                  </a:lnTo>
                  <a:lnTo>
                    <a:pt x="262" y="323"/>
                  </a:lnTo>
                  <a:lnTo>
                    <a:pt x="273" y="310"/>
                  </a:lnTo>
                  <a:lnTo>
                    <a:pt x="287" y="293"/>
                  </a:lnTo>
                  <a:lnTo>
                    <a:pt x="304" y="274"/>
                  </a:lnTo>
                  <a:lnTo>
                    <a:pt x="319" y="253"/>
                  </a:lnTo>
                  <a:lnTo>
                    <a:pt x="336" y="228"/>
                  </a:lnTo>
                  <a:lnTo>
                    <a:pt x="351" y="203"/>
                  </a:lnTo>
                  <a:lnTo>
                    <a:pt x="367" y="173"/>
                  </a:lnTo>
                  <a:lnTo>
                    <a:pt x="382" y="143"/>
                  </a:lnTo>
                  <a:lnTo>
                    <a:pt x="395" y="110"/>
                  </a:lnTo>
                  <a:lnTo>
                    <a:pt x="408" y="74"/>
                  </a:lnTo>
                  <a:lnTo>
                    <a:pt x="418" y="38"/>
                  </a:lnTo>
                  <a:lnTo>
                    <a:pt x="425" y="0"/>
                  </a:lnTo>
                  <a:lnTo>
                    <a:pt x="348" y="21"/>
                  </a:lnTo>
                  <a:close/>
                </a:path>
              </a:pathLst>
            </a:custGeom>
            <a:solidFill>
              <a:srgbClr val="FFCC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67" name="Freeform 234"/>
            <p:cNvSpPr/>
            <p:nvPr/>
          </p:nvSpPr>
          <p:spPr bwMode="auto">
            <a:xfrm flipH="1">
              <a:off x="1655" y="3438"/>
              <a:ext cx="51" cy="174"/>
            </a:xfrm>
            <a:custGeom>
              <a:avLst/>
              <a:gdLst>
                <a:gd name="T0" fmla="*/ 8 w 274"/>
                <a:gd name="T1" fmla="*/ 30 h 760"/>
                <a:gd name="T2" fmla="*/ 8 w 274"/>
                <a:gd name="T3" fmla="*/ 17 h 760"/>
                <a:gd name="T4" fmla="*/ 8 w 274"/>
                <a:gd name="T5" fmla="*/ 17 h 760"/>
                <a:gd name="T6" fmla="*/ 8 w 274"/>
                <a:gd name="T7" fmla="*/ 17 h 760"/>
                <a:gd name="T8" fmla="*/ 8 w 274"/>
                <a:gd name="T9" fmla="*/ 16 h 760"/>
                <a:gd name="T10" fmla="*/ 8 w 274"/>
                <a:gd name="T11" fmla="*/ 15 h 760"/>
                <a:gd name="T12" fmla="*/ 8 w 274"/>
                <a:gd name="T13" fmla="*/ 14 h 760"/>
                <a:gd name="T14" fmla="*/ 8 w 274"/>
                <a:gd name="T15" fmla="*/ 13 h 760"/>
                <a:gd name="T16" fmla="*/ 8 w 274"/>
                <a:gd name="T17" fmla="*/ 11 h 760"/>
                <a:gd name="T18" fmla="*/ 8 w 274"/>
                <a:gd name="T19" fmla="*/ 10 h 760"/>
                <a:gd name="T20" fmla="*/ 8 w 274"/>
                <a:gd name="T21" fmla="*/ 8 h 760"/>
                <a:gd name="T22" fmla="*/ 8 w 274"/>
                <a:gd name="T23" fmla="*/ 7 h 760"/>
                <a:gd name="T24" fmla="*/ 8 w 274"/>
                <a:gd name="T25" fmla="*/ 5 h 760"/>
                <a:gd name="T26" fmla="*/ 8 w 274"/>
                <a:gd name="T27" fmla="*/ 4 h 760"/>
                <a:gd name="T28" fmla="*/ 7 w 274"/>
                <a:gd name="T29" fmla="*/ 3 h 760"/>
                <a:gd name="T30" fmla="*/ 7 w 274"/>
                <a:gd name="T31" fmla="*/ 2 h 760"/>
                <a:gd name="T32" fmla="*/ 7 w 274"/>
                <a:gd name="T33" fmla="*/ 1 h 760"/>
                <a:gd name="T34" fmla="*/ 6 w 274"/>
                <a:gd name="T35" fmla="*/ 0 h 760"/>
                <a:gd name="T36" fmla="*/ 6 w 274"/>
                <a:gd name="T37" fmla="*/ 0 h 760"/>
                <a:gd name="T38" fmla="*/ 6 w 274"/>
                <a:gd name="T39" fmla="*/ 0 h 760"/>
                <a:gd name="T40" fmla="*/ 5 w 274"/>
                <a:gd name="T41" fmla="*/ 0 h 760"/>
                <a:gd name="T42" fmla="*/ 5 w 274"/>
                <a:gd name="T43" fmla="*/ 0 h 760"/>
                <a:gd name="T44" fmla="*/ 4 w 274"/>
                <a:gd name="T45" fmla="*/ 0 h 760"/>
                <a:gd name="T46" fmla="*/ 4 w 274"/>
                <a:gd name="T47" fmla="*/ 0 h 760"/>
                <a:gd name="T48" fmla="*/ 4 w 274"/>
                <a:gd name="T49" fmla="*/ 0 h 760"/>
                <a:gd name="T50" fmla="*/ 3 w 274"/>
                <a:gd name="T51" fmla="*/ 0 h 760"/>
                <a:gd name="T52" fmla="*/ 2 w 274"/>
                <a:gd name="T53" fmla="*/ 0 h 760"/>
                <a:gd name="T54" fmla="*/ 2 w 274"/>
                <a:gd name="T55" fmla="*/ 0 h 760"/>
                <a:gd name="T56" fmla="*/ 1 w 274"/>
                <a:gd name="T57" fmla="*/ 0 h 760"/>
                <a:gd name="T58" fmla="*/ 1 w 274"/>
                <a:gd name="T59" fmla="*/ 0 h 760"/>
                <a:gd name="T60" fmla="*/ 0 w 274"/>
                <a:gd name="T61" fmla="*/ 0 h 760"/>
                <a:gd name="T62" fmla="*/ 0 w 274"/>
                <a:gd name="T63" fmla="*/ 0 h 760"/>
                <a:gd name="T64" fmla="*/ 0 w 274"/>
                <a:gd name="T65" fmla="*/ 0 h 760"/>
                <a:gd name="T66" fmla="*/ 0 w 274"/>
                <a:gd name="T67" fmla="*/ 0 h 760"/>
                <a:gd name="T68" fmla="*/ 6 w 274"/>
                <a:gd name="T69" fmla="*/ 31 h 760"/>
                <a:gd name="T70" fmla="*/ 8 w 274"/>
                <a:gd name="T71" fmla="*/ 40 h 760"/>
                <a:gd name="T72" fmla="*/ 9 w 274"/>
                <a:gd name="T73" fmla="*/ 36 h 760"/>
                <a:gd name="T74" fmla="*/ 8 w 274"/>
                <a:gd name="T75" fmla="*/ 30 h 760"/>
                <a:gd name="T76" fmla="*/ 8 w 274"/>
                <a:gd name="T77" fmla="*/ 30 h 76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274"/>
                <a:gd name="T118" fmla="*/ 0 h 760"/>
                <a:gd name="T119" fmla="*/ 274 w 274"/>
                <a:gd name="T120" fmla="*/ 760 h 76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274" h="760">
                  <a:moveTo>
                    <a:pt x="241" y="570"/>
                  </a:moveTo>
                  <a:lnTo>
                    <a:pt x="234" y="334"/>
                  </a:lnTo>
                  <a:lnTo>
                    <a:pt x="234" y="330"/>
                  </a:lnTo>
                  <a:lnTo>
                    <a:pt x="234" y="321"/>
                  </a:lnTo>
                  <a:lnTo>
                    <a:pt x="234" y="306"/>
                  </a:lnTo>
                  <a:lnTo>
                    <a:pt x="236" y="289"/>
                  </a:lnTo>
                  <a:lnTo>
                    <a:pt x="236" y="266"/>
                  </a:lnTo>
                  <a:lnTo>
                    <a:pt x="238" y="243"/>
                  </a:lnTo>
                  <a:lnTo>
                    <a:pt x="238" y="216"/>
                  </a:lnTo>
                  <a:lnTo>
                    <a:pt x="238" y="190"/>
                  </a:lnTo>
                  <a:lnTo>
                    <a:pt x="234" y="161"/>
                  </a:lnTo>
                  <a:lnTo>
                    <a:pt x="232" y="133"/>
                  </a:lnTo>
                  <a:lnTo>
                    <a:pt x="228" y="102"/>
                  </a:lnTo>
                  <a:lnTo>
                    <a:pt x="222" y="78"/>
                  </a:lnTo>
                  <a:lnTo>
                    <a:pt x="213" y="53"/>
                  </a:lnTo>
                  <a:lnTo>
                    <a:pt x="205" y="32"/>
                  </a:lnTo>
                  <a:lnTo>
                    <a:pt x="192" y="15"/>
                  </a:lnTo>
                  <a:lnTo>
                    <a:pt x="179" y="3"/>
                  </a:lnTo>
                  <a:lnTo>
                    <a:pt x="173" y="1"/>
                  </a:lnTo>
                  <a:lnTo>
                    <a:pt x="167" y="0"/>
                  </a:lnTo>
                  <a:lnTo>
                    <a:pt x="158" y="0"/>
                  </a:lnTo>
                  <a:lnTo>
                    <a:pt x="146" y="0"/>
                  </a:lnTo>
                  <a:lnTo>
                    <a:pt x="131" y="0"/>
                  </a:lnTo>
                  <a:lnTo>
                    <a:pt x="116" y="0"/>
                  </a:lnTo>
                  <a:lnTo>
                    <a:pt x="101" y="1"/>
                  </a:lnTo>
                  <a:lnTo>
                    <a:pt x="85" y="1"/>
                  </a:lnTo>
                  <a:lnTo>
                    <a:pt x="68" y="1"/>
                  </a:lnTo>
                  <a:lnTo>
                    <a:pt x="53" y="3"/>
                  </a:lnTo>
                  <a:lnTo>
                    <a:pt x="38" y="5"/>
                  </a:lnTo>
                  <a:lnTo>
                    <a:pt x="25" y="5"/>
                  </a:lnTo>
                  <a:lnTo>
                    <a:pt x="13" y="7"/>
                  </a:lnTo>
                  <a:lnTo>
                    <a:pt x="6" y="7"/>
                  </a:lnTo>
                  <a:lnTo>
                    <a:pt x="0" y="7"/>
                  </a:lnTo>
                  <a:lnTo>
                    <a:pt x="0" y="9"/>
                  </a:lnTo>
                  <a:lnTo>
                    <a:pt x="181" y="595"/>
                  </a:lnTo>
                  <a:lnTo>
                    <a:pt x="234" y="760"/>
                  </a:lnTo>
                  <a:lnTo>
                    <a:pt x="274" y="680"/>
                  </a:lnTo>
                  <a:lnTo>
                    <a:pt x="241" y="570"/>
                  </a:lnTo>
                  <a:close/>
                </a:path>
              </a:pathLst>
            </a:custGeom>
            <a:solidFill>
              <a:srgbClr val="FFCC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68" name="Freeform 235"/>
            <p:cNvSpPr/>
            <p:nvPr/>
          </p:nvSpPr>
          <p:spPr bwMode="auto">
            <a:xfrm flipH="1">
              <a:off x="1663" y="3438"/>
              <a:ext cx="48" cy="168"/>
            </a:xfrm>
            <a:custGeom>
              <a:avLst/>
              <a:gdLst>
                <a:gd name="T0" fmla="*/ 6 w 261"/>
                <a:gd name="T1" fmla="*/ 31 h 733"/>
                <a:gd name="T2" fmla="*/ 6 w 261"/>
                <a:gd name="T3" fmla="*/ 31 h 733"/>
                <a:gd name="T4" fmla="*/ 6 w 261"/>
                <a:gd name="T5" fmla="*/ 30 h 733"/>
                <a:gd name="T6" fmla="*/ 6 w 261"/>
                <a:gd name="T7" fmla="*/ 29 h 733"/>
                <a:gd name="T8" fmla="*/ 5 w 261"/>
                <a:gd name="T9" fmla="*/ 28 h 733"/>
                <a:gd name="T10" fmla="*/ 5 w 261"/>
                <a:gd name="T11" fmla="*/ 25 h 733"/>
                <a:gd name="T12" fmla="*/ 4 w 261"/>
                <a:gd name="T13" fmla="*/ 23 h 733"/>
                <a:gd name="T14" fmla="*/ 4 w 261"/>
                <a:gd name="T15" fmla="*/ 21 h 733"/>
                <a:gd name="T16" fmla="*/ 3 w 261"/>
                <a:gd name="T17" fmla="*/ 18 h 733"/>
                <a:gd name="T18" fmla="*/ 2 w 261"/>
                <a:gd name="T19" fmla="*/ 16 h 733"/>
                <a:gd name="T20" fmla="*/ 2 w 261"/>
                <a:gd name="T21" fmla="*/ 13 h 733"/>
                <a:gd name="T22" fmla="*/ 1 w 261"/>
                <a:gd name="T23" fmla="*/ 10 h 733"/>
                <a:gd name="T24" fmla="*/ 1 w 261"/>
                <a:gd name="T25" fmla="*/ 8 h 733"/>
                <a:gd name="T26" fmla="*/ 1 w 261"/>
                <a:gd name="T27" fmla="*/ 5 h 733"/>
                <a:gd name="T28" fmla="*/ 0 w 261"/>
                <a:gd name="T29" fmla="*/ 3 h 733"/>
                <a:gd name="T30" fmla="*/ 0 w 261"/>
                <a:gd name="T31" fmla="*/ 1 h 733"/>
                <a:gd name="T32" fmla="*/ 0 w 261"/>
                <a:gd name="T33" fmla="*/ 0 h 733"/>
                <a:gd name="T34" fmla="*/ 4 w 261"/>
                <a:gd name="T35" fmla="*/ 0 h 733"/>
                <a:gd name="T36" fmla="*/ 4 w 261"/>
                <a:gd name="T37" fmla="*/ 0 h 733"/>
                <a:gd name="T38" fmla="*/ 4 w 261"/>
                <a:gd name="T39" fmla="*/ 1 h 733"/>
                <a:gd name="T40" fmla="*/ 4 w 261"/>
                <a:gd name="T41" fmla="*/ 2 h 733"/>
                <a:gd name="T42" fmla="*/ 5 w 261"/>
                <a:gd name="T43" fmla="*/ 4 h 733"/>
                <a:gd name="T44" fmla="*/ 5 w 261"/>
                <a:gd name="T45" fmla="*/ 6 h 733"/>
                <a:gd name="T46" fmla="*/ 5 w 261"/>
                <a:gd name="T47" fmla="*/ 8 h 733"/>
                <a:gd name="T48" fmla="*/ 6 w 261"/>
                <a:gd name="T49" fmla="*/ 11 h 733"/>
                <a:gd name="T50" fmla="*/ 6 w 261"/>
                <a:gd name="T51" fmla="*/ 14 h 733"/>
                <a:gd name="T52" fmla="*/ 6 w 261"/>
                <a:gd name="T53" fmla="*/ 17 h 733"/>
                <a:gd name="T54" fmla="*/ 7 w 261"/>
                <a:gd name="T55" fmla="*/ 20 h 733"/>
                <a:gd name="T56" fmla="*/ 7 w 261"/>
                <a:gd name="T57" fmla="*/ 23 h 733"/>
                <a:gd name="T58" fmla="*/ 8 w 261"/>
                <a:gd name="T59" fmla="*/ 27 h 733"/>
                <a:gd name="T60" fmla="*/ 8 w 261"/>
                <a:gd name="T61" fmla="*/ 30 h 733"/>
                <a:gd name="T62" fmla="*/ 8 w 261"/>
                <a:gd name="T63" fmla="*/ 33 h 733"/>
                <a:gd name="T64" fmla="*/ 9 w 261"/>
                <a:gd name="T65" fmla="*/ 36 h 733"/>
                <a:gd name="T66" fmla="*/ 9 w 261"/>
                <a:gd name="T67" fmla="*/ 39 h 733"/>
                <a:gd name="T68" fmla="*/ 7 w 261"/>
                <a:gd name="T69" fmla="*/ 37 h 733"/>
                <a:gd name="T70" fmla="*/ 6 w 261"/>
                <a:gd name="T71" fmla="*/ 31 h 733"/>
                <a:gd name="T72" fmla="*/ 6 w 261"/>
                <a:gd name="T73" fmla="*/ 31 h 73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61"/>
                <a:gd name="T112" fmla="*/ 0 h 733"/>
                <a:gd name="T113" fmla="*/ 261 w 261"/>
                <a:gd name="T114" fmla="*/ 733 h 73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61" h="733">
                  <a:moveTo>
                    <a:pt x="185" y="598"/>
                  </a:moveTo>
                  <a:lnTo>
                    <a:pt x="181" y="591"/>
                  </a:lnTo>
                  <a:lnTo>
                    <a:pt x="175" y="576"/>
                  </a:lnTo>
                  <a:lnTo>
                    <a:pt x="166" y="553"/>
                  </a:lnTo>
                  <a:lnTo>
                    <a:pt x="154" y="522"/>
                  </a:lnTo>
                  <a:lnTo>
                    <a:pt x="139" y="482"/>
                  </a:lnTo>
                  <a:lnTo>
                    <a:pt x="124" y="441"/>
                  </a:lnTo>
                  <a:lnTo>
                    <a:pt x="107" y="395"/>
                  </a:lnTo>
                  <a:lnTo>
                    <a:pt x="92" y="346"/>
                  </a:lnTo>
                  <a:lnTo>
                    <a:pt x="73" y="296"/>
                  </a:lnTo>
                  <a:lnTo>
                    <a:pt x="57" y="245"/>
                  </a:lnTo>
                  <a:lnTo>
                    <a:pt x="40" y="193"/>
                  </a:lnTo>
                  <a:lnTo>
                    <a:pt x="27" y="148"/>
                  </a:lnTo>
                  <a:lnTo>
                    <a:pt x="16" y="102"/>
                  </a:lnTo>
                  <a:lnTo>
                    <a:pt x="8" y="62"/>
                  </a:lnTo>
                  <a:lnTo>
                    <a:pt x="0" y="28"/>
                  </a:lnTo>
                  <a:lnTo>
                    <a:pt x="0" y="0"/>
                  </a:lnTo>
                  <a:lnTo>
                    <a:pt x="122" y="0"/>
                  </a:lnTo>
                  <a:lnTo>
                    <a:pt x="122" y="5"/>
                  </a:lnTo>
                  <a:lnTo>
                    <a:pt x="126" y="20"/>
                  </a:lnTo>
                  <a:lnTo>
                    <a:pt x="131" y="45"/>
                  </a:lnTo>
                  <a:lnTo>
                    <a:pt x="139" y="78"/>
                  </a:lnTo>
                  <a:lnTo>
                    <a:pt x="147" y="116"/>
                  </a:lnTo>
                  <a:lnTo>
                    <a:pt x="158" y="161"/>
                  </a:lnTo>
                  <a:lnTo>
                    <a:pt x="168" y="212"/>
                  </a:lnTo>
                  <a:lnTo>
                    <a:pt x="179" y="268"/>
                  </a:lnTo>
                  <a:lnTo>
                    <a:pt x="190" y="323"/>
                  </a:lnTo>
                  <a:lnTo>
                    <a:pt x="202" y="384"/>
                  </a:lnTo>
                  <a:lnTo>
                    <a:pt x="215" y="444"/>
                  </a:lnTo>
                  <a:lnTo>
                    <a:pt x="227" y="507"/>
                  </a:lnTo>
                  <a:lnTo>
                    <a:pt x="234" y="566"/>
                  </a:lnTo>
                  <a:lnTo>
                    <a:pt x="246" y="625"/>
                  </a:lnTo>
                  <a:lnTo>
                    <a:pt x="253" y="680"/>
                  </a:lnTo>
                  <a:lnTo>
                    <a:pt x="261" y="733"/>
                  </a:lnTo>
                  <a:lnTo>
                    <a:pt x="208" y="699"/>
                  </a:lnTo>
                  <a:lnTo>
                    <a:pt x="185" y="598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69" name="Freeform 236"/>
            <p:cNvSpPr/>
            <p:nvPr/>
          </p:nvSpPr>
          <p:spPr bwMode="auto">
            <a:xfrm flipH="1">
              <a:off x="1706" y="3167"/>
              <a:ext cx="120" cy="237"/>
            </a:xfrm>
            <a:custGeom>
              <a:avLst/>
              <a:gdLst>
                <a:gd name="T0" fmla="*/ 11 w 644"/>
                <a:gd name="T1" fmla="*/ 3 h 1036"/>
                <a:gd name="T2" fmla="*/ 0 w 644"/>
                <a:gd name="T3" fmla="*/ 52 h 1036"/>
                <a:gd name="T4" fmla="*/ 8 w 644"/>
                <a:gd name="T5" fmla="*/ 54 h 1036"/>
                <a:gd name="T6" fmla="*/ 21 w 644"/>
                <a:gd name="T7" fmla="*/ 39 h 1036"/>
                <a:gd name="T8" fmla="*/ 22 w 644"/>
                <a:gd name="T9" fmla="*/ 4 h 1036"/>
                <a:gd name="T10" fmla="*/ 15 w 644"/>
                <a:gd name="T11" fmla="*/ 0 h 1036"/>
                <a:gd name="T12" fmla="*/ 11 w 644"/>
                <a:gd name="T13" fmla="*/ 3 h 1036"/>
                <a:gd name="T14" fmla="*/ 11 w 644"/>
                <a:gd name="T15" fmla="*/ 3 h 10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44"/>
                <a:gd name="T25" fmla="*/ 0 h 1036"/>
                <a:gd name="T26" fmla="*/ 644 w 644"/>
                <a:gd name="T27" fmla="*/ 1036 h 10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44" h="1036">
                  <a:moveTo>
                    <a:pt x="313" y="48"/>
                  </a:moveTo>
                  <a:lnTo>
                    <a:pt x="0" y="991"/>
                  </a:lnTo>
                  <a:lnTo>
                    <a:pt x="220" y="1036"/>
                  </a:lnTo>
                  <a:lnTo>
                    <a:pt x="610" y="744"/>
                  </a:lnTo>
                  <a:lnTo>
                    <a:pt x="644" y="69"/>
                  </a:lnTo>
                  <a:lnTo>
                    <a:pt x="416" y="0"/>
                  </a:lnTo>
                  <a:lnTo>
                    <a:pt x="313" y="48"/>
                  </a:lnTo>
                  <a:close/>
                </a:path>
              </a:pathLst>
            </a:custGeom>
            <a:solidFill>
              <a:srgbClr val="B0C7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70" name="Freeform 237"/>
            <p:cNvSpPr/>
            <p:nvPr/>
          </p:nvSpPr>
          <p:spPr bwMode="auto">
            <a:xfrm flipH="1">
              <a:off x="1638" y="3194"/>
              <a:ext cx="122" cy="217"/>
            </a:xfrm>
            <a:custGeom>
              <a:avLst/>
              <a:gdLst>
                <a:gd name="T0" fmla="*/ 18 w 662"/>
                <a:gd name="T1" fmla="*/ 3 h 949"/>
                <a:gd name="T2" fmla="*/ 22 w 662"/>
                <a:gd name="T3" fmla="*/ 50 h 949"/>
                <a:gd name="T4" fmla="*/ 20 w 662"/>
                <a:gd name="T5" fmla="*/ 50 h 949"/>
                <a:gd name="T6" fmla="*/ 0 w 662"/>
                <a:gd name="T7" fmla="*/ 44 h 949"/>
                <a:gd name="T8" fmla="*/ 5 w 662"/>
                <a:gd name="T9" fmla="*/ 13 h 949"/>
                <a:gd name="T10" fmla="*/ 16 w 662"/>
                <a:gd name="T11" fmla="*/ 0 h 949"/>
                <a:gd name="T12" fmla="*/ 18 w 662"/>
                <a:gd name="T13" fmla="*/ 3 h 949"/>
                <a:gd name="T14" fmla="*/ 18 w 662"/>
                <a:gd name="T15" fmla="*/ 3 h 9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2"/>
                <a:gd name="T25" fmla="*/ 0 h 949"/>
                <a:gd name="T26" fmla="*/ 662 w 662"/>
                <a:gd name="T27" fmla="*/ 949 h 94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2" h="949">
                  <a:moveTo>
                    <a:pt x="534" y="49"/>
                  </a:moveTo>
                  <a:lnTo>
                    <a:pt x="662" y="949"/>
                  </a:lnTo>
                  <a:lnTo>
                    <a:pt x="584" y="949"/>
                  </a:lnTo>
                  <a:lnTo>
                    <a:pt x="0" y="850"/>
                  </a:lnTo>
                  <a:lnTo>
                    <a:pt x="150" y="258"/>
                  </a:lnTo>
                  <a:lnTo>
                    <a:pt x="466" y="0"/>
                  </a:lnTo>
                  <a:lnTo>
                    <a:pt x="534" y="49"/>
                  </a:lnTo>
                  <a:close/>
                </a:path>
              </a:pathLst>
            </a:custGeom>
            <a:solidFill>
              <a:srgbClr val="9CB3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71" name="Freeform 238"/>
            <p:cNvSpPr/>
            <p:nvPr/>
          </p:nvSpPr>
          <p:spPr bwMode="auto">
            <a:xfrm flipH="1">
              <a:off x="1646" y="3203"/>
              <a:ext cx="92" cy="208"/>
            </a:xfrm>
            <a:custGeom>
              <a:avLst/>
              <a:gdLst>
                <a:gd name="T0" fmla="*/ 14 w 496"/>
                <a:gd name="T1" fmla="*/ 0 h 909"/>
                <a:gd name="T2" fmla="*/ 11 w 496"/>
                <a:gd name="T3" fmla="*/ 14 h 909"/>
                <a:gd name="T4" fmla="*/ 15 w 496"/>
                <a:gd name="T5" fmla="*/ 17 h 909"/>
                <a:gd name="T6" fmla="*/ 14 w 496"/>
                <a:gd name="T7" fmla="*/ 25 h 909"/>
                <a:gd name="T8" fmla="*/ 17 w 496"/>
                <a:gd name="T9" fmla="*/ 27 h 909"/>
                <a:gd name="T10" fmla="*/ 17 w 496"/>
                <a:gd name="T11" fmla="*/ 31 h 909"/>
                <a:gd name="T12" fmla="*/ 16 w 496"/>
                <a:gd name="T13" fmla="*/ 48 h 909"/>
                <a:gd name="T14" fmla="*/ 0 w 496"/>
                <a:gd name="T15" fmla="*/ 44 h 909"/>
                <a:gd name="T16" fmla="*/ 2 w 496"/>
                <a:gd name="T17" fmla="*/ 23 h 909"/>
                <a:gd name="T18" fmla="*/ 11 w 496"/>
                <a:gd name="T19" fmla="*/ 0 h 909"/>
                <a:gd name="T20" fmla="*/ 14 w 496"/>
                <a:gd name="T21" fmla="*/ 0 h 909"/>
                <a:gd name="T22" fmla="*/ 14 w 496"/>
                <a:gd name="T23" fmla="*/ 0 h 90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96"/>
                <a:gd name="T37" fmla="*/ 0 h 909"/>
                <a:gd name="T38" fmla="*/ 496 w 496"/>
                <a:gd name="T39" fmla="*/ 909 h 90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96" h="909">
                  <a:moveTo>
                    <a:pt x="416" y="9"/>
                  </a:moveTo>
                  <a:lnTo>
                    <a:pt x="314" y="277"/>
                  </a:lnTo>
                  <a:lnTo>
                    <a:pt x="433" y="333"/>
                  </a:lnTo>
                  <a:lnTo>
                    <a:pt x="411" y="473"/>
                  </a:lnTo>
                  <a:lnTo>
                    <a:pt x="481" y="511"/>
                  </a:lnTo>
                  <a:lnTo>
                    <a:pt x="496" y="593"/>
                  </a:lnTo>
                  <a:lnTo>
                    <a:pt x="466" y="909"/>
                  </a:lnTo>
                  <a:lnTo>
                    <a:pt x="0" y="846"/>
                  </a:lnTo>
                  <a:lnTo>
                    <a:pt x="46" y="433"/>
                  </a:lnTo>
                  <a:lnTo>
                    <a:pt x="306" y="0"/>
                  </a:lnTo>
                  <a:lnTo>
                    <a:pt x="416" y="9"/>
                  </a:lnTo>
                  <a:close/>
                </a:path>
              </a:pathLst>
            </a:custGeom>
            <a:solidFill>
              <a:srgbClr val="8996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72" name="Freeform 239"/>
            <p:cNvSpPr/>
            <p:nvPr/>
          </p:nvSpPr>
          <p:spPr bwMode="auto">
            <a:xfrm flipH="1">
              <a:off x="1653" y="3264"/>
              <a:ext cx="146" cy="181"/>
            </a:xfrm>
            <a:custGeom>
              <a:avLst/>
              <a:gdLst>
                <a:gd name="T0" fmla="*/ 10 w 789"/>
                <a:gd name="T1" fmla="*/ 1 h 793"/>
                <a:gd name="T2" fmla="*/ 6 w 789"/>
                <a:gd name="T3" fmla="*/ 2 h 793"/>
                <a:gd name="T4" fmla="*/ 6 w 789"/>
                <a:gd name="T5" fmla="*/ 11 h 793"/>
                <a:gd name="T6" fmla="*/ 1 w 789"/>
                <a:gd name="T7" fmla="*/ 11 h 793"/>
                <a:gd name="T8" fmla="*/ 0 w 789"/>
                <a:gd name="T9" fmla="*/ 41 h 793"/>
                <a:gd name="T10" fmla="*/ 26 w 789"/>
                <a:gd name="T11" fmla="*/ 41 h 793"/>
                <a:gd name="T12" fmla="*/ 27 w 789"/>
                <a:gd name="T13" fmla="*/ 13 h 793"/>
                <a:gd name="T14" fmla="*/ 24 w 789"/>
                <a:gd name="T15" fmla="*/ 13 h 793"/>
                <a:gd name="T16" fmla="*/ 24 w 789"/>
                <a:gd name="T17" fmla="*/ 4 h 793"/>
                <a:gd name="T18" fmla="*/ 19 w 789"/>
                <a:gd name="T19" fmla="*/ 3 h 793"/>
                <a:gd name="T20" fmla="*/ 19 w 789"/>
                <a:gd name="T21" fmla="*/ 7 h 793"/>
                <a:gd name="T22" fmla="*/ 21 w 789"/>
                <a:gd name="T23" fmla="*/ 7 h 793"/>
                <a:gd name="T24" fmla="*/ 21 w 789"/>
                <a:gd name="T25" fmla="*/ 13 h 793"/>
                <a:gd name="T26" fmla="*/ 9 w 789"/>
                <a:gd name="T27" fmla="*/ 12 h 793"/>
                <a:gd name="T28" fmla="*/ 9 w 789"/>
                <a:gd name="T29" fmla="*/ 7 h 793"/>
                <a:gd name="T30" fmla="*/ 14 w 789"/>
                <a:gd name="T31" fmla="*/ 8 h 793"/>
                <a:gd name="T32" fmla="*/ 14 w 789"/>
                <a:gd name="T33" fmla="*/ 0 h 793"/>
                <a:gd name="T34" fmla="*/ 10 w 789"/>
                <a:gd name="T35" fmla="*/ 1 h 793"/>
                <a:gd name="T36" fmla="*/ 10 w 789"/>
                <a:gd name="T37" fmla="*/ 1 h 79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89"/>
                <a:gd name="T58" fmla="*/ 0 h 793"/>
                <a:gd name="T59" fmla="*/ 789 w 789"/>
                <a:gd name="T60" fmla="*/ 793 h 79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89" h="793">
                  <a:moveTo>
                    <a:pt x="281" y="25"/>
                  </a:moveTo>
                  <a:lnTo>
                    <a:pt x="190" y="32"/>
                  </a:lnTo>
                  <a:lnTo>
                    <a:pt x="179" y="209"/>
                  </a:lnTo>
                  <a:lnTo>
                    <a:pt x="44" y="217"/>
                  </a:lnTo>
                  <a:lnTo>
                    <a:pt x="0" y="785"/>
                  </a:lnTo>
                  <a:lnTo>
                    <a:pt x="760" y="793"/>
                  </a:lnTo>
                  <a:lnTo>
                    <a:pt x="789" y="249"/>
                  </a:lnTo>
                  <a:lnTo>
                    <a:pt x="711" y="247"/>
                  </a:lnTo>
                  <a:lnTo>
                    <a:pt x="713" y="76"/>
                  </a:lnTo>
                  <a:lnTo>
                    <a:pt x="567" y="48"/>
                  </a:lnTo>
                  <a:lnTo>
                    <a:pt x="538" y="133"/>
                  </a:lnTo>
                  <a:lnTo>
                    <a:pt x="627" y="139"/>
                  </a:lnTo>
                  <a:lnTo>
                    <a:pt x="624" y="249"/>
                  </a:lnTo>
                  <a:lnTo>
                    <a:pt x="261" y="232"/>
                  </a:lnTo>
                  <a:lnTo>
                    <a:pt x="268" y="126"/>
                  </a:lnTo>
                  <a:lnTo>
                    <a:pt x="397" y="152"/>
                  </a:lnTo>
                  <a:lnTo>
                    <a:pt x="401" y="0"/>
                  </a:lnTo>
                  <a:lnTo>
                    <a:pt x="281" y="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73" name="Freeform 240"/>
            <p:cNvSpPr/>
            <p:nvPr/>
          </p:nvSpPr>
          <p:spPr bwMode="auto">
            <a:xfrm flipH="1">
              <a:off x="1687" y="3240"/>
              <a:ext cx="43" cy="70"/>
            </a:xfrm>
            <a:custGeom>
              <a:avLst/>
              <a:gdLst>
                <a:gd name="T0" fmla="*/ 0 w 230"/>
                <a:gd name="T1" fmla="*/ 16 h 307"/>
                <a:gd name="T2" fmla="*/ 6 w 230"/>
                <a:gd name="T3" fmla="*/ 15 h 307"/>
                <a:gd name="T4" fmla="*/ 8 w 230"/>
                <a:gd name="T5" fmla="*/ 7 h 307"/>
                <a:gd name="T6" fmla="*/ 7 w 230"/>
                <a:gd name="T7" fmla="*/ 0 h 307"/>
                <a:gd name="T8" fmla="*/ 1 w 230"/>
                <a:gd name="T9" fmla="*/ 1 h 307"/>
                <a:gd name="T10" fmla="*/ 0 w 230"/>
                <a:gd name="T11" fmla="*/ 12 h 307"/>
                <a:gd name="T12" fmla="*/ 0 w 230"/>
                <a:gd name="T13" fmla="*/ 16 h 307"/>
                <a:gd name="T14" fmla="*/ 0 w 230"/>
                <a:gd name="T15" fmla="*/ 16 h 30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30"/>
                <a:gd name="T25" fmla="*/ 0 h 307"/>
                <a:gd name="T26" fmla="*/ 230 w 230"/>
                <a:gd name="T27" fmla="*/ 307 h 30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30" h="307">
                  <a:moveTo>
                    <a:pt x="13" y="307"/>
                  </a:moveTo>
                  <a:lnTo>
                    <a:pt x="184" y="282"/>
                  </a:lnTo>
                  <a:lnTo>
                    <a:pt x="230" y="130"/>
                  </a:lnTo>
                  <a:lnTo>
                    <a:pt x="199" y="0"/>
                  </a:lnTo>
                  <a:lnTo>
                    <a:pt x="38" y="16"/>
                  </a:lnTo>
                  <a:lnTo>
                    <a:pt x="0" y="225"/>
                  </a:lnTo>
                  <a:lnTo>
                    <a:pt x="13" y="307"/>
                  </a:lnTo>
                  <a:close/>
                </a:path>
              </a:pathLst>
            </a:custGeom>
            <a:solidFill>
              <a:srgbClr val="FFCC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74" name="Freeform 241"/>
            <p:cNvSpPr/>
            <p:nvPr/>
          </p:nvSpPr>
          <p:spPr bwMode="auto">
            <a:xfrm flipH="1">
              <a:off x="1707" y="3229"/>
              <a:ext cx="40" cy="81"/>
            </a:xfrm>
            <a:custGeom>
              <a:avLst/>
              <a:gdLst>
                <a:gd name="T0" fmla="*/ 4 w 215"/>
                <a:gd name="T1" fmla="*/ 2 h 354"/>
                <a:gd name="T2" fmla="*/ 0 w 215"/>
                <a:gd name="T3" fmla="*/ 5 h 354"/>
                <a:gd name="T4" fmla="*/ 0 w 215"/>
                <a:gd name="T5" fmla="*/ 9 h 354"/>
                <a:gd name="T6" fmla="*/ 3 w 215"/>
                <a:gd name="T7" fmla="*/ 10 h 354"/>
                <a:gd name="T8" fmla="*/ 2 w 215"/>
                <a:gd name="T9" fmla="*/ 16 h 354"/>
                <a:gd name="T10" fmla="*/ 4 w 215"/>
                <a:gd name="T11" fmla="*/ 19 h 354"/>
                <a:gd name="T12" fmla="*/ 5 w 215"/>
                <a:gd name="T13" fmla="*/ 8 h 354"/>
                <a:gd name="T14" fmla="*/ 7 w 215"/>
                <a:gd name="T15" fmla="*/ 0 h 354"/>
                <a:gd name="T16" fmla="*/ 4 w 215"/>
                <a:gd name="T17" fmla="*/ 2 h 354"/>
                <a:gd name="T18" fmla="*/ 4 w 215"/>
                <a:gd name="T19" fmla="*/ 2 h 3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5"/>
                <a:gd name="T31" fmla="*/ 0 h 354"/>
                <a:gd name="T32" fmla="*/ 215 w 215"/>
                <a:gd name="T33" fmla="*/ 354 h 35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5" h="354">
                  <a:moveTo>
                    <a:pt x="105" y="42"/>
                  </a:moveTo>
                  <a:lnTo>
                    <a:pt x="12" y="89"/>
                  </a:lnTo>
                  <a:lnTo>
                    <a:pt x="0" y="175"/>
                  </a:lnTo>
                  <a:lnTo>
                    <a:pt x="90" y="186"/>
                  </a:lnTo>
                  <a:lnTo>
                    <a:pt x="63" y="304"/>
                  </a:lnTo>
                  <a:lnTo>
                    <a:pt x="107" y="354"/>
                  </a:lnTo>
                  <a:lnTo>
                    <a:pt x="143" y="163"/>
                  </a:lnTo>
                  <a:lnTo>
                    <a:pt x="215" y="0"/>
                  </a:lnTo>
                  <a:lnTo>
                    <a:pt x="105" y="42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75" name="Freeform 242"/>
            <p:cNvSpPr/>
            <p:nvPr/>
          </p:nvSpPr>
          <p:spPr bwMode="auto">
            <a:xfrm flipH="1">
              <a:off x="1707" y="2889"/>
              <a:ext cx="64" cy="272"/>
            </a:xfrm>
            <a:custGeom>
              <a:avLst/>
              <a:gdLst>
                <a:gd name="T0" fmla="*/ 10 w 348"/>
                <a:gd name="T1" fmla="*/ 0 h 1190"/>
                <a:gd name="T2" fmla="*/ 12 w 348"/>
                <a:gd name="T3" fmla="*/ 4 h 1190"/>
                <a:gd name="T4" fmla="*/ 5 w 348"/>
                <a:gd name="T5" fmla="*/ 62 h 1190"/>
                <a:gd name="T6" fmla="*/ 0 w 348"/>
                <a:gd name="T7" fmla="*/ 62 h 1190"/>
                <a:gd name="T8" fmla="*/ 2 w 348"/>
                <a:gd name="T9" fmla="*/ 7 h 1190"/>
                <a:gd name="T10" fmla="*/ 4 w 348"/>
                <a:gd name="T11" fmla="*/ 2 h 1190"/>
                <a:gd name="T12" fmla="*/ 10 w 348"/>
                <a:gd name="T13" fmla="*/ 0 h 1190"/>
                <a:gd name="T14" fmla="*/ 10 w 348"/>
                <a:gd name="T15" fmla="*/ 0 h 119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48"/>
                <a:gd name="T25" fmla="*/ 0 h 1190"/>
                <a:gd name="T26" fmla="*/ 348 w 348"/>
                <a:gd name="T27" fmla="*/ 1190 h 119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48" h="1190">
                  <a:moveTo>
                    <a:pt x="304" y="0"/>
                  </a:moveTo>
                  <a:lnTo>
                    <a:pt x="348" y="80"/>
                  </a:lnTo>
                  <a:lnTo>
                    <a:pt x="139" y="1190"/>
                  </a:lnTo>
                  <a:lnTo>
                    <a:pt x="0" y="1190"/>
                  </a:lnTo>
                  <a:lnTo>
                    <a:pt x="63" y="127"/>
                  </a:lnTo>
                  <a:lnTo>
                    <a:pt x="124" y="38"/>
                  </a:lnTo>
                  <a:lnTo>
                    <a:pt x="30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76" name="Freeform 243"/>
            <p:cNvSpPr/>
            <p:nvPr/>
          </p:nvSpPr>
          <p:spPr bwMode="auto">
            <a:xfrm flipH="1">
              <a:off x="1733" y="2928"/>
              <a:ext cx="38" cy="232"/>
            </a:xfrm>
            <a:custGeom>
              <a:avLst/>
              <a:gdLst>
                <a:gd name="T0" fmla="*/ 7 w 202"/>
                <a:gd name="T1" fmla="*/ 4 h 1014"/>
                <a:gd name="T2" fmla="*/ 6 w 202"/>
                <a:gd name="T3" fmla="*/ 0 h 1014"/>
                <a:gd name="T4" fmla="*/ 2 w 202"/>
                <a:gd name="T5" fmla="*/ 3 h 1014"/>
                <a:gd name="T6" fmla="*/ 0 w 202"/>
                <a:gd name="T7" fmla="*/ 23 h 1014"/>
                <a:gd name="T8" fmla="*/ 1 w 202"/>
                <a:gd name="T9" fmla="*/ 53 h 1014"/>
                <a:gd name="T10" fmla="*/ 2 w 202"/>
                <a:gd name="T11" fmla="*/ 53 h 1014"/>
                <a:gd name="T12" fmla="*/ 2 w 202"/>
                <a:gd name="T13" fmla="*/ 52 h 1014"/>
                <a:gd name="T14" fmla="*/ 2 w 202"/>
                <a:gd name="T15" fmla="*/ 51 h 1014"/>
                <a:gd name="T16" fmla="*/ 2 w 202"/>
                <a:gd name="T17" fmla="*/ 49 h 1014"/>
                <a:gd name="T18" fmla="*/ 2 w 202"/>
                <a:gd name="T19" fmla="*/ 46 h 1014"/>
                <a:gd name="T20" fmla="*/ 2 w 202"/>
                <a:gd name="T21" fmla="*/ 43 h 1014"/>
                <a:gd name="T22" fmla="*/ 2 w 202"/>
                <a:gd name="T23" fmla="*/ 39 h 1014"/>
                <a:gd name="T24" fmla="*/ 2 w 202"/>
                <a:gd name="T25" fmla="*/ 35 h 1014"/>
                <a:gd name="T26" fmla="*/ 3 w 202"/>
                <a:gd name="T27" fmla="*/ 31 h 1014"/>
                <a:gd name="T28" fmla="*/ 3 w 202"/>
                <a:gd name="T29" fmla="*/ 27 h 1014"/>
                <a:gd name="T30" fmla="*/ 3 w 202"/>
                <a:gd name="T31" fmla="*/ 22 h 1014"/>
                <a:gd name="T32" fmla="*/ 3 w 202"/>
                <a:gd name="T33" fmla="*/ 18 h 1014"/>
                <a:gd name="T34" fmla="*/ 3 w 202"/>
                <a:gd name="T35" fmla="*/ 15 h 1014"/>
                <a:gd name="T36" fmla="*/ 3 w 202"/>
                <a:gd name="T37" fmla="*/ 11 h 1014"/>
                <a:gd name="T38" fmla="*/ 3 w 202"/>
                <a:gd name="T39" fmla="*/ 8 h 1014"/>
                <a:gd name="T40" fmla="*/ 4 w 202"/>
                <a:gd name="T41" fmla="*/ 6 h 1014"/>
                <a:gd name="T42" fmla="*/ 4 w 202"/>
                <a:gd name="T43" fmla="*/ 5 h 1014"/>
                <a:gd name="T44" fmla="*/ 5 w 202"/>
                <a:gd name="T45" fmla="*/ 3 h 1014"/>
                <a:gd name="T46" fmla="*/ 7 w 202"/>
                <a:gd name="T47" fmla="*/ 4 h 1014"/>
                <a:gd name="T48" fmla="*/ 7 w 202"/>
                <a:gd name="T49" fmla="*/ 4 h 101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202"/>
                <a:gd name="T76" fmla="*/ 0 h 1014"/>
                <a:gd name="T77" fmla="*/ 202 w 202"/>
                <a:gd name="T78" fmla="*/ 1014 h 101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202" h="1014">
                  <a:moveTo>
                    <a:pt x="202" y="80"/>
                  </a:moveTo>
                  <a:lnTo>
                    <a:pt x="158" y="0"/>
                  </a:lnTo>
                  <a:lnTo>
                    <a:pt x="68" y="63"/>
                  </a:lnTo>
                  <a:lnTo>
                    <a:pt x="0" y="434"/>
                  </a:lnTo>
                  <a:lnTo>
                    <a:pt x="17" y="1014"/>
                  </a:lnTo>
                  <a:lnTo>
                    <a:pt x="68" y="1010"/>
                  </a:lnTo>
                  <a:lnTo>
                    <a:pt x="67" y="1000"/>
                  </a:lnTo>
                  <a:lnTo>
                    <a:pt x="67" y="974"/>
                  </a:lnTo>
                  <a:lnTo>
                    <a:pt x="67" y="934"/>
                  </a:lnTo>
                  <a:lnTo>
                    <a:pt x="67" y="880"/>
                  </a:lnTo>
                  <a:lnTo>
                    <a:pt x="67" y="818"/>
                  </a:lnTo>
                  <a:lnTo>
                    <a:pt x="67" y="747"/>
                  </a:lnTo>
                  <a:lnTo>
                    <a:pt x="68" y="671"/>
                  </a:lnTo>
                  <a:lnTo>
                    <a:pt x="72" y="591"/>
                  </a:lnTo>
                  <a:lnTo>
                    <a:pt x="72" y="510"/>
                  </a:lnTo>
                  <a:lnTo>
                    <a:pt x="76" y="428"/>
                  </a:lnTo>
                  <a:lnTo>
                    <a:pt x="78" y="350"/>
                  </a:lnTo>
                  <a:lnTo>
                    <a:pt x="84" y="280"/>
                  </a:lnTo>
                  <a:lnTo>
                    <a:pt x="87" y="213"/>
                  </a:lnTo>
                  <a:lnTo>
                    <a:pt x="95" y="158"/>
                  </a:lnTo>
                  <a:lnTo>
                    <a:pt x="103" y="114"/>
                  </a:lnTo>
                  <a:lnTo>
                    <a:pt x="112" y="86"/>
                  </a:lnTo>
                  <a:lnTo>
                    <a:pt x="146" y="48"/>
                  </a:lnTo>
                  <a:lnTo>
                    <a:pt x="202" y="80"/>
                  </a:lnTo>
                  <a:close/>
                </a:path>
              </a:pathLst>
            </a:custGeom>
            <a:solidFill>
              <a:srgbClr val="CCA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77" name="Freeform 244"/>
            <p:cNvSpPr/>
            <p:nvPr/>
          </p:nvSpPr>
          <p:spPr bwMode="auto">
            <a:xfrm flipH="1">
              <a:off x="1632" y="2944"/>
              <a:ext cx="113" cy="311"/>
            </a:xfrm>
            <a:custGeom>
              <a:avLst/>
              <a:gdLst>
                <a:gd name="T0" fmla="*/ 21 w 604"/>
                <a:gd name="T1" fmla="*/ 1 h 1359"/>
                <a:gd name="T2" fmla="*/ 20 w 604"/>
                <a:gd name="T3" fmla="*/ 36 h 1359"/>
                <a:gd name="T4" fmla="*/ 16 w 604"/>
                <a:gd name="T5" fmla="*/ 51 h 1359"/>
                <a:gd name="T6" fmla="*/ 17 w 604"/>
                <a:gd name="T7" fmla="*/ 60 h 1359"/>
                <a:gd name="T8" fmla="*/ 13 w 604"/>
                <a:gd name="T9" fmla="*/ 62 h 1359"/>
                <a:gd name="T10" fmla="*/ 11 w 604"/>
                <a:gd name="T11" fmla="*/ 71 h 1359"/>
                <a:gd name="T12" fmla="*/ 7 w 604"/>
                <a:gd name="T13" fmla="*/ 71 h 1359"/>
                <a:gd name="T14" fmla="*/ 5 w 604"/>
                <a:gd name="T15" fmla="*/ 70 h 1359"/>
                <a:gd name="T16" fmla="*/ 4 w 604"/>
                <a:gd name="T17" fmla="*/ 63 h 1359"/>
                <a:gd name="T18" fmla="*/ 2 w 604"/>
                <a:gd name="T19" fmla="*/ 62 h 1359"/>
                <a:gd name="T20" fmla="*/ 0 w 604"/>
                <a:gd name="T21" fmla="*/ 55 h 1359"/>
                <a:gd name="T22" fmla="*/ 8 w 604"/>
                <a:gd name="T23" fmla="*/ 0 h 1359"/>
                <a:gd name="T24" fmla="*/ 21 w 604"/>
                <a:gd name="T25" fmla="*/ 1 h 1359"/>
                <a:gd name="T26" fmla="*/ 21 w 604"/>
                <a:gd name="T27" fmla="*/ 1 h 135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04"/>
                <a:gd name="T43" fmla="*/ 0 h 1359"/>
                <a:gd name="T44" fmla="*/ 604 w 604"/>
                <a:gd name="T45" fmla="*/ 1359 h 135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04" h="1359">
                  <a:moveTo>
                    <a:pt x="604" y="17"/>
                  </a:moveTo>
                  <a:lnTo>
                    <a:pt x="576" y="694"/>
                  </a:lnTo>
                  <a:lnTo>
                    <a:pt x="465" y="983"/>
                  </a:lnTo>
                  <a:lnTo>
                    <a:pt x="496" y="1139"/>
                  </a:lnTo>
                  <a:lnTo>
                    <a:pt x="380" y="1188"/>
                  </a:lnTo>
                  <a:lnTo>
                    <a:pt x="321" y="1351"/>
                  </a:lnTo>
                  <a:lnTo>
                    <a:pt x="211" y="1359"/>
                  </a:lnTo>
                  <a:lnTo>
                    <a:pt x="144" y="1334"/>
                  </a:lnTo>
                  <a:lnTo>
                    <a:pt x="100" y="1196"/>
                  </a:lnTo>
                  <a:lnTo>
                    <a:pt x="53" y="1186"/>
                  </a:lnTo>
                  <a:lnTo>
                    <a:pt x="0" y="1047"/>
                  </a:lnTo>
                  <a:lnTo>
                    <a:pt x="237" y="0"/>
                  </a:lnTo>
                  <a:lnTo>
                    <a:pt x="604" y="17"/>
                  </a:lnTo>
                  <a:close/>
                </a:path>
              </a:pathLst>
            </a:custGeom>
            <a:solidFill>
              <a:srgbClr val="9CB3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78" name="Freeform 245"/>
            <p:cNvSpPr/>
            <p:nvPr/>
          </p:nvSpPr>
          <p:spPr bwMode="auto">
            <a:xfrm flipH="1">
              <a:off x="1764" y="2942"/>
              <a:ext cx="114" cy="228"/>
            </a:xfrm>
            <a:custGeom>
              <a:avLst/>
              <a:gdLst>
                <a:gd name="T0" fmla="*/ 0 w 618"/>
                <a:gd name="T1" fmla="*/ 39 h 1000"/>
                <a:gd name="T2" fmla="*/ 2 w 618"/>
                <a:gd name="T3" fmla="*/ 44 h 1000"/>
                <a:gd name="T4" fmla="*/ 16 w 618"/>
                <a:gd name="T5" fmla="*/ 34 h 1000"/>
                <a:gd name="T6" fmla="*/ 18 w 618"/>
                <a:gd name="T7" fmla="*/ 31 h 1000"/>
                <a:gd name="T8" fmla="*/ 20 w 618"/>
                <a:gd name="T9" fmla="*/ 52 h 1000"/>
                <a:gd name="T10" fmla="*/ 20 w 618"/>
                <a:gd name="T11" fmla="*/ 52 h 1000"/>
                <a:gd name="T12" fmla="*/ 21 w 618"/>
                <a:gd name="T13" fmla="*/ 48 h 1000"/>
                <a:gd name="T14" fmla="*/ 20 w 618"/>
                <a:gd name="T15" fmla="*/ 0 h 1000"/>
                <a:gd name="T16" fmla="*/ 18 w 618"/>
                <a:gd name="T17" fmla="*/ 0 h 1000"/>
                <a:gd name="T18" fmla="*/ 12 w 618"/>
                <a:gd name="T19" fmla="*/ 27 h 1000"/>
                <a:gd name="T20" fmla="*/ 2 w 618"/>
                <a:gd name="T21" fmla="*/ 34 h 1000"/>
                <a:gd name="T22" fmla="*/ 0 w 618"/>
                <a:gd name="T23" fmla="*/ 39 h 1000"/>
                <a:gd name="T24" fmla="*/ 0 w 618"/>
                <a:gd name="T25" fmla="*/ 39 h 10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18"/>
                <a:gd name="T40" fmla="*/ 0 h 1000"/>
                <a:gd name="T41" fmla="*/ 618 w 618"/>
                <a:gd name="T42" fmla="*/ 1000 h 10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18" h="1000">
                  <a:moveTo>
                    <a:pt x="0" y="749"/>
                  </a:moveTo>
                  <a:lnTo>
                    <a:pt x="52" y="839"/>
                  </a:lnTo>
                  <a:lnTo>
                    <a:pt x="485" y="652"/>
                  </a:lnTo>
                  <a:lnTo>
                    <a:pt x="542" y="590"/>
                  </a:lnTo>
                  <a:lnTo>
                    <a:pt x="573" y="1000"/>
                  </a:lnTo>
                  <a:lnTo>
                    <a:pt x="601" y="1000"/>
                  </a:lnTo>
                  <a:lnTo>
                    <a:pt x="618" y="915"/>
                  </a:lnTo>
                  <a:lnTo>
                    <a:pt x="580" y="0"/>
                  </a:lnTo>
                  <a:lnTo>
                    <a:pt x="536" y="10"/>
                  </a:lnTo>
                  <a:lnTo>
                    <a:pt x="350" y="527"/>
                  </a:lnTo>
                  <a:lnTo>
                    <a:pt x="54" y="645"/>
                  </a:lnTo>
                  <a:lnTo>
                    <a:pt x="0" y="749"/>
                  </a:lnTo>
                  <a:close/>
                </a:path>
              </a:pathLst>
            </a:custGeom>
            <a:solidFill>
              <a:srgbClr val="9CB3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79" name="Freeform 246"/>
            <p:cNvSpPr/>
            <p:nvPr/>
          </p:nvSpPr>
          <p:spPr bwMode="auto">
            <a:xfrm flipH="1">
              <a:off x="1751" y="2904"/>
              <a:ext cx="130" cy="251"/>
            </a:xfrm>
            <a:custGeom>
              <a:avLst/>
              <a:gdLst>
                <a:gd name="T0" fmla="*/ 24 w 702"/>
                <a:gd name="T1" fmla="*/ 0 h 1101"/>
                <a:gd name="T2" fmla="*/ 18 w 702"/>
                <a:gd name="T3" fmla="*/ 6 h 1101"/>
                <a:gd name="T4" fmla="*/ 10 w 702"/>
                <a:gd name="T5" fmla="*/ 33 h 1101"/>
                <a:gd name="T6" fmla="*/ 0 w 702"/>
                <a:gd name="T7" fmla="*/ 40 h 1101"/>
                <a:gd name="T8" fmla="*/ 0 w 702"/>
                <a:gd name="T9" fmla="*/ 45 h 1101"/>
                <a:gd name="T10" fmla="*/ 0 w 702"/>
                <a:gd name="T11" fmla="*/ 47 h 1101"/>
                <a:gd name="T12" fmla="*/ 15 w 702"/>
                <a:gd name="T13" fmla="*/ 37 h 1101"/>
                <a:gd name="T14" fmla="*/ 20 w 702"/>
                <a:gd name="T15" fmla="*/ 10 h 1101"/>
                <a:gd name="T16" fmla="*/ 20 w 702"/>
                <a:gd name="T17" fmla="*/ 10 h 1101"/>
                <a:gd name="T18" fmla="*/ 20 w 702"/>
                <a:gd name="T19" fmla="*/ 12 h 1101"/>
                <a:gd name="T20" fmla="*/ 20 w 702"/>
                <a:gd name="T21" fmla="*/ 14 h 1101"/>
                <a:gd name="T22" fmla="*/ 20 w 702"/>
                <a:gd name="T23" fmla="*/ 17 h 1101"/>
                <a:gd name="T24" fmla="*/ 20 w 702"/>
                <a:gd name="T25" fmla="*/ 21 h 1101"/>
                <a:gd name="T26" fmla="*/ 20 w 702"/>
                <a:gd name="T27" fmla="*/ 24 h 1101"/>
                <a:gd name="T28" fmla="*/ 20 w 702"/>
                <a:gd name="T29" fmla="*/ 29 h 1101"/>
                <a:gd name="T30" fmla="*/ 20 w 702"/>
                <a:gd name="T31" fmla="*/ 33 h 1101"/>
                <a:gd name="T32" fmla="*/ 20 w 702"/>
                <a:gd name="T33" fmla="*/ 37 h 1101"/>
                <a:gd name="T34" fmla="*/ 20 w 702"/>
                <a:gd name="T35" fmla="*/ 41 h 1101"/>
                <a:gd name="T36" fmla="*/ 20 w 702"/>
                <a:gd name="T37" fmla="*/ 46 h 1101"/>
                <a:gd name="T38" fmla="*/ 21 w 702"/>
                <a:gd name="T39" fmla="*/ 49 h 1101"/>
                <a:gd name="T40" fmla="*/ 21 w 702"/>
                <a:gd name="T41" fmla="*/ 52 h 1101"/>
                <a:gd name="T42" fmla="*/ 21 w 702"/>
                <a:gd name="T43" fmla="*/ 55 h 1101"/>
                <a:gd name="T44" fmla="*/ 21 w 702"/>
                <a:gd name="T45" fmla="*/ 56 h 1101"/>
                <a:gd name="T46" fmla="*/ 21 w 702"/>
                <a:gd name="T47" fmla="*/ 57 h 1101"/>
                <a:gd name="T48" fmla="*/ 22 w 702"/>
                <a:gd name="T49" fmla="*/ 57 h 1101"/>
                <a:gd name="T50" fmla="*/ 22 w 702"/>
                <a:gd name="T51" fmla="*/ 57 h 1101"/>
                <a:gd name="T52" fmla="*/ 22 w 702"/>
                <a:gd name="T53" fmla="*/ 55 h 1101"/>
                <a:gd name="T54" fmla="*/ 22 w 702"/>
                <a:gd name="T55" fmla="*/ 53 h 1101"/>
                <a:gd name="T56" fmla="*/ 22 w 702"/>
                <a:gd name="T57" fmla="*/ 51 h 1101"/>
                <a:gd name="T58" fmla="*/ 22 w 702"/>
                <a:gd name="T59" fmla="*/ 47 h 1101"/>
                <a:gd name="T60" fmla="*/ 22 w 702"/>
                <a:gd name="T61" fmla="*/ 44 h 1101"/>
                <a:gd name="T62" fmla="*/ 22 w 702"/>
                <a:gd name="T63" fmla="*/ 40 h 1101"/>
                <a:gd name="T64" fmla="*/ 22 w 702"/>
                <a:gd name="T65" fmla="*/ 35 h 1101"/>
                <a:gd name="T66" fmla="*/ 22 w 702"/>
                <a:gd name="T67" fmla="*/ 31 h 1101"/>
                <a:gd name="T68" fmla="*/ 22 w 702"/>
                <a:gd name="T69" fmla="*/ 26 h 1101"/>
                <a:gd name="T70" fmla="*/ 22 w 702"/>
                <a:gd name="T71" fmla="*/ 21 h 1101"/>
                <a:gd name="T72" fmla="*/ 23 w 702"/>
                <a:gd name="T73" fmla="*/ 17 h 1101"/>
                <a:gd name="T74" fmla="*/ 23 w 702"/>
                <a:gd name="T75" fmla="*/ 12 h 1101"/>
                <a:gd name="T76" fmla="*/ 23 w 702"/>
                <a:gd name="T77" fmla="*/ 8 h 1101"/>
                <a:gd name="T78" fmla="*/ 24 w 702"/>
                <a:gd name="T79" fmla="*/ 4 h 1101"/>
                <a:gd name="T80" fmla="*/ 24 w 702"/>
                <a:gd name="T81" fmla="*/ 0 h 1101"/>
                <a:gd name="T82" fmla="*/ 24 w 702"/>
                <a:gd name="T83" fmla="*/ 0 h 110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1101"/>
                <a:gd name="T128" fmla="*/ 702 w 702"/>
                <a:gd name="T129" fmla="*/ 1101 h 110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1101">
                  <a:moveTo>
                    <a:pt x="702" y="0"/>
                  </a:moveTo>
                  <a:lnTo>
                    <a:pt x="515" y="114"/>
                  </a:lnTo>
                  <a:lnTo>
                    <a:pt x="299" y="633"/>
                  </a:lnTo>
                  <a:lnTo>
                    <a:pt x="0" y="774"/>
                  </a:lnTo>
                  <a:lnTo>
                    <a:pt x="0" y="863"/>
                  </a:lnTo>
                  <a:lnTo>
                    <a:pt x="13" y="914"/>
                  </a:lnTo>
                  <a:lnTo>
                    <a:pt x="428" y="711"/>
                  </a:lnTo>
                  <a:lnTo>
                    <a:pt x="578" y="192"/>
                  </a:lnTo>
                  <a:lnTo>
                    <a:pt x="578" y="201"/>
                  </a:lnTo>
                  <a:lnTo>
                    <a:pt x="578" y="230"/>
                  </a:lnTo>
                  <a:lnTo>
                    <a:pt x="578" y="272"/>
                  </a:lnTo>
                  <a:lnTo>
                    <a:pt x="580" y="331"/>
                  </a:lnTo>
                  <a:lnTo>
                    <a:pt x="580" y="395"/>
                  </a:lnTo>
                  <a:lnTo>
                    <a:pt x="582" y="471"/>
                  </a:lnTo>
                  <a:lnTo>
                    <a:pt x="584" y="551"/>
                  </a:lnTo>
                  <a:lnTo>
                    <a:pt x="587" y="635"/>
                  </a:lnTo>
                  <a:lnTo>
                    <a:pt x="589" y="716"/>
                  </a:lnTo>
                  <a:lnTo>
                    <a:pt x="591" y="800"/>
                  </a:lnTo>
                  <a:lnTo>
                    <a:pt x="595" y="876"/>
                  </a:lnTo>
                  <a:lnTo>
                    <a:pt x="599" y="947"/>
                  </a:lnTo>
                  <a:lnTo>
                    <a:pt x="605" y="1004"/>
                  </a:lnTo>
                  <a:lnTo>
                    <a:pt x="610" y="1051"/>
                  </a:lnTo>
                  <a:lnTo>
                    <a:pt x="614" y="1083"/>
                  </a:lnTo>
                  <a:lnTo>
                    <a:pt x="620" y="1101"/>
                  </a:lnTo>
                  <a:lnTo>
                    <a:pt x="643" y="1097"/>
                  </a:lnTo>
                  <a:lnTo>
                    <a:pt x="641" y="1087"/>
                  </a:lnTo>
                  <a:lnTo>
                    <a:pt x="641" y="1063"/>
                  </a:lnTo>
                  <a:lnTo>
                    <a:pt x="639" y="1025"/>
                  </a:lnTo>
                  <a:lnTo>
                    <a:pt x="639" y="975"/>
                  </a:lnTo>
                  <a:lnTo>
                    <a:pt x="639" y="912"/>
                  </a:lnTo>
                  <a:lnTo>
                    <a:pt x="639" y="844"/>
                  </a:lnTo>
                  <a:lnTo>
                    <a:pt x="639" y="766"/>
                  </a:lnTo>
                  <a:lnTo>
                    <a:pt x="643" y="682"/>
                  </a:lnTo>
                  <a:lnTo>
                    <a:pt x="643" y="593"/>
                  </a:lnTo>
                  <a:lnTo>
                    <a:pt x="646" y="504"/>
                  </a:lnTo>
                  <a:lnTo>
                    <a:pt x="652" y="410"/>
                  </a:lnTo>
                  <a:lnTo>
                    <a:pt x="658" y="321"/>
                  </a:lnTo>
                  <a:lnTo>
                    <a:pt x="665" y="232"/>
                  </a:lnTo>
                  <a:lnTo>
                    <a:pt x="675" y="148"/>
                  </a:lnTo>
                  <a:lnTo>
                    <a:pt x="688" y="70"/>
                  </a:lnTo>
                  <a:lnTo>
                    <a:pt x="702" y="0"/>
                  </a:lnTo>
                  <a:close/>
                </a:path>
              </a:pathLst>
            </a:custGeom>
            <a:solidFill>
              <a:srgbClr val="B0C7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80" name="Freeform 247"/>
            <p:cNvSpPr/>
            <p:nvPr/>
          </p:nvSpPr>
          <p:spPr bwMode="auto">
            <a:xfrm flipH="1">
              <a:off x="1724" y="2769"/>
              <a:ext cx="71" cy="137"/>
            </a:xfrm>
            <a:custGeom>
              <a:avLst/>
              <a:gdLst>
                <a:gd name="T0" fmla="*/ 3 w 382"/>
                <a:gd name="T1" fmla="*/ 25 h 603"/>
                <a:gd name="T2" fmla="*/ 0 w 382"/>
                <a:gd name="T3" fmla="*/ 1 h 603"/>
                <a:gd name="T4" fmla="*/ 2 w 382"/>
                <a:gd name="T5" fmla="*/ 0 h 603"/>
                <a:gd name="T6" fmla="*/ 11 w 382"/>
                <a:gd name="T7" fmla="*/ 3 h 603"/>
                <a:gd name="T8" fmla="*/ 13 w 382"/>
                <a:gd name="T9" fmla="*/ 23 h 603"/>
                <a:gd name="T10" fmla="*/ 13 w 382"/>
                <a:gd name="T11" fmla="*/ 30 h 603"/>
                <a:gd name="T12" fmla="*/ 9 w 382"/>
                <a:gd name="T13" fmla="*/ 31 h 603"/>
                <a:gd name="T14" fmla="*/ 8 w 382"/>
                <a:gd name="T15" fmla="*/ 30 h 603"/>
                <a:gd name="T16" fmla="*/ 8 w 382"/>
                <a:gd name="T17" fmla="*/ 26 h 603"/>
                <a:gd name="T18" fmla="*/ 4 w 382"/>
                <a:gd name="T19" fmla="*/ 27 h 603"/>
                <a:gd name="T20" fmla="*/ 3 w 382"/>
                <a:gd name="T21" fmla="*/ 25 h 603"/>
                <a:gd name="T22" fmla="*/ 3 w 382"/>
                <a:gd name="T23" fmla="*/ 25 h 60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82"/>
                <a:gd name="T37" fmla="*/ 0 h 603"/>
                <a:gd name="T38" fmla="*/ 382 w 382"/>
                <a:gd name="T39" fmla="*/ 603 h 60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82" h="603">
                  <a:moveTo>
                    <a:pt x="78" y="487"/>
                  </a:moveTo>
                  <a:lnTo>
                    <a:pt x="0" y="25"/>
                  </a:lnTo>
                  <a:lnTo>
                    <a:pt x="55" y="0"/>
                  </a:lnTo>
                  <a:lnTo>
                    <a:pt x="312" y="65"/>
                  </a:lnTo>
                  <a:lnTo>
                    <a:pt x="382" y="455"/>
                  </a:lnTo>
                  <a:lnTo>
                    <a:pt x="365" y="573"/>
                  </a:lnTo>
                  <a:lnTo>
                    <a:pt x="270" y="603"/>
                  </a:lnTo>
                  <a:lnTo>
                    <a:pt x="238" y="590"/>
                  </a:lnTo>
                  <a:lnTo>
                    <a:pt x="236" y="508"/>
                  </a:lnTo>
                  <a:lnTo>
                    <a:pt x="104" y="514"/>
                  </a:lnTo>
                  <a:lnTo>
                    <a:pt x="78" y="487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81" name="Freeform 248"/>
            <p:cNvSpPr/>
            <p:nvPr/>
          </p:nvSpPr>
          <p:spPr bwMode="auto">
            <a:xfrm flipH="1">
              <a:off x="1714" y="2782"/>
              <a:ext cx="66" cy="118"/>
            </a:xfrm>
            <a:custGeom>
              <a:avLst/>
              <a:gdLst>
                <a:gd name="T0" fmla="*/ 5 w 355"/>
                <a:gd name="T1" fmla="*/ 2 h 516"/>
                <a:gd name="T2" fmla="*/ 5 w 355"/>
                <a:gd name="T3" fmla="*/ 3 h 516"/>
                <a:gd name="T4" fmla="*/ 5 w 355"/>
                <a:gd name="T5" fmla="*/ 4 h 516"/>
                <a:gd name="T6" fmla="*/ 5 w 355"/>
                <a:gd name="T7" fmla="*/ 6 h 516"/>
                <a:gd name="T8" fmla="*/ 5 w 355"/>
                <a:gd name="T9" fmla="*/ 8 h 516"/>
                <a:gd name="T10" fmla="*/ 5 w 355"/>
                <a:gd name="T11" fmla="*/ 11 h 516"/>
                <a:gd name="T12" fmla="*/ 5 w 355"/>
                <a:gd name="T13" fmla="*/ 13 h 516"/>
                <a:gd name="T14" fmla="*/ 4 w 355"/>
                <a:gd name="T15" fmla="*/ 14 h 516"/>
                <a:gd name="T16" fmla="*/ 4 w 355"/>
                <a:gd name="T17" fmla="*/ 15 h 516"/>
                <a:gd name="T18" fmla="*/ 4 w 355"/>
                <a:gd name="T19" fmla="*/ 15 h 516"/>
                <a:gd name="T20" fmla="*/ 5 w 355"/>
                <a:gd name="T21" fmla="*/ 16 h 516"/>
                <a:gd name="T22" fmla="*/ 5 w 355"/>
                <a:gd name="T23" fmla="*/ 17 h 516"/>
                <a:gd name="T24" fmla="*/ 5 w 355"/>
                <a:gd name="T25" fmla="*/ 18 h 516"/>
                <a:gd name="T26" fmla="*/ 6 w 355"/>
                <a:gd name="T27" fmla="*/ 20 h 516"/>
                <a:gd name="T28" fmla="*/ 6 w 355"/>
                <a:gd name="T29" fmla="*/ 21 h 516"/>
                <a:gd name="T30" fmla="*/ 5 w 355"/>
                <a:gd name="T31" fmla="*/ 21 h 516"/>
                <a:gd name="T32" fmla="*/ 5 w 355"/>
                <a:gd name="T33" fmla="*/ 22 h 516"/>
                <a:gd name="T34" fmla="*/ 4 w 355"/>
                <a:gd name="T35" fmla="*/ 22 h 516"/>
                <a:gd name="T36" fmla="*/ 3 w 355"/>
                <a:gd name="T37" fmla="*/ 23 h 516"/>
                <a:gd name="T38" fmla="*/ 2 w 355"/>
                <a:gd name="T39" fmla="*/ 23 h 516"/>
                <a:gd name="T40" fmla="*/ 1 w 355"/>
                <a:gd name="T41" fmla="*/ 23 h 516"/>
                <a:gd name="T42" fmla="*/ 0 w 355"/>
                <a:gd name="T43" fmla="*/ 25 h 516"/>
                <a:gd name="T44" fmla="*/ 1 w 355"/>
                <a:gd name="T45" fmla="*/ 25 h 516"/>
                <a:gd name="T46" fmla="*/ 1 w 355"/>
                <a:gd name="T47" fmla="*/ 25 h 516"/>
                <a:gd name="T48" fmla="*/ 2 w 355"/>
                <a:gd name="T49" fmla="*/ 25 h 516"/>
                <a:gd name="T50" fmla="*/ 3 w 355"/>
                <a:gd name="T51" fmla="*/ 25 h 516"/>
                <a:gd name="T52" fmla="*/ 4 w 355"/>
                <a:gd name="T53" fmla="*/ 24 h 516"/>
                <a:gd name="T54" fmla="*/ 6 w 355"/>
                <a:gd name="T55" fmla="*/ 24 h 516"/>
                <a:gd name="T56" fmla="*/ 7 w 355"/>
                <a:gd name="T57" fmla="*/ 23 h 516"/>
                <a:gd name="T58" fmla="*/ 8 w 355"/>
                <a:gd name="T59" fmla="*/ 23 h 516"/>
                <a:gd name="T60" fmla="*/ 9 w 355"/>
                <a:gd name="T61" fmla="*/ 23 h 516"/>
                <a:gd name="T62" fmla="*/ 9 w 355"/>
                <a:gd name="T63" fmla="*/ 24 h 516"/>
                <a:gd name="T64" fmla="*/ 9 w 355"/>
                <a:gd name="T65" fmla="*/ 25 h 516"/>
                <a:gd name="T66" fmla="*/ 10 w 355"/>
                <a:gd name="T67" fmla="*/ 26 h 516"/>
                <a:gd name="T68" fmla="*/ 10 w 355"/>
                <a:gd name="T69" fmla="*/ 27 h 516"/>
                <a:gd name="T70" fmla="*/ 12 w 355"/>
                <a:gd name="T71" fmla="*/ 24 h 516"/>
                <a:gd name="T72" fmla="*/ 9 w 355"/>
                <a:gd name="T73" fmla="*/ 0 h 516"/>
                <a:gd name="T74" fmla="*/ 5 w 355"/>
                <a:gd name="T75" fmla="*/ 2 h 51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55"/>
                <a:gd name="T115" fmla="*/ 0 h 516"/>
                <a:gd name="T116" fmla="*/ 355 w 355"/>
                <a:gd name="T117" fmla="*/ 516 h 51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55" h="516">
                  <a:moveTo>
                    <a:pt x="135" y="38"/>
                  </a:moveTo>
                  <a:lnTo>
                    <a:pt x="135" y="40"/>
                  </a:lnTo>
                  <a:lnTo>
                    <a:pt x="139" y="46"/>
                  </a:lnTo>
                  <a:lnTo>
                    <a:pt x="140" y="55"/>
                  </a:lnTo>
                  <a:lnTo>
                    <a:pt x="142" y="69"/>
                  </a:lnTo>
                  <a:lnTo>
                    <a:pt x="146" y="82"/>
                  </a:lnTo>
                  <a:lnTo>
                    <a:pt x="150" y="99"/>
                  </a:lnTo>
                  <a:lnTo>
                    <a:pt x="152" y="118"/>
                  </a:lnTo>
                  <a:lnTo>
                    <a:pt x="156" y="139"/>
                  </a:lnTo>
                  <a:lnTo>
                    <a:pt x="156" y="158"/>
                  </a:lnTo>
                  <a:lnTo>
                    <a:pt x="156" y="179"/>
                  </a:lnTo>
                  <a:lnTo>
                    <a:pt x="152" y="200"/>
                  </a:lnTo>
                  <a:lnTo>
                    <a:pt x="150" y="221"/>
                  </a:lnTo>
                  <a:lnTo>
                    <a:pt x="142" y="240"/>
                  </a:lnTo>
                  <a:lnTo>
                    <a:pt x="135" y="257"/>
                  </a:lnTo>
                  <a:lnTo>
                    <a:pt x="123" y="274"/>
                  </a:lnTo>
                  <a:lnTo>
                    <a:pt x="108" y="289"/>
                  </a:lnTo>
                  <a:lnTo>
                    <a:pt x="110" y="289"/>
                  </a:lnTo>
                  <a:lnTo>
                    <a:pt x="118" y="289"/>
                  </a:lnTo>
                  <a:lnTo>
                    <a:pt x="125" y="295"/>
                  </a:lnTo>
                  <a:lnTo>
                    <a:pt x="139" y="303"/>
                  </a:lnTo>
                  <a:lnTo>
                    <a:pt x="142" y="308"/>
                  </a:lnTo>
                  <a:lnTo>
                    <a:pt x="148" y="314"/>
                  </a:lnTo>
                  <a:lnTo>
                    <a:pt x="152" y="324"/>
                  </a:lnTo>
                  <a:lnTo>
                    <a:pt x="156" y="335"/>
                  </a:lnTo>
                  <a:lnTo>
                    <a:pt x="158" y="346"/>
                  </a:lnTo>
                  <a:lnTo>
                    <a:pt x="161" y="360"/>
                  </a:lnTo>
                  <a:lnTo>
                    <a:pt x="163" y="377"/>
                  </a:lnTo>
                  <a:lnTo>
                    <a:pt x="165" y="398"/>
                  </a:lnTo>
                  <a:lnTo>
                    <a:pt x="161" y="400"/>
                  </a:lnTo>
                  <a:lnTo>
                    <a:pt x="154" y="405"/>
                  </a:lnTo>
                  <a:lnTo>
                    <a:pt x="148" y="409"/>
                  </a:lnTo>
                  <a:lnTo>
                    <a:pt x="140" y="415"/>
                  </a:lnTo>
                  <a:lnTo>
                    <a:pt x="133" y="419"/>
                  </a:lnTo>
                  <a:lnTo>
                    <a:pt x="125" y="424"/>
                  </a:lnTo>
                  <a:lnTo>
                    <a:pt x="112" y="428"/>
                  </a:lnTo>
                  <a:lnTo>
                    <a:pt x="101" y="432"/>
                  </a:lnTo>
                  <a:lnTo>
                    <a:pt x="87" y="434"/>
                  </a:lnTo>
                  <a:lnTo>
                    <a:pt x="72" y="436"/>
                  </a:lnTo>
                  <a:lnTo>
                    <a:pt x="55" y="436"/>
                  </a:lnTo>
                  <a:lnTo>
                    <a:pt x="38" y="436"/>
                  </a:lnTo>
                  <a:lnTo>
                    <a:pt x="19" y="434"/>
                  </a:lnTo>
                  <a:lnTo>
                    <a:pt x="0" y="430"/>
                  </a:lnTo>
                  <a:lnTo>
                    <a:pt x="9" y="474"/>
                  </a:lnTo>
                  <a:lnTo>
                    <a:pt x="13" y="474"/>
                  </a:lnTo>
                  <a:lnTo>
                    <a:pt x="19" y="474"/>
                  </a:lnTo>
                  <a:lnTo>
                    <a:pt x="26" y="476"/>
                  </a:lnTo>
                  <a:lnTo>
                    <a:pt x="36" y="476"/>
                  </a:lnTo>
                  <a:lnTo>
                    <a:pt x="45" y="478"/>
                  </a:lnTo>
                  <a:lnTo>
                    <a:pt x="59" y="478"/>
                  </a:lnTo>
                  <a:lnTo>
                    <a:pt x="74" y="478"/>
                  </a:lnTo>
                  <a:lnTo>
                    <a:pt x="89" y="476"/>
                  </a:lnTo>
                  <a:lnTo>
                    <a:pt x="104" y="474"/>
                  </a:lnTo>
                  <a:lnTo>
                    <a:pt x="123" y="470"/>
                  </a:lnTo>
                  <a:lnTo>
                    <a:pt x="144" y="466"/>
                  </a:lnTo>
                  <a:lnTo>
                    <a:pt x="165" y="460"/>
                  </a:lnTo>
                  <a:lnTo>
                    <a:pt x="188" y="453"/>
                  </a:lnTo>
                  <a:lnTo>
                    <a:pt x="211" y="443"/>
                  </a:lnTo>
                  <a:lnTo>
                    <a:pt x="236" y="434"/>
                  </a:lnTo>
                  <a:lnTo>
                    <a:pt x="237" y="434"/>
                  </a:lnTo>
                  <a:lnTo>
                    <a:pt x="243" y="440"/>
                  </a:lnTo>
                  <a:lnTo>
                    <a:pt x="251" y="447"/>
                  </a:lnTo>
                  <a:lnTo>
                    <a:pt x="260" y="459"/>
                  </a:lnTo>
                  <a:lnTo>
                    <a:pt x="266" y="462"/>
                  </a:lnTo>
                  <a:lnTo>
                    <a:pt x="270" y="470"/>
                  </a:lnTo>
                  <a:lnTo>
                    <a:pt x="274" y="476"/>
                  </a:lnTo>
                  <a:lnTo>
                    <a:pt x="277" y="483"/>
                  </a:lnTo>
                  <a:lnTo>
                    <a:pt x="281" y="491"/>
                  </a:lnTo>
                  <a:lnTo>
                    <a:pt x="283" y="500"/>
                  </a:lnTo>
                  <a:lnTo>
                    <a:pt x="285" y="508"/>
                  </a:lnTo>
                  <a:lnTo>
                    <a:pt x="287" y="516"/>
                  </a:lnTo>
                  <a:lnTo>
                    <a:pt x="355" y="468"/>
                  </a:lnTo>
                  <a:lnTo>
                    <a:pt x="319" y="379"/>
                  </a:lnTo>
                  <a:lnTo>
                    <a:pt x="262" y="0"/>
                  </a:lnTo>
                  <a:lnTo>
                    <a:pt x="135" y="38"/>
                  </a:lnTo>
                  <a:close/>
                </a:path>
              </a:pathLst>
            </a:custGeom>
            <a:solidFill>
              <a:srgbClr val="FFCC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82" name="Freeform 249"/>
            <p:cNvSpPr/>
            <p:nvPr/>
          </p:nvSpPr>
          <p:spPr bwMode="auto">
            <a:xfrm flipH="1">
              <a:off x="1678" y="2741"/>
              <a:ext cx="133" cy="133"/>
            </a:xfrm>
            <a:custGeom>
              <a:avLst/>
              <a:gdLst>
                <a:gd name="T0" fmla="*/ 5 w 718"/>
                <a:gd name="T1" fmla="*/ 11 h 578"/>
                <a:gd name="T2" fmla="*/ 5 w 718"/>
                <a:gd name="T3" fmla="*/ 11 h 578"/>
                <a:gd name="T4" fmla="*/ 4 w 718"/>
                <a:gd name="T5" fmla="*/ 10 h 578"/>
                <a:gd name="T6" fmla="*/ 3 w 718"/>
                <a:gd name="T7" fmla="*/ 9 h 578"/>
                <a:gd name="T8" fmla="*/ 3 w 718"/>
                <a:gd name="T9" fmla="*/ 9 h 578"/>
                <a:gd name="T10" fmla="*/ 2 w 718"/>
                <a:gd name="T11" fmla="*/ 7 h 578"/>
                <a:gd name="T12" fmla="*/ 1 w 718"/>
                <a:gd name="T13" fmla="*/ 6 h 578"/>
                <a:gd name="T14" fmla="*/ 0 w 718"/>
                <a:gd name="T15" fmla="*/ 4 h 578"/>
                <a:gd name="T16" fmla="*/ 0 w 718"/>
                <a:gd name="T17" fmla="*/ 2 h 578"/>
                <a:gd name="T18" fmla="*/ 1 w 718"/>
                <a:gd name="T19" fmla="*/ 2 h 578"/>
                <a:gd name="T20" fmla="*/ 3 w 718"/>
                <a:gd name="T21" fmla="*/ 1 h 578"/>
                <a:gd name="T22" fmla="*/ 5 w 718"/>
                <a:gd name="T23" fmla="*/ 0 h 578"/>
                <a:gd name="T24" fmla="*/ 9 w 718"/>
                <a:gd name="T25" fmla="*/ 0 h 578"/>
                <a:gd name="T26" fmla="*/ 13 w 718"/>
                <a:gd name="T27" fmla="*/ 1 h 578"/>
                <a:gd name="T28" fmla="*/ 17 w 718"/>
                <a:gd name="T29" fmla="*/ 3 h 578"/>
                <a:gd name="T30" fmla="*/ 21 w 718"/>
                <a:gd name="T31" fmla="*/ 7 h 578"/>
                <a:gd name="T32" fmla="*/ 24 w 718"/>
                <a:gd name="T33" fmla="*/ 13 h 578"/>
                <a:gd name="T34" fmla="*/ 24 w 718"/>
                <a:gd name="T35" fmla="*/ 13 h 578"/>
                <a:gd name="T36" fmla="*/ 24 w 718"/>
                <a:gd name="T37" fmla="*/ 15 h 578"/>
                <a:gd name="T38" fmla="*/ 25 w 718"/>
                <a:gd name="T39" fmla="*/ 17 h 578"/>
                <a:gd name="T40" fmla="*/ 25 w 718"/>
                <a:gd name="T41" fmla="*/ 20 h 578"/>
                <a:gd name="T42" fmla="*/ 24 w 718"/>
                <a:gd name="T43" fmla="*/ 23 h 578"/>
                <a:gd name="T44" fmla="*/ 23 w 718"/>
                <a:gd name="T45" fmla="*/ 26 h 578"/>
                <a:gd name="T46" fmla="*/ 21 w 718"/>
                <a:gd name="T47" fmla="*/ 29 h 578"/>
                <a:gd name="T48" fmla="*/ 18 w 718"/>
                <a:gd name="T49" fmla="*/ 30 h 578"/>
                <a:gd name="T50" fmla="*/ 18 w 718"/>
                <a:gd name="T51" fmla="*/ 30 h 578"/>
                <a:gd name="T52" fmla="*/ 17 w 718"/>
                <a:gd name="T53" fmla="*/ 31 h 578"/>
                <a:gd name="T54" fmla="*/ 16 w 718"/>
                <a:gd name="T55" fmla="*/ 31 h 578"/>
                <a:gd name="T56" fmla="*/ 15 w 718"/>
                <a:gd name="T57" fmla="*/ 31 h 578"/>
                <a:gd name="T58" fmla="*/ 14 w 718"/>
                <a:gd name="T59" fmla="*/ 30 h 578"/>
                <a:gd name="T60" fmla="*/ 13 w 718"/>
                <a:gd name="T61" fmla="*/ 30 h 578"/>
                <a:gd name="T62" fmla="*/ 12 w 718"/>
                <a:gd name="T63" fmla="*/ 29 h 578"/>
                <a:gd name="T64" fmla="*/ 11 w 718"/>
                <a:gd name="T65" fmla="*/ 27 h 578"/>
                <a:gd name="T66" fmla="*/ 11 w 718"/>
                <a:gd name="T67" fmla="*/ 27 h 578"/>
                <a:gd name="T68" fmla="*/ 11 w 718"/>
                <a:gd name="T69" fmla="*/ 26 h 578"/>
                <a:gd name="T70" fmla="*/ 11 w 718"/>
                <a:gd name="T71" fmla="*/ 25 h 578"/>
                <a:gd name="T72" fmla="*/ 12 w 718"/>
                <a:gd name="T73" fmla="*/ 23 h 578"/>
                <a:gd name="T74" fmla="*/ 13 w 718"/>
                <a:gd name="T75" fmla="*/ 21 h 578"/>
                <a:gd name="T76" fmla="*/ 14 w 718"/>
                <a:gd name="T77" fmla="*/ 18 h 578"/>
                <a:gd name="T78" fmla="*/ 14 w 718"/>
                <a:gd name="T79" fmla="*/ 15 h 578"/>
                <a:gd name="T80" fmla="*/ 14 w 718"/>
                <a:gd name="T81" fmla="*/ 11 h 578"/>
                <a:gd name="T82" fmla="*/ 14 w 718"/>
                <a:gd name="T83" fmla="*/ 12 h 578"/>
                <a:gd name="T84" fmla="*/ 13 w 718"/>
                <a:gd name="T85" fmla="*/ 12 h 578"/>
                <a:gd name="T86" fmla="*/ 12 w 718"/>
                <a:gd name="T87" fmla="*/ 12 h 578"/>
                <a:gd name="T88" fmla="*/ 11 w 718"/>
                <a:gd name="T89" fmla="*/ 12 h 578"/>
                <a:gd name="T90" fmla="*/ 9 w 718"/>
                <a:gd name="T91" fmla="*/ 11 h 578"/>
                <a:gd name="T92" fmla="*/ 8 w 718"/>
                <a:gd name="T93" fmla="*/ 11 h 578"/>
                <a:gd name="T94" fmla="*/ 6 w 718"/>
                <a:gd name="T95" fmla="*/ 9 h 578"/>
                <a:gd name="T96" fmla="*/ 5 w 718"/>
                <a:gd name="T97" fmla="*/ 8 h 57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718"/>
                <a:gd name="T148" fmla="*/ 0 h 578"/>
                <a:gd name="T149" fmla="*/ 718 w 718"/>
                <a:gd name="T150" fmla="*/ 578 h 57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718" h="578">
                  <a:moveTo>
                    <a:pt x="133" y="145"/>
                  </a:moveTo>
                  <a:lnTo>
                    <a:pt x="140" y="202"/>
                  </a:lnTo>
                  <a:lnTo>
                    <a:pt x="136" y="200"/>
                  </a:lnTo>
                  <a:lnTo>
                    <a:pt x="133" y="198"/>
                  </a:lnTo>
                  <a:lnTo>
                    <a:pt x="127" y="194"/>
                  </a:lnTo>
                  <a:lnTo>
                    <a:pt x="119" y="193"/>
                  </a:lnTo>
                  <a:lnTo>
                    <a:pt x="108" y="185"/>
                  </a:lnTo>
                  <a:lnTo>
                    <a:pt x="96" y="179"/>
                  </a:lnTo>
                  <a:lnTo>
                    <a:pt x="85" y="172"/>
                  </a:lnTo>
                  <a:lnTo>
                    <a:pt x="74" y="164"/>
                  </a:lnTo>
                  <a:lnTo>
                    <a:pt x="60" y="153"/>
                  </a:lnTo>
                  <a:lnTo>
                    <a:pt x="47" y="139"/>
                  </a:lnTo>
                  <a:lnTo>
                    <a:pt x="36" y="126"/>
                  </a:lnTo>
                  <a:lnTo>
                    <a:pt x="26" y="113"/>
                  </a:lnTo>
                  <a:lnTo>
                    <a:pt x="15" y="94"/>
                  </a:lnTo>
                  <a:lnTo>
                    <a:pt x="7" y="77"/>
                  </a:lnTo>
                  <a:lnTo>
                    <a:pt x="1" y="58"/>
                  </a:lnTo>
                  <a:lnTo>
                    <a:pt x="0" y="37"/>
                  </a:lnTo>
                  <a:lnTo>
                    <a:pt x="3" y="35"/>
                  </a:lnTo>
                  <a:lnTo>
                    <a:pt x="19" y="29"/>
                  </a:lnTo>
                  <a:lnTo>
                    <a:pt x="43" y="23"/>
                  </a:lnTo>
                  <a:lnTo>
                    <a:pt x="76" y="16"/>
                  </a:lnTo>
                  <a:lnTo>
                    <a:pt x="114" y="8"/>
                  </a:lnTo>
                  <a:lnTo>
                    <a:pt x="159" y="4"/>
                  </a:lnTo>
                  <a:lnTo>
                    <a:pt x="207" y="0"/>
                  </a:lnTo>
                  <a:lnTo>
                    <a:pt x="262" y="0"/>
                  </a:lnTo>
                  <a:lnTo>
                    <a:pt x="315" y="4"/>
                  </a:lnTo>
                  <a:lnTo>
                    <a:pt x="374" y="14"/>
                  </a:lnTo>
                  <a:lnTo>
                    <a:pt x="431" y="29"/>
                  </a:lnTo>
                  <a:lnTo>
                    <a:pt x="490" y="52"/>
                  </a:lnTo>
                  <a:lnTo>
                    <a:pt x="545" y="82"/>
                  </a:lnTo>
                  <a:lnTo>
                    <a:pt x="598" y="124"/>
                  </a:lnTo>
                  <a:lnTo>
                    <a:pt x="648" y="175"/>
                  </a:lnTo>
                  <a:lnTo>
                    <a:pt x="693" y="238"/>
                  </a:lnTo>
                  <a:lnTo>
                    <a:pt x="693" y="240"/>
                  </a:lnTo>
                  <a:lnTo>
                    <a:pt x="697" y="250"/>
                  </a:lnTo>
                  <a:lnTo>
                    <a:pt x="701" y="263"/>
                  </a:lnTo>
                  <a:lnTo>
                    <a:pt x="707" y="282"/>
                  </a:lnTo>
                  <a:lnTo>
                    <a:pt x="710" y="303"/>
                  </a:lnTo>
                  <a:lnTo>
                    <a:pt x="716" y="329"/>
                  </a:lnTo>
                  <a:lnTo>
                    <a:pt x="718" y="356"/>
                  </a:lnTo>
                  <a:lnTo>
                    <a:pt x="718" y="386"/>
                  </a:lnTo>
                  <a:lnTo>
                    <a:pt x="714" y="415"/>
                  </a:lnTo>
                  <a:lnTo>
                    <a:pt x="707" y="443"/>
                  </a:lnTo>
                  <a:lnTo>
                    <a:pt x="691" y="472"/>
                  </a:lnTo>
                  <a:lnTo>
                    <a:pt x="674" y="499"/>
                  </a:lnTo>
                  <a:lnTo>
                    <a:pt x="650" y="521"/>
                  </a:lnTo>
                  <a:lnTo>
                    <a:pt x="617" y="544"/>
                  </a:lnTo>
                  <a:lnTo>
                    <a:pt x="577" y="561"/>
                  </a:lnTo>
                  <a:lnTo>
                    <a:pt x="530" y="575"/>
                  </a:lnTo>
                  <a:lnTo>
                    <a:pt x="528" y="575"/>
                  </a:lnTo>
                  <a:lnTo>
                    <a:pt x="522" y="575"/>
                  </a:lnTo>
                  <a:lnTo>
                    <a:pt x="515" y="575"/>
                  </a:lnTo>
                  <a:lnTo>
                    <a:pt x="505" y="577"/>
                  </a:lnTo>
                  <a:lnTo>
                    <a:pt x="494" y="577"/>
                  </a:lnTo>
                  <a:lnTo>
                    <a:pt x="480" y="578"/>
                  </a:lnTo>
                  <a:lnTo>
                    <a:pt x="463" y="577"/>
                  </a:lnTo>
                  <a:lnTo>
                    <a:pt x="448" y="577"/>
                  </a:lnTo>
                  <a:lnTo>
                    <a:pt x="429" y="575"/>
                  </a:lnTo>
                  <a:lnTo>
                    <a:pt x="412" y="573"/>
                  </a:lnTo>
                  <a:lnTo>
                    <a:pt x="393" y="567"/>
                  </a:lnTo>
                  <a:lnTo>
                    <a:pt x="374" y="561"/>
                  </a:lnTo>
                  <a:lnTo>
                    <a:pt x="355" y="552"/>
                  </a:lnTo>
                  <a:lnTo>
                    <a:pt x="338" y="544"/>
                  </a:lnTo>
                  <a:lnTo>
                    <a:pt x="319" y="531"/>
                  </a:lnTo>
                  <a:lnTo>
                    <a:pt x="306" y="518"/>
                  </a:lnTo>
                  <a:lnTo>
                    <a:pt x="306" y="514"/>
                  </a:lnTo>
                  <a:lnTo>
                    <a:pt x="307" y="512"/>
                  </a:lnTo>
                  <a:lnTo>
                    <a:pt x="313" y="504"/>
                  </a:lnTo>
                  <a:lnTo>
                    <a:pt x="319" y="497"/>
                  </a:lnTo>
                  <a:lnTo>
                    <a:pt x="327" y="485"/>
                  </a:lnTo>
                  <a:lnTo>
                    <a:pt x="336" y="472"/>
                  </a:lnTo>
                  <a:lnTo>
                    <a:pt x="346" y="457"/>
                  </a:lnTo>
                  <a:lnTo>
                    <a:pt x="355" y="440"/>
                  </a:lnTo>
                  <a:lnTo>
                    <a:pt x="365" y="419"/>
                  </a:lnTo>
                  <a:lnTo>
                    <a:pt x="374" y="398"/>
                  </a:lnTo>
                  <a:lnTo>
                    <a:pt x="382" y="371"/>
                  </a:lnTo>
                  <a:lnTo>
                    <a:pt x="393" y="347"/>
                  </a:lnTo>
                  <a:lnTo>
                    <a:pt x="399" y="316"/>
                  </a:lnTo>
                  <a:lnTo>
                    <a:pt x="404" y="284"/>
                  </a:lnTo>
                  <a:lnTo>
                    <a:pt x="410" y="250"/>
                  </a:lnTo>
                  <a:lnTo>
                    <a:pt x="412" y="215"/>
                  </a:lnTo>
                  <a:lnTo>
                    <a:pt x="410" y="215"/>
                  </a:lnTo>
                  <a:lnTo>
                    <a:pt x="404" y="217"/>
                  </a:lnTo>
                  <a:lnTo>
                    <a:pt x="395" y="217"/>
                  </a:lnTo>
                  <a:lnTo>
                    <a:pt x="385" y="219"/>
                  </a:lnTo>
                  <a:lnTo>
                    <a:pt x="368" y="219"/>
                  </a:lnTo>
                  <a:lnTo>
                    <a:pt x="353" y="221"/>
                  </a:lnTo>
                  <a:lnTo>
                    <a:pt x="334" y="221"/>
                  </a:lnTo>
                  <a:lnTo>
                    <a:pt x="315" y="221"/>
                  </a:lnTo>
                  <a:lnTo>
                    <a:pt x="292" y="217"/>
                  </a:lnTo>
                  <a:lnTo>
                    <a:pt x="269" y="215"/>
                  </a:lnTo>
                  <a:lnTo>
                    <a:pt x="245" y="208"/>
                  </a:lnTo>
                  <a:lnTo>
                    <a:pt x="222" y="202"/>
                  </a:lnTo>
                  <a:lnTo>
                    <a:pt x="199" y="191"/>
                  </a:lnTo>
                  <a:lnTo>
                    <a:pt x="174" y="179"/>
                  </a:lnTo>
                  <a:lnTo>
                    <a:pt x="152" y="162"/>
                  </a:lnTo>
                  <a:lnTo>
                    <a:pt x="133" y="145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83" name="Freeform 250"/>
            <p:cNvSpPr/>
            <p:nvPr/>
          </p:nvSpPr>
          <p:spPr bwMode="auto">
            <a:xfrm flipH="1">
              <a:off x="1789" y="2752"/>
              <a:ext cx="20" cy="30"/>
            </a:xfrm>
            <a:custGeom>
              <a:avLst/>
              <a:gdLst>
                <a:gd name="T0" fmla="*/ 0 w 106"/>
                <a:gd name="T1" fmla="*/ 0 h 133"/>
                <a:gd name="T2" fmla="*/ 0 w 106"/>
                <a:gd name="T3" fmla="*/ 0 h 133"/>
                <a:gd name="T4" fmla="*/ 0 w 106"/>
                <a:gd name="T5" fmla="*/ 0 h 133"/>
                <a:gd name="T6" fmla="*/ 0 w 106"/>
                <a:gd name="T7" fmla="*/ 1 h 133"/>
                <a:gd name="T8" fmla="*/ 0 w 106"/>
                <a:gd name="T9" fmla="*/ 1 h 133"/>
                <a:gd name="T10" fmla="*/ 0 w 106"/>
                <a:gd name="T11" fmla="*/ 2 h 133"/>
                <a:gd name="T12" fmla="*/ 0 w 106"/>
                <a:gd name="T13" fmla="*/ 2 h 133"/>
                <a:gd name="T14" fmla="*/ 1 w 106"/>
                <a:gd name="T15" fmla="*/ 3 h 133"/>
                <a:gd name="T16" fmla="*/ 1 w 106"/>
                <a:gd name="T17" fmla="*/ 3 h 133"/>
                <a:gd name="T18" fmla="*/ 1 w 106"/>
                <a:gd name="T19" fmla="*/ 4 h 133"/>
                <a:gd name="T20" fmla="*/ 1 w 106"/>
                <a:gd name="T21" fmla="*/ 4 h 133"/>
                <a:gd name="T22" fmla="*/ 2 w 106"/>
                <a:gd name="T23" fmla="*/ 5 h 133"/>
                <a:gd name="T24" fmla="*/ 2 w 106"/>
                <a:gd name="T25" fmla="*/ 5 h 133"/>
                <a:gd name="T26" fmla="*/ 3 w 106"/>
                <a:gd name="T27" fmla="*/ 6 h 133"/>
                <a:gd name="T28" fmla="*/ 3 w 106"/>
                <a:gd name="T29" fmla="*/ 6 h 133"/>
                <a:gd name="T30" fmla="*/ 4 w 106"/>
                <a:gd name="T31" fmla="*/ 7 h 133"/>
                <a:gd name="T32" fmla="*/ 3 w 106"/>
                <a:gd name="T33" fmla="*/ 3 h 133"/>
                <a:gd name="T34" fmla="*/ 3 w 106"/>
                <a:gd name="T35" fmla="*/ 5 h 133"/>
                <a:gd name="T36" fmla="*/ 2 w 106"/>
                <a:gd name="T37" fmla="*/ 3 h 133"/>
                <a:gd name="T38" fmla="*/ 2 w 106"/>
                <a:gd name="T39" fmla="*/ 4 h 133"/>
                <a:gd name="T40" fmla="*/ 0 w 106"/>
                <a:gd name="T41" fmla="*/ 0 h 133"/>
                <a:gd name="T42" fmla="*/ 0 w 106"/>
                <a:gd name="T43" fmla="*/ 0 h 13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6"/>
                <a:gd name="T67" fmla="*/ 0 h 133"/>
                <a:gd name="T68" fmla="*/ 106 w 106"/>
                <a:gd name="T69" fmla="*/ 133 h 133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6" h="133">
                  <a:moveTo>
                    <a:pt x="0" y="0"/>
                  </a:moveTo>
                  <a:lnTo>
                    <a:pt x="0" y="4"/>
                  </a:lnTo>
                  <a:lnTo>
                    <a:pt x="0" y="8"/>
                  </a:lnTo>
                  <a:lnTo>
                    <a:pt x="2" y="15"/>
                  </a:lnTo>
                  <a:lnTo>
                    <a:pt x="4" y="23"/>
                  </a:lnTo>
                  <a:lnTo>
                    <a:pt x="5" y="33"/>
                  </a:lnTo>
                  <a:lnTo>
                    <a:pt x="9" y="42"/>
                  </a:lnTo>
                  <a:lnTo>
                    <a:pt x="15" y="53"/>
                  </a:lnTo>
                  <a:lnTo>
                    <a:pt x="19" y="63"/>
                  </a:lnTo>
                  <a:lnTo>
                    <a:pt x="26" y="74"/>
                  </a:lnTo>
                  <a:lnTo>
                    <a:pt x="36" y="84"/>
                  </a:lnTo>
                  <a:lnTo>
                    <a:pt x="47" y="95"/>
                  </a:lnTo>
                  <a:lnTo>
                    <a:pt x="57" y="105"/>
                  </a:lnTo>
                  <a:lnTo>
                    <a:pt x="72" y="116"/>
                  </a:lnTo>
                  <a:lnTo>
                    <a:pt x="87" y="126"/>
                  </a:lnTo>
                  <a:lnTo>
                    <a:pt x="106" y="133"/>
                  </a:lnTo>
                  <a:lnTo>
                    <a:pt x="97" y="57"/>
                  </a:lnTo>
                  <a:lnTo>
                    <a:pt x="87" y="101"/>
                  </a:lnTo>
                  <a:lnTo>
                    <a:pt x="57" y="55"/>
                  </a:lnTo>
                  <a:lnTo>
                    <a:pt x="43" y="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84" name="Freeform 251"/>
            <p:cNvSpPr/>
            <p:nvPr/>
          </p:nvSpPr>
          <p:spPr bwMode="auto">
            <a:xfrm flipH="1">
              <a:off x="1685" y="2792"/>
              <a:ext cx="63" cy="78"/>
            </a:xfrm>
            <a:custGeom>
              <a:avLst/>
              <a:gdLst>
                <a:gd name="T0" fmla="*/ 3 w 338"/>
                <a:gd name="T1" fmla="*/ 0 h 338"/>
                <a:gd name="T2" fmla="*/ 3 w 338"/>
                <a:gd name="T3" fmla="*/ 0 h 338"/>
                <a:gd name="T4" fmla="*/ 3 w 338"/>
                <a:gd name="T5" fmla="*/ 0 h 338"/>
                <a:gd name="T6" fmla="*/ 3 w 338"/>
                <a:gd name="T7" fmla="*/ 1 h 338"/>
                <a:gd name="T8" fmla="*/ 3 w 338"/>
                <a:gd name="T9" fmla="*/ 2 h 338"/>
                <a:gd name="T10" fmla="*/ 3 w 338"/>
                <a:gd name="T11" fmla="*/ 3 h 338"/>
                <a:gd name="T12" fmla="*/ 3 w 338"/>
                <a:gd name="T13" fmla="*/ 4 h 338"/>
                <a:gd name="T14" fmla="*/ 3 w 338"/>
                <a:gd name="T15" fmla="*/ 5 h 338"/>
                <a:gd name="T16" fmla="*/ 3 w 338"/>
                <a:gd name="T17" fmla="*/ 6 h 338"/>
                <a:gd name="T18" fmla="*/ 2 w 338"/>
                <a:gd name="T19" fmla="*/ 8 h 338"/>
                <a:gd name="T20" fmla="*/ 2 w 338"/>
                <a:gd name="T21" fmla="*/ 9 h 338"/>
                <a:gd name="T22" fmla="*/ 2 w 338"/>
                <a:gd name="T23" fmla="*/ 10 h 338"/>
                <a:gd name="T24" fmla="*/ 1 w 338"/>
                <a:gd name="T25" fmla="*/ 11 h 338"/>
                <a:gd name="T26" fmla="*/ 1 w 338"/>
                <a:gd name="T27" fmla="*/ 12 h 338"/>
                <a:gd name="T28" fmla="*/ 1 w 338"/>
                <a:gd name="T29" fmla="*/ 14 h 338"/>
                <a:gd name="T30" fmla="*/ 0 w 338"/>
                <a:gd name="T31" fmla="*/ 15 h 338"/>
                <a:gd name="T32" fmla="*/ 0 w 338"/>
                <a:gd name="T33" fmla="*/ 15 h 338"/>
                <a:gd name="T34" fmla="*/ 0 w 338"/>
                <a:gd name="T35" fmla="*/ 15 h 338"/>
                <a:gd name="T36" fmla="*/ 0 w 338"/>
                <a:gd name="T37" fmla="*/ 16 h 338"/>
                <a:gd name="T38" fmla="*/ 1 w 338"/>
                <a:gd name="T39" fmla="*/ 16 h 338"/>
                <a:gd name="T40" fmla="*/ 1 w 338"/>
                <a:gd name="T41" fmla="*/ 16 h 338"/>
                <a:gd name="T42" fmla="*/ 2 w 338"/>
                <a:gd name="T43" fmla="*/ 17 h 338"/>
                <a:gd name="T44" fmla="*/ 2 w 338"/>
                <a:gd name="T45" fmla="*/ 17 h 338"/>
                <a:gd name="T46" fmla="*/ 3 w 338"/>
                <a:gd name="T47" fmla="*/ 18 h 338"/>
                <a:gd name="T48" fmla="*/ 4 w 338"/>
                <a:gd name="T49" fmla="*/ 18 h 338"/>
                <a:gd name="T50" fmla="*/ 5 w 338"/>
                <a:gd name="T51" fmla="*/ 18 h 338"/>
                <a:gd name="T52" fmla="*/ 6 w 338"/>
                <a:gd name="T53" fmla="*/ 18 h 338"/>
                <a:gd name="T54" fmla="*/ 7 w 338"/>
                <a:gd name="T55" fmla="*/ 18 h 338"/>
                <a:gd name="T56" fmla="*/ 8 w 338"/>
                <a:gd name="T57" fmla="*/ 17 h 338"/>
                <a:gd name="T58" fmla="*/ 9 w 338"/>
                <a:gd name="T59" fmla="*/ 17 h 338"/>
                <a:gd name="T60" fmla="*/ 10 w 338"/>
                <a:gd name="T61" fmla="*/ 16 h 338"/>
                <a:gd name="T62" fmla="*/ 11 w 338"/>
                <a:gd name="T63" fmla="*/ 14 h 338"/>
                <a:gd name="T64" fmla="*/ 12 w 338"/>
                <a:gd name="T65" fmla="*/ 13 h 338"/>
                <a:gd name="T66" fmla="*/ 8 w 338"/>
                <a:gd name="T67" fmla="*/ 15 h 338"/>
                <a:gd name="T68" fmla="*/ 8 w 338"/>
                <a:gd name="T69" fmla="*/ 12 h 338"/>
                <a:gd name="T70" fmla="*/ 5 w 338"/>
                <a:gd name="T71" fmla="*/ 15 h 338"/>
                <a:gd name="T72" fmla="*/ 4 w 338"/>
                <a:gd name="T73" fmla="*/ 12 h 338"/>
                <a:gd name="T74" fmla="*/ 2 w 338"/>
                <a:gd name="T75" fmla="*/ 15 h 338"/>
                <a:gd name="T76" fmla="*/ 2 w 338"/>
                <a:gd name="T77" fmla="*/ 15 h 338"/>
                <a:gd name="T78" fmla="*/ 2 w 338"/>
                <a:gd name="T79" fmla="*/ 15 h 338"/>
                <a:gd name="T80" fmla="*/ 2 w 338"/>
                <a:gd name="T81" fmla="*/ 14 h 338"/>
                <a:gd name="T82" fmla="*/ 3 w 338"/>
                <a:gd name="T83" fmla="*/ 14 h 338"/>
                <a:gd name="T84" fmla="*/ 3 w 338"/>
                <a:gd name="T85" fmla="*/ 13 h 338"/>
                <a:gd name="T86" fmla="*/ 3 w 338"/>
                <a:gd name="T87" fmla="*/ 12 h 338"/>
                <a:gd name="T88" fmla="*/ 3 w 338"/>
                <a:gd name="T89" fmla="*/ 11 h 338"/>
                <a:gd name="T90" fmla="*/ 3 w 338"/>
                <a:gd name="T91" fmla="*/ 10 h 338"/>
                <a:gd name="T92" fmla="*/ 3 w 338"/>
                <a:gd name="T93" fmla="*/ 9 h 338"/>
                <a:gd name="T94" fmla="*/ 3 w 338"/>
                <a:gd name="T95" fmla="*/ 8 h 338"/>
                <a:gd name="T96" fmla="*/ 3 w 338"/>
                <a:gd name="T97" fmla="*/ 7 h 338"/>
                <a:gd name="T98" fmla="*/ 3 w 338"/>
                <a:gd name="T99" fmla="*/ 6 h 338"/>
                <a:gd name="T100" fmla="*/ 3 w 338"/>
                <a:gd name="T101" fmla="*/ 4 h 338"/>
                <a:gd name="T102" fmla="*/ 3 w 338"/>
                <a:gd name="T103" fmla="*/ 3 h 338"/>
                <a:gd name="T104" fmla="*/ 3 w 338"/>
                <a:gd name="T105" fmla="*/ 1 h 338"/>
                <a:gd name="T106" fmla="*/ 3 w 338"/>
                <a:gd name="T107" fmla="*/ 0 h 338"/>
                <a:gd name="T108" fmla="*/ 3 w 338"/>
                <a:gd name="T109" fmla="*/ 0 h 33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38"/>
                <a:gd name="T166" fmla="*/ 0 h 338"/>
                <a:gd name="T167" fmla="*/ 338 w 338"/>
                <a:gd name="T168" fmla="*/ 338 h 33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38" h="338">
                  <a:moveTo>
                    <a:pt x="93" y="0"/>
                  </a:moveTo>
                  <a:lnTo>
                    <a:pt x="91" y="2"/>
                  </a:lnTo>
                  <a:lnTo>
                    <a:pt x="91" y="9"/>
                  </a:lnTo>
                  <a:lnTo>
                    <a:pt x="89" y="19"/>
                  </a:lnTo>
                  <a:lnTo>
                    <a:pt x="87" y="34"/>
                  </a:lnTo>
                  <a:lnTo>
                    <a:pt x="85" y="51"/>
                  </a:lnTo>
                  <a:lnTo>
                    <a:pt x="82" y="72"/>
                  </a:lnTo>
                  <a:lnTo>
                    <a:pt x="78" y="93"/>
                  </a:lnTo>
                  <a:lnTo>
                    <a:pt x="74" y="118"/>
                  </a:lnTo>
                  <a:lnTo>
                    <a:pt x="68" y="141"/>
                  </a:lnTo>
                  <a:lnTo>
                    <a:pt x="61" y="165"/>
                  </a:lnTo>
                  <a:lnTo>
                    <a:pt x="53" y="188"/>
                  </a:lnTo>
                  <a:lnTo>
                    <a:pt x="45" y="213"/>
                  </a:lnTo>
                  <a:lnTo>
                    <a:pt x="34" y="234"/>
                  </a:lnTo>
                  <a:lnTo>
                    <a:pt x="25" y="255"/>
                  </a:lnTo>
                  <a:lnTo>
                    <a:pt x="13" y="272"/>
                  </a:lnTo>
                  <a:lnTo>
                    <a:pt x="0" y="289"/>
                  </a:lnTo>
                  <a:lnTo>
                    <a:pt x="2" y="289"/>
                  </a:lnTo>
                  <a:lnTo>
                    <a:pt x="7" y="295"/>
                  </a:lnTo>
                  <a:lnTo>
                    <a:pt x="19" y="298"/>
                  </a:lnTo>
                  <a:lnTo>
                    <a:pt x="32" y="306"/>
                  </a:lnTo>
                  <a:lnTo>
                    <a:pt x="49" y="314"/>
                  </a:lnTo>
                  <a:lnTo>
                    <a:pt x="68" y="323"/>
                  </a:lnTo>
                  <a:lnTo>
                    <a:pt x="89" y="329"/>
                  </a:lnTo>
                  <a:lnTo>
                    <a:pt x="116" y="336"/>
                  </a:lnTo>
                  <a:lnTo>
                    <a:pt x="140" y="338"/>
                  </a:lnTo>
                  <a:lnTo>
                    <a:pt x="167" y="338"/>
                  </a:lnTo>
                  <a:lnTo>
                    <a:pt x="196" y="335"/>
                  </a:lnTo>
                  <a:lnTo>
                    <a:pt x="224" y="327"/>
                  </a:lnTo>
                  <a:lnTo>
                    <a:pt x="253" y="314"/>
                  </a:lnTo>
                  <a:lnTo>
                    <a:pt x="281" y="295"/>
                  </a:lnTo>
                  <a:lnTo>
                    <a:pt x="310" y="268"/>
                  </a:lnTo>
                  <a:lnTo>
                    <a:pt x="338" y="238"/>
                  </a:lnTo>
                  <a:lnTo>
                    <a:pt x="234" y="289"/>
                  </a:lnTo>
                  <a:lnTo>
                    <a:pt x="228" y="219"/>
                  </a:lnTo>
                  <a:lnTo>
                    <a:pt x="140" y="291"/>
                  </a:lnTo>
                  <a:lnTo>
                    <a:pt x="131" y="226"/>
                  </a:lnTo>
                  <a:lnTo>
                    <a:pt x="68" y="278"/>
                  </a:lnTo>
                  <a:lnTo>
                    <a:pt x="68" y="276"/>
                  </a:lnTo>
                  <a:lnTo>
                    <a:pt x="68" y="272"/>
                  </a:lnTo>
                  <a:lnTo>
                    <a:pt x="70" y="264"/>
                  </a:lnTo>
                  <a:lnTo>
                    <a:pt x="74" y="255"/>
                  </a:lnTo>
                  <a:lnTo>
                    <a:pt x="78" y="241"/>
                  </a:lnTo>
                  <a:lnTo>
                    <a:pt x="80" y="226"/>
                  </a:lnTo>
                  <a:lnTo>
                    <a:pt x="85" y="209"/>
                  </a:lnTo>
                  <a:lnTo>
                    <a:pt x="89" y="192"/>
                  </a:lnTo>
                  <a:lnTo>
                    <a:pt x="91" y="171"/>
                  </a:lnTo>
                  <a:lnTo>
                    <a:pt x="95" y="150"/>
                  </a:lnTo>
                  <a:lnTo>
                    <a:pt x="95" y="125"/>
                  </a:lnTo>
                  <a:lnTo>
                    <a:pt x="97" y="103"/>
                  </a:lnTo>
                  <a:lnTo>
                    <a:pt x="97" y="76"/>
                  </a:lnTo>
                  <a:lnTo>
                    <a:pt x="97" y="51"/>
                  </a:lnTo>
                  <a:lnTo>
                    <a:pt x="95" y="25"/>
                  </a:lnTo>
                  <a:lnTo>
                    <a:pt x="93" y="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85" name="Freeform 252"/>
            <p:cNvSpPr/>
            <p:nvPr/>
          </p:nvSpPr>
          <p:spPr bwMode="auto">
            <a:xfrm flipH="1">
              <a:off x="1750" y="3153"/>
              <a:ext cx="17" cy="25"/>
            </a:xfrm>
            <a:custGeom>
              <a:avLst/>
              <a:gdLst>
                <a:gd name="T0" fmla="*/ 3 w 95"/>
                <a:gd name="T1" fmla="*/ 0 h 109"/>
                <a:gd name="T2" fmla="*/ 0 w 95"/>
                <a:gd name="T3" fmla="*/ 1 h 109"/>
                <a:gd name="T4" fmla="*/ 0 w 95"/>
                <a:gd name="T5" fmla="*/ 6 h 109"/>
                <a:gd name="T6" fmla="*/ 3 w 95"/>
                <a:gd name="T7" fmla="*/ 6 h 109"/>
                <a:gd name="T8" fmla="*/ 3 w 95"/>
                <a:gd name="T9" fmla="*/ 0 h 109"/>
                <a:gd name="T10" fmla="*/ 3 w 95"/>
                <a:gd name="T11" fmla="*/ 0 h 1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5"/>
                <a:gd name="T19" fmla="*/ 0 h 109"/>
                <a:gd name="T20" fmla="*/ 95 w 95"/>
                <a:gd name="T21" fmla="*/ 109 h 1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5" h="109">
                  <a:moveTo>
                    <a:pt x="88" y="0"/>
                  </a:moveTo>
                  <a:lnTo>
                    <a:pt x="8" y="12"/>
                  </a:lnTo>
                  <a:lnTo>
                    <a:pt x="0" y="107"/>
                  </a:lnTo>
                  <a:lnTo>
                    <a:pt x="95" y="10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86" name="Freeform 253"/>
            <p:cNvSpPr/>
            <p:nvPr/>
          </p:nvSpPr>
          <p:spPr bwMode="auto">
            <a:xfrm flipH="1">
              <a:off x="1632" y="2904"/>
              <a:ext cx="120" cy="345"/>
            </a:xfrm>
            <a:custGeom>
              <a:avLst/>
              <a:gdLst>
                <a:gd name="T0" fmla="*/ 8 w 642"/>
                <a:gd name="T1" fmla="*/ 0 h 1507"/>
                <a:gd name="T2" fmla="*/ 8 w 642"/>
                <a:gd name="T3" fmla="*/ 0 h 1507"/>
                <a:gd name="T4" fmla="*/ 8 w 642"/>
                <a:gd name="T5" fmla="*/ 1 h 1507"/>
                <a:gd name="T6" fmla="*/ 7 w 642"/>
                <a:gd name="T7" fmla="*/ 2 h 1507"/>
                <a:gd name="T8" fmla="*/ 7 w 642"/>
                <a:gd name="T9" fmla="*/ 4 h 1507"/>
                <a:gd name="T10" fmla="*/ 6 w 642"/>
                <a:gd name="T11" fmla="*/ 6 h 1507"/>
                <a:gd name="T12" fmla="*/ 5 w 642"/>
                <a:gd name="T13" fmla="*/ 9 h 1507"/>
                <a:gd name="T14" fmla="*/ 4 w 642"/>
                <a:gd name="T15" fmla="*/ 12 h 1507"/>
                <a:gd name="T16" fmla="*/ 4 w 642"/>
                <a:gd name="T17" fmla="*/ 16 h 1507"/>
                <a:gd name="T18" fmla="*/ 3 w 642"/>
                <a:gd name="T19" fmla="*/ 21 h 1507"/>
                <a:gd name="T20" fmla="*/ 2 w 642"/>
                <a:gd name="T21" fmla="*/ 25 h 1507"/>
                <a:gd name="T22" fmla="*/ 1 w 642"/>
                <a:gd name="T23" fmla="*/ 31 h 1507"/>
                <a:gd name="T24" fmla="*/ 1 w 642"/>
                <a:gd name="T25" fmla="*/ 37 h 1507"/>
                <a:gd name="T26" fmla="*/ 1 w 642"/>
                <a:gd name="T27" fmla="*/ 44 h 1507"/>
                <a:gd name="T28" fmla="*/ 0 w 642"/>
                <a:gd name="T29" fmla="*/ 52 h 1507"/>
                <a:gd name="T30" fmla="*/ 0 w 642"/>
                <a:gd name="T31" fmla="*/ 60 h 1507"/>
                <a:gd name="T32" fmla="*/ 0 w 642"/>
                <a:gd name="T33" fmla="*/ 68 h 1507"/>
                <a:gd name="T34" fmla="*/ 3 w 642"/>
                <a:gd name="T35" fmla="*/ 71 h 1507"/>
                <a:gd name="T36" fmla="*/ 9 w 642"/>
                <a:gd name="T37" fmla="*/ 43 h 1507"/>
                <a:gd name="T38" fmla="*/ 10 w 642"/>
                <a:gd name="T39" fmla="*/ 20 h 1507"/>
                <a:gd name="T40" fmla="*/ 11 w 642"/>
                <a:gd name="T41" fmla="*/ 43 h 1507"/>
                <a:gd name="T42" fmla="*/ 3 w 642"/>
                <a:gd name="T43" fmla="*/ 76 h 1507"/>
                <a:gd name="T44" fmla="*/ 5 w 642"/>
                <a:gd name="T45" fmla="*/ 79 h 1507"/>
                <a:gd name="T46" fmla="*/ 6 w 642"/>
                <a:gd name="T47" fmla="*/ 79 h 1507"/>
                <a:gd name="T48" fmla="*/ 16 w 642"/>
                <a:gd name="T49" fmla="*/ 45 h 1507"/>
                <a:gd name="T50" fmla="*/ 16 w 642"/>
                <a:gd name="T51" fmla="*/ 15 h 1507"/>
                <a:gd name="T52" fmla="*/ 22 w 642"/>
                <a:gd name="T53" fmla="*/ 10 h 1507"/>
                <a:gd name="T54" fmla="*/ 22 w 642"/>
                <a:gd name="T55" fmla="*/ 10 h 1507"/>
                <a:gd name="T56" fmla="*/ 22 w 642"/>
                <a:gd name="T57" fmla="*/ 9 h 1507"/>
                <a:gd name="T58" fmla="*/ 22 w 642"/>
                <a:gd name="T59" fmla="*/ 9 h 1507"/>
                <a:gd name="T60" fmla="*/ 21 w 642"/>
                <a:gd name="T61" fmla="*/ 8 h 1507"/>
                <a:gd name="T62" fmla="*/ 21 w 642"/>
                <a:gd name="T63" fmla="*/ 8 h 1507"/>
                <a:gd name="T64" fmla="*/ 20 w 642"/>
                <a:gd name="T65" fmla="*/ 7 h 1507"/>
                <a:gd name="T66" fmla="*/ 19 w 642"/>
                <a:gd name="T67" fmla="*/ 5 h 1507"/>
                <a:gd name="T68" fmla="*/ 18 w 642"/>
                <a:gd name="T69" fmla="*/ 5 h 1507"/>
                <a:gd name="T70" fmla="*/ 17 w 642"/>
                <a:gd name="T71" fmla="*/ 4 h 1507"/>
                <a:gd name="T72" fmla="*/ 16 w 642"/>
                <a:gd name="T73" fmla="*/ 3 h 1507"/>
                <a:gd name="T74" fmla="*/ 15 w 642"/>
                <a:gd name="T75" fmla="*/ 2 h 1507"/>
                <a:gd name="T76" fmla="*/ 13 w 642"/>
                <a:gd name="T77" fmla="*/ 1 h 1507"/>
                <a:gd name="T78" fmla="*/ 12 w 642"/>
                <a:gd name="T79" fmla="*/ 1 h 1507"/>
                <a:gd name="T80" fmla="*/ 11 w 642"/>
                <a:gd name="T81" fmla="*/ 0 h 1507"/>
                <a:gd name="T82" fmla="*/ 9 w 642"/>
                <a:gd name="T83" fmla="*/ 0 h 1507"/>
                <a:gd name="T84" fmla="*/ 8 w 642"/>
                <a:gd name="T85" fmla="*/ 0 h 1507"/>
                <a:gd name="T86" fmla="*/ 8 w 642"/>
                <a:gd name="T87" fmla="*/ 0 h 150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642"/>
                <a:gd name="T133" fmla="*/ 0 h 1507"/>
                <a:gd name="T134" fmla="*/ 642 w 642"/>
                <a:gd name="T135" fmla="*/ 1507 h 150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642" h="1507">
                  <a:moveTo>
                    <a:pt x="230" y="1"/>
                  </a:moveTo>
                  <a:lnTo>
                    <a:pt x="226" y="3"/>
                  </a:lnTo>
                  <a:lnTo>
                    <a:pt x="218" y="19"/>
                  </a:lnTo>
                  <a:lnTo>
                    <a:pt x="205" y="41"/>
                  </a:lnTo>
                  <a:lnTo>
                    <a:pt x="190" y="74"/>
                  </a:lnTo>
                  <a:lnTo>
                    <a:pt x="171" y="117"/>
                  </a:lnTo>
                  <a:lnTo>
                    <a:pt x="152" y="169"/>
                  </a:lnTo>
                  <a:lnTo>
                    <a:pt x="131" y="233"/>
                  </a:lnTo>
                  <a:lnTo>
                    <a:pt x="108" y="308"/>
                  </a:lnTo>
                  <a:lnTo>
                    <a:pt x="85" y="391"/>
                  </a:lnTo>
                  <a:lnTo>
                    <a:pt x="64" y="486"/>
                  </a:lnTo>
                  <a:lnTo>
                    <a:pt x="45" y="593"/>
                  </a:lnTo>
                  <a:lnTo>
                    <a:pt x="30" y="713"/>
                  </a:lnTo>
                  <a:lnTo>
                    <a:pt x="15" y="842"/>
                  </a:lnTo>
                  <a:lnTo>
                    <a:pt x="5" y="984"/>
                  </a:lnTo>
                  <a:lnTo>
                    <a:pt x="0" y="1138"/>
                  </a:lnTo>
                  <a:lnTo>
                    <a:pt x="2" y="1306"/>
                  </a:lnTo>
                  <a:lnTo>
                    <a:pt x="91" y="1359"/>
                  </a:lnTo>
                  <a:lnTo>
                    <a:pt x="256" y="821"/>
                  </a:lnTo>
                  <a:lnTo>
                    <a:pt x="292" y="389"/>
                  </a:lnTo>
                  <a:lnTo>
                    <a:pt x="311" y="813"/>
                  </a:lnTo>
                  <a:lnTo>
                    <a:pt x="79" y="1450"/>
                  </a:lnTo>
                  <a:lnTo>
                    <a:pt x="133" y="1498"/>
                  </a:lnTo>
                  <a:lnTo>
                    <a:pt x="182" y="1507"/>
                  </a:lnTo>
                  <a:lnTo>
                    <a:pt x="448" y="865"/>
                  </a:lnTo>
                  <a:lnTo>
                    <a:pt x="460" y="289"/>
                  </a:lnTo>
                  <a:lnTo>
                    <a:pt x="642" y="190"/>
                  </a:lnTo>
                  <a:lnTo>
                    <a:pt x="638" y="188"/>
                  </a:lnTo>
                  <a:lnTo>
                    <a:pt x="633" y="180"/>
                  </a:lnTo>
                  <a:lnTo>
                    <a:pt x="621" y="171"/>
                  </a:lnTo>
                  <a:lnTo>
                    <a:pt x="606" y="157"/>
                  </a:lnTo>
                  <a:lnTo>
                    <a:pt x="587" y="142"/>
                  </a:lnTo>
                  <a:lnTo>
                    <a:pt x="566" y="125"/>
                  </a:lnTo>
                  <a:lnTo>
                    <a:pt x="541" y="106"/>
                  </a:lnTo>
                  <a:lnTo>
                    <a:pt x="515" y="89"/>
                  </a:lnTo>
                  <a:lnTo>
                    <a:pt x="484" y="70"/>
                  </a:lnTo>
                  <a:lnTo>
                    <a:pt x="452" y="53"/>
                  </a:lnTo>
                  <a:lnTo>
                    <a:pt x="418" y="36"/>
                  </a:lnTo>
                  <a:lnTo>
                    <a:pt x="384" y="24"/>
                  </a:lnTo>
                  <a:lnTo>
                    <a:pt x="346" y="11"/>
                  </a:lnTo>
                  <a:lnTo>
                    <a:pt x="308" y="3"/>
                  </a:lnTo>
                  <a:lnTo>
                    <a:pt x="268" y="0"/>
                  </a:lnTo>
                  <a:lnTo>
                    <a:pt x="230" y="1"/>
                  </a:lnTo>
                  <a:close/>
                </a:path>
              </a:pathLst>
            </a:custGeom>
            <a:solidFill>
              <a:srgbClr val="B0C7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87" name="Freeform 254"/>
            <p:cNvSpPr/>
            <p:nvPr/>
          </p:nvSpPr>
          <p:spPr bwMode="auto">
            <a:xfrm flipH="1">
              <a:off x="1810" y="3592"/>
              <a:ext cx="60" cy="47"/>
            </a:xfrm>
            <a:custGeom>
              <a:avLst/>
              <a:gdLst>
                <a:gd name="T0" fmla="*/ 10 w 323"/>
                <a:gd name="T1" fmla="*/ 0 h 205"/>
                <a:gd name="T2" fmla="*/ 9 w 323"/>
                <a:gd name="T3" fmla="*/ 0 h 205"/>
                <a:gd name="T4" fmla="*/ 9 w 323"/>
                <a:gd name="T5" fmla="*/ 0 h 205"/>
                <a:gd name="T6" fmla="*/ 9 w 323"/>
                <a:gd name="T7" fmla="*/ 0 h 205"/>
                <a:gd name="T8" fmla="*/ 9 w 323"/>
                <a:gd name="T9" fmla="*/ 1 h 205"/>
                <a:gd name="T10" fmla="*/ 9 w 323"/>
                <a:gd name="T11" fmla="*/ 1 h 205"/>
                <a:gd name="T12" fmla="*/ 9 w 323"/>
                <a:gd name="T13" fmla="*/ 1 h 205"/>
                <a:gd name="T14" fmla="*/ 8 w 323"/>
                <a:gd name="T15" fmla="*/ 2 h 205"/>
                <a:gd name="T16" fmla="*/ 8 w 323"/>
                <a:gd name="T17" fmla="*/ 2 h 205"/>
                <a:gd name="T18" fmla="*/ 8 w 323"/>
                <a:gd name="T19" fmla="*/ 2 h 205"/>
                <a:gd name="T20" fmla="*/ 7 w 323"/>
                <a:gd name="T21" fmla="*/ 3 h 205"/>
                <a:gd name="T22" fmla="*/ 7 w 323"/>
                <a:gd name="T23" fmla="*/ 3 h 205"/>
                <a:gd name="T24" fmla="*/ 6 w 323"/>
                <a:gd name="T25" fmla="*/ 3 h 205"/>
                <a:gd name="T26" fmla="*/ 6 w 323"/>
                <a:gd name="T27" fmla="*/ 3 h 205"/>
                <a:gd name="T28" fmla="*/ 5 w 323"/>
                <a:gd name="T29" fmla="*/ 3 h 205"/>
                <a:gd name="T30" fmla="*/ 0 w 323"/>
                <a:gd name="T31" fmla="*/ 9 h 205"/>
                <a:gd name="T32" fmla="*/ 0 w 323"/>
                <a:gd name="T33" fmla="*/ 11 h 205"/>
                <a:gd name="T34" fmla="*/ 5 w 323"/>
                <a:gd name="T35" fmla="*/ 11 h 205"/>
                <a:gd name="T36" fmla="*/ 9 w 323"/>
                <a:gd name="T37" fmla="*/ 7 h 205"/>
                <a:gd name="T38" fmla="*/ 9 w 323"/>
                <a:gd name="T39" fmla="*/ 11 h 205"/>
                <a:gd name="T40" fmla="*/ 11 w 323"/>
                <a:gd name="T41" fmla="*/ 11 h 205"/>
                <a:gd name="T42" fmla="*/ 11 w 323"/>
                <a:gd name="T43" fmla="*/ 5 h 205"/>
                <a:gd name="T44" fmla="*/ 11 w 323"/>
                <a:gd name="T45" fmla="*/ 5 h 205"/>
                <a:gd name="T46" fmla="*/ 11 w 323"/>
                <a:gd name="T47" fmla="*/ 5 h 205"/>
                <a:gd name="T48" fmla="*/ 11 w 323"/>
                <a:gd name="T49" fmla="*/ 4 h 205"/>
                <a:gd name="T50" fmla="*/ 11 w 323"/>
                <a:gd name="T51" fmla="*/ 4 h 205"/>
                <a:gd name="T52" fmla="*/ 11 w 323"/>
                <a:gd name="T53" fmla="*/ 4 h 205"/>
                <a:gd name="T54" fmla="*/ 11 w 323"/>
                <a:gd name="T55" fmla="*/ 3 h 205"/>
                <a:gd name="T56" fmla="*/ 11 w 323"/>
                <a:gd name="T57" fmla="*/ 3 h 205"/>
                <a:gd name="T58" fmla="*/ 11 w 323"/>
                <a:gd name="T59" fmla="*/ 3 h 205"/>
                <a:gd name="T60" fmla="*/ 11 w 323"/>
                <a:gd name="T61" fmla="*/ 2 h 205"/>
                <a:gd name="T62" fmla="*/ 11 w 323"/>
                <a:gd name="T63" fmla="*/ 2 h 205"/>
                <a:gd name="T64" fmla="*/ 11 w 323"/>
                <a:gd name="T65" fmla="*/ 1 h 205"/>
                <a:gd name="T66" fmla="*/ 10 w 323"/>
                <a:gd name="T67" fmla="*/ 1 h 205"/>
                <a:gd name="T68" fmla="*/ 10 w 323"/>
                <a:gd name="T69" fmla="*/ 0 h 205"/>
                <a:gd name="T70" fmla="*/ 10 w 323"/>
                <a:gd name="T71" fmla="*/ 0 h 205"/>
                <a:gd name="T72" fmla="*/ 10 w 323"/>
                <a:gd name="T73" fmla="*/ 0 h 20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23"/>
                <a:gd name="T112" fmla="*/ 0 h 205"/>
                <a:gd name="T113" fmla="*/ 323 w 323"/>
                <a:gd name="T114" fmla="*/ 205 h 20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23" h="205">
                  <a:moveTo>
                    <a:pt x="283" y="0"/>
                  </a:moveTo>
                  <a:lnTo>
                    <a:pt x="276" y="0"/>
                  </a:lnTo>
                  <a:lnTo>
                    <a:pt x="268" y="5"/>
                  </a:lnTo>
                  <a:lnTo>
                    <a:pt x="264" y="7"/>
                  </a:lnTo>
                  <a:lnTo>
                    <a:pt x="260" y="13"/>
                  </a:lnTo>
                  <a:lnTo>
                    <a:pt x="255" y="21"/>
                  </a:lnTo>
                  <a:lnTo>
                    <a:pt x="249" y="26"/>
                  </a:lnTo>
                  <a:lnTo>
                    <a:pt x="241" y="32"/>
                  </a:lnTo>
                  <a:lnTo>
                    <a:pt x="232" y="38"/>
                  </a:lnTo>
                  <a:lnTo>
                    <a:pt x="222" y="43"/>
                  </a:lnTo>
                  <a:lnTo>
                    <a:pt x="213" y="49"/>
                  </a:lnTo>
                  <a:lnTo>
                    <a:pt x="200" y="51"/>
                  </a:lnTo>
                  <a:lnTo>
                    <a:pt x="184" y="55"/>
                  </a:lnTo>
                  <a:lnTo>
                    <a:pt x="169" y="57"/>
                  </a:lnTo>
                  <a:lnTo>
                    <a:pt x="152" y="59"/>
                  </a:lnTo>
                  <a:lnTo>
                    <a:pt x="0" y="175"/>
                  </a:lnTo>
                  <a:lnTo>
                    <a:pt x="2" y="199"/>
                  </a:lnTo>
                  <a:lnTo>
                    <a:pt x="146" y="205"/>
                  </a:lnTo>
                  <a:lnTo>
                    <a:pt x="260" y="129"/>
                  </a:lnTo>
                  <a:lnTo>
                    <a:pt x="260" y="205"/>
                  </a:lnTo>
                  <a:lnTo>
                    <a:pt x="312" y="205"/>
                  </a:lnTo>
                  <a:lnTo>
                    <a:pt x="312" y="100"/>
                  </a:lnTo>
                  <a:lnTo>
                    <a:pt x="312" y="98"/>
                  </a:lnTo>
                  <a:lnTo>
                    <a:pt x="317" y="91"/>
                  </a:lnTo>
                  <a:lnTo>
                    <a:pt x="317" y="83"/>
                  </a:lnTo>
                  <a:lnTo>
                    <a:pt x="319" y="78"/>
                  </a:lnTo>
                  <a:lnTo>
                    <a:pt x="321" y="70"/>
                  </a:lnTo>
                  <a:lnTo>
                    <a:pt x="323" y="64"/>
                  </a:lnTo>
                  <a:lnTo>
                    <a:pt x="323" y="57"/>
                  </a:lnTo>
                  <a:lnTo>
                    <a:pt x="323" y="47"/>
                  </a:lnTo>
                  <a:lnTo>
                    <a:pt x="319" y="38"/>
                  </a:lnTo>
                  <a:lnTo>
                    <a:pt x="317" y="30"/>
                  </a:lnTo>
                  <a:lnTo>
                    <a:pt x="310" y="22"/>
                  </a:lnTo>
                  <a:lnTo>
                    <a:pt x="302" y="15"/>
                  </a:lnTo>
                  <a:lnTo>
                    <a:pt x="293" y="7"/>
                  </a:lnTo>
                  <a:lnTo>
                    <a:pt x="28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88" name="Freeform 255"/>
            <p:cNvSpPr/>
            <p:nvPr/>
          </p:nvSpPr>
          <p:spPr bwMode="auto">
            <a:xfrm flipH="1">
              <a:off x="1651" y="3569"/>
              <a:ext cx="26" cy="70"/>
            </a:xfrm>
            <a:custGeom>
              <a:avLst/>
              <a:gdLst>
                <a:gd name="T0" fmla="*/ 0 w 142"/>
                <a:gd name="T1" fmla="*/ 1 h 308"/>
                <a:gd name="T2" fmla="*/ 0 w 142"/>
                <a:gd name="T3" fmla="*/ 1 h 308"/>
                <a:gd name="T4" fmla="*/ 0 w 142"/>
                <a:gd name="T5" fmla="*/ 2 h 308"/>
                <a:gd name="T6" fmla="*/ 0 w 142"/>
                <a:gd name="T7" fmla="*/ 2 h 308"/>
                <a:gd name="T8" fmla="*/ 0 w 142"/>
                <a:gd name="T9" fmla="*/ 3 h 308"/>
                <a:gd name="T10" fmla="*/ 0 w 142"/>
                <a:gd name="T11" fmla="*/ 3 h 308"/>
                <a:gd name="T12" fmla="*/ 0 w 142"/>
                <a:gd name="T13" fmla="*/ 4 h 308"/>
                <a:gd name="T14" fmla="*/ 0 w 142"/>
                <a:gd name="T15" fmla="*/ 5 h 308"/>
                <a:gd name="T16" fmla="*/ 0 w 142"/>
                <a:gd name="T17" fmla="*/ 6 h 308"/>
                <a:gd name="T18" fmla="*/ 1 w 142"/>
                <a:gd name="T19" fmla="*/ 7 h 308"/>
                <a:gd name="T20" fmla="*/ 1 w 142"/>
                <a:gd name="T21" fmla="*/ 8 h 308"/>
                <a:gd name="T22" fmla="*/ 1 w 142"/>
                <a:gd name="T23" fmla="*/ 9 h 308"/>
                <a:gd name="T24" fmla="*/ 1 w 142"/>
                <a:gd name="T25" fmla="*/ 10 h 308"/>
                <a:gd name="T26" fmla="*/ 2 w 142"/>
                <a:gd name="T27" fmla="*/ 12 h 308"/>
                <a:gd name="T28" fmla="*/ 3 w 142"/>
                <a:gd name="T29" fmla="*/ 13 h 308"/>
                <a:gd name="T30" fmla="*/ 3 w 142"/>
                <a:gd name="T31" fmla="*/ 14 h 308"/>
                <a:gd name="T32" fmla="*/ 4 w 142"/>
                <a:gd name="T33" fmla="*/ 16 h 308"/>
                <a:gd name="T34" fmla="*/ 4 w 142"/>
                <a:gd name="T35" fmla="*/ 16 h 308"/>
                <a:gd name="T36" fmla="*/ 4 w 142"/>
                <a:gd name="T37" fmla="*/ 15 h 308"/>
                <a:gd name="T38" fmla="*/ 4 w 142"/>
                <a:gd name="T39" fmla="*/ 15 h 308"/>
                <a:gd name="T40" fmla="*/ 4 w 142"/>
                <a:gd name="T41" fmla="*/ 14 h 308"/>
                <a:gd name="T42" fmla="*/ 4 w 142"/>
                <a:gd name="T43" fmla="*/ 13 h 308"/>
                <a:gd name="T44" fmla="*/ 5 w 142"/>
                <a:gd name="T45" fmla="*/ 12 h 308"/>
                <a:gd name="T46" fmla="*/ 5 w 142"/>
                <a:gd name="T47" fmla="*/ 11 h 308"/>
                <a:gd name="T48" fmla="*/ 5 w 142"/>
                <a:gd name="T49" fmla="*/ 10 h 308"/>
                <a:gd name="T50" fmla="*/ 5 w 142"/>
                <a:gd name="T51" fmla="*/ 9 h 308"/>
                <a:gd name="T52" fmla="*/ 5 w 142"/>
                <a:gd name="T53" fmla="*/ 8 h 308"/>
                <a:gd name="T54" fmla="*/ 5 w 142"/>
                <a:gd name="T55" fmla="*/ 6 h 308"/>
                <a:gd name="T56" fmla="*/ 5 w 142"/>
                <a:gd name="T57" fmla="*/ 5 h 308"/>
                <a:gd name="T58" fmla="*/ 4 w 142"/>
                <a:gd name="T59" fmla="*/ 4 h 308"/>
                <a:gd name="T60" fmla="*/ 4 w 142"/>
                <a:gd name="T61" fmla="*/ 2 h 308"/>
                <a:gd name="T62" fmla="*/ 3 w 142"/>
                <a:gd name="T63" fmla="*/ 1 h 308"/>
                <a:gd name="T64" fmla="*/ 3 w 142"/>
                <a:gd name="T65" fmla="*/ 0 h 308"/>
                <a:gd name="T66" fmla="*/ 3 w 142"/>
                <a:gd name="T67" fmla="*/ 0 h 308"/>
                <a:gd name="T68" fmla="*/ 3 w 142"/>
                <a:gd name="T69" fmla="*/ 0 h 308"/>
                <a:gd name="T70" fmla="*/ 3 w 142"/>
                <a:gd name="T71" fmla="*/ 1 h 308"/>
                <a:gd name="T72" fmla="*/ 3 w 142"/>
                <a:gd name="T73" fmla="*/ 2 h 308"/>
                <a:gd name="T74" fmla="*/ 3 w 142"/>
                <a:gd name="T75" fmla="*/ 3 h 308"/>
                <a:gd name="T76" fmla="*/ 3 w 142"/>
                <a:gd name="T77" fmla="*/ 3 h 308"/>
                <a:gd name="T78" fmla="*/ 3 w 142"/>
                <a:gd name="T79" fmla="*/ 4 h 308"/>
                <a:gd name="T80" fmla="*/ 3 w 142"/>
                <a:gd name="T81" fmla="*/ 5 h 308"/>
                <a:gd name="T82" fmla="*/ 3 w 142"/>
                <a:gd name="T83" fmla="*/ 6 h 308"/>
                <a:gd name="T84" fmla="*/ 3 w 142"/>
                <a:gd name="T85" fmla="*/ 6 h 308"/>
                <a:gd name="T86" fmla="*/ 2 w 142"/>
                <a:gd name="T87" fmla="*/ 6 h 308"/>
                <a:gd name="T88" fmla="*/ 2 w 142"/>
                <a:gd name="T89" fmla="*/ 6 h 308"/>
                <a:gd name="T90" fmla="*/ 2 w 142"/>
                <a:gd name="T91" fmla="*/ 5 h 308"/>
                <a:gd name="T92" fmla="*/ 1 w 142"/>
                <a:gd name="T93" fmla="*/ 5 h 308"/>
                <a:gd name="T94" fmla="*/ 1 w 142"/>
                <a:gd name="T95" fmla="*/ 3 h 308"/>
                <a:gd name="T96" fmla="*/ 0 w 142"/>
                <a:gd name="T97" fmla="*/ 1 h 308"/>
                <a:gd name="T98" fmla="*/ 0 w 142"/>
                <a:gd name="T99" fmla="*/ 1 h 308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42"/>
                <a:gd name="T151" fmla="*/ 0 h 308"/>
                <a:gd name="T152" fmla="*/ 142 w 142"/>
                <a:gd name="T153" fmla="*/ 308 h 308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42" h="308">
                  <a:moveTo>
                    <a:pt x="2" y="28"/>
                  </a:moveTo>
                  <a:lnTo>
                    <a:pt x="0" y="28"/>
                  </a:lnTo>
                  <a:lnTo>
                    <a:pt x="0" y="32"/>
                  </a:lnTo>
                  <a:lnTo>
                    <a:pt x="0" y="40"/>
                  </a:lnTo>
                  <a:lnTo>
                    <a:pt x="0" y="51"/>
                  </a:lnTo>
                  <a:lnTo>
                    <a:pt x="0" y="63"/>
                  </a:lnTo>
                  <a:lnTo>
                    <a:pt x="2" y="78"/>
                  </a:lnTo>
                  <a:lnTo>
                    <a:pt x="6" y="95"/>
                  </a:lnTo>
                  <a:lnTo>
                    <a:pt x="9" y="116"/>
                  </a:lnTo>
                  <a:lnTo>
                    <a:pt x="15" y="135"/>
                  </a:lnTo>
                  <a:lnTo>
                    <a:pt x="23" y="156"/>
                  </a:lnTo>
                  <a:lnTo>
                    <a:pt x="32" y="179"/>
                  </a:lnTo>
                  <a:lnTo>
                    <a:pt x="44" y="203"/>
                  </a:lnTo>
                  <a:lnTo>
                    <a:pt x="59" y="228"/>
                  </a:lnTo>
                  <a:lnTo>
                    <a:pt x="76" y="255"/>
                  </a:lnTo>
                  <a:lnTo>
                    <a:pt x="97" y="279"/>
                  </a:lnTo>
                  <a:lnTo>
                    <a:pt x="120" y="308"/>
                  </a:lnTo>
                  <a:lnTo>
                    <a:pt x="120" y="304"/>
                  </a:lnTo>
                  <a:lnTo>
                    <a:pt x="121" y="298"/>
                  </a:lnTo>
                  <a:lnTo>
                    <a:pt x="125" y="287"/>
                  </a:lnTo>
                  <a:lnTo>
                    <a:pt x="129" y="274"/>
                  </a:lnTo>
                  <a:lnTo>
                    <a:pt x="133" y="259"/>
                  </a:lnTo>
                  <a:lnTo>
                    <a:pt x="137" y="240"/>
                  </a:lnTo>
                  <a:lnTo>
                    <a:pt x="140" y="219"/>
                  </a:lnTo>
                  <a:lnTo>
                    <a:pt x="142" y="198"/>
                  </a:lnTo>
                  <a:lnTo>
                    <a:pt x="142" y="173"/>
                  </a:lnTo>
                  <a:lnTo>
                    <a:pt x="142" y="148"/>
                  </a:lnTo>
                  <a:lnTo>
                    <a:pt x="140" y="122"/>
                  </a:lnTo>
                  <a:lnTo>
                    <a:pt x="137" y="97"/>
                  </a:lnTo>
                  <a:lnTo>
                    <a:pt x="127" y="70"/>
                  </a:lnTo>
                  <a:lnTo>
                    <a:pt x="118" y="47"/>
                  </a:lnTo>
                  <a:lnTo>
                    <a:pt x="102" y="23"/>
                  </a:lnTo>
                  <a:lnTo>
                    <a:pt x="85" y="0"/>
                  </a:lnTo>
                  <a:lnTo>
                    <a:pt x="85" y="4"/>
                  </a:lnTo>
                  <a:lnTo>
                    <a:pt x="85" y="11"/>
                  </a:lnTo>
                  <a:lnTo>
                    <a:pt x="85" y="21"/>
                  </a:lnTo>
                  <a:lnTo>
                    <a:pt x="87" y="36"/>
                  </a:lnTo>
                  <a:lnTo>
                    <a:pt x="87" y="51"/>
                  </a:lnTo>
                  <a:lnTo>
                    <a:pt x="87" y="67"/>
                  </a:lnTo>
                  <a:lnTo>
                    <a:pt x="85" y="82"/>
                  </a:lnTo>
                  <a:lnTo>
                    <a:pt x="83" y="97"/>
                  </a:lnTo>
                  <a:lnTo>
                    <a:pt x="80" y="108"/>
                  </a:lnTo>
                  <a:lnTo>
                    <a:pt x="74" y="116"/>
                  </a:lnTo>
                  <a:lnTo>
                    <a:pt x="66" y="118"/>
                  </a:lnTo>
                  <a:lnTo>
                    <a:pt x="59" y="116"/>
                  </a:lnTo>
                  <a:lnTo>
                    <a:pt x="47" y="106"/>
                  </a:lnTo>
                  <a:lnTo>
                    <a:pt x="34" y="89"/>
                  </a:lnTo>
                  <a:lnTo>
                    <a:pt x="19" y="63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89" name="Freeform 256"/>
            <p:cNvSpPr/>
            <p:nvPr/>
          </p:nvSpPr>
          <p:spPr bwMode="auto">
            <a:xfrm flipH="1">
              <a:off x="1906" y="3414"/>
              <a:ext cx="77" cy="202"/>
            </a:xfrm>
            <a:custGeom>
              <a:avLst/>
              <a:gdLst>
                <a:gd name="T0" fmla="*/ 14 w 412"/>
                <a:gd name="T1" fmla="*/ 46 h 884"/>
                <a:gd name="T2" fmla="*/ 7 w 412"/>
                <a:gd name="T3" fmla="*/ 0 h 884"/>
                <a:gd name="T4" fmla="*/ 0 w 412"/>
                <a:gd name="T5" fmla="*/ 4 h 884"/>
                <a:gd name="T6" fmla="*/ 1 w 412"/>
                <a:gd name="T7" fmla="*/ 10 h 884"/>
                <a:gd name="T8" fmla="*/ 5 w 412"/>
                <a:gd name="T9" fmla="*/ 18 h 884"/>
                <a:gd name="T10" fmla="*/ 12 w 412"/>
                <a:gd name="T11" fmla="*/ 45 h 884"/>
                <a:gd name="T12" fmla="*/ 14 w 412"/>
                <a:gd name="T13" fmla="*/ 46 h 884"/>
                <a:gd name="T14" fmla="*/ 14 w 412"/>
                <a:gd name="T15" fmla="*/ 46 h 8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2"/>
                <a:gd name="T25" fmla="*/ 0 h 884"/>
                <a:gd name="T26" fmla="*/ 412 w 412"/>
                <a:gd name="T27" fmla="*/ 884 h 88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2" h="884">
                  <a:moveTo>
                    <a:pt x="412" y="884"/>
                  </a:moveTo>
                  <a:lnTo>
                    <a:pt x="216" y="0"/>
                  </a:lnTo>
                  <a:lnTo>
                    <a:pt x="0" y="70"/>
                  </a:lnTo>
                  <a:lnTo>
                    <a:pt x="40" y="186"/>
                  </a:lnTo>
                  <a:lnTo>
                    <a:pt x="146" y="340"/>
                  </a:lnTo>
                  <a:lnTo>
                    <a:pt x="348" y="859"/>
                  </a:lnTo>
                  <a:lnTo>
                    <a:pt x="412" y="884"/>
                  </a:lnTo>
                  <a:close/>
                </a:path>
              </a:pathLst>
            </a:custGeom>
            <a:solidFill>
              <a:srgbClr val="B34D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90" name="Freeform 257"/>
            <p:cNvSpPr/>
            <p:nvPr/>
          </p:nvSpPr>
          <p:spPr bwMode="auto">
            <a:xfrm flipH="1">
              <a:off x="1910" y="3423"/>
              <a:ext cx="80" cy="192"/>
            </a:xfrm>
            <a:custGeom>
              <a:avLst/>
              <a:gdLst>
                <a:gd name="T0" fmla="*/ 0 w 431"/>
                <a:gd name="T1" fmla="*/ 2 h 836"/>
                <a:gd name="T2" fmla="*/ 0 w 431"/>
                <a:gd name="T3" fmla="*/ 2 h 836"/>
                <a:gd name="T4" fmla="*/ 0 w 431"/>
                <a:gd name="T5" fmla="*/ 3 h 836"/>
                <a:gd name="T6" fmla="*/ 0 w 431"/>
                <a:gd name="T7" fmla="*/ 3 h 836"/>
                <a:gd name="T8" fmla="*/ 0 w 431"/>
                <a:gd name="T9" fmla="*/ 3 h 836"/>
                <a:gd name="T10" fmla="*/ 0 w 431"/>
                <a:gd name="T11" fmla="*/ 4 h 836"/>
                <a:gd name="T12" fmla="*/ 1 w 431"/>
                <a:gd name="T13" fmla="*/ 5 h 836"/>
                <a:gd name="T14" fmla="*/ 1 w 431"/>
                <a:gd name="T15" fmla="*/ 6 h 836"/>
                <a:gd name="T16" fmla="*/ 1 w 431"/>
                <a:gd name="T17" fmla="*/ 6 h 836"/>
                <a:gd name="T18" fmla="*/ 1 w 431"/>
                <a:gd name="T19" fmla="*/ 7 h 836"/>
                <a:gd name="T20" fmla="*/ 2 w 431"/>
                <a:gd name="T21" fmla="*/ 8 h 836"/>
                <a:gd name="T22" fmla="*/ 2 w 431"/>
                <a:gd name="T23" fmla="*/ 9 h 836"/>
                <a:gd name="T24" fmla="*/ 3 w 431"/>
                <a:gd name="T25" fmla="*/ 11 h 836"/>
                <a:gd name="T26" fmla="*/ 3 w 431"/>
                <a:gd name="T27" fmla="*/ 12 h 836"/>
                <a:gd name="T28" fmla="*/ 4 w 431"/>
                <a:gd name="T29" fmla="*/ 13 h 836"/>
                <a:gd name="T30" fmla="*/ 4 w 431"/>
                <a:gd name="T31" fmla="*/ 14 h 836"/>
                <a:gd name="T32" fmla="*/ 5 w 431"/>
                <a:gd name="T33" fmla="*/ 15 h 836"/>
                <a:gd name="T34" fmla="*/ 12 w 431"/>
                <a:gd name="T35" fmla="*/ 40 h 836"/>
                <a:gd name="T36" fmla="*/ 12 w 431"/>
                <a:gd name="T37" fmla="*/ 42 h 836"/>
                <a:gd name="T38" fmla="*/ 15 w 431"/>
                <a:gd name="T39" fmla="*/ 44 h 836"/>
                <a:gd name="T40" fmla="*/ 8 w 431"/>
                <a:gd name="T41" fmla="*/ 14 h 836"/>
                <a:gd name="T42" fmla="*/ 7 w 431"/>
                <a:gd name="T43" fmla="*/ 14 h 836"/>
                <a:gd name="T44" fmla="*/ 7 w 431"/>
                <a:gd name="T45" fmla="*/ 14 h 836"/>
                <a:gd name="T46" fmla="*/ 7 w 431"/>
                <a:gd name="T47" fmla="*/ 13 h 836"/>
                <a:gd name="T48" fmla="*/ 7 w 431"/>
                <a:gd name="T49" fmla="*/ 13 h 836"/>
                <a:gd name="T50" fmla="*/ 6 w 431"/>
                <a:gd name="T51" fmla="*/ 12 h 836"/>
                <a:gd name="T52" fmla="*/ 6 w 431"/>
                <a:gd name="T53" fmla="*/ 11 h 836"/>
                <a:gd name="T54" fmla="*/ 6 w 431"/>
                <a:gd name="T55" fmla="*/ 10 h 836"/>
                <a:gd name="T56" fmla="*/ 5 w 431"/>
                <a:gd name="T57" fmla="*/ 9 h 836"/>
                <a:gd name="T58" fmla="*/ 5 w 431"/>
                <a:gd name="T59" fmla="*/ 8 h 836"/>
                <a:gd name="T60" fmla="*/ 4 w 431"/>
                <a:gd name="T61" fmla="*/ 7 h 836"/>
                <a:gd name="T62" fmla="*/ 4 w 431"/>
                <a:gd name="T63" fmla="*/ 6 h 836"/>
                <a:gd name="T64" fmla="*/ 4 w 431"/>
                <a:gd name="T65" fmla="*/ 5 h 836"/>
                <a:gd name="T66" fmla="*/ 3 w 431"/>
                <a:gd name="T67" fmla="*/ 3 h 836"/>
                <a:gd name="T68" fmla="*/ 3 w 431"/>
                <a:gd name="T69" fmla="*/ 2 h 836"/>
                <a:gd name="T70" fmla="*/ 3 w 431"/>
                <a:gd name="T71" fmla="*/ 1 h 836"/>
                <a:gd name="T72" fmla="*/ 3 w 431"/>
                <a:gd name="T73" fmla="*/ 0 h 836"/>
                <a:gd name="T74" fmla="*/ 0 w 431"/>
                <a:gd name="T75" fmla="*/ 2 h 836"/>
                <a:gd name="T76" fmla="*/ 0 w 431"/>
                <a:gd name="T77" fmla="*/ 2 h 8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31"/>
                <a:gd name="T118" fmla="*/ 0 h 836"/>
                <a:gd name="T119" fmla="*/ 431 w 431"/>
                <a:gd name="T120" fmla="*/ 836 h 8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31" h="836">
                  <a:moveTo>
                    <a:pt x="0" y="42"/>
                  </a:moveTo>
                  <a:lnTo>
                    <a:pt x="0" y="42"/>
                  </a:lnTo>
                  <a:lnTo>
                    <a:pt x="2" y="47"/>
                  </a:lnTo>
                  <a:lnTo>
                    <a:pt x="2" y="53"/>
                  </a:lnTo>
                  <a:lnTo>
                    <a:pt x="7" y="64"/>
                  </a:lnTo>
                  <a:lnTo>
                    <a:pt x="9" y="76"/>
                  </a:lnTo>
                  <a:lnTo>
                    <a:pt x="15" y="91"/>
                  </a:lnTo>
                  <a:lnTo>
                    <a:pt x="21" y="104"/>
                  </a:lnTo>
                  <a:lnTo>
                    <a:pt x="30" y="123"/>
                  </a:lnTo>
                  <a:lnTo>
                    <a:pt x="38" y="141"/>
                  </a:lnTo>
                  <a:lnTo>
                    <a:pt x="47" y="161"/>
                  </a:lnTo>
                  <a:lnTo>
                    <a:pt x="59" y="180"/>
                  </a:lnTo>
                  <a:lnTo>
                    <a:pt x="74" y="201"/>
                  </a:lnTo>
                  <a:lnTo>
                    <a:pt x="87" y="220"/>
                  </a:lnTo>
                  <a:lnTo>
                    <a:pt x="102" y="241"/>
                  </a:lnTo>
                  <a:lnTo>
                    <a:pt x="121" y="260"/>
                  </a:lnTo>
                  <a:lnTo>
                    <a:pt x="140" y="281"/>
                  </a:lnTo>
                  <a:lnTo>
                    <a:pt x="336" y="747"/>
                  </a:lnTo>
                  <a:lnTo>
                    <a:pt x="348" y="806"/>
                  </a:lnTo>
                  <a:lnTo>
                    <a:pt x="431" y="836"/>
                  </a:lnTo>
                  <a:lnTo>
                    <a:pt x="220" y="264"/>
                  </a:lnTo>
                  <a:lnTo>
                    <a:pt x="218" y="262"/>
                  </a:lnTo>
                  <a:lnTo>
                    <a:pt x="213" y="256"/>
                  </a:lnTo>
                  <a:lnTo>
                    <a:pt x="207" y="249"/>
                  </a:lnTo>
                  <a:lnTo>
                    <a:pt x="197" y="239"/>
                  </a:lnTo>
                  <a:lnTo>
                    <a:pt x="188" y="224"/>
                  </a:lnTo>
                  <a:lnTo>
                    <a:pt x="177" y="209"/>
                  </a:lnTo>
                  <a:lnTo>
                    <a:pt x="165" y="192"/>
                  </a:lnTo>
                  <a:lnTo>
                    <a:pt x="154" y="173"/>
                  </a:lnTo>
                  <a:lnTo>
                    <a:pt x="140" y="154"/>
                  </a:lnTo>
                  <a:lnTo>
                    <a:pt x="127" y="131"/>
                  </a:lnTo>
                  <a:lnTo>
                    <a:pt x="116" y="110"/>
                  </a:lnTo>
                  <a:lnTo>
                    <a:pt x="106" y="87"/>
                  </a:lnTo>
                  <a:lnTo>
                    <a:pt x="95" y="64"/>
                  </a:lnTo>
                  <a:lnTo>
                    <a:pt x="89" y="42"/>
                  </a:lnTo>
                  <a:lnTo>
                    <a:pt x="85" y="21"/>
                  </a:lnTo>
                  <a:lnTo>
                    <a:pt x="83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8F2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91" name="Freeform 258"/>
            <p:cNvSpPr/>
            <p:nvPr/>
          </p:nvSpPr>
          <p:spPr bwMode="auto">
            <a:xfrm flipH="1">
              <a:off x="2025" y="3432"/>
              <a:ext cx="54" cy="173"/>
            </a:xfrm>
            <a:custGeom>
              <a:avLst/>
              <a:gdLst>
                <a:gd name="T0" fmla="*/ 4 w 285"/>
                <a:gd name="T1" fmla="*/ 31 h 753"/>
                <a:gd name="T2" fmla="*/ 4 w 285"/>
                <a:gd name="T3" fmla="*/ 31 h 753"/>
                <a:gd name="T4" fmla="*/ 4 w 285"/>
                <a:gd name="T5" fmla="*/ 30 h 753"/>
                <a:gd name="T6" fmla="*/ 4 w 285"/>
                <a:gd name="T7" fmla="*/ 30 h 753"/>
                <a:gd name="T8" fmla="*/ 4 w 285"/>
                <a:gd name="T9" fmla="*/ 29 h 753"/>
                <a:gd name="T10" fmla="*/ 5 w 285"/>
                <a:gd name="T11" fmla="*/ 28 h 753"/>
                <a:gd name="T12" fmla="*/ 5 w 285"/>
                <a:gd name="T13" fmla="*/ 26 h 753"/>
                <a:gd name="T14" fmla="*/ 6 w 285"/>
                <a:gd name="T15" fmla="*/ 24 h 753"/>
                <a:gd name="T16" fmla="*/ 6 w 285"/>
                <a:gd name="T17" fmla="*/ 23 h 753"/>
                <a:gd name="T18" fmla="*/ 7 w 285"/>
                <a:gd name="T19" fmla="*/ 20 h 753"/>
                <a:gd name="T20" fmla="*/ 7 w 285"/>
                <a:gd name="T21" fmla="*/ 18 h 753"/>
                <a:gd name="T22" fmla="*/ 8 w 285"/>
                <a:gd name="T23" fmla="*/ 15 h 753"/>
                <a:gd name="T24" fmla="*/ 9 w 285"/>
                <a:gd name="T25" fmla="*/ 13 h 753"/>
                <a:gd name="T26" fmla="*/ 9 w 285"/>
                <a:gd name="T27" fmla="*/ 10 h 753"/>
                <a:gd name="T28" fmla="*/ 9 w 285"/>
                <a:gd name="T29" fmla="*/ 7 h 753"/>
                <a:gd name="T30" fmla="*/ 10 w 285"/>
                <a:gd name="T31" fmla="*/ 3 h 753"/>
                <a:gd name="T32" fmla="*/ 10 w 285"/>
                <a:gd name="T33" fmla="*/ 0 h 753"/>
                <a:gd name="T34" fmla="*/ 4 w 285"/>
                <a:gd name="T35" fmla="*/ 1 h 753"/>
                <a:gd name="T36" fmla="*/ 1 w 285"/>
                <a:gd name="T37" fmla="*/ 22 h 753"/>
                <a:gd name="T38" fmla="*/ 0 w 285"/>
                <a:gd name="T39" fmla="*/ 40 h 753"/>
                <a:gd name="T40" fmla="*/ 2 w 285"/>
                <a:gd name="T41" fmla="*/ 38 h 753"/>
                <a:gd name="T42" fmla="*/ 4 w 285"/>
                <a:gd name="T43" fmla="*/ 31 h 753"/>
                <a:gd name="T44" fmla="*/ 4 w 285"/>
                <a:gd name="T45" fmla="*/ 31 h 75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85"/>
                <a:gd name="T70" fmla="*/ 0 h 753"/>
                <a:gd name="T71" fmla="*/ 285 w 285"/>
                <a:gd name="T72" fmla="*/ 753 h 753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85" h="753">
                  <a:moveTo>
                    <a:pt x="100" y="587"/>
                  </a:moveTo>
                  <a:lnTo>
                    <a:pt x="100" y="584"/>
                  </a:lnTo>
                  <a:lnTo>
                    <a:pt x="106" y="576"/>
                  </a:lnTo>
                  <a:lnTo>
                    <a:pt x="112" y="563"/>
                  </a:lnTo>
                  <a:lnTo>
                    <a:pt x="121" y="546"/>
                  </a:lnTo>
                  <a:lnTo>
                    <a:pt x="133" y="521"/>
                  </a:lnTo>
                  <a:lnTo>
                    <a:pt x="146" y="494"/>
                  </a:lnTo>
                  <a:lnTo>
                    <a:pt x="159" y="462"/>
                  </a:lnTo>
                  <a:lnTo>
                    <a:pt x="175" y="428"/>
                  </a:lnTo>
                  <a:lnTo>
                    <a:pt x="190" y="386"/>
                  </a:lnTo>
                  <a:lnTo>
                    <a:pt x="205" y="342"/>
                  </a:lnTo>
                  <a:lnTo>
                    <a:pt x="220" y="293"/>
                  </a:lnTo>
                  <a:lnTo>
                    <a:pt x="235" y="241"/>
                  </a:lnTo>
                  <a:lnTo>
                    <a:pt x="249" y="186"/>
                  </a:lnTo>
                  <a:lnTo>
                    <a:pt x="262" y="127"/>
                  </a:lnTo>
                  <a:lnTo>
                    <a:pt x="273" y="64"/>
                  </a:lnTo>
                  <a:lnTo>
                    <a:pt x="285" y="0"/>
                  </a:lnTo>
                  <a:lnTo>
                    <a:pt x="116" y="17"/>
                  </a:lnTo>
                  <a:lnTo>
                    <a:pt x="32" y="424"/>
                  </a:lnTo>
                  <a:lnTo>
                    <a:pt x="0" y="753"/>
                  </a:lnTo>
                  <a:lnTo>
                    <a:pt x="51" y="715"/>
                  </a:lnTo>
                  <a:lnTo>
                    <a:pt x="100" y="587"/>
                  </a:lnTo>
                  <a:close/>
                </a:path>
              </a:pathLst>
            </a:custGeom>
            <a:solidFill>
              <a:srgbClr val="B34D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92" name="Freeform 259"/>
            <p:cNvSpPr/>
            <p:nvPr/>
          </p:nvSpPr>
          <p:spPr bwMode="auto">
            <a:xfrm flipH="1">
              <a:off x="2044" y="3435"/>
              <a:ext cx="39" cy="161"/>
            </a:xfrm>
            <a:custGeom>
              <a:avLst/>
              <a:gdLst>
                <a:gd name="T0" fmla="*/ 1 w 215"/>
                <a:gd name="T1" fmla="*/ 29 h 704"/>
                <a:gd name="T2" fmla="*/ 1 w 215"/>
                <a:gd name="T3" fmla="*/ 29 h 704"/>
                <a:gd name="T4" fmla="*/ 1 w 215"/>
                <a:gd name="T5" fmla="*/ 28 h 704"/>
                <a:gd name="T6" fmla="*/ 1 w 215"/>
                <a:gd name="T7" fmla="*/ 27 h 704"/>
                <a:gd name="T8" fmla="*/ 1 w 215"/>
                <a:gd name="T9" fmla="*/ 25 h 704"/>
                <a:gd name="T10" fmla="*/ 1 w 215"/>
                <a:gd name="T11" fmla="*/ 23 h 704"/>
                <a:gd name="T12" fmla="*/ 1 w 215"/>
                <a:gd name="T13" fmla="*/ 21 h 704"/>
                <a:gd name="T14" fmla="*/ 1 w 215"/>
                <a:gd name="T15" fmla="*/ 19 h 704"/>
                <a:gd name="T16" fmla="*/ 1 w 215"/>
                <a:gd name="T17" fmla="*/ 16 h 704"/>
                <a:gd name="T18" fmla="*/ 2 w 215"/>
                <a:gd name="T19" fmla="*/ 14 h 704"/>
                <a:gd name="T20" fmla="*/ 2 w 215"/>
                <a:gd name="T21" fmla="*/ 11 h 704"/>
                <a:gd name="T22" fmla="*/ 2 w 215"/>
                <a:gd name="T23" fmla="*/ 9 h 704"/>
                <a:gd name="T24" fmla="*/ 2 w 215"/>
                <a:gd name="T25" fmla="*/ 7 h 704"/>
                <a:gd name="T26" fmla="*/ 3 w 215"/>
                <a:gd name="T27" fmla="*/ 5 h 704"/>
                <a:gd name="T28" fmla="*/ 3 w 215"/>
                <a:gd name="T29" fmla="*/ 3 h 704"/>
                <a:gd name="T30" fmla="*/ 3 w 215"/>
                <a:gd name="T31" fmla="*/ 1 h 704"/>
                <a:gd name="T32" fmla="*/ 4 w 215"/>
                <a:gd name="T33" fmla="*/ 0 h 704"/>
                <a:gd name="T34" fmla="*/ 7 w 215"/>
                <a:gd name="T35" fmla="*/ 0 h 704"/>
                <a:gd name="T36" fmla="*/ 7 w 215"/>
                <a:gd name="T37" fmla="*/ 1 h 704"/>
                <a:gd name="T38" fmla="*/ 7 w 215"/>
                <a:gd name="T39" fmla="*/ 2 h 704"/>
                <a:gd name="T40" fmla="*/ 7 w 215"/>
                <a:gd name="T41" fmla="*/ 3 h 704"/>
                <a:gd name="T42" fmla="*/ 6 w 215"/>
                <a:gd name="T43" fmla="*/ 5 h 704"/>
                <a:gd name="T44" fmla="*/ 6 w 215"/>
                <a:gd name="T45" fmla="*/ 6 h 704"/>
                <a:gd name="T46" fmla="*/ 5 w 215"/>
                <a:gd name="T47" fmla="*/ 9 h 704"/>
                <a:gd name="T48" fmla="*/ 5 w 215"/>
                <a:gd name="T49" fmla="*/ 11 h 704"/>
                <a:gd name="T50" fmla="*/ 5 w 215"/>
                <a:gd name="T51" fmla="*/ 14 h 704"/>
                <a:gd name="T52" fmla="*/ 4 w 215"/>
                <a:gd name="T53" fmla="*/ 17 h 704"/>
                <a:gd name="T54" fmla="*/ 3 w 215"/>
                <a:gd name="T55" fmla="*/ 20 h 704"/>
                <a:gd name="T56" fmla="*/ 3 w 215"/>
                <a:gd name="T57" fmla="*/ 23 h 704"/>
                <a:gd name="T58" fmla="*/ 3 w 215"/>
                <a:gd name="T59" fmla="*/ 26 h 704"/>
                <a:gd name="T60" fmla="*/ 2 w 215"/>
                <a:gd name="T61" fmla="*/ 29 h 704"/>
                <a:gd name="T62" fmla="*/ 2 w 215"/>
                <a:gd name="T63" fmla="*/ 32 h 704"/>
                <a:gd name="T64" fmla="*/ 1 w 215"/>
                <a:gd name="T65" fmla="*/ 34 h 704"/>
                <a:gd name="T66" fmla="*/ 1 w 215"/>
                <a:gd name="T67" fmla="*/ 37 h 704"/>
                <a:gd name="T68" fmla="*/ 0 w 215"/>
                <a:gd name="T69" fmla="*/ 33 h 704"/>
                <a:gd name="T70" fmla="*/ 1 w 215"/>
                <a:gd name="T71" fmla="*/ 29 h 704"/>
                <a:gd name="T72" fmla="*/ 1 w 215"/>
                <a:gd name="T73" fmla="*/ 29 h 70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15"/>
                <a:gd name="T112" fmla="*/ 0 h 704"/>
                <a:gd name="T113" fmla="*/ 215 w 215"/>
                <a:gd name="T114" fmla="*/ 704 h 70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15" h="704">
                  <a:moveTo>
                    <a:pt x="23" y="552"/>
                  </a:moveTo>
                  <a:lnTo>
                    <a:pt x="23" y="546"/>
                  </a:lnTo>
                  <a:lnTo>
                    <a:pt x="23" y="533"/>
                  </a:lnTo>
                  <a:lnTo>
                    <a:pt x="23" y="510"/>
                  </a:lnTo>
                  <a:lnTo>
                    <a:pt x="27" y="479"/>
                  </a:lnTo>
                  <a:lnTo>
                    <a:pt x="28" y="443"/>
                  </a:lnTo>
                  <a:lnTo>
                    <a:pt x="34" y="403"/>
                  </a:lnTo>
                  <a:lnTo>
                    <a:pt x="36" y="358"/>
                  </a:lnTo>
                  <a:lnTo>
                    <a:pt x="44" y="312"/>
                  </a:lnTo>
                  <a:lnTo>
                    <a:pt x="47" y="265"/>
                  </a:lnTo>
                  <a:lnTo>
                    <a:pt x="53" y="217"/>
                  </a:lnTo>
                  <a:lnTo>
                    <a:pt x="61" y="171"/>
                  </a:lnTo>
                  <a:lnTo>
                    <a:pt x="68" y="128"/>
                  </a:lnTo>
                  <a:lnTo>
                    <a:pt x="78" y="86"/>
                  </a:lnTo>
                  <a:lnTo>
                    <a:pt x="87" y="52"/>
                  </a:lnTo>
                  <a:lnTo>
                    <a:pt x="97" y="21"/>
                  </a:lnTo>
                  <a:lnTo>
                    <a:pt x="108" y="0"/>
                  </a:lnTo>
                  <a:lnTo>
                    <a:pt x="215" y="8"/>
                  </a:lnTo>
                  <a:lnTo>
                    <a:pt x="213" y="14"/>
                  </a:lnTo>
                  <a:lnTo>
                    <a:pt x="207" y="29"/>
                  </a:lnTo>
                  <a:lnTo>
                    <a:pt x="200" y="53"/>
                  </a:lnTo>
                  <a:lnTo>
                    <a:pt x="190" y="86"/>
                  </a:lnTo>
                  <a:lnTo>
                    <a:pt x="177" y="124"/>
                  </a:lnTo>
                  <a:lnTo>
                    <a:pt x="165" y="169"/>
                  </a:lnTo>
                  <a:lnTo>
                    <a:pt x="150" y="219"/>
                  </a:lnTo>
                  <a:lnTo>
                    <a:pt x="137" y="274"/>
                  </a:lnTo>
                  <a:lnTo>
                    <a:pt x="122" y="329"/>
                  </a:lnTo>
                  <a:lnTo>
                    <a:pt x="106" y="388"/>
                  </a:lnTo>
                  <a:lnTo>
                    <a:pt x="91" y="445"/>
                  </a:lnTo>
                  <a:lnTo>
                    <a:pt x="78" y="502"/>
                  </a:lnTo>
                  <a:lnTo>
                    <a:pt x="65" y="557"/>
                  </a:lnTo>
                  <a:lnTo>
                    <a:pt x="53" y="611"/>
                  </a:lnTo>
                  <a:lnTo>
                    <a:pt x="46" y="658"/>
                  </a:lnTo>
                  <a:lnTo>
                    <a:pt x="40" y="704"/>
                  </a:lnTo>
                  <a:lnTo>
                    <a:pt x="0" y="639"/>
                  </a:lnTo>
                  <a:lnTo>
                    <a:pt x="23" y="552"/>
                  </a:lnTo>
                  <a:close/>
                </a:path>
              </a:pathLst>
            </a:custGeom>
            <a:solidFill>
              <a:srgbClr val="8F2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93" name="Freeform 260"/>
            <p:cNvSpPr/>
            <p:nvPr/>
          </p:nvSpPr>
          <p:spPr bwMode="auto">
            <a:xfrm flipH="1">
              <a:off x="1953" y="2901"/>
              <a:ext cx="70" cy="285"/>
            </a:xfrm>
            <a:custGeom>
              <a:avLst/>
              <a:gdLst>
                <a:gd name="T0" fmla="*/ 2 w 376"/>
                <a:gd name="T1" fmla="*/ 0 h 1248"/>
                <a:gd name="T2" fmla="*/ 0 w 376"/>
                <a:gd name="T3" fmla="*/ 2 h 1248"/>
                <a:gd name="T4" fmla="*/ 1 w 376"/>
                <a:gd name="T5" fmla="*/ 18 h 1248"/>
                <a:gd name="T6" fmla="*/ 7 w 376"/>
                <a:gd name="T7" fmla="*/ 44 h 1248"/>
                <a:gd name="T8" fmla="*/ 8 w 376"/>
                <a:gd name="T9" fmla="*/ 64 h 1248"/>
                <a:gd name="T10" fmla="*/ 13 w 376"/>
                <a:gd name="T11" fmla="*/ 65 h 1248"/>
                <a:gd name="T12" fmla="*/ 13 w 376"/>
                <a:gd name="T13" fmla="*/ 32 h 1248"/>
                <a:gd name="T14" fmla="*/ 12 w 376"/>
                <a:gd name="T15" fmla="*/ 11 h 1248"/>
                <a:gd name="T16" fmla="*/ 9 w 376"/>
                <a:gd name="T17" fmla="*/ 6 h 1248"/>
                <a:gd name="T18" fmla="*/ 6 w 376"/>
                <a:gd name="T19" fmla="*/ 2 h 1248"/>
                <a:gd name="T20" fmla="*/ 2 w 376"/>
                <a:gd name="T21" fmla="*/ 0 h 1248"/>
                <a:gd name="T22" fmla="*/ 2 w 376"/>
                <a:gd name="T23" fmla="*/ 0 h 124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76"/>
                <a:gd name="T37" fmla="*/ 0 h 1248"/>
                <a:gd name="T38" fmla="*/ 376 w 376"/>
                <a:gd name="T39" fmla="*/ 1248 h 124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76" h="1248">
                  <a:moveTo>
                    <a:pt x="55" y="0"/>
                  </a:moveTo>
                  <a:lnTo>
                    <a:pt x="0" y="38"/>
                  </a:lnTo>
                  <a:lnTo>
                    <a:pt x="17" y="337"/>
                  </a:lnTo>
                  <a:lnTo>
                    <a:pt x="213" y="835"/>
                  </a:lnTo>
                  <a:lnTo>
                    <a:pt x="230" y="1225"/>
                  </a:lnTo>
                  <a:lnTo>
                    <a:pt x="363" y="1248"/>
                  </a:lnTo>
                  <a:lnTo>
                    <a:pt x="376" y="615"/>
                  </a:lnTo>
                  <a:lnTo>
                    <a:pt x="344" y="206"/>
                  </a:lnTo>
                  <a:lnTo>
                    <a:pt x="274" y="114"/>
                  </a:lnTo>
                  <a:lnTo>
                    <a:pt x="182" y="29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94" name="Freeform 261"/>
            <p:cNvSpPr/>
            <p:nvPr/>
          </p:nvSpPr>
          <p:spPr bwMode="auto">
            <a:xfrm flipH="1">
              <a:off x="1964" y="2945"/>
              <a:ext cx="30" cy="134"/>
            </a:xfrm>
            <a:custGeom>
              <a:avLst/>
              <a:gdLst>
                <a:gd name="T0" fmla="*/ 0 w 165"/>
                <a:gd name="T1" fmla="*/ 3 h 588"/>
                <a:gd name="T2" fmla="*/ 2 w 165"/>
                <a:gd name="T3" fmla="*/ 0 h 588"/>
                <a:gd name="T4" fmla="*/ 5 w 165"/>
                <a:gd name="T5" fmla="*/ 3 h 588"/>
                <a:gd name="T6" fmla="*/ 5 w 165"/>
                <a:gd name="T7" fmla="*/ 30 h 588"/>
                <a:gd name="T8" fmla="*/ 4 w 165"/>
                <a:gd name="T9" fmla="*/ 31 h 588"/>
                <a:gd name="T10" fmla="*/ 4 w 165"/>
                <a:gd name="T11" fmla="*/ 30 h 588"/>
                <a:gd name="T12" fmla="*/ 4 w 165"/>
                <a:gd name="T13" fmla="*/ 30 h 588"/>
                <a:gd name="T14" fmla="*/ 4 w 165"/>
                <a:gd name="T15" fmla="*/ 28 h 588"/>
                <a:gd name="T16" fmla="*/ 4 w 165"/>
                <a:gd name="T17" fmla="*/ 27 h 588"/>
                <a:gd name="T18" fmla="*/ 4 w 165"/>
                <a:gd name="T19" fmla="*/ 25 h 588"/>
                <a:gd name="T20" fmla="*/ 4 w 165"/>
                <a:gd name="T21" fmla="*/ 23 h 588"/>
                <a:gd name="T22" fmla="*/ 4 w 165"/>
                <a:gd name="T23" fmla="*/ 21 h 588"/>
                <a:gd name="T24" fmla="*/ 4 w 165"/>
                <a:gd name="T25" fmla="*/ 19 h 588"/>
                <a:gd name="T26" fmla="*/ 4 w 165"/>
                <a:gd name="T27" fmla="*/ 17 h 588"/>
                <a:gd name="T28" fmla="*/ 4 w 165"/>
                <a:gd name="T29" fmla="*/ 15 h 588"/>
                <a:gd name="T30" fmla="*/ 4 w 165"/>
                <a:gd name="T31" fmla="*/ 12 h 588"/>
                <a:gd name="T32" fmla="*/ 4 w 165"/>
                <a:gd name="T33" fmla="*/ 10 h 588"/>
                <a:gd name="T34" fmla="*/ 4 w 165"/>
                <a:gd name="T35" fmla="*/ 8 h 588"/>
                <a:gd name="T36" fmla="*/ 4 w 165"/>
                <a:gd name="T37" fmla="*/ 6 h 588"/>
                <a:gd name="T38" fmla="*/ 4 w 165"/>
                <a:gd name="T39" fmla="*/ 5 h 588"/>
                <a:gd name="T40" fmla="*/ 3 w 165"/>
                <a:gd name="T41" fmla="*/ 4 h 588"/>
                <a:gd name="T42" fmla="*/ 2 w 165"/>
                <a:gd name="T43" fmla="*/ 2 h 588"/>
                <a:gd name="T44" fmla="*/ 0 w 165"/>
                <a:gd name="T45" fmla="*/ 3 h 588"/>
                <a:gd name="T46" fmla="*/ 0 w 165"/>
                <a:gd name="T47" fmla="*/ 3 h 58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65"/>
                <a:gd name="T73" fmla="*/ 0 h 588"/>
                <a:gd name="T74" fmla="*/ 165 w 165"/>
                <a:gd name="T75" fmla="*/ 588 h 58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65" h="588">
                  <a:moveTo>
                    <a:pt x="0" y="65"/>
                  </a:moveTo>
                  <a:lnTo>
                    <a:pt x="70" y="0"/>
                  </a:lnTo>
                  <a:lnTo>
                    <a:pt x="156" y="67"/>
                  </a:lnTo>
                  <a:lnTo>
                    <a:pt x="165" y="575"/>
                  </a:lnTo>
                  <a:lnTo>
                    <a:pt x="124" y="588"/>
                  </a:lnTo>
                  <a:lnTo>
                    <a:pt x="124" y="582"/>
                  </a:lnTo>
                  <a:lnTo>
                    <a:pt x="124" y="569"/>
                  </a:lnTo>
                  <a:lnTo>
                    <a:pt x="124" y="548"/>
                  </a:lnTo>
                  <a:lnTo>
                    <a:pt x="124" y="521"/>
                  </a:lnTo>
                  <a:lnTo>
                    <a:pt x="124" y="489"/>
                  </a:lnTo>
                  <a:lnTo>
                    <a:pt x="124" y="453"/>
                  </a:lnTo>
                  <a:lnTo>
                    <a:pt x="124" y="411"/>
                  </a:lnTo>
                  <a:lnTo>
                    <a:pt x="126" y="371"/>
                  </a:lnTo>
                  <a:lnTo>
                    <a:pt x="124" y="326"/>
                  </a:lnTo>
                  <a:lnTo>
                    <a:pt x="124" y="282"/>
                  </a:lnTo>
                  <a:lnTo>
                    <a:pt x="122" y="238"/>
                  </a:lnTo>
                  <a:lnTo>
                    <a:pt x="120" y="198"/>
                  </a:lnTo>
                  <a:lnTo>
                    <a:pt x="118" y="158"/>
                  </a:lnTo>
                  <a:lnTo>
                    <a:pt x="114" y="124"/>
                  </a:lnTo>
                  <a:lnTo>
                    <a:pt x="110" y="94"/>
                  </a:lnTo>
                  <a:lnTo>
                    <a:pt x="107" y="69"/>
                  </a:lnTo>
                  <a:lnTo>
                    <a:pt x="70" y="38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CCA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95" name="Freeform 262"/>
            <p:cNvSpPr/>
            <p:nvPr/>
          </p:nvSpPr>
          <p:spPr bwMode="auto">
            <a:xfrm flipH="1">
              <a:off x="1861" y="3231"/>
              <a:ext cx="89" cy="169"/>
            </a:xfrm>
            <a:custGeom>
              <a:avLst/>
              <a:gdLst>
                <a:gd name="T0" fmla="*/ 3 w 481"/>
                <a:gd name="T1" fmla="*/ 1 h 736"/>
                <a:gd name="T2" fmla="*/ 7 w 481"/>
                <a:gd name="T3" fmla="*/ 0 h 736"/>
                <a:gd name="T4" fmla="*/ 8 w 481"/>
                <a:gd name="T5" fmla="*/ 6 h 736"/>
                <a:gd name="T6" fmla="*/ 11 w 481"/>
                <a:gd name="T7" fmla="*/ 4 h 736"/>
                <a:gd name="T8" fmla="*/ 16 w 481"/>
                <a:gd name="T9" fmla="*/ 30 h 736"/>
                <a:gd name="T10" fmla="*/ 5 w 481"/>
                <a:gd name="T11" fmla="*/ 39 h 736"/>
                <a:gd name="T12" fmla="*/ 0 w 481"/>
                <a:gd name="T13" fmla="*/ 13 h 736"/>
                <a:gd name="T14" fmla="*/ 7 w 481"/>
                <a:gd name="T15" fmla="*/ 9 h 736"/>
                <a:gd name="T16" fmla="*/ 6 w 481"/>
                <a:gd name="T17" fmla="*/ 6 h 736"/>
                <a:gd name="T18" fmla="*/ 2 w 481"/>
                <a:gd name="T19" fmla="*/ 6 h 736"/>
                <a:gd name="T20" fmla="*/ 3 w 481"/>
                <a:gd name="T21" fmla="*/ 1 h 736"/>
                <a:gd name="T22" fmla="*/ 3 w 481"/>
                <a:gd name="T23" fmla="*/ 1 h 7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81"/>
                <a:gd name="T37" fmla="*/ 0 h 736"/>
                <a:gd name="T38" fmla="*/ 481 w 481"/>
                <a:gd name="T39" fmla="*/ 736 h 7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81" h="736">
                  <a:moveTo>
                    <a:pt x="90" y="25"/>
                  </a:moveTo>
                  <a:lnTo>
                    <a:pt x="196" y="0"/>
                  </a:lnTo>
                  <a:lnTo>
                    <a:pt x="240" y="103"/>
                  </a:lnTo>
                  <a:lnTo>
                    <a:pt x="316" y="75"/>
                  </a:lnTo>
                  <a:lnTo>
                    <a:pt x="481" y="567"/>
                  </a:lnTo>
                  <a:lnTo>
                    <a:pt x="134" y="736"/>
                  </a:lnTo>
                  <a:lnTo>
                    <a:pt x="0" y="251"/>
                  </a:lnTo>
                  <a:lnTo>
                    <a:pt x="192" y="177"/>
                  </a:lnTo>
                  <a:lnTo>
                    <a:pt x="172" y="109"/>
                  </a:lnTo>
                  <a:lnTo>
                    <a:pt x="71" y="124"/>
                  </a:lnTo>
                  <a:lnTo>
                    <a:pt x="90" y="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96" name="Freeform 263"/>
            <p:cNvSpPr/>
            <p:nvPr/>
          </p:nvSpPr>
          <p:spPr bwMode="auto">
            <a:xfrm flipH="1">
              <a:off x="1924" y="3226"/>
              <a:ext cx="40" cy="57"/>
            </a:xfrm>
            <a:custGeom>
              <a:avLst/>
              <a:gdLst>
                <a:gd name="T0" fmla="*/ 8 w 213"/>
                <a:gd name="T1" fmla="*/ 7 h 250"/>
                <a:gd name="T2" fmla="*/ 7 w 213"/>
                <a:gd name="T3" fmla="*/ 11 h 250"/>
                <a:gd name="T4" fmla="*/ 3 w 213"/>
                <a:gd name="T5" fmla="*/ 13 h 250"/>
                <a:gd name="T6" fmla="*/ 0 w 213"/>
                <a:gd name="T7" fmla="*/ 0 h 250"/>
                <a:gd name="T8" fmla="*/ 5 w 213"/>
                <a:gd name="T9" fmla="*/ 0 h 250"/>
                <a:gd name="T10" fmla="*/ 5 w 213"/>
                <a:gd name="T11" fmla="*/ 5 h 250"/>
                <a:gd name="T12" fmla="*/ 8 w 213"/>
                <a:gd name="T13" fmla="*/ 7 h 250"/>
                <a:gd name="T14" fmla="*/ 8 w 213"/>
                <a:gd name="T15" fmla="*/ 7 h 25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3"/>
                <a:gd name="T25" fmla="*/ 0 h 250"/>
                <a:gd name="T26" fmla="*/ 213 w 213"/>
                <a:gd name="T27" fmla="*/ 250 h 25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3" h="250">
                  <a:moveTo>
                    <a:pt x="213" y="137"/>
                  </a:moveTo>
                  <a:lnTo>
                    <a:pt x="208" y="206"/>
                  </a:lnTo>
                  <a:lnTo>
                    <a:pt x="86" y="250"/>
                  </a:lnTo>
                  <a:lnTo>
                    <a:pt x="0" y="10"/>
                  </a:lnTo>
                  <a:lnTo>
                    <a:pt x="145" y="0"/>
                  </a:lnTo>
                  <a:lnTo>
                    <a:pt x="151" y="92"/>
                  </a:lnTo>
                  <a:lnTo>
                    <a:pt x="213" y="137"/>
                  </a:lnTo>
                  <a:close/>
                </a:path>
              </a:pathLst>
            </a:custGeom>
            <a:solidFill>
              <a:srgbClr val="B34D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97" name="Freeform 264"/>
            <p:cNvSpPr/>
            <p:nvPr/>
          </p:nvSpPr>
          <p:spPr bwMode="auto">
            <a:xfrm flipH="1">
              <a:off x="1924" y="3220"/>
              <a:ext cx="30" cy="46"/>
            </a:xfrm>
            <a:custGeom>
              <a:avLst/>
              <a:gdLst>
                <a:gd name="T0" fmla="*/ 4 w 161"/>
                <a:gd name="T1" fmla="*/ 1 h 200"/>
                <a:gd name="T2" fmla="*/ 6 w 161"/>
                <a:gd name="T3" fmla="*/ 9 h 200"/>
                <a:gd name="T4" fmla="*/ 1 w 161"/>
                <a:gd name="T5" fmla="*/ 11 h 200"/>
                <a:gd name="T6" fmla="*/ 0 w 161"/>
                <a:gd name="T7" fmla="*/ 8 h 200"/>
                <a:gd name="T8" fmla="*/ 2 w 161"/>
                <a:gd name="T9" fmla="*/ 6 h 200"/>
                <a:gd name="T10" fmla="*/ 2 w 161"/>
                <a:gd name="T11" fmla="*/ 4 h 200"/>
                <a:gd name="T12" fmla="*/ 1 w 161"/>
                <a:gd name="T13" fmla="*/ 0 h 200"/>
                <a:gd name="T14" fmla="*/ 4 w 161"/>
                <a:gd name="T15" fmla="*/ 1 h 200"/>
                <a:gd name="T16" fmla="*/ 4 w 161"/>
                <a:gd name="T17" fmla="*/ 1 h 2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1"/>
                <a:gd name="T28" fmla="*/ 0 h 200"/>
                <a:gd name="T29" fmla="*/ 161 w 161"/>
                <a:gd name="T30" fmla="*/ 200 h 2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1" h="200">
                  <a:moveTo>
                    <a:pt x="102" y="15"/>
                  </a:moveTo>
                  <a:lnTo>
                    <a:pt x="161" y="163"/>
                  </a:lnTo>
                  <a:lnTo>
                    <a:pt x="17" y="200"/>
                  </a:lnTo>
                  <a:lnTo>
                    <a:pt x="0" y="144"/>
                  </a:lnTo>
                  <a:lnTo>
                    <a:pt x="70" y="123"/>
                  </a:lnTo>
                  <a:lnTo>
                    <a:pt x="70" y="78"/>
                  </a:lnTo>
                  <a:lnTo>
                    <a:pt x="43" y="0"/>
                  </a:lnTo>
                  <a:lnTo>
                    <a:pt x="102" y="15"/>
                  </a:lnTo>
                  <a:close/>
                </a:path>
              </a:pathLst>
            </a:custGeom>
            <a:solidFill>
              <a:srgbClr val="BF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98" name="Freeform 265"/>
            <p:cNvSpPr/>
            <p:nvPr/>
          </p:nvSpPr>
          <p:spPr bwMode="auto">
            <a:xfrm flipH="1">
              <a:off x="1940" y="3146"/>
              <a:ext cx="32" cy="89"/>
            </a:xfrm>
            <a:custGeom>
              <a:avLst/>
              <a:gdLst>
                <a:gd name="T0" fmla="*/ 5 w 175"/>
                <a:gd name="T1" fmla="*/ 19 h 392"/>
                <a:gd name="T2" fmla="*/ 4 w 175"/>
                <a:gd name="T3" fmla="*/ 20 h 392"/>
                <a:gd name="T4" fmla="*/ 2 w 175"/>
                <a:gd name="T5" fmla="*/ 20 h 392"/>
                <a:gd name="T6" fmla="*/ 0 w 175"/>
                <a:gd name="T7" fmla="*/ 10 h 392"/>
                <a:gd name="T8" fmla="*/ 3 w 175"/>
                <a:gd name="T9" fmla="*/ 0 h 392"/>
                <a:gd name="T10" fmla="*/ 6 w 175"/>
                <a:gd name="T11" fmla="*/ 14 h 392"/>
                <a:gd name="T12" fmla="*/ 5 w 175"/>
                <a:gd name="T13" fmla="*/ 19 h 392"/>
                <a:gd name="T14" fmla="*/ 5 w 175"/>
                <a:gd name="T15" fmla="*/ 19 h 3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5"/>
                <a:gd name="T25" fmla="*/ 0 h 392"/>
                <a:gd name="T26" fmla="*/ 175 w 175"/>
                <a:gd name="T27" fmla="*/ 392 h 3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5" h="392">
                  <a:moveTo>
                    <a:pt x="161" y="376"/>
                  </a:moveTo>
                  <a:lnTo>
                    <a:pt x="121" y="392"/>
                  </a:lnTo>
                  <a:lnTo>
                    <a:pt x="60" y="392"/>
                  </a:lnTo>
                  <a:lnTo>
                    <a:pt x="0" y="192"/>
                  </a:lnTo>
                  <a:lnTo>
                    <a:pt x="85" y="0"/>
                  </a:lnTo>
                  <a:lnTo>
                    <a:pt x="175" y="276"/>
                  </a:lnTo>
                  <a:lnTo>
                    <a:pt x="161" y="376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199" name="Freeform 266"/>
            <p:cNvSpPr/>
            <p:nvPr/>
          </p:nvSpPr>
          <p:spPr bwMode="auto">
            <a:xfrm flipH="1">
              <a:off x="1930" y="3115"/>
              <a:ext cx="33" cy="117"/>
            </a:xfrm>
            <a:custGeom>
              <a:avLst/>
              <a:gdLst>
                <a:gd name="T0" fmla="*/ 4 w 175"/>
                <a:gd name="T1" fmla="*/ 2 h 509"/>
                <a:gd name="T2" fmla="*/ 3 w 175"/>
                <a:gd name="T3" fmla="*/ 9 h 509"/>
                <a:gd name="T4" fmla="*/ 6 w 175"/>
                <a:gd name="T5" fmla="*/ 25 h 509"/>
                <a:gd name="T6" fmla="*/ 4 w 175"/>
                <a:gd name="T7" fmla="*/ 27 h 509"/>
                <a:gd name="T8" fmla="*/ 0 w 175"/>
                <a:gd name="T9" fmla="*/ 9 h 509"/>
                <a:gd name="T10" fmla="*/ 0 w 175"/>
                <a:gd name="T11" fmla="*/ 0 h 509"/>
                <a:gd name="T12" fmla="*/ 4 w 175"/>
                <a:gd name="T13" fmla="*/ 2 h 509"/>
                <a:gd name="T14" fmla="*/ 4 w 175"/>
                <a:gd name="T15" fmla="*/ 2 h 50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5"/>
                <a:gd name="T25" fmla="*/ 0 h 509"/>
                <a:gd name="T26" fmla="*/ 175 w 175"/>
                <a:gd name="T27" fmla="*/ 509 h 50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5" h="509">
                  <a:moveTo>
                    <a:pt x="110" y="45"/>
                  </a:moveTo>
                  <a:lnTo>
                    <a:pt x="78" y="167"/>
                  </a:lnTo>
                  <a:lnTo>
                    <a:pt x="175" y="466"/>
                  </a:lnTo>
                  <a:lnTo>
                    <a:pt x="112" y="509"/>
                  </a:lnTo>
                  <a:lnTo>
                    <a:pt x="10" y="167"/>
                  </a:lnTo>
                  <a:lnTo>
                    <a:pt x="0" y="0"/>
                  </a:lnTo>
                  <a:lnTo>
                    <a:pt x="110" y="45"/>
                  </a:lnTo>
                  <a:close/>
                </a:path>
              </a:pathLst>
            </a:custGeom>
            <a:solidFill>
              <a:srgbClr val="E3C2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00" name="Freeform 267"/>
            <p:cNvSpPr/>
            <p:nvPr/>
          </p:nvSpPr>
          <p:spPr bwMode="auto">
            <a:xfrm flipH="1">
              <a:off x="1915" y="3184"/>
              <a:ext cx="128" cy="257"/>
            </a:xfrm>
            <a:custGeom>
              <a:avLst/>
              <a:gdLst>
                <a:gd name="T0" fmla="*/ 14 w 692"/>
                <a:gd name="T1" fmla="*/ 2 h 1122"/>
                <a:gd name="T2" fmla="*/ 24 w 692"/>
                <a:gd name="T3" fmla="*/ 51 h 1122"/>
                <a:gd name="T4" fmla="*/ 18 w 692"/>
                <a:gd name="T5" fmla="*/ 55 h 1122"/>
                <a:gd name="T6" fmla="*/ 8 w 692"/>
                <a:gd name="T7" fmla="*/ 59 h 1122"/>
                <a:gd name="T8" fmla="*/ 5 w 692"/>
                <a:gd name="T9" fmla="*/ 59 h 1122"/>
                <a:gd name="T10" fmla="*/ 0 w 692"/>
                <a:gd name="T11" fmla="*/ 55 h 1122"/>
                <a:gd name="T12" fmla="*/ 1 w 692"/>
                <a:gd name="T13" fmla="*/ 15 h 1122"/>
                <a:gd name="T14" fmla="*/ 12 w 692"/>
                <a:gd name="T15" fmla="*/ 0 h 1122"/>
                <a:gd name="T16" fmla="*/ 14 w 692"/>
                <a:gd name="T17" fmla="*/ 2 h 1122"/>
                <a:gd name="T18" fmla="*/ 14 w 692"/>
                <a:gd name="T19" fmla="*/ 2 h 11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92"/>
                <a:gd name="T31" fmla="*/ 0 h 1122"/>
                <a:gd name="T32" fmla="*/ 692 w 692"/>
                <a:gd name="T33" fmla="*/ 1122 h 112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92" h="1122">
                  <a:moveTo>
                    <a:pt x="412" y="42"/>
                  </a:moveTo>
                  <a:lnTo>
                    <a:pt x="692" y="973"/>
                  </a:lnTo>
                  <a:lnTo>
                    <a:pt x="539" y="1044"/>
                  </a:lnTo>
                  <a:lnTo>
                    <a:pt x="239" y="1122"/>
                  </a:lnTo>
                  <a:lnTo>
                    <a:pt x="133" y="1122"/>
                  </a:lnTo>
                  <a:lnTo>
                    <a:pt x="0" y="1044"/>
                  </a:lnTo>
                  <a:lnTo>
                    <a:pt x="32" y="279"/>
                  </a:lnTo>
                  <a:lnTo>
                    <a:pt x="346" y="0"/>
                  </a:lnTo>
                  <a:lnTo>
                    <a:pt x="412" y="42"/>
                  </a:lnTo>
                  <a:close/>
                </a:path>
              </a:pathLst>
            </a:custGeom>
            <a:solidFill>
              <a:srgbClr val="E3C2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01" name="Freeform 268"/>
            <p:cNvSpPr/>
            <p:nvPr/>
          </p:nvSpPr>
          <p:spPr bwMode="auto">
            <a:xfrm flipH="1">
              <a:off x="1987" y="3220"/>
              <a:ext cx="95" cy="224"/>
            </a:xfrm>
            <a:custGeom>
              <a:avLst/>
              <a:gdLst>
                <a:gd name="T0" fmla="*/ 18 w 513"/>
                <a:gd name="T1" fmla="*/ 2 h 977"/>
                <a:gd name="T2" fmla="*/ 12 w 513"/>
                <a:gd name="T3" fmla="*/ 6 h 977"/>
                <a:gd name="T4" fmla="*/ 11 w 513"/>
                <a:gd name="T5" fmla="*/ 36 h 977"/>
                <a:gd name="T6" fmla="*/ 14 w 513"/>
                <a:gd name="T7" fmla="*/ 39 h 977"/>
                <a:gd name="T8" fmla="*/ 12 w 513"/>
                <a:gd name="T9" fmla="*/ 42 h 977"/>
                <a:gd name="T10" fmla="*/ 12 w 513"/>
                <a:gd name="T11" fmla="*/ 51 h 977"/>
                <a:gd name="T12" fmla="*/ 6 w 513"/>
                <a:gd name="T13" fmla="*/ 51 h 977"/>
                <a:gd name="T14" fmla="*/ 0 w 513"/>
                <a:gd name="T15" fmla="*/ 50 h 977"/>
                <a:gd name="T16" fmla="*/ 3 w 513"/>
                <a:gd name="T17" fmla="*/ 0 h 977"/>
                <a:gd name="T18" fmla="*/ 16 w 513"/>
                <a:gd name="T19" fmla="*/ 0 h 977"/>
                <a:gd name="T20" fmla="*/ 18 w 513"/>
                <a:gd name="T21" fmla="*/ 2 h 977"/>
                <a:gd name="T22" fmla="*/ 18 w 513"/>
                <a:gd name="T23" fmla="*/ 2 h 97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13"/>
                <a:gd name="T37" fmla="*/ 0 h 977"/>
                <a:gd name="T38" fmla="*/ 513 w 513"/>
                <a:gd name="T39" fmla="*/ 977 h 97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13" h="977">
                  <a:moveTo>
                    <a:pt x="513" y="38"/>
                  </a:moveTo>
                  <a:lnTo>
                    <a:pt x="342" y="108"/>
                  </a:lnTo>
                  <a:lnTo>
                    <a:pt x="336" y="690"/>
                  </a:lnTo>
                  <a:lnTo>
                    <a:pt x="393" y="741"/>
                  </a:lnTo>
                  <a:lnTo>
                    <a:pt x="342" y="804"/>
                  </a:lnTo>
                  <a:lnTo>
                    <a:pt x="342" y="968"/>
                  </a:lnTo>
                  <a:lnTo>
                    <a:pt x="169" y="977"/>
                  </a:lnTo>
                  <a:lnTo>
                    <a:pt x="0" y="945"/>
                  </a:lnTo>
                  <a:lnTo>
                    <a:pt x="95" y="6"/>
                  </a:lnTo>
                  <a:lnTo>
                    <a:pt x="461" y="0"/>
                  </a:lnTo>
                  <a:lnTo>
                    <a:pt x="513" y="38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02" name="Freeform 269"/>
            <p:cNvSpPr/>
            <p:nvPr/>
          </p:nvSpPr>
          <p:spPr bwMode="auto">
            <a:xfrm flipH="1">
              <a:off x="1954" y="3121"/>
              <a:ext cx="15" cy="59"/>
            </a:xfrm>
            <a:custGeom>
              <a:avLst/>
              <a:gdLst>
                <a:gd name="T0" fmla="*/ 1 w 80"/>
                <a:gd name="T1" fmla="*/ 3 h 257"/>
                <a:gd name="T2" fmla="*/ 0 w 80"/>
                <a:gd name="T3" fmla="*/ 14 h 257"/>
                <a:gd name="T4" fmla="*/ 1 w 80"/>
                <a:gd name="T5" fmla="*/ 14 h 257"/>
                <a:gd name="T6" fmla="*/ 3 w 80"/>
                <a:gd name="T7" fmla="*/ 3 h 257"/>
                <a:gd name="T8" fmla="*/ 1 w 80"/>
                <a:gd name="T9" fmla="*/ 0 h 257"/>
                <a:gd name="T10" fmla="*/ 1 w 80"/>
                <a:gd name="T11" fmla="*/ 3 h 257"/>
                <a:gd name="T12" fmla="*/ 1 w 80"/>
                <a:gd name="T13" fmla="*/ 3 h 2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0"/>
                <a:gd name="T22" fmla="*/ 0 h 257"/>
                <a:gd name="T23" fmla="*/ 80 w 80"/>
                <a:gd name="T24" fmla="*/ 257 h 25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0" h="257">
                  <a:moveTo>
                    <a:pt x="25" y="46"/>
                  </a:moveTo>
                  <a:lnTo>
                    <a:pt x="0" y="257"/>
                  </a:lnTo>
                  <a:lnTo>
                    <a:pt x="28" y="257"/>
                  </a:lnTo>
                  <a:lnTo>
                    <a:pt x="80" y="52"/>
                  </a:lnTo>
                  <a:lnTo>
                    <a:pt x="32" y="0"/>
                  </a:lnTo>
                  <a:lnTo>
                    <a:pt x="25" y="46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03" name="Freeform 270"/>
            <p:cNvSpPr/>
            <p:nvPr/>
          </p:nvSpPr>
          <p:spPr bwMode="auto">
            <a:xfrm flipH="1">
              <a:off x="1964" y="3176"/>
              <a:ext cx="15" cy="18"/>
            </a:xfrm>
            <a:custGeom>
              <a:avLst/>
              <a:gdLst>
                <a:gd name="T0" fmla="*/ 0 w 81"/>
                <a:gd name="T1" fmla="*/ 0 h 84"/>
                <a:gd name="T2" fmla="*/ 3 w 81"/>
                <a:gd name="T3" fmla="*/ 0 h 84"/>
                <a:gd name="T4" fmla="*/ 2 w 81"/>
                <a:gd name="T5" fmla="*/ 4 h 84"/>
                <a:gd name="T6" fmla="*/ 0 w 81"/>
                <a:gd name="T7" fmla="*/ 4 h 84"/>
                <a:gd name="T8" fmla="*/ 0 w 81"/>
                <a:gd name="T9" fmla="*/ 0 h 84"/>
                <a:gd name="T10" fmla="*/ 0 w 81"/>
                <a:gd name="T11" fmla="*/ 0 h 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1"/>
                <a:gd name="T19" fmla="*/ 0 h 84"/>
                <a:gd name="T20" fmla="*/ 81 w 81"/>
                <a:gd name="T21" fmla="*/ 84 h 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1" h="84">
                  <a:moveTo>
                    <a:pt x="9" y="0"/>
                  </a:moveTo>
                  <a:lnTo>
                    <a:pt x="81" y="10"/>
                  </a:lnTo>
                  <a:lnTo>
                    <a:pt x="66" y="84"/>
                  </a:lnTo>
                  <a:lnTo>
                    <a:pt x="0" y="8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04" name="Freeform 271"/>
            <p:cNvSpPr/>
            <p:nvPr/>
          </p:nvSpPr>
          <p:spPr bwMode="auto">
            <a:xfrm flipH="1">
              <a:off x="1972" y="3122"/>
              <a:ext cx="74" cy="112"/>
            </a:xfrm>
            <a:custGeom>
              <a:avLst/>
              <a:gdLst>
                <a:gd name="T0" fmla="*/ 14 w 401"/>
                <a:gd name="T1" fmla="*/ 7 h 487"/>
                <a:gd name="T2" fmla="*/ 14 w 401"/>
                <a:gd name="T3" fmla="*/ 7 h 487"/>
                <a:gd name="T4" fmla="*/ 14 w 401"/>
                <a:gd name="T5" fmla="*/ 7 h 487"/>
                <a:gd name="T6" fmla="*/ 14 w 401"/>
                <a:gd name="T7" fmla="*/ 8 h 487"/>
                <a:gd name="T8" fmla="*/ 14 w 401"/>
                <a:gd name="T9" fmla="*/ 9 h 487"/>
                <a:gd name="T10" fmla="*/ 13 w 401"/>
                <a:gd name="T11" fmla="*/ 10 h 487"/>
                <a:gd name="T12" fmla="*/ 13 w 401"/>
                <a:gd name="T13" fmla="*/ 11 h 487"/>
                <a:gd name="T14" fmla="*/ 13 w 401"/>
                <a:gd name="T15" fmla="*/ 12 h 487"/>
                <a:gd name="T16" fmla="*/ 13 w 401"/>
                <a:gd name="T17" fmla="*/ 13 h 487"/>
                <a:gd name="T18" fmla="*/ 13 w 401"/>
                <a:gd name="T19" fmla="*/ 14 h 487"/>
                <a:gd name="T20" fmla="*/ 13 w 401"/>
                <a:gd name="T21" fmla="*/ 16 h 487"/>
                <a:gd name="T22" fmla="*/ 13 w 401"/>
                <a:gd name="T23" fmla="*/ 17 h 487"/>
                <a:gd name="T24" fmla="*/ 13 w 401"/>
                <a:gd name="T25" fmla="*/ 19 h 487"/>
                <a:gd name="T26" fmla="*/ 12 w 401"/>
                <a:gd name="T27" fmla="*/ 20 h 487"/>
                <a:gd name="T28" fmla="*/ 12 w 401"/>
                <a:gd name="T29" fmla="*/ 22 h 487"/>
                <a:gd name="T30" fmla="*/ 11 w 401"/>
                <a:gd name="T31" fmla="*/ 23 h 487"/>
                <a:gd name="T32" fmla="*/ 11 w 401"/>
                <a:gd name="T33" fmla="*/ 25 h 487"/>
                <a:gd name="T34" fmla="*/ 2 w 401"/>
                <a:gd name="T35" fmla="*/ 26 h 487"/>
                <a:gd name="T36" fmla="*/ 0 w 401"/>
                <a:gd name="T37" fmla="*/ 18 h 487"/>
                <a:gd name="T38" fmla="*/ 0 w 401"/>
                <a:gd name="T39" fmla="*/ 3 h 487"/>
                <a:gd name="T40" fmla="*/ 4 w 401"/>
                <a:gd name="T41" fmla="*/ 0 h 487"/>
                <a:gd name="T42" fmla="*/ 11 w 401"/>
                <a:gd name="T43" fmla="*/ 4 h 487"/>
                <a:gd name="T44" fmla="*/ 14 w 401"/>
                <a:gd name="T45" fmla="*/ 7 h 487"/>
                <a:gd name="T46" fmla="*/ 14 w 401"/>
                <a:gd name="T47" fmla="*/ 7 h 48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401"/>
                <a:gd name="T73" fmla="*/ 0 h 487"/>
                <a:gd name="T74" fmla="*/ 401 w 401"/>
                <a:gd name="T75" fmla="*/ 487 h 487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401" h="487">
                  <a:moveTo>
                    <a:pt x="401" y="131"/>
                  </a:moveTo>
                  <a:lnTo>
                    <a:pt x="399" y="133"/>
                  </a:lnTo>
                  <a:lnTo>
                    <a:pt x="399" y="141"/>
                  </a:lnTo>
                  <a:lnTo>
                    <a:pt x="399" y="150"/>
                  </a:lnTo>
                  <a:lnTo>
                    <a:pt x="399" y="166"/>
                  </a:lnTo>
                  <a:lnTo>
                    <a:pt x="397" y="183"/>
                  </a:lnTo>
                  <a:lnTo>
                    <a:pt x="397" y="204"/>
                  </a:lnTo>
                  <a:lnTo>
                    <a:pt x="395" y="225"/>
                  </a:lnTo>
                  <a:lnTo>
                    <a:pt x="393" y="251"/>
                  </a:lnTo>
                  <a:lnTo>
                    <a:pt x="387" y="276"/>
                  </a:lnTo>
                  <a:lnTo>
                    <a:pt x="382" y="302"/>
                  </a:lnTo>
                  <a:lnTo>
                    <a:pt x="376" y="331"/>
                  </a:lnTo>
                  <a:lnTo>
                    <a:pt x="370" y="360"/>
                  </a:lnTo>
                  <a:lnTo>
                    <a:pt x="359" y="386"/>
                  </a:lnTo>
                  <a:lnTo>
                    <a:pt x="347" y="415"/>
                  </a:lnTo>
                  <a:lnTo>
                    <a:pt x="334" y="439"/>
                  </a:lnTo>
                  <a:lnTo>
                    <a:pt x="321" y="466"/>
                  </a:lnTo>
                  <a:lnTo>
                    <a:pt x="72" y="487"/>
                  </a:lnTo>
                  <a:lnTo>
                    <a:pt x="0" y="337"/>
                  </a:lnTo>
                  <a:lnTo>
                    <a:pt x="9" y="61"/>
                  </a:lnTo>
                  <a:lnTo>
                    <a:pt x="129" y="0"/>
                  </a:lnTo>
                  <a:lnTo>
                    <a:pt x="330" y="72"/>
                  </a:lnTo>
                  <a:lnTo>
                    <a:pt x="401" y="131"/>
                  </a:lnTo>
                  <a:close/>
                </a:path>
              </a:pathLst>
            </a:custGeom>
            <a:solidFill>
              <a:srgbClr val="E3C2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05" name="Freeform 272"/>
            <p:cNvSpPr/>
            <p:nvPr/>
          </p:nvSpPr>
          <p:spPr bwMode="auto">
            <a:xfrm flipH="1">
              <a:off x="1933" y="2927"/>
              <a:ext cx="39" cy="161"/>
            </a:xfrm>
            <a:custGeom>
              <a:avLst/>
              <a:gdLst>
                <a:gd name="T0" fmla="*/ 0 w 207"/>
                <a:gd name="T1" fmla="*/ 0 h 704"/>
                <a:gd name="T2" fmla="*/ 0 w 207"/>
                <a:gd name="T3" fmla="*/ 0 h 704"/>
                <a:gd name="T4" fmla="*/ 0 w 207"/>
                <a:gd name="T5" fmla="*/ 1 h 704"/>
                <a:gd name="T6" fmla="*/ 0 w 207"/>
                <a:gd name="T7" fmla="*/ 3 h 704"/>
                <a:gd name="T8" fmla="*/ 0 w 207"/>
                <a:gd name="T9" fmla="*/ 4 h 704"/>
                <a:gd name="T10" fmla="*/ 0 w 207"/>
                <a:gd name="T11" fmla="*/ 6 h 704"/>
                <a:gd name="T12" fmla="*/ 1 w 207"/>
                <a:gd name="T13" fmla="*/ 9 h 704"/>
                <a:gd name="T14" fmla="*/ 1 w 207"/>
                <a:gd name="T15" fmla="*/ 12 h 704"/>
                <a:gd name="T16" fmla="*/ 1 w 207"/>
                <a:gd name="T17" fmla="*/ 14 h 704"/>
                <a:gd name="T18" fmla="*/ 1 w 207"/>
                <a:gd name="T19" fmla="*/ 17 h 704"/>
                <a:gd name="T20" fmla="*/ 1 w 207"/>
                <a:gd name="T21" fmla="*/ 20 h 704"/>
                <a:gd name="T22" fmla="*/ 1 w 207"/>
                <a:gd name="T23" fmla="*/ 23 h 704"/>
                <a:gd name="T24" fmla="*/ 1 w 207"/>
                <a:gd name="T25" fmla="*/ 26 h 704"/>
                <a:gd name="T26" fmla="*/ 1 w 207"/>
                <a:gd name="T27" fmla="*/ 29 h 704"/>
                <a:gd name="T28" fmla="*/ 1 w 207"/>
                <a:gd name="T29" fmla="*/ 31 h 704"/>
                <a:gd name="T30" fmla="*/ 1 w 207"/>
                <a:gd name="T31" fmla="*/ 34 h 704"/>
                <a:gd name="T32" fmla="*/ 1 w 207"/>
                <a:gd name="T33" fmla="*/ 36 h 704"/>
                <a:gd name="T34" fmla="*/ 3 w 207"/>
                <a:gd name="T35" fmla="*/ 37 h 704"/>
                <a:gd name="T36" fmla="*/ 4 w 207"/>
                <a:gd name="T37" fmla="*/ 36 h 704"/>
                <a:gd name="T38" fmla="*/ 6 w 207"/>
                <a:gd name="T39" fmla="*/ 35 h 704"/>
                <a:gd name="T40" fmla="*/ 7 w 207"/>
                <a:gd name="T41" fmla="*/ 9 h 704"/>
                <a:gd name="T42" fmla="*/ 0 w 207"/>
                <a:gd name="T43" fmla="*/ 0 h 704"/>
                <a:gd name="T44" fmla="*/ 0 w 207"/>
                <a:gd name="T45" fmla="*/ 0 h 70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07"/>
                <a:gd name="T70" fmla="*/ 0 h 704"/>
                <a:gd name="T71" fmla="*/ 207 w 207"/>
                <a:gd name="T72" fmla="*/ 704 h 70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07" h="704">
                  <a:moveTo>
                    <a:pt x="0" y="0"/>
                  </a:moveTo>
                  <a:lnTo>
                    <a:pt x="0" y="6"/>
                  </a:lnTo>
                  <a:lnTo>
                    <a:pt x="2" y="21"/>
                  </a:lnTo>
                  <a:lnTo>
                    <a:pt x="3" y="46"/>
                  </a:lnTo>
                  <a:lnTo>
                    <a:pt x="7" y="82"/>
                  </a:lnTo>
                  <a:lnTo>
                    <a:pt x="9" y="122"/>
                  </a:lnTo>
                  <a:lnTo>
                    <a:pt x="15" y="168"/>
                  </a:lnTo>
                  <a:lnTo>
                    <a:pt x="19" y="221"/>
                  </a:lnTo>
                  <a:lnTo>
                    <a:pt x="22" y="276"/>
                  </a:lnTo>
                  <a:lnTo>
                    <a:pt x="24" y="331"/>
                  </a:lnTo>
                  <a:lnTo>
                    <a:pt x="28" y="388"/>
                  </a:lnTo>
                  <a:lnTo>
                    <a:pt x="30" y="445"/>
                  </a:lnTo>
                  <a:lnTo>
                    <a:pt x="32" y="502"/>
                  </a:lnTo>
                  <a:lnTo>
                    <a:pt x="30" y="554"/>
                  </a:lnTo>
                  <a:lnTo>
                    <a:pt x="26" y="601"/>
                  </a:lnTo>
                  <a:lnTo>
                    <a:pt x="22" y="647"/>
                  </a:lnTo>
                  <a:lnTo>
                    <a:pt x="17" y="685"/>
                  </a:lnTo>
                  <a:lnTo>
                    <a:pt x="95" y="704"/>
                  </a:lnTo>
                  <a:lnTo>
                    <a:pt x="117" y="691"/>
                  </a:lnTo>
                  <a:lnTo>
                    <a:pt x="165" y="662"/>
                  </a:lnTo>
                  <a:lnTo>
                    <a:pt x="207" y="1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3C2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06" name="Freeform 273"/>
            <p:cNvSpPr/>
            <p:nvPr/>
          </p:nvSpPr>
          <p:spPr bwMode="auto">
            <a:xfrm flipH="1">
              <a:off x="1954" y="2967"/>
              <a:ext cx="8" cy="118"/>
            </a:xfrm>
            <a:custGeom>
              <a:avLst/>
              <a:gdLst>
                <a:gd name="T0" fmla="*/ 0 w 45"/>
                <a:gd name="T1" fmla="*/ 26 h 516"/>
                <a:gd name="T2" fmla="*/ 1 w 45"/>
                <a:gd name="T3" fmla="*/ 0 h 516"/>
                <a:gd name="T4" fmla="*/ 1 w 45"/>
                <a:gd name="T5" fmla="*/ 0 h 516"/>
                <a:gd name="T6" fmla="*/ 1 w 45"/>
                <a:gd name="T7" fmla="*/ 0 h 516"/>
                <a:gd name="T8" fmla="*/ 1 w 45"/>
                <a:gd name="T9" fmla="*/ 1 h 516"/>
                <a:gd name="T10" fmla="*/ 1 w 45"/>
                <a:gd name="T11" fmla="*/ 2 h 516"/>
                <a:gd name="T12" fmla="*/ 1 w 45"/>
                <a:gd name="T13" fmla="*/ 3 h 516"/>
                <a:gd name="T14" fmla="*/ 1 w 45"/>
                <a:gd name="T15" fmla="*/ 4 h 516"/>
                <a:gd name="T16" fmla="*/ 1 w 45"/>
                <a:gd name="T17" fmla="*/ 5 h 516"/>
                <a:gd name="T18" fmla="*/ 1 w 45"/>
                <a:gd name="T19" fmla="*/ 7 h 516"/>
                <a:gd name="T20" fmla="*/ 1 w 45"/>
                <a:gd name="T21" fmla="*/ 9 h 516"/>
                <a:gd name="T22" fmla="*/ 1 w 45"/>
                <a:gd name="T23" fmla="*/ 11 h 516"/>
                <a:gd name="T24" fmla="*/ 1 w 45"/>
                <a:gd name="T25" fmla="*/ 13 h 516"/>
                <a:gd name="T26" fmla="*/ 1 w 45"/>
                <a:gd name="T27" fmla="*/ 16 h 516"/>
                <a:gd name="T28" fmla="*/ 1 w 45"/>
                <a:gd name="T29" fmla="*/ 19 h 516"/>
                <a:gd name="T30" fmla="*/ 1 w 45"/>
                <a:gd name="T31" fmla="*/ 23 h 516"/>
                <a:gd name="T32" fmla="*/ 1 w 45"/>
                <a:gd name="T33" fmla="*/ 27 h 516"/>
                <a:gd name="T34" fmla="*/ 0 w 45"/>
                <a:gd name="T35" fmla="*/ 26 h 516"/>
                <a:gd name="T36" fmla="*/ 0 w 45"/>
                <a:gd name="T37" fmla="*/ 26 h 51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5"/>
                <a:gd name="T58" fmla="*/ 0 h 516"/>
                <a:gd name="T59" fmla="*/ 45 w 45"/>
                <a:gd name="T60" fmla="*/ 516 h 51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5" h="516">
                  <a:moveTo>
                    <a:pt x="0" y="499"/>
                  </a:moveTo>
                  <a:lnTo>
                    <a:pt x="36" y="0"/>
                  </a:lnTo>
                  <a:lnTo>
                    <a:pt x="36" y="4"/>
                  </a:lnTo>
                  <a:lnTo>
                    <a:pt x="36" y="10"/>
                  </a:lnTo>
                  <a:lnTo>
                    <a:pt x="38" y="19"/>
                  </a:lnTo>
                  <a:lnTo>
                    <a:pt x="40" y="33"/>
                  </a:lnTo>
                  <a:lnTo>
                    <a:pt x="42" y="50"/>
                  </a:lnTo>
                  <a:lnTo>
                    <a:pt x="42" y="73"/>
                  </a:lnTo>
                  <a:lnTo>
                    <a:pt x="44" y="99"/>
                  </a:lnTo>
                  <a:lnTo>
                    <a:pt x="44" y="130"/>
                  </a:lnTo>
                  <a:lnTo>
                    <a:pt x="45" y="166"/>
                  </a:lnTo>
                  <a:lnTo>
                    <a:pt x="44" y="208"/>
                  </a:lnTo>
                  <a:lnTo>
                    <a:pt x="44" y="257"/>
                  </a:lnTo>
                  <a:lnTo>
                    <a:pt x="42" y="308"/>
                  </a:lnTo>
                  <a:lnTo>
                    <a:pt x="38" y="371"/>
                  </a:lnTo>
                  <a:lnTo>
                    <a:pt x="34" y="440"/>
                  </a:lnTo>
                  <a:lnTo>
                    <a:pt x="30" y="516"/>
                  </a:lnTo>
                  <a:lnTo>
                    <a:pt x="0" y="499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07" name="Freeform 274"/>
            <p:cNvSpPr/>
            <p:nvPr/>
          </p:nvSpPr>
          <p:spPr bwMode="auto">
            <a:xfrm flipH="1">
              <a:off x="1932" y="2760"/>
              <a:ext cx="69" cy="173"/>
            </a:xfrm>
            <a:custGeom>
              <a:avLst/>
              <a:gdLst>
                <a:gd name="T0" fmla="*/ 10 w 375"/>
                <a:gd name="T1" fmla="*/ 30 h 755"/>
                <a:gd name="T2" fmla="*/ 13 w 375"/>
                <a:gd name="T3" fmla="*/ 4 h 755"/>
                <a:gd name="T4" fmla="*/ 10 w 375"/>
                <a:gd name="T5" fmla="*/ 0 h 755"/>
                <a:gd name="T6" fmla="*/ 6 w 375"/>
                <a:gd name="T7" fmla="*/ 0 h 755"/>
                <a:gd name="T8" fmla="*/ 1 w 375"/>
                <a:gd name="T9" fmla="*/ 26 h 755"/>
                <a:gd name="T10" fmla="*/ 0 w 375"/>
                <a:gd name="T11" fmla="*/ 34 h 755"/>
                <a:gd name="T12" fmla="*/ 1 w 375"/>
                <a:gd name="T13" fmla="*/ 37 h 755"/>
                <a:gd name="T14" fmla="*/ 4 w 375"/>
                <a:gd name="T15" fmla="*/ 40 h 755"/>
                <a:gd name="T16" fmla="*/ 6 w 375"/>
                <a:gd name="T17" fmla="*/ 38 h 755"/>
                <a:gd name="T18" fmla="*/ 5 w 375"/>
                <a:gd name="T19" fmla="*/ 31 h 755"/>
                <a:gd name="T20" fmla="*/ 8 w 375"/>
                <a:gd name="T21" fmla="*/ 31 h 755"/>
                <a:gd name="T22" fmla="*/ 10 w 375"/>
                <a:gd name="T23" fmla="*/ 30 h 755"/>
                <a:gd name="T24" fmla="*/ 10 w 375"/>
                <a:gd name="T25" fmla="*/ 30 h 75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75"/>
                <a:gd name="T40" fmla="*/ 0 h 755"/>
                <a:gd name="T41" fmla="*/ 375 w 375"/>
                <a:gd name="T42" fmla="*/ 755 h 75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75" h="755">
                  <a:moveTo>
                    <a:pt x="283" y="576"/>
                  </a:moveTo>
                  <a:lnTo>
                    <a:pt x="375" y="74"/>
                  </a:lnTo>
                  <a:lnTo>
                    <a:pt x="295" y="0"/>
                  </a:lnTo>
                  <a:lnTo>
                    <a:pt x="165" y="10"/>
                  </a:lnTo>
                  <a:lnTo>
                    <a:pt x="17" y="487"/>
                  </a:lnTo>
                  <a:lnTo>
                    <a:pt x="0" y="641"/>
                  </a:lnTo>
                  <a:lnTo>
                    <a:pt x="29" y="702"/>
                  </a:lnTo>
                  <a:lnTo>
                    <a:pt x="124" y="755"/>
                  </a:lnTo>
                  <a:lnTo>
                    <a:pt x="162" y="728"/>
                  </a:lnTo>
                  <a:lnTo>
                    <a:pt x="137" y="588"/>
                  </a:lnTo>
                  <a:lnTo>
                    <a:pt x="222" y="599"/>
                  </a:lnTo>
                  <a:lnTo>
                    <a:pt x="283" y="576"/>
                  </a:lnTo>
                  <a:close/>
                </a:path>
              </a:pathLst>
            </a:custGeom>
            <a:solidFill>
              <a:srgbClr val="B34D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08" name="Freeform 275"/>
            <p:cNvSpPr/>
            <p:nvPr/>
          </p:nvSpPr>
          <p:spPr bwMode="auto">
            <a:xfrm flipH="1">
              <a:off x="1949" y="2767"/>
              <a:ext cx="78" cy="154"/>
            </a:xfrm>
            <a:custGeom>
              <a:avLst/>
              <a:gdLst>
                <a:gd name="T0" fmla="*/ 13 w 416"/>
                <a:gd name="T1" fmla="*/ 0 h 671"/>
                <a:gd name="T2" fmla="*/ 12 w 416"/>
                <a:gd name="T3" fmla="*/ 1 h 671"/>
                <a:gd name="T4" fmla="*/ 12 w 416"/>
                <a:gd name="T5" fmla="*/ 3 h 671"/>
                <a:gd name="T6" fmla="*/ 11 w 416"/>
                <a:gd name="T7" fmla="*/ 6 h 671"/>
                <a:gd name="T8" fmla="*/ 11 w 416"/>
                <a:gd name="T9" fmla="*/ 8 h 671"/>
                <a:gd name="T10" fmla="*/ 11 w 416"/>
                <a:gd name="T11" fmla="*/ 11 h 671"/>
                <a:gd name="T12" fmla="*/ 11 w 416"/>
                <a:gd name="T13" fmla="*/ 14 h 671"/>
                <a:gd name="T14" fmla="*/ 11 w 416"/>
                <a:gd name="T15" fmla="*/ 16 h 671"/>
                <a:gd name="T16" fmla="*/ 12 w 416"/>
                <a:gd name="T17" fmla="*/ 17 h 671"/>
                <a:gd name="T18" fmla="*/ 12 w 416"/>
                <a:gd name="T19" fmla="*/ 17 h 671"/>
                <a:gd name="T20" fmla="*/ 11 w 416"/>
                <a:gd name="T21" fmla="*/ 18 h 671"/>
                <a:gd name="T22" fmla="*/ 10 w 416"/>
                <a:gd name="T23" fmla="*/ 19 h 671"/>
                <a:gd name="T24" fmla="*/ 10 w 416"/>
                <a:gd name="T25" fmla="*/ 20 h 671"/>
                <a:gd name="T26" fmla="*/ 9 w 416"/>
                <a:gd name="T27" fmla="*/ 21 h 671"/>
                <a:gd name="T28" fmla="*/ 9 w 416"/>
                <a:gd name="T29" fmla="*/ 22 h 671"/>
                <a:gd name="T30" fmla="*/ 9 w 416"/>
                <a:gd name="T31" fmla="*/ 25 h 671"/>
                <a:gd name="T32" fmla="*/ 9 w 416"/>
                <a:gd name="T33" fmla="*/ 26 h 671"/>
                <a:gd name="T34" fmla="*/ 10 w 416"/>
                <a:gd name="T35" fmla="*/ 26 h 671"/>
                <a:gd name="T36" fmla="*/ 10 w 416"/>
                <a:gd name="T37" fmla="*/ 27 h 671"/>
                <a:gd name="T38" fmla="*/ 11 w 416"/>
                <a:gd name="T39" fmla="*/ 28 h 671"/>
                <a:gd name="T40" fmla="*/ 12 w 416"/>
                <a:gd name="T41" fmla="*/ 28 h 671"/>
                <a:gd name="T42" fmla="*/ 13 w 416"/>
                <a:gd name="T43" fmla="*/ 28 h 671"/>
                <a:gd name="T44" fmla="*/ 14 w 416"/>
                <a:gd name="T45" fmla="*/ 29 h 671"/>
                <a:gd name="T46" fmla="*/ 15 w 416"/>
                <a:gd name="T47" fmla="*/ 29 h 671"/>
                <a:gd name="T48" fmla="*/ 14 w 416"/>
                <a:gd name="T49" fmla="*/ 31 h 671"/>
                <a:gd name="T50" fmla="*/ 13 w 416"/>
                <a:gd name="T51" fmla="*/ 31 h 671"/>
                <a:gd name="T52" fmla="*/ 13 w 416"/>
                <a:gd name="T53" fmla="*/ 31 h 671"/>
                <a:gd name="T54" fmla="*/ 12 w 416"/>
                <a:gd name="T55" fmla="*/ 31 h 671"/>
                <a:gd name="T56" fmla="*/ 11 w 416"/>
                <a:gd name="T57" fmla="*/ 30 h 671"/>
                <a:gd name="T58" fmla="*/ 10 w 416"/>
                <a:gd name="T59" fmla="*/ 30 h 671"/>
                <a:gd name="T60" fmla="*/ 9 w 416"/>
                <a:gd name="T61" fmla="*/ 29 h 671"/>
                <a:gd name="T62" fmla="*/ 8 w 416"/>
                <a:gd name="T63" fmla="*/ 28 h 671"/>
                <a:gd name="T64" fmla="*/ 7 w 416"/>
                <a:gd name="T65" fmla="*/ 28 h 671"/>
                <a:gd name="T66" fmla="*/ 7 w 416"/>
                <a:gd name="T67" fmla="*/ 29 h 671"/>
                <a:gd name="T68" fmla="*/ 6 w 416"/>
                <a:gd name="T69" fmla="*/ 29 h 671"/>
                <a:gd name="T70" fmla="*/ 6 w 416"/>
                <a:gd name="T71" fmla="*/ 31 h 671"/>
                <a:gd name="T72" fmla="*/ 6 w 416"/>
                <a:gd name="T73" fmla="*/ 32 h 671"/>
                <a:gd name="T74" fmla="*/ 6 w 416"/>
                <a:gd name="T75" fmla="*/ 33 h 671"/>
                <a:gd name="T76" fmla="*/ 6 w 416"/>
                <a:gd name="T77" fmla="*/ 34 h 671"/>
                <a:gd name="T78" fmla="*/ 3 w 416"/>
                <a:gd name="T79" fmla="*/ 31 h 671"/>
                <a:gd name="T80" fmla="*/ 0 w 416"/>
                <a:gd name="T81" fmla="*/ 14 h 671"/>
                <a:gd name="T82" fmla="*/ 13 w 416"/>
                <a:gd name="T83" fmla="*/ 0 h 67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16"/>
                <a:gd name="T127" fmla="*/ 0 h 671"/>
                <a:gd name="T128" fmla="*/ 416 w 416"/>
                <a:gd name="T129" fmla="*/ 671 h 67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16" h="671">
                  <a:moveTo>
                    <a:pt x="361" y="0"/>
                  </a:moveTo>
                  <a:lnTo>
                    <a:pt x="359" y="2"/>
                  </a:lnTo>
                  <a:lnTo>
                    <a:pt x="355" y="9"/>
                  </a:lnTo>
                  <a:lnTo>
                    <a:pt x="350" y="22"/>
                  </a:lnTo>
                  <a:lnTo>
                    <a:pt x="344" y="40"/>
                  </a:lnTo>
                  <a:lnTo>
                    <a:pt x="336" y="59"/>
                  </a:lnTo>
                  <a:lnTo>
                    <a:pt x="329" y="81"/>
                  </a:lnTo>
                  <a:lnTo>
                    <a:pt x="321" y="106"/>
                  </a:lnTo>
                  <a:lnTo>
                    <a:pt x="316" y="135"/>
                  </a:lnTo>
                  <a:lnTo>
                    <a:pt x="310" y="161"/>
                  </a:lnTo>
                  <a:lnTo>
                    <a:pt x="304" y="190"/>
                  </a:lnTo>
                  <a:lnTo>
                    <a:pt x="302" y="216"/>
                  </a:lnTo>
                  <a:lnTo>
                    <a:pt x="304" y="243"/>
                  </a:lnTo>
                  <a:lnTo>
                    <a:pt x="308" y="268"/>
                  </a:lnTo>
                  <a:lnTo>
                    <a:pt x="316" y="291"/>
                  </a:lnTo>
                  <a:lnTo>
                    <a:pt x="327" y="310"/>
                  </a:lnTo>
                  <a:lnTo>
                    <a:pt x="342" y="327"/>
                  </a:lnTo>
                  <a:lnTo>
                    <a:pt x="340" y="327"/>
                  </a:lnTo>
                  <a:lnTo>
                    <a:pt x="336" y="327"/>
                  </a:lnTo>
                  <a:lnTo>
                    <a:pt x="329" y="329"/>
                  </a:lnTo>
                  <a:lnTo>
                    <a:pt x="321" y="334"/>
                  </a:lnTo>
                  <a:lnTo>
                    <a:pt x="312" y="336"/>
                  </a:lnTo>
                  <a:lnTo>
                    <a:pt x="302" y="344"/>
                  </a:lnTo>
                  <a:lnTo>
                    <a:pt x="293" y="351"/>
                  </a:lnTo>
                  <a:lnTo>
                    <a:pt x="283" y="361"/>
                  </a:lnTo>
                  <a:lnTo>
                    <a:pt x="274" y="370"/>
                  </a:lnTo>
                  <a:lnTo>
                    <a:pt x="264" y="382"/>
                  </a:lnTo>
                  <a:lnTo>
                    <a:pt x="257" y="395"/>
                  </a:lnTo>
                  <a:lnTo>
                    <a:pt x="251" y="412"/>
                  </a:lnTo>
                  <a:lnTo>
                    <a:pt x="247" y="429"/>
                  </a:lnTo>
                  <a:lnTo>
                    <a:pt x="247" y="448"/>
                  </a:lnTo>
                  <a:lnTo>
                    <a:pt x="249" y="469"/>
                  </a:lnTo>
                  <a:lnTo>
                    <a:pt x="257" y="494"/>
                  </a:lnTo>
                  <a:lnTo>
                    <a:pt x="259" y="496"/>
                  </a:lnTo>
                  <a:lnTo>
                    <a:pt x="264" y="498"/>
                  </a:lnTo>
                  <a:lnTo>
                    <a:pt x="272" y="502"/>
                  </a:lnTo>
                  <a:lnTo>
                    <a:pt x="279" y="505"/>
                  </a:lnTo>
                  <a:lnTo>
                    <a:pt x="291" y="511"/>
                  </a:lnTo>
                  <a:lnTo>
                    <a:pt x="302" y="515"/>
                  </a:lnTo>
                  <a:lnTo>
                    <a:pt x="314" y="523"/>
                  </a:lnTo>
                  <a:lnTo>
                    <a:pt x="327" y="526"/>
                  </a:lnTo>
                  <a:lnTo>
                    <a:pt x="338" y="530"/>
                  </a:lnTo>
                  <a:lnTo>
                    <a:pt x="352" y="534"/>
                  </a:lnTo>
                  <a:lnTo>
                    <a:pt x="367" y="540"/>
                  </a:lnTo>
                  <a:lnTo>
                    <a:pt x="378" y="542"/>
                  </a:lnTo>
                  <a:lnTo>
                    <a:pt x="392" y="545"/>
                  </a:lnTo>
                  <a:lnTo>
                    <a:pt x="403" y="545"/>
                  </a:lnTo>
                  <a:lnTo>
                    <a:pt x="416" y="545"/>
                  </a:lnTo>
                  <a:lnTo>
                    <a:pt x="384" y="591"/>
                  </a:lnTo>
                  <a:lnTo>
                    <a:pt x="382" y="591"/>
                  </a:lnTo>
                  <a:lnTo>
                    <a:pt x="378" y="591"/>
                  </a:lnTo>
                  <a:lnTo>
                    <a:pt x="373" y="587"/>
                  </a:lnTo>
                  <a:lnTo>
                    <a:pt x="365" y="587"/>
                  </a:lnTo>
                  <a:lnTo>
                    <a:pt x="355" y="585"/>
                  </a:lnTo>
                  <a:lnTo>
                    <a:pt x="346" y="583"/>
                  </a:lnTo>
                  <a:lnTo>
                    <a:pt x="335" y="580"/>
                  </a:lnTo>
                  <a:lnTo>
                    <a:pt x="321" y="578"/>
                  </a:lnTo>
                  <a:lnTo>
                    <a:pt x="308" y="572"/>
                  </a:lnTo>
                  <a:lnTo>
                    <a:pt x="295" y="568"/>
                  </a:lnTo>
                  <a:lnTo>
                    <a:pt x="279" y="562"/>
                  </a:lnTo>
                  <a:lnTo>
                    <a:pt x="264" y="559"/>
                  </a:lnTo>
                  <a:lnTo>
                    <a:pt x="249" y="553"/>
                  </a:lnTo>
                  <a:lnTo>
                    <a:pt x="234" y="545"/>
                  </a:lnTo>
                  <a:lnTo>
                    <a:pt x="220" y="538"/>
                  </a:lnTo>
                  <a:lnTo>
                    <a:pt x="207" y="532"/>
                  </a:lnTo>
                  <a:lnTo>
                    <a:pt x="203" y="534"/>
                  </a:lnTo>
                  <a:lnTo>
                    <a:pt x="196" y="540"/>
                  </a:lnTo>
                  <a:lnTo>
                    <a:pt x="190" y="545"/>
                  </a:lnTo>
                  <a:lnTo>
                    <a:pt x="186" y="553"/>
                  </a:lnTo>
                  <a:lnTo>
                    <a:pt x="181" y="559"/>
                  </a:lnTo>
                  <a:lnTo>
                    <a:pt x="177" y="568"/>
                  </a:lnTo>
                  <a:lnTo>
                    <a:pt x="171" y="578"/>
                  </a:lnTo>
                  <a:lnTo>
                    <a:pt x="167" y="587"/>
                  </a:lnTo>
                  <a:lnTo>
                    <a:pt x="163" y="600"/>
                  </a:lnTo>
                  <a:lnTo>
                    <a:pt x="162" y="612"/>
                  </a:lnTo>
                  <a:lnTo>
                    <a:pt x="158" y="625"/>
                  </a:lnTo>
                  <a:lnTo>
                    <a:pt x="158" y="639"/>
                  </a:lnTo>
                  <a:lnTo>
                    <a:pt x="158" y="654"/>
                  </a:lnTo>
                  <a:lnTo>
                    <a:pt x="162" y="671"/>
                  </a:lnTo>
                  <a:lnTo>
                    <a:pt x="76" y="583"/>
                  </a:lnTo>
                  <a:lnTo>
                    <a:pt x="93" y="437"/>
                  </a:lnTo>
                  <a:lnTo>
                    <a:pt x="0" y="266"/>
                  </a:lnTo>
                  <a:lnTo>
                    <a:pt x="8" y="121"/>
                  </a:lnTo>
                  <a:lnTo>
                    <a:pt x="361" y="0"/>
                  </a:lnTo>
                  <a:close/>
                </a:path>
              </a:pathLst>
            </a:custGeom>
            <a:solidFill>
              <a:srgbClr val="8F2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09" name="Freeform 276"/>
            <p:cNvSpPr/>
            <p:nvPr/>
          </p:nvSpPr>
          <p:spPr bwMode="auto">
            <a:xfrm flipH="1">
              <a:off x="1882" y="3090"/>
              <a:ext cx="81" cy="52"/>
            </a:xfrm>
            <a:custGeom>
              <a:avLst/>
              <a:gdLst>
                <a:gd name="T0" fmla="*/ 2 w 437"/>
                <a:gd name="T1" fmla="*/ 3 h 225"/>
                <a:gd name="T2" fmla="*/ 7 w 437"/>
                <a:gd name="T3" fmla="*/ 3 h 225"/>
                <a:gd name="T4" fmla="*/ 10 w 437"/>
                <a:gd name="T5" fmla="*/ 0 h 225"/>
                <a:gd name="T6" fmla="*/ 11 w 437"/>
                <a:gd name="T7" fmla="*/ 4 h 225"/>
                <a:gd name="T8" fmla="*/ 15 w 437"/>
                <a:gd name="T9" fmla="*/ 10 h 225"/>
                <a:gd name="T10" fmla="*/ 12 w 437"/>
                <a:gd name="T11" fmla="*/ 12 h 225"/>
                <a:gd name="T12" fmla="*/ 10 w 437"/>
                <a:gd name="T13" fmla="*/ 12 h 225"/>
                <a:gd name="T14" fmla="*/ 6 w 437"/>
                <a:gd name="T15" fmla="*/ 10 h 225"/>
                <a:gd name="T16" fmla="*/ 0 w 437"/>
                <a:gd name="T17" fmla="*/ 7 h 225"/>
                <a:gd name="T18" fmla="*/ 2 w 437"/>
                <a:gd name="T19" fmla="*/ 3 h 225"/>
                <a:gd name="T20" fmla="*/ 2 w 437"/>
                <a:gd name="T21" fmla="*/ 3 h 22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37"/>
                <a:gd name="T34" fmla="*/ 0 h 225"/>
                <a:gd name="T35" fmla="*/ 437 w 437"/>
                <a:gd name="T36" fmla="*/ 225 h 22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37" h="225">
                  <a:moveTo>
                    <a:pt x="50" y="65"/>
                  </a:moveTo>
                  <a:lnTo>
                    <a:pt x="204" y="65"/>
                  </a:lnTo>
                  <a:lnTo>
                    <a:pt x="291" y="0"/>
                  </a:lnTo>
                  <a:lnTo>
                    <a:pt x="333" y="69"/>
                  </a:lnTo>
                  <a:lnTo>
                    <a:pt x="437" y="190"/>
                  </a:lnTo>
                  <a:lnTo>
                    <a:pt x="361" y="225"/>
                  </a:lnTo>
                  <a:lnTo>
                    <a:pt x="299" y="223"/>
                  </a:lnTo>
                  <a:lnTo>
                    <a:pt x="188" y="196"/>
                  </a:lnTo>
                  <a:lnTo>
                    <a:pt x="0" y="131"/>
                  </a:lnTo>
                  <a:lnTo>
                    <a:pt x="50" y="65"/>
                  </a:lnTo>
                  <a:close/>
                </a:path>
              </a:pathLst>
            </a:custGeom>
            <a:solidFill>
              <a:srgbClr val="8F2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10" name="Freeform 277"/>
            <p:cNvSpPr/>
            <p:nvPr/>
          </p:nvSpPr>
          <p:spPr bwMode="auto">
            <a:xfrm flipH="1">
              <a:off x="1954" y="2953"/>
              <a:ext cx="128" cy="192"/>
            </a:xfrm>
            <a:custGeom>
              <a:avLst/>
              <a:gdLst>
                <a:gd name="T0" fmla="*/ 0 w 694"/>
                <a:gd name="T1" fmla="*/ 2 h 835"/>
                <a:gd name="T2" fmla="*/ 7 w 694"/>
                <a:gd name="T3" fmla="*/ 36 h 835"/>
                <a:gd name="T4" fmla="*/ 21 w 694"/>
                <a:gd name="T5" fmla="*/ 44 h 835"/>
                <a:gd name="T6" fmla="*/ 23 w 694"/>
                <a:gd name="T7" fmla="*/ 40 h 835"/>
                <a:gd name="T8" fmla="*/ 24 w 694"/>
                <a:gd name="T9" fmla="*/ 37 h 835"/>
                <a:gd name="T10" fmla="*/ 19 w 694"/>
                <a:gd name="T11" fmla="*/ 28 h 835"/>
                <a:gd name="T12" fmla="*/ 18 w 694"/>
                <a:gd name="T13" fmla="*/ 23 h 835"/>
                <a:gd name="T14" fmla="*/ 13 w 694"/>
                <a:gd name="T15" fmla="*/ 5 h 835"/>
                <a:gd name="T16" fmla="*/ 5 w 694"/>
                <a:gd name="T17" fmla="*/ 0 h 835"/>
                <a:gd name="T18" fmla="*/ 0 w 694"/>
                <a:gd name="T19" fmla="*/ 2 h 835"/>
                <a:gd name="T20" fmla="*/ 0 w 694"/>
                <a:gd name="T21" fmla="*/ 2 h 83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94"/>
                <a:gd name="T34" fmla="*/ 0 h 835"/>
                <a:gd name="T35" fmla="*/ 694 w 694"/>
                <a:gd name="T36" fmla="*/ 835 h 83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94" h="835">
                  <a:moveTo>
                    <a:pt x="0" y="31"/>
                  </a:moveTo>
                  <a:lnTo>
                    <a:pt x="216" y="677"/>
                  </a:lnTo>
                  <a:lnTo>
                    <a:pt x="618" y="835"/>
                  </a:lnTo>
                  <a:lnTo>
                    <a:pt x="671" y="761"/>
                  </a:lnTo>
                  <a:lnTo>
                    <a:pt x="694" y="704"/>
                  </a:lnTo>
                  <a:lnTo>
                    <a:pt x="559" y="533"/>
                  </a:lnTo>
                  <a:lnTo>
                    <a:pt x="538" y="436"/>
                  </a:lnTo>
                  <a:lnTo>
                    <a:pt x="369" y="94"/>
                  </a:lnTo>
                  <a:lnTo>
                    <a:pt x="138" y="0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11" name="Freeform 278"/>
            <p:cNvSpPr/>
            <p:nvPr/>
          </p:nvSpPr>
          <p:spPr bwMode="auto">
            <a:xfrm flipH="1">
              <a:off x="1932" y="2736"/>
              <a:ext cx="108" cy="137"/>
            </a:xfrm>
            <a:custGeom>
              <a:avLst/>
              <a:gdLst>
                <a:gd name="T0" fmla="*/ 20 w 580"/>
                <a:gd name="T1" fmla="*/ 9 h 597"/>
                <a:gd name="T2" fmla="*/ 19 w 580"/>
                <a:gd name="T3" fmla="*/ 9 h 597"/>
                <a:gd name="T4" fmla="*/ 18 w 580"/>
                <a:gd name="T5" fmla="*/ 8 h 597"/>
                <a:gd name="T6" fmla="*/ 16 w 580"/>
                <a:gd name="T7" fmla="*/ 8 h 597"/>
                <a:gd name="T8" fmla="*/ 15 w 580"/>
                <a:gd name="T9" fmla="*/ 8 h 597"/>
                <a:gd name="T10" fmla="*/ 13 w 580"/>
                <a:gd name="T11" fmla="*/ 10 h 597"/>
                <a:gd name="T12" fmla="*/ 11 w 580"/>
                <a:gd name="T13" fmla="*/ 12 h 597"/>
                <a:gd name="T14" fmla="*/ 10 w 580"/>
                <a:gd name="T15" fmla="*/ 17 h 597"/>
                <a:gd name="T16" fmla="*/ 8 w 580"/>
                <a:gd name="T17" fmla="*/ 19 h 597"/>
                <a:gd name="T18" fmla="*/ 8 w 580"/>
                <a:gd name="T19" fmla="*/ 18 h 597"/>
                <a:gd name="T20" fmla="*/ 8 w 580"/>
                <a:gd name="T21" fmla="*/ 18 h 597"/>
                <a:gd name="T22" fmla="*/ 7 w 580"/>
                <a:gd name="T23" fmla="*/ 17 h 597"/>
                <a:gd name="T24" fmla="*/ 7 w 580"/>
                <a:gd name="T25" fmla="*/ 17 h 597"/>
                <a:gd name="T26" fmla="*/ 6 w 580"/>
                <a:gd name="T27" fmla="*/ 17 h 597"/>
                <a:gd name="T28" fmla="*/ 5 w 580"/>
                <a:gd name="T29" fmla="*/ 17 h 597"/>
                <a:gd name="T30" fmla="*/ 5 w 580"/>
                <a:gd name="T31" fmla="*/ 18 h 597"/>
                <a:gd name="T32" fmla="*/ 4 w 580"/>
                <a:gd name="T33" fmla="*/ 20 h 597"/>
                <a:gd name="T34" fmla="*/ 4 w 580"/>
                <a:gd name="T35" fmla="*/ 21 h 597"/>
                <a:gd name="T36" fmla="*/ 4 w 580"/>
                <a:gd name="T37" fmla="*/ 22 h 597"/>
                <a:gd name="T38" fmla="*/ 4 w 580"/>
                <a:gd name="T39" fmla="*/ 23 h 597"/>
                <a:gd name="T40" fmla="*/ 5 w 580"/>
                <a:gd name="T41" fmla="*/ 24 h 597"/>
                <a:gd name="T42" fmla="*/ 5 w 580"/>
                <a:gd name="T43" fmla="*/ 24 h 597"/>
                <a:gd name="T44" fmla="*/ 6 w 580"/>
                <a:gd name="T45" fmla="*/ 25 h 597"/>
                <a:gd name="T46" fmla="*/ 6 w 580"/>
                <a:gd name="T47" fmla="*/ 25 h 597"/>
                <a:gd name="T48" fmla="*/ 6 w 580"/>
                <a:gd name="T49" fmla="*/ 31 h 597"/>
                <a:gd name="T50" fmla="*/ 5 w 580"/>
                <a:gd name="T51" fmla="*/ 31 h 597"/>
                <a:gd name="T52" fmla="*/ 4 w 580"/>
                <a:gd name="T53" fmla="*/ 29 h 597"/>
                <a:gd name="T54" fmla="*/ 2 w 580"/>
                <a:gd name="T55" fmla="*/ 27 h 597"/>
                <a:gd name="T56" fmla="*/ 1 w 580"/>
                <a:gd name="T57" fmla="*/ 25 h 597"/>
                <a:gd name="T58" fmla="*/ 0 w 580"/>
                <a:gd name="T59" fmla="*/ 21 h 597"/>
                <a:gd name="T60" fmla="*/ 0 w 580"/>
                <a:gd name="T61" fmla="*/ 17 h 597"/>
                <a:gd name="T62" fmla="*/ 1 w 580"/>
                <a:gd name="T63" fmla="*/ 12 h 597"/>
                <a:gd name="T64" fmla="*/ 3 w 580"/>
                <a:gd name="T65" fmla="*/ 6 h 597"/>
                <a:gd name="T66" fmla="*/ 5 w 580"/>
                <a:gd name="T67" fmla="*/ 3 h 597"/>
                <a:gd name="T68" fmla="*/ 7 w 580"/>
                <a:gd name="T69" fmla="*/ 1 h 597"/>
                <a:gd name="T70" fmla="*/ 10 w 580"/>
                <a:gd name="T71" fmla="*/ 0 h 597"/>
                <a:gd name="T72" fmla="*/ 13 w 580"/>
                <a:gd name="T73" fmla="*/ 0 h 597"/>
                <a:gd name="T74" fmla="*/ 15 w 580"/>
                <a:gd name="T75" fmla="*/ 1 h 597"/>
                <a:gd name="T76" fmla="*/ 16 w 580"/>
                <a:gd name="T77" fmla="*/ 2 h 597"/>
                <a:gd name="T78" fmla="*/ 17 w 580"/>
                <a:gd name="T79" fmla="*/ 3 h 597"/>
                <a:gd name="T80" fmla="*/ 18 w 580"/>
                <a:gd name="T81" fmla="*/ 3 h 597"/>
                <a:gd name="T82" fmla="*/ 18 w 580"/>
                <a:gd name="T83" fmla="*/ 4 h 597"/>
                <a:gd name="T84" fmla="*/ 19 w 580"/>
                <a:gd name="T85" fmla="*/ 4 h 597"/>
                <a:gd name="T86" fmla="*/ 19 w 580"/>
                <a:gd name="T87" fmla="*/ 5 h 597"/>
                <a:gd name="T88" fmla="*/ 20 w 580"/>
                <a:gd name="T89" fmla="*/ 6 h 597"/>
                <a:gd name="T90" fmla="*/ 20 w 580"/>
                <a:gd name="T91" fmla="*/ 7 h 597"/>
                <a:gd name="T92" fmla="*/ 20 w 580"/>
                <a:gd name="T93" fmla="*/ 9 h 597"/>
                <a:gd name="T94" fmla="*/ 20 w 580"/>
                <a:gd name="T95" fmla="*/ 9 h 59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80"/>
                <a:gd name="T145" fmla="*/ 0 h 597"/>
                <a:gd name="T146" fmla="*/ 580 w 580"/>
                <a:gd name="T147" fmla="*/ 597 h 59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80" h="597">
                  <a:moveTo>
                    <a:pt x="580" y="178"/>
                  </a:moveTo>
                  <a:lnTo>
                    <a:pt x="576" y="176"/>
                  </a:lnTo>
                  <a:lnTo>
                    <a:pt x="568" y="173"/>
                  </a:lnTo>
                  <a:lnTo>
                    <a:pt x="555" y="169"/>
                  </a:lnTo>
                  <a:lnTo>
                    <a:pt x="540" y="165"/>
                  </a:lnTo>
                  <a:lnTo>
                    <a:pt x="521" y="159"/>
                  </a:lnTo>
                  <a:lnTo>
                    <a:pt x="498" y="157"/>
                  </a:lnTo>
                  <a:lnTo>
                    <a:pt x="473" y="156"/>
                  </a:lnTo>
                  <a:lnTo>
                    <a:pt x="450" y="157"/>
                  </a:lnTo>
                  <a:lnTo>
                    <a:pt x="424" y="161"/>
                  </a:lnTo>
                  <a:lnTo>
                    <a:pt x="399" y="173"/>
                  </a:lnTo>
                  <a:lnTo>
                    <a:pt x="372" y="188"/>
                  </a:lnTo>
                  <a:lnTo>
                    <a:pt x="350" y="209"/>
                  </a:lnTo>
                  <a:lnTo>
                    <a:pt x="327" y="237"/>
                  </a:lnTo>
                  <a:lnTo>
                    <a:pt x="308" y="272"/>
                  </a:lnTo>
                  <a:lnTo>
                    <a:pt x="292" y="317"/>
                  </a:lnTo>
                  <a:lnTo>
                    <a:pt x="281" y="370"/>
                  </a:lnTo>
                  <a:lnTo>
                    <a:pt x="230" y="363"/>
                  </a:lnTo>
                  <a:lnTo>
                    <a:pt x="228" y="359"/>
                  </a:lnTo>
                  <a:lnTo>
                    <a:pt x="224" y="348"/>
                  </a:lnTo>
                  <a:lnTo>
                    <a:pt x="220" y="342"/>
                  </a:lnTo>
                  <a:lnTo>
                    <a:pt x="218" y="336"/>
                  </a:lnTo>
                  <a:lnTo>
                    <a:pt x="215" y="331"/>
                  </a:lnTo>
                  <a:lnTo>
                    <a:pt x="211" y="325"/>
                  </a:lnTo>
                  <a:lnTo>
                    <a:pt x="203" y="321"/>
                  </a:lnTo>
                  <a:lnTo>
                    <a:pt x="196" y="317"/>
                  </a:lnTo>
                  <a:lnTo>
                    <a:pt x="188" y="315"/>
                  </a:lnTo>
                  <a:lnTo>
                    <a:pt x="180" y="315"/>
                  </a:lnTo>
                  <a:lnTo>
                    <a:pt x="169" y="317"/>
                  </a:lnTo>
                  <a:lnTo>
                    <a:pt x="158" y="323"/>
                  </a:lnTo>
                  <a:lnTo>
                    <a:pt x="146" y="331"/>
                  </a:lnTo>
                  <a:lnTo>
                    <a:pt x="133" y="344"/>
                  </a:lnTo>
                  <a:lnTo>
                    <a:pt x="120" y="355"/>
                  </a:lnTo>
                  <a:lnTo>
                    <a:pt x="112" y="369"/>
                  </a:lnTo>
                  <a:lnTo>
                    <a:pt x="108" y="380"/>
                  </a:lnTo>
                  <a:lnTo>
                    <a:pt x="106" y="393"/>
                  </a:lnTo>
                  <a:lnTo>
                    <a:pt x="108" y="403"/>
                  </a:lnTo>
                  <a:lnTo>
                    <a:pt x="112" y="414"/>
                  </a:lnTo>
                  <a:lnTo>
                    <a:pt x="118" y="424"/>
                  </a:lnTo>
                  <a:lnTo>
                    <a:pt x="125" y="433"/>
                  </a:lnTo>
                  <a:lnTo>
                    <a:pt x="131" y="441"/>
                  </a:lnTo>
                  <a:lnTo>
                    <a:pt x="140" y="448"/>
                  </a:lnTo>
                  <a:lnTo>
                    <a:pt x="148" y="454"/>
                  </a:lnTo>
                  <a:lnTo>
                    <a:pt x="158" y="462"/>
                  </a:lnTo>
                  <a:lnTo>
                    <a:pt x="163" y="464"/>
                  </a:lnTo>
                  <a:lnTo>
                    <a:pt x="171" y="469"/>
                  </a:lnTo>
                  <a:lnTo>
                    <a:pt x="173" y="471"/>
                  </a:lnTo>
                  <a:lnTo>
                    <a:pt x="175" y="471"/>
                  </a:lnTo>
                  <a:lnTo>
                    <a:pt x="165" y="597"/>
                  </a:lnTo>
                  <a:lnTo>
                    <a:pt x="161" y="595"/>
                  </a:lnTo>
                  <a:lnTo>
                    <a:pt x="154" y="589"/>
                  </a:lnTo>
                  <a:lnTo>
                    <a:pt x="140" y="581"/>
                  </a:lnTo>
                  <a:lnTo>
                    <a:pt x="125" y="570"/>
                  </a:lnTo>
                  <a:lnTo>
                    <a:pt x="104" y="555"/>
                  </a:lnTo>
                  <a:lnTo>
                    <a:pt x="87" y="538"/>
                  </a:lnTo>
                  <a:lnTo>
                    <a:pt x="68" y="517"/>
                  </a:lnTo>
                  <a:lnTo>
                    <a:pt x="51" y="494"/>
                  </a:lnTo>
                  <a:lnTo>
                    <a:pt x="32" y="465"/>
                  </a:lnTo>
                  <a:lnTo>
                    <a:pt x="17" y="433"/>
                  </a:lnTo>
                  <a:lnTo>
                    <a:pt x="7" y="399"/>
                  </a:lnTo>
                  <a:lnTo>
                    <a:pt x="2" y="361"/>
                  </a:lnTo>
                  <a:lnTo>
                    <a:pt x="0" y="317"/>
                  </a:lnTo>
                  <a:lnTo>
                    <a:pt x="7" y="272"/>
                  </a:lnTo>
                  <a:lnTo>
                    <a:pt x="23" y="222"/>
                  </a:lnTo>
                  <a:lnTo>
                    <a:pt x="45" y="169"/>
                  </a:lnTo>
                  <a:lnTo>
                    <a:pt x="74" y="119"/>
                  </a:lnTo>
                  <a:lnTo>
                    <a:pt x="106" y="80"/>
                  </a:lnTo>
                  <a:lnTo>
                    <a:pt x="140" y="47"/>
                  </a:lnTo>
                  <a:lnTo>
                    <a:pt x="178" y="26"/>
                  </a:lnTo>
                  <a:lnTo>
                    <a:pt x="215" y="11"/>
                  </a:lnTo>
                  <a:lnTo>
                    <a:pt x="254" y="3"/>
                  </a:lnTo>
                  <a:lnTo>
                    <a:pt x="292" y="0"/>
                  </a:lnTo>
                  <a:lnTo>
                    <a:pt x="331" y="2"/>
                  </a:lnTo>
                  <a:lnTo>
                    <a:pt x="365" y="5"/>
                  </a:lnTo>
                  <a:lnTo>
                    <a:pt x="399" y="13"/>
                  </a:lnTo>
                  <a:lnTo>
                    <a:pt x="427" y="22"/>
                  </a:lnTo>
                  <a:lnTo>
                    <a:pt x="454" y="32"/>
                  </a:lnTo>
                  <a:lnTo>
                    <a:pt x="475" y="40"/>
                  </a:lnTo>
                  <a:lnTo>
                    <a:pt x="492" y="49"/>
                  </a:lnTo>
                  <a:lnTo>
                    <a:pt x="502" y="53"/>
                  </a:lnTo>
                  <a:lnTo>
                    <a:pt x="505" y="57"/>
                  </a:lnTo>
                  <a:lnTo>
                    <a:pt x="509" y="57"/>
                  </a:lnTo>
                  <a:lnTo>
                    <a:pt x="519" y="64"/>
                  </a:lnTo>
                  <a:lnTo>
                    <a:pt x="522" y="68"/>
                  </a:lnTo>
                  <a:lnTo>
                    <a:pt x="528" y="74"/>
                  </a:lnTo>
                  <a:lnTo>
                    <a:pt x="536" y="81"/>
                  </a:lnTo>
                  <a:lnTo>
                    <a:pt x="543" y="89"/>
                  </a:lnTo>
                  <a:lnTo>
                    <a:pt x="551" y="97"/>
                  </a:lnTo>
                  <a:lnTo>
                    <a:pt x="557" y="106"/>
                  </a:lnTo>
                  <a:lnTo>
                    <a:pt x="564" y="116"/>
                  </a:lnTo>
                  <a:lnTo>
                    <a:pt x="570" y="127"/>
                  </a:lnTo>
                  <a:lnTo>
                    <a:pt x="574" y="138"/>
                  </a:lnTo>
                  <a:lnTo>
                    <a:pt x="578" y="152"/>
                  </a:lnTo>
                  <a:lnTo>
                    <a:pt x="580" y="165"/>
                  </a:lnTo>
                  <a:lnTo>
                    <a:pt x="580" y="1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12" name="Freeform 279"/>
            <p:cNvSpPr/>
            <p:nvPr/>
          </p:nvSpPr>
          <p:spPr bwMode="auto">
            <a:xfrm flipH="1">
              <a:off x="1950" y="2906"/>
              <a:ext cx="132" cy="208"/>
            </a:xfrm>
            <a:custGeom>
              <a:avLst/>
              <a:gdLst>
                <a:gd name="T0" fmla="*/ 11 w 714"/>
                <a:gd name="T1" fmla="*/ 0 h 909"/>
                <a:gd name="T2" fmla="*/ 12 w 714"/>
                <a:gd name="T3" fmla="*/ 0 h 909"/>
                <a:gd name="T4" fmla="*/ 12 w 714"/>
                <a:gd name="T5" fmla="*/ 1 h 909"/>
                <a:gd name="T6" fmla="*/ 12 w 714"/>
                <a:gd name="T7" fmla="*/ 2 h 909"/>
                <a:gd name="T8" fmla="*/ 13 w 714"/>
                <a:gd name="T9" fmla="*/ 4 h 909"/>
                <a:gd name="T10" fmla="*/ 13 w 714"/>
                <a:gd name="T11" fmla="*/ 5 h 909"/>
                <a:gd name="T12" fmla="*/ 13 w 714"/>
                <a:gd name="T13" fmla="*/ 8 h 909"/>
                <a:gd name="T14" fmla="*/ 14 w 714"/>
                <a:gd name="T15" fmla="*/ 10 h 909"/>
                <a:gd name="T16" fmla="*/ 15 w 714"/>
                <a:gd name="T17" fmla="*/ 13 h 909"/>
                <a:gd name="T18" fmla="*/ 15 w 714"/>
                <a:gd name="T19" fmla="*/ 15 h 909"/>
                <a:gd name="T20" fmla="*/ 16 w 714"/>
                <a:gd name="T21" fmla="*/ 18 h 909"/>
                <a:gd name="T22" fmla="*/ 16 w 714"/>
                <a:gd name="T23" fmla="*/ 21 h 909"/>
                <a:gd name="T24" fmla="*/ 17 w 714"/>
                <a:gd name="T25" fmla="*/ 24 h 909"/>
                <a:gd name="T26" fmla="*/ 17 w 714"/>
                <a:gd name="T27" fmla="*/ 26 h 909"/>
                <a:gd name="T28" fmla="*/ 18 w 714"/>
                <a:gd name="T29" fmla="*/ 29 h 909"/>
                <a:gd name="T30" fmla="*/ 18 w 714"/>
                <a:gd name="T31" fmla="*/ 31 h 909"/>
                <a:gd name="T32" fmla="*/ 18 w 714"/>
                <a:gd name="T33" fmla="*/ 34 h 909"/>
                <a:gd name="T34" fmla="*/ 16 w 714"/>
                <a:gd name="T35" fmla="*/ 32 h 909"/>
                <a:gd name="T36" fmla="*/ 12 w 714"/>
                <a:gd name="T37" fmla="*/ 24 h 909"/>
                <a:gd name="T38" fmla="*/ 15 w 714"/>
                <a:gd name="T39" fmla="*/ 34 h 909"/>
                <a:gd name="T40" fmla="*/ 24 w 714"/>
                <a:gd name="T41" fmla="*/ 41 h 909"/>
                <a:gd name="T42" fmla="*/ 24 w 714"/>
                <a:gd name="T43" fmla="*/ 44 h 909"/>
                <a:gd name="T44" fmla="*/ 24 w 714"/>
                <a:gd name="T45" fmla="*/ 48 h 909"/>
                <a:gd name="T46" fmla="*/ 11 w 714"/>
                <a:gd name="T47" fmla="*/ 39 h 909"/>
                <a:gd name="T48" fmla="*/ 6 w 714"/>
                <a:gd name="T49" fmla="*/ 15 h 909"/>
                <a:gd name="T50" fmla="*/ 0 w 714"/>
                <a:gd name="T51" fmla="*/ 12 h 909"/>
                <a:gd name="T52" fmla="*/ 0 w 714"/>
                <a:gd name="T53" fmla="*/ 12 h 909"/>
                <a:gd name="T54" fmla="*/ 0 w 714"/>
                <a:gd name="T55" fmla="*/ 12 h 909"/>
                <a:gd name="T56" fmla="*/ 1 w 714"/>
                <a:gd name="T57" fmla="*/ 11 h 909"/>
                <a:gd name="T58" fmla="*/ 1 w 714"/>
                <a:gd name="T59" fmla="*/ 11 h 909"/>
                <a:gd name="T60" fmla="*/ 1 w 714"/>
                <a:gd name="T61" fmla="*/ 10 h 909"/>
                <a:gd name="T62" fmla="*/ 2 w 714"/>
                <a:gd name="T63" fmla="*/ 9 h 909"/>
                <a:gd name="T64" fmla="*/ 3 w 714"/>
                <a:gd name="T65" fmla="*/ 8 h 909"/>
                <a:gd name="T66" fmla="*/ 4 w 714"/>
                <a:gd name="T67" fmla="*/ 7 h 909"/>
                <a:gd name="T68" fmla="*/ 4 w 714"/>
                <a:gd name="T69" fmla="*/ 6 h 909"/>
                <a:gd name="T70" fmla="*/ 5 w 714"/>
                <a:gd name="T71" fmla="*/ 5 h 909"/>
                <a:gd name="T72" fmla="*/ 6 w 714"/>
                <a:gd name="T73" fmla="*/ 4 h 909"/>
                <a:gd name="T74" fmla="*/ 7 w 714"/>
                <a:gd name="T75" fmla="*/ 3 h 909"/>
                <a:gd name="T76" fmla="*/ 8 w 714"/>
                <a:gd name="T77" fmla="*/ 2 h 909"/>
                <a:gd name="T78" fmla="*/ 9 w 714"/>
                <a:gd name="T79" fmla="*/ 1 h 909"/>
                <a:gd name="T80" fmla="*/ 11 w 714"/>
                <a:gd name="T81" fmla="*/ 0 h 909"/>
                <a:gd name="T82" fmla="*/ 11 w 714"/>
                <a:gd name="T83" fmla="*/ 0 h 909"/>
                <a:gd name="T84" fmla="*/ 11 w 714"/>
                <a:gd name="T85" fmla="*/ 0 h 90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14"/>
                <a:gd name="T130" fmla="*/ 0 h 909"/>
                <a:gd name="T131" fmla="*/ 714 w 714"/>
                <a:gd name="T132" fmla="*/ 909 h 90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14" h="909">
                  <a:moveTo>
                    <a:pt x="338" y="0"/>
                  </a:moveTo>
                  <a:lnTo>
                    <a:pt x="340" y="4"/>
                  </a:lnTo>
                  <a:lnTo>
                    <a:pt x="346" y="17"/>
                  </a:lnTo>
                  <a:lnTo>
                    <a:pt x="355" y="40"/>
                  </a:lnTo>
                  <a:lnTo>
                    <a:pt x="367" y="69"/>
                  </a:lnTo>
                  <a:lnTo>
                    <a:pt x="380" y="103"/>
                  </a:lnTo>
                  <a:lnTo>
                    <a:pt x="395" y="145"/>
                  </a:lnTo>
                  <a:lnTo>
                    <a:pt x="412" y="190"/>
                  </a:lnTo>
                  <a:lnTo>
                    <a:pt x="431" y="240"/>
                  </a:lnTo>
                  <a:lnTo>
                    <a:pt x="448" y="291"/>
                  </a:lnTo>
                  <a:lnTo>
                    <a:pt x="465" y="344"/>
                  </a:lnTo>
                  <a:lnTo>
                    <a:pt x="483" y="397"/>
                  </a:lnTo>
                  <a:lnTo>
                    <a:pt x="498" y="451"/>
                  </a:lnTo>
                  <a:lnTo>
                    <a:pt x="511" y="500"/>
                  </a:lnTo>
                  <a:lnTo>
                    <a:pt x="522" y="551"/>
                  </a:lnTo>
                  <a:lnTo>
                    <a:pt x="532" y="597"/>
                  </a:lnTo>
                  <a:lnTo>
                    <a:pt x="538" y="641"/>
                  </a:lnTo>
                  <a:lnTo>
                    <a:pt x="479" y="610"/>
                  </a:lnTo>
                  <a:lnTo>
                    <a:pt x="351" y="451"/>
                  </a:lnTo>
                  <a:lnTo>
                    <a:pt x="446" y="648"/>
                  </a:lnTo>
                  <a:lnTo>
                    <a:pt x="714" y="780"/>
                  </a:lnTo>
                  <a:lnTo>
                    <a:pt x="713" y="844"/>
                  </a:lnTo>
                  <a:lnTo>
                    <a:pt x="694" y="909"/>
                  </a:lnTo>
                  <a:lnTo>
                    <a:pt x="330" y="749"/>
                  </a:lnTo>
                  <a:lnTo>
                    <a:pt x="173" y="285"/>
                  </a:lnTo>
                  <a:lnTo>
                    <a:pt x="0" y="236"/>
                  </a:lnTo>
                  <a:lnTo>
                    <a:pt x="0" y="234"/>
                  </a:lnTo>
                  <a:lnTo>
                    <a:pt x="5" y="228"/>
                  </a:lnTo>
                  <a:lnTo>
                    <a:pt x="15" y="219"/>
                  </a:lnTo>
                  <a:lnTo>
                    <a:pt x="26" y="205"/>
                  </a:lnTo>
                  <a:lnTo>
                    <a:pt x="40" y="188"/>
                  </a:lnTo>
                  <a:lnTo>
                    <a:pt x="59" y="173"/>
                  </a:lnTo>
                  <a:lnTo>
                    <a:pt x="78" y="154"/>
                  </a:lnTo>
                  <a:lnTo>
                    <a:pt x="102" y="135"/>
                  </a:lnTo>
                  <a:lnTo>
                    <a:pt x="125" y="114"/>
                  </a:lnTo>
                  <a:lnTo>
                    <a:pt x="152" y="95"/>
                  </a:lnTo>
                  <a:lnTo>
                    <a:pt x="180" y="74"/>
                  </a:lnTo>
                  <a:lnTo>
                    <a:pt x="211" y="55"/>
                  </a:lnTo>
                  <a:lnTo>
                    <a:pt x="239" y="38"/>
                  </a:lnTo>
                  <a:lnTo>
                    <a:pt x="273" y="23"/>
                  </a:lnTo>
                  <a:lnTo>
                    <a:pt x="306" y="10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E3C2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13" name="Freeform 280"/>
            <p:cNvSpPr/>
            <p:nvPr/>
          </p:nvSpPr>
          <p:spPr bwMode="auto">
            <a:xfrm flipH="1">
              <a:off x="1972" y="2961"/>
              <a:ext cx="110" cy="273"/>
            </a:xfrm>
            <a:custGeom>
              <a:avLst/>
              <a:gdLst>
                <a:gd name="T0" fmla="*/ 0 w 599"/>
                <a:gd name="T1" fmla="*/ 0 h 1194"/>
                <a:gd name="T2" fmla="*/ 3 w 599"/>
                <a:gd name="T3" fmla="*/ 42 h 1194"/>
                <a:gd name="T4" fmla="*/ 2 w 599"/>
                <a:gd name="T5" fmla="*/ 47 h 1194"/>
                <a:gd name="T6" fmla="*/ 3 w 599"/>
                <a:gd name="T7" fmla="*/ 50 h 1194"/>
                <a:gd name="T8" fmla="*/ 1 w 599"/>
                <a:gd name="T9" fmla="*/ 62 h 1194"/>
                <a:gd name="T10" fmla="*/ 9 w 599"/>
                <a:gd name="T11" fmla="*/ 62 h 1194"/>
                <a:gd name="T12" fmla="*/ 11 w 599"/>
                <a:gd name="T13" fmla="*/ 51 h 1194"/>
                <a:gd name="T14" fmla="*/ 9 w 599"/>
                <a:gd name="T15" fmla="*/ 46 h 1194"/>
                <a:gd name="T16" fmla="*/ 11 w 599"/>
                <a:gd name="T17" fmla="*/ 42 h 1194"/>
                <a:gd name="T18" fmla="*/ 11 w 599"/>
                <a:gd name="T19" fmla="*/ 39 h 1194"/>
                <a:gd name="T20" fmla="*/ 20 w 599"/>
                <a:gd name="T21" fmla="*/ 44 h 1194"/>
                <a:gd name="T22" fmla="*/ 20 w 599"/>
                <a:gd name="T23" fmla="*/ 38 h 1194"/>
                <a:gd name="T24" fmla="*/ 3 w 599"/>
                <a:gd name="T25" fmla="*/ 3 h 1194"/>
                <a:gd name="T26" fmla="*/ 0 w 599"/>
                <a:gd name="T27" fmla="*/ 0 h 1194"/>
                <a:gd name="T28" fmla="*/ 0 w 599"/>
                <a:gd name="T29" fmla="*/ 0 h 119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99"/>
                <a:gd name="T46" fmla="*/ 0 h 1194"/>
                <a:gd name="T47" fmla="*/ 599 w 599"/>
                <a:gd name="T48" fmla="*/ 1194 h 119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99" h="1194">
                  <a:moveTo>
                    <a:pt x="0" y="0"/>
                  </a:moveTo>
                  <a:lnTo>
                    <a:pt x="104" y="798"/>
                  </a:lnTo>
                  <a:lnTo>
                    <a:pt x="64" y="899"/>
                  </a:lnTo>
                  <a:lnTo>
                    <a:pt x="97" y="956"/>
                  </a:lnTo>
                  <a:lnTo>
                    <a:pt x="21" y="1194"/>
                  </a:lnTo>
                  <a:lnTo>
                    <a:pt x="268" y="1194"/>
                  </a:lnTo>
                  <a:lnTo>
                    <a:pt x="325" y="983"/>
                  </a:lnTo>
                  <a:lnTo>
                    <a:pt x="266" y="873"/>
                  </a:lnTo>
                  <a:lnTo>
                    <a:pt x="325" y="810"/>
                  </a:lnTo>
                  <a:lnTo>
                    <a:pt x="329" y="747"/>
                  </a:lnTo>
                  <a:lnTo>
                    <a:pt x="597" y="838"/>
                  </a:lnTo>
                  <a:lnTo>
                    <a:pt x="599" y="722"/>
                  </a:lnTo>
                  <a:lnTo>
                    <a:pt x="99" y="5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14" name="Freeform 281"/>
            <p:cNvSpPr/>
            <p:nvPr/>
          </p:nvSpPr>
          <p:spPr bwMode="auto">
            <a:xfrm flipH="1">
              <a:off x="2060" y="3561"/>
              <a:ext cx="28" cy="78"/>
            </a:xfrm>
            <a:custGeom>
              <a:avLst/>
              <a:gdLst>
                <a:gd name="T0" fmla="*/ 2 w 152"/>
                <a:gd name="T1" fmla="*/ 0 h 340"/>
                <a:gd name="T2" fmla="*/ 2 w 152"/>
                <a:gd name="T3" fmla="*/ 0 h 340"/>
                <a:gd name="T4" fmla="*/ 2 w 152"/>
                <a:gd name="T5" fmla="*/ 0 h 340"/>
                <a:gd name="T6" fmla="*/ 2 w 152"/>
                <a:gd name="T7" fmla="*/ 1 h 340"/>
                <a:gd name="T8" fmla="*/ 2 w 152"/>
                <a:gd name="T9" fmla="*/ 2 h 340"/>
                <a:gd name="T10" fmla="*/ 2 w 152"/>
                <a:gd name="T11" fmla="*/ 2 h 340"/>
                <a:gd name="T12" fmla="*/ 2 w 152"/>
                <a:gd name="T13" fmla="*/ 3 h 340"/>
                <a:gd name="T14" fmla="*/ 2 w 152"/>
                <a:gd name="T15" fmla="*/ 4 h 340"/>
                <a:gd name="T16" fmla="*/ 2 w 152"/>
                <a:gd name="T17" fmla="*/ 5 h 340"/>
                <a:gd name="T18" fmla="*/ 2 w 152"/>
                <a:gd name="T19" fmla="*/ 5 h 340"/>
                <a:gd name="T20" fmla="*/ 2 w 152"/>
                <a:gd name="T21" fmla="*/ 6 h 340"/>
                <a:gd name="T22" fmla="*/ 3 w 152"/>
                <a:gd name="T23" fmla="*/ 6 h 340"/>
                <a:gd name="T24" fmla="*/ 3 w 152"/>
                <a:gd name="T25" fmla="*/ 6 h 340"/>
                <a:gd name="T26" fmla="*/ 3 w 152"/>
                <a:gd name="T27" fmla="*/ 5 h 340"/>
                <a:gd name="T28" fmla="*/ 4 w 152"/>
                <a:gd name="T29" fmla="*/ 4 h 340"/>
                <a:gd name="T30" fmla="*/ 4 w 152"/>
                <a:gd name="T31" fmla="*/ 3 h 340"/>
                <a:gd name="T32" fmla="*/ 5 w 152"/>
                <a:gd name="T33" fmla="*/ 1 h 340"/>
                <a:gd name="T34" fmla="*/ 5 w 152"/>
                <a:gd name="T35" fmla="*/ 1 h 340"/>
                <a:gd name="T36" fmla="*/ 5 w 152"/>
                <a:gd name="T37" fmla="*/ 2 h 340"/>
                <a:gd name="T38" fmla="*/ 5 w 152"/>
                <a:gd name="T39" fmla="*/ 2 h 340"/>
                <a:gd name="T40" fmla="*/ 5 w 152"/>
                <a:gd name="T41" fmla="*/ 3 h 340"/>
                <a:gd name="T42" fmla="*/ 5 w 152"/>
                <a:gd name="T43" fmla="*/ 3 h 340"/>
                <a:gd name="T44" fmla="*/ 5 w 152"/>
                <a:gd name="T45" fmla="*/ 4 h 340"/>
                <a:gd name="T46" fmla="*/ 5 w 152"/>
                <a:gd name="T47" fmla="*/ 5 h 340"/>
                <a:gd name="T48" fmla="*/ 5 w 152"/>
                <a:gd name="T49" fmla="*/ 7 h 340"/>
                <a:gd name="T50" fmla="*/ 5 w 152"/>
                <a:gd name="T51" fmla="*/ 8 h 340"/>
                <a:gd name="T52" fmla="*/ 4 w 152"/>
                <a:gd name="T53" fmla="*/ 9 h 340"/>
                <a:gd name="T54" fmla="*/ 4 w 152"/>
                <a:gd name="T55" fmla="*/ 11 h 340"/>
                <a:gd name="T56" fmla="*/ 4 w 152"/>
                <a:gd name="T57" fmla="*/ 12 h 340"/>
                <a:gd name="T58" fmla="*/ 3 w 152"/>
                <a:gd name="T59" fmla="*/ 13 h 340"/>
                <a:gd name="T60" fmla="*/ 3 w 152"/>
                <a:gd name="T61" fmla="*/ 15 h 340"/>
                <a:gd name="T62" fmla="*/ 2 w 152"/>
                <a:gd name="T63" fmla="*/ 16 h 340"/>
                <a:gd name="T64" fmla="*/ 1 w 152"/>
                <a:gd name="T65" fmla="*/ 18 h 340"/>
                <a:gd name="T66" fmla="*/ 1 w 152"/>
                <a:gd name="T67" fmla="*/ 18 h 340"/>
                <a:gd name="T68" fmla="*/ 1 w 152"/>
                <a:gd name="T69" fmla="*/ 17 h 340"/>
                <a:gd name="T70" fmla="*/ 1 w 152"/>
                <a:gd name="T71" fmla="*/ 17 h 340"/>
                <a:gd name="T72" fmla="*/ 1 w 152"/>
                <a:gd name="T73" fmla="*/ 16 h 340"/>
                <a:gd name="T74" fmla="*/ 1 w 152"/>
                <a:gd name="T75" fmla="*/ 16 h 340"/>
                <a:gd name="T76" fmla="*/ 1 w 152"/>
                <a:gd name="T77" fmla="*/ 15 h 340"/>
                <a:gd name="T78" fmla="*/ 0 w 152"/>
                <a:gd name="T79" fmla="*/ 14 h 340"/>
                <a:gd name="T80" fmla="*/ 0 w 152"/>
                <a:gd name="T81" fmla="*/ 13 h 340"/>
                <a:gd name="T82" fmla="*/ 0 w 152"/>
                <a:gd name="T83" fmla="*/ 11 h 340"/>
                <a:gd name="T84" fmla="*/ 0 w 152"/>
                <a:gd name="T85" fmla="*/ 10 h 340"/>
                <a:gd name="T86" fmla="*/ 0 w 152"/>
                <a:gd name="T87" fmla="*/ 8 h 340"/>
                <a:gd name="T88" fmla="*/ 0 w 152"/>
                <a:gd name="T89" fmla="*/ 7 h 340"/>
                <a:gd name="T90" fmla="*/ 0 w 152"/>
                <a:gd name="T91" fmla="*/ 5 h 340"/>
                <a:gd name="T92" fmla="*/ 1 w 152"/>
                <a:gd name="T93" fmla="*/ 4 h 340"/>
                <a:gd name="T94" fmla="*/ 1 w 152"/>
                <a:gd name="T95" fmla="*/ 2 h 340"/>
                <a:gd name="T96" fmla="*/ 2 w 152"/>
                <a:gd name="T97" fmla="*/ 0 h 340"/>
                <a:gd name="T98" fmla="*/ 2 w 152"/>
                <a:gd name="T99" fmla="*/ 0 h 34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52"/>
                <a:gd name="T151" fmla="*/ 0 h 340"/>
                <a:gd name="T152" fmla="*/ 152 w 152"/>
                <a:gd name="T153" fmla="*/ 340 h 34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52" h="340">
                  <a:moveTo>
                    <a:pt x="50" y="0"/>
                  </a:moveTo>
                  <a:lnTo>
                    <a:pt x="48" y="2"/>
                  </a:lnTo>
                  <a:lnTo>
                    <a:pt x="48" y="9"/>
                  </a:lnTo>
                  <a:lnTo>
                    <a:pt x="48" y="19"/>
                  </a:lnTo>
                  <a:lnTo>
                    <a:pt x="48" y="32"/>
                  </a:lnTo>
                  <a:lnTo>
                    <a:pt x="48" y="45"/>
                  </a:lnTo>
                  <a:lnTo>
                    <a:pt x="50" y="60"/>
                  </a:lnTo>
                  <a:lnTo>
                    <a:pt x="54" y="74"/>
                  </a:lnTo>
                  <a:lnTo>
                    <a:pt x="57" y="87"/>
                  </a:lnTo>
                  <a:lnTo>
                    <a:pt x="61" y="99"/>
                  </a:lnTo>
                  <a:lnTo>
                    <a:pt x="67" y="104"/>
                  </a:lnTo>
                  <a:lnTo>
                    <a:pt x="74" y="108"/>
                  </a:lnTo>
                  <a:lnTo>
                    <a:pt x="86" y="106"/>
                  </a:lnTo>
                  <a:lnTo>
                    <a:pt x="97" y="97"/>
                  </a:lnTo>
                  <a:lnTo>
                    <a:pt x="112" y="79"/>
                  </a:lnTo>
                  <a:lnTo>
                    <a:pt x="130" y="57"/>
                  </a:lnTo>
                  <a:lnTo>
                    <a:pt x="152" y="24"/>
                  </a:lnTo>
                  <a:lnTo>
                    <a:pt x="152" y="30"/>
                  </a:lnTo>
                  <a:lnTo>
                    <a:pt x="152" y="40"/>
                  </a:lnTo>
                  <a:lnTo>
                    <a:pt x="152" y="53"/>
                  </a:lnTo>
                  <a:lnTo>
                    <a:pt x="150" y="66"/>
                  </a:lnTo>
                  <a:lnTo>
                    <a:pt x="149" y="83"/>
                  </a:lnTo>
                  <a:lnTo>
                    <a:pt x="145" y="102"/>
                  </a:lnTo>
                  <a:lnTo>
                    <a:pt x="143" y="125"/>
                  </a:lnTo>
                  <a:lnTo>
                    <a:pt x="135" y="148"/>
                  </a:lnTo>
                  <a:lnTo>
                    <a:pt x="128" y="173"/>
                  </a:lnTo>
                  <a:lnTo>
                    <a:pt x="118" y="199"/>
                  </a:lnTo>
                  <a:lnTo>
                    <a:pt x="109" y="228"/>
                  </a:lnTo>
                  <a:lnTo>
                    <a:pt x="95" y="254"/>
                  </a:lnTo>
                  <a:lnTo>
                    <a:pt x="78" y="283"/>
                  </a:lnTo>
                  <a:lnTo>
                    <a:pt x="61" y="311"/>
                  </a:lnTo>
                  <a:lnTo>
                    <a:pt x="38" y="340"/>
                  </a:lnTo>
                  <a:lnTo>
                    <a:pt x="36" y="336"/>
                  </a:lnTo>
                  <a:lnTo>
                    <a:pt x="35" y="332"/>
                  </a:lnTo>
                  <a:lnTo>
                    <a:pt x="29" y="323"/>
                  </a:lnTo>
                  <a:lnTo>
                    <a:pt x="25" y="311"/>
                  </a:lnTo>
                  <a:lnTo>
                    <a:pt x="19" y="296"/>
                  </a:lnTo>
                  <a:lnTo>
                    <a:pt x="14" y="281"/>
                  </a:lnTo>
                  <a:lnTo>
                    <a:pt x="8" y="262"/>
                  </a:lnTo>
                  <a:lnTo>
                    <a:pt x="6" y="241"/>
                  </a:lnTo>
                  <a:lnTo>
                    <a:pt x="0" y="214"/>
                  </a:lnTo>
                  <a:lnTo>
                    <a:pt x="0" y="190"/>
                  </a:lnTo>
                  <a:lnTo>
                    <a:pt x="0" y="161"/>
                  </a:lnTo>
                  <a:lnTo>
                    <a:pt x="2" y="133"/>
                  </a:lnTo>
                  <a:lnTo>
                    <a:pt x="8" y="100"/>
                  </a:lnTo>
                  <a:lnTo>
                    <a:pt x="17" y="68"/>
                  </a:lnTo>
                  <a:lnTo>
                    <a:pt x="31" y="34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15" name="Freeform 282"/>
            <p:cNvSpPr/>
            <p:nvPr/>
          </p:nvSpPr>
          <p:spPr bwMode="auto">
            <a:xfrm flipH="1">
              <a:off x="1877" y="3593"/>
              <a:ext cx="57" cy="46"/>
            </a:xfrm>
            <a:custGeom>
              <a:avLst/>
              <a:gdLst>
                <a:gd name="T0" fmla="*/ 1 w 306"/>
                <a:gd name="T1" fmla="*/ 0 h 202"/>
                <a:gd name="T2" fmla="*/ 1 w 306"/>
                <a:gd name="T3" fmla="*/ 0 h 202"/>
                <a:gd name="T4" fmla="*/ 1 w 306"/>
                <a:gd name="T5" fmla="*/ 0 h 202"/>
                <a:gd name="T6" fmla="*/ 1 w 306"/>
                <a:gd name="T7" fmla="*/ 0 h 202"/>
                <a:gd name="T8" fmla="*/ 1 w 306"/>
                <a:gd name="T9" fmla="*/ 1 h 202"/>
                <a:gd name="T10" fmla="*/ 2 w 306"/>
                <a:gd name="T11" fmla="*/ 1 h 202"/>
                <a:gd name="T12" fmla="*/ 2 w 306"/>
                <a:gd name="T13" fmla="*/ 2 h 202"/>
                <a:gd name="T14" fmla="*/ 2 w 306"/>
                <a:gd name="T15" fmla="*/ 2 h 202"/>
                <a:gd name="T16" fmla="*/ 2 w 306"/>
                <a:gd name="T17" fmla="*/ 2 h 202"/>
                <a:gd name="T18" fmla="*/ 3 w 306"/>
                <a:gd name="T19" fmla="*/ 3 h 202"/>
                <a:gd name="T20" fmla="*/ 3 w 306"/>
                <a:gd name="T21" fmla="*/ 3 h 202"/>
                <a:gd name="T22" fmla="*/ 4 w 306"/>
                <a:gd name="T23" fmla="*/ 3 h 202"/>
                <a:gd name="T24" fmla="*/ 4 w 306"/>
                <a:gd name="T25" fmla="*/ 4 h 202"/>
                <a:gd name="T26" fmla="*/ 5 w 306"/>
                <a:gd name="T27" fmla="*/ 4 h 202"/>
                <a:gd name="T28" fmla="*/ 5 w 306"/>
                <a:gd name="T29" fmla="*/ 4 h 202"/>
                <a:gd name="T30" fmla="*/ 11 w 306"/>
                <a:gd name="T31" fmla="*/ 9 h 202"/>
                <a:gd name="T32" fmla="*/ 10 w 306"/>
                <a:gd name="T33" fmla="*/ 10 h 202"/>
                <a:gd name="T34" fmla="*/ 6 w 306"/>
                <a:gd name="T35" fmla="*/ 10 h 202"/>
                <a:gd name="T36" fmla="*/ 2 w 306"/>
                <a:gd name="T37" fmla="*/ 7 h 202"/>
                <a:gd name="T38" fmla="*/ 2 w 306"/>
                <a:gd name="T39" fmla="*/ 10 h 202"/>
                <a:gd name="T40" fmla="*/ 1 w 306"/>
                <a:gd name="T41" fmla="*/ 10 h 202"/>
                <a:gd name="T42" fmla="*/ 1 w 306"/>
                <a:gd name="T43" fmla="*/ 6 h 202"/>
                <a:gd name="T44" fmla="*/ 1 w 306"/>
                <a:gd name="T45" fmla="*/ 6 h 202"/>
                <a:gd name="T46" fmla="*/ 1 w 306"/>
                <a:gd name="T47" fmla="*/ 5 h 202"/>
                <a:gd name="T48" fmla="*/ 1 w 306"/>
                <a:gd name="T49" fmla="*/ 5 h 202"/>
                <a:gd name="T50" fmla="*/ 0 w 306"/>
                <a:gd name="T51" fmla="*/ 5 h 202"/>
                <a:gd name="T52" fmla="*/ 0 w 306"/>
                <a:gd name="T53" fmla="*/ 5 h 202"/>
                <a:gd name="T54" fmla="*/ 0 w 306"/>
                <a:gd name="T55" fmla="*/ 4 h 202"/>
                <a:gd name="T56" fmla="*/ 0 w 306"/>
                <a:gd name="T57" fmla="*/ 4 h 202"/>
                <a:gd name="T58" fmla="*/ 0 w 306"/>
                <a:gd name="T59" fmla="*/ 3 h 202"/>
                <a:gd name="T60" fmla="*/ 0 w 306"/>
                <a:gd name="T61" fmla="*/ 3 h 202"/>
                <a:gd name="T62" fmla="*/ 0 w 306"/>
                <a:gd name="T63" fmla="*/ 2 h 202"/>
                <a:gd name="T64" fmla="*/ 0 w 306"/>
                <a:gd name="T65" fmla="*/ 2 h 202"/>
                <a:gd name="T66" fmla="*/ 1 w 306"/>
                <a:gd name="T67" fmla="*/ 1 h 202"/>
                <a:gd name="T68" fmla="*/ 1 w 306"/>
                <a:gd name="T69" fmla="*/ 0 h 202"/>
                <a:gd name="T70" fmla="*/ 1 w 306"/>
                <a:gd name="T71" fmla="*/ 0 h 202"/>
                <a:gd name="T72" fmla="*/ 1 w 306"/>
                <a:gd name="T73" fmla="*/ 0 h 20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06"/>
                <a:gd name="T112" fmla="*/ 0 h 202"/>
                <a:gd name="T113" fmla="*/ 306 w 306"/>
                <a:gd name="T114" fmla="*/ 202 h 20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06" h="202">
                  <a:moveTo>
                    <a:pt x="36" y="0"/>
                  </a:moveTo>
                  <a:lnTo>
                    <a:pt x="36" y="0"/>
                  </a:lnTo>
                  <a:lnTo>
                    <a:pt x="40" y="8"/>
                  </a:lnTo>
                  <a:lnTo>
                    <a:pt x="40" y="10"/>
                  </a:lnTo>
                  <a:lnTo>
                    <a:pt x="44" y="16"/>
                  </a:lnTo>
                  <a:lnTo>
                    <a:pt x="47" y="23"/>
                  </a:lnTo>
                  <a:lnTo>
                    <a:pt x="53" y="29"/>
                  </a:lnTo>
                  <a:lnTo>
                    <a:pt x="59" y="35"/>
                  </a:lnTo>
                  <a:lnTo>
                    <a:pt x="66" y="40"/>
                  </a:lnTo>
                  <a:lnTo>
                    <a:pt x="78" y="48"/>
                  </a:lnTo>
                  <a:lnTo>
                    <a:pt x="89" y="56"/>
                  </a:lnTo>
                  <a:lnTo>
                    <a:pt x="101" y="63"/>
                  </a:lnTo>
                  <a:lnTo>
                    <a:pt x="116" y="71"/>
                  </a:lnTo>
                  <a:lnTo>
                    <a:pt x="133" y="76"/>
                  </a:lnTo>
                  <a:lnTo>
                    <a:pt x="154" y="84"/>
                  </a:lnTo>
                  <a:lnTo>
                    <a:pt x="306" y="172"/>
                  </a:lnTo>
                  <a:lnTo>
                    <a:pt x="302" y="196"/>
                  </a:lnTo>
                  <a:lnTo>
                    <a:pt x="163" y="198"/>
                  </a:lnTo>
                  <a:lnTo>
                    <a:pt x="72" y="134"/>
                  </a:lnTo>
                  <a:lnTo>
                    <a:pt x="72" y="202"/>
                  </a:lnTo>
                  <a:lnTo>
                    <a:pt x="36" y="202"/>
                  </a:lnTo>
                  <a:lnTo>
                    <a:pt x="30" y="111"/>
                  </a:lnTo>
                  <a:lnTo>
                    <a:pt x="27" y="109"/>
                  </a:lnTo>
                  <a:lnTo>
                    <a:pt x="19" y="103"/>
                  </a:lnTo>
                  <a:lnTo>
                    <a:pt x="15" y="97"/>
                  </a:lnTo>
                  <a:lnTo>
                    <a:pt x="11" y="94"/>
                  </a:lnTo>
                  <a:lnTo>
                    <a:pt x="8" y="86"/>
                  </a:lnTo>
                  <a:lnTo>
                    <a:pt x="4" y="80"/>
                  </a:lnTo>
                  <a:lnTo>
                    <a:pt x="2" y="71"/>
                  </a:lnTo>
                  <a:lnTo>
                    <a:pt x="0" y="63"/>
                  </a:lnTo>
                  <a:lnTo>
                    <a:pt x="0" y="54"/>
                  </a:lnTo>
                  <a:lnTo>
                    <a:pt x="4" y="44"/>
                  </a:lnTo>
                  <a:lnTo>
                    <a:pt x="8" y="33"/>
                  </a:lnTo>
                  <a:lnTo>
                    <a:pt x="15" y="23"/>
                  </a:lnTo>
                  <a:lnTo>
                    <a:pt x="25" y="1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16" name="Freeform 283"/>
            <p:cNvSpPr/>
            <p:nvPr/>
          </p:nvSpPr>
          <p:spPr bwMode="auto">
            <a:xfrm>
              <a:off x="1015" y="3265"/>
              <a:ext cx="62" cy="20"/>
            </a:xfrm>
            <a:custGeom>
              <a:avLst/>
              <a:gdLst>
                <a:gd name="T0" fmla="*/ 0 w 236"/>
                <a:gd name="T1" fmla="*/ 0 h 84"/>
                <a:gd name="T2" fmla="*/ 8 w 236"/>
                <a:gd name="T3" fmla="*/ 5 h 84"/>
                <a:gd name="T4" fmla="*/ 16 w 236"/>
                <a:gd name="T5" fmla="*/ 3 h 84"/>
                <a:gd name="T6" fmla="*/ 0 w 236"/>
                <a:gd name="T7" fmla="*/ 0 h 84"/>
                <a:gd name="T8" fmla="*/ 0 w 236"/>
                <a:gd name="T9" fmla="*/ 0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"/>
                <a:gd name="T16" fmla="*/ 0 h 84"/>
                <a:gd name="T17" fmla="*/ 236 w 236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" h="84">
                  <a:moveTo>
                    <a:pt x="0" y="0"/>
                  </a:moveTo>
                  <a:lnTo>
                    <a:pt x="112" y="84"/>
                  </a:lnTo>
                  <a:lnTo>
                    <a:pt x="236" y="5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17" name="Freeform 284"/>
            <p:cNvSpPr/>
            <p:nvPr/>
          </p:nvSpPr>
          <p:spPr bwMode="auto">
            <a:xfrm>
              <a:off x="991" y="3201"/>
              <a:ext cx="90" cy="62"/>
            </a:xfrm>
            <a:custGeom>
              <a:avLst/>
              <a:gdLst>
                <a:gd name="T0" fmla="*/ 9 w 340"/>
                <a:gd name="T1" fmla="*/ 3 h 245"/>
                <a:gd name="T2" fmla="*/ 15 w 340"/>
                <a:gd name="T3" fmla="*/ 0 h 245"/>
                <a:gd name="T4" fmla="*/ 20 w 340"/>
                <a:gd name="T5" fmla="*/ 4 h 245"/>
                <a:gd name="T6" fmla="*/ 24 w 340"/>
                <a:gd name="T7" fmla="*/ 10 h 245"/>
                <a:gd name="T8" fmla="*/ 15 w 340"/>
                <a:gd name="T9" fmla="*/ 16 h 245"/>
                <a:gd name="T10" fmla="*/ 0 w 340"/>
                <a:gd name="T11" fmla="*/ 13 h 245"/>
                <a:gd name="T12" fmla="*/ 3 w 340"/>
                <a:gd name="T13" fmla="*/ 4 h 245"/>
                <a:gd name="T14" fmla="*/ 9 w 340"/>
                <a:gd name="T15" fmla="*/ 3 h 245"/>
                <a:gd name="T16" fmla="*/ 9 w 340"/>
                <a:gd name="T17" fmla="*/ 3 h 24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40"/>
                <a:gd name="T28" fmla="*/ 0 h 245"/>
                <a:gd name="T29" fmla="*/ 340 w 340"/>
                <a:gd name="T30" fmla="*/ 245 h 24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40" h="245">
                  <a:moveTo>
                    <a:pt x="125" y="38"/>
                  </a:moveTo>
                  <a:lnTo>
                    <a:pt x="211" y="0"/>
                  </a:lnTo>
                  <a:lnTo>
                    <a:pt x="281" y="59"/>
                  </a:lnTo>
                  <a:lnTo>
                    <a:pt x="340" y="162"/>
                  </a:lnTo>
                  <a:lnTo>
                    <a:pt x="220" y="245"/>
                  </a:lnTo>
                  <a:lnTo>
                    <a:pt x="0" y="196"/>
                  </a:lnTo>
                  <a:lnTo>
                    <a:pt x="39" y="55"/>
                  </a:lnTo>
                  <a:lnTo>
                    <a:pt x="125" y="38"/>
                  </a:lnTo>
                  <a:close/>
                </a:path>
              </a:pathLst>
            </a:custGeom>
            <a:solidFill>
              <a:srgbClr val="B34D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18" name="Freeform 285"/>
            <p:cNvSpPr/>
            <p:nvPr/>
          </p:nvSpPr>
          <p:spPr bwMode="auto">
            <a:xfrm>
              <a:off x="1050" y="3210"/>
              <a:ext cx="89" cy="69"/>
            </a:xfrm>
            <a:custGeom>
              <a:avLst/>
              <a:gdLst>
                <a:gd name="T0" fmla="*/ 0 w 334"/>
                <a:gd name="T1" fmla="*/ 5 h 272"/>
                <a:gd name="T2" fmla="*/ 2 w 334"/>
                <a:gd name="T3" fmla="*/ 6 h 272"/>
                <a:gd name="T4" fmla="*/ 5 w 334"/>
                <a:gd name="T5" fmla="*/ 5 h 272"/>
                <a:gd name="T6" fmla="*/ 13 w 334"/>
                <a:gd name="T7" fmla="*/ 15 h 272"/>
                <a:gd name="T8" fmla="*/ 7 w 334"/>
                <a:gd name="T9" fmla="*/ 18 h 272"/>
                <a:gd name="T10" fmla="*/ 16 w 334"/>
                <a:gd name="T11" fmla="*/ 17 h 272"/>
                <a:gd name="T12" fmla="*/ 24 w 334"/>
                <a:gd name="T13" fmla="*/ 10 h 272"/>
                <a:gd name="T14" fmla="*/ 15 w 334"/>
                <a:gd name="T15" fmla="*/ 4 h 272"/>
                <a:gd name="T16" fmla="*/ 7 w 334"/>
                <a:gd name="T17" fmla="*/ 0 h 272"/>
                <a:gd name="T18" fmla="*/ 3 w 334"/>
                <a:gd name="T19" fmla="*/ 3 h 272"/>
                <a:gd name="T20" fmla="*/ 1 w 334"/>
                <a:gd name="T21" fmla="*/ 4 h 272"/>
                <a:gd name="T22" fmla="*/ 0 w 334"/>
                <a:gd name="T23" fmla="*/ 5 h 272"/>
                <a:gd name="T24" fmla="*/ 0 w 334"/>
                <a:gd name="T25" fmla="*/ 5 h 27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34"/>
                <a:gd name="T40" fmla="*/ 0 h 272"/>
                <a:gd name="T41" fmla="*/ 334 w 334"/>
                <a:gd name="T42" fmla="*/ 272 h 27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34" h="272">
                  <a:moveTo>
                    <a:pt x="0" y="82"/>
                  </a:moveTo>
                  <a:lnTo>
                    <a:pt x="28" y="99"/>
                  </a:lnTo>
                  <a:lnTo>
                    <a:pt x="74" y="69"/>
                  </a:lnTo>
                  <a:lnTo>
                    <a:pt x="179" y="234"/>
                  </a:lnTo>
                  <a:lnTo>
                    <a:pt x="93" y="272"/>
                  </a:lnTo>
                  <a:lnTo>
                    <a:pt x="220" y="259"/>
                  </a:lnTo>
                  <a:lnTo>
                    <a:pt x="334" y="160"/>
                  </a:lnTo>
                  <a:lnTo>
                    <a:pt x="217" y="61"/>
                  </a:lnTo>
                  <a:lnTo>
                    <a:pt x="95" y="0"/>
                  </a:lnTo>
                  <a:lnTo>
                    <a:pt x="36" y="38"/>
                  </a:lnTo>
                  <a:lnTo>
                    <a:pt x="6" y="57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19" name="Freeform 286"/>
            <p:cNvSpPr/>
            <p:nvPr/>
          </p:nvSpPr>
          <p:spPr bwMode="auto">
            <a:xfrm>
              <a:off x="1044" y="3207"/>
              <a:ext cx="78" cy="34"/>
            </a:xfrm>
            <a:custGeom>
              <a:avLst/>
              <a:gdLst>
                <a:gd name="T0" fmla="*/ 18 w 297"/>
                <a:gd name="T1" fmla="*/ 3 h 133"/>
                <a:gd name="T2" fmla="*/ 7 w 297"/>
                <a:gd name="T3" fmla="*/ 0 h 133"/>
                <a:gd name="T4" fmla="*/ 0 w 297"/>
                <a:gd name="T5" fmla="*/ 5 h 133"/>
                <a:gd name="T6" fmla="*/ 2 w 297"/>
                <a:gd name="T7" fmla="*/ 6 h 133"/>
                <a:gd name="T8" fmla="*/ 7 w 297"/>
                <a:gd name="T9" fmla="*/ 2 h 133"/>
                <a:gd name="T10" fmla="*/ 14 w 297"/>
                <a:gd name="T11" fmla="*/ 7 h 133"/>
                <a:gd name="T12" fmla="*/ 20 w 297"/>
                <a:gd name="T13" fmla="*/ 9 h 133"/>
                <a:gd name="T14" fmla="*/ 18 w 297"/>
                <a:gd name="T15" fmla="*/ 3 h 133"/>
                <a:gd name="T16" fmla="*/ 18 w 297"/>
                <a:gd name="T17" fmla="*/ 3 h 13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7"/>
                <a:gd name="T28" fmla="*/ 0 h 133"/>
                <a:gd name="T29" fmla="*/ 297 w 297"/>
                <a:gd name="T30" fmla="*/ 133 h 13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7" h="133">
                  <a:moveTo>
                    <a:pt x="264" y="45"/>
                  </a:moveTo>
                  <a:lnTo>
                    <a:pt x="101" y="0"/>
                  </a:lnTo>
                  <a:lnTo>
                    <a:pt x="0" y="76"/>
                  </a:lnTo>
                  <a:lnTo>
                    <a:pt x="25" y="93"/>
                  </a:lnTo>
                  <a:lnTo>
                    <a:pt x="108" y="25"/>
                  </a:lnTo>
                  <a:lnTo>
                    <a:pt x="202" y="114"/>
                  </a:lnTo>
                  <a:lnTo>
                    <a:pt x="297" y="133"/>
                  </a:lnTo>
                  <a:lnTo>
                    <a:pt x="264" y="45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20" name="Freeform 287"/>
            <p:cNvSpPr/>
            <p:nvPr/>
          </p:nvSpPr>
          <p:spPr bwMode="auto">
            <a:xfrm>
              <a:off x="1158" y="3558"/>
              <a:ext cx="125" cy="257"/>
            </a:xfrm>
            <a:custGeom>
              <a:avLst/>
              <a:gdLst>
                <a:gd name="T0" fmla="*/ 18 w 473"/>
                <a:gd name="T1" fmla="*/ 0 h 1015"/>
                <a:gd name="T2" fmla="*/ 17 w 473"/>
                <a:gd name="T3" fmla="*/ 0 h 1015"/>
                <a:gd name="T4" fmla="*/ 17 w 473"/>
                <a:gd name="T5" fmla="*/ 1 h 1015"/>
                <a:gd name="T6" fmla="*/ 17 w 473"/>
                <a:gd name="T7" fmla="*/ 1 h 1015"/>
                <a:gd name="T8" fmla="*/ 17 w 473"/>
                <a:gd name="T9" fmla="*/ 3 h 1015"/>
                <a:gd name="T10" fmla="*/ 17 w 473"/>
                <a:gd name="T11" fmla="*/ 4 h 1015"/>
                <a:gd name="T12" fmla="*/ 16 w 473"/>
                <a:gd name="T13" fmla="*/ 5 h 1015"/>
                <a:gd name="T14" fmla="*/ 16 w 473"/>
                <a:gd name="T15" fmla="*/ 7 h 1015"/>
                <a:gd name="T16" fmla="*/ 16 w 473"/>
                <a:gd name="T17" fmla="*/ 9 h 1015"/>
                <a:gd name="T18" fmla="*/ 15 w 473"/>
                <a:gd name="T19" fmla="*/ 11 h 1015"/>
                <a:gd name="T20" fmla="*/ 15 w 473"/>
                <a:gd name="T21" fmla="*/ 13 h 1015"/>
                <a:gd name="T22" fmla="*/ 14 w 473"/>
                <a:gd name="T23" fmla="*/ 15 h 1015"/>
                <a:gd name="T24" fmla="*/ 14 w 473"/>
                <a:gd name="T25" fmla="*/ 18 h 1015"/>
                <a:gd name="T26" fmla="*/ 13 w 473"/>
                <a:gd name="T27" fmla="*/ 21 h 1015"/>
                <a:gd name="T28" fmla="*/ 13 w 473"/>
                <a:gd name="T29" fmla="*/ 23 h 1015"/>
                <a:gd name="T30" fmla="*/ 12 w 473"/>
                <a:gd name="T31" fmla="*/ 26 h 1015"/>
                <a:gd name="T32" fmla="*/ 12 w 473"/>
                <a:gd name="T33" fmla="*/ 28 h 1015"/>
                <a:gd name="T34" fmla="*/ 11 w 473"/>
                <a:gd name="T35" fmla="*/ 31 h 1015"/>
                <a:gd name="T36" fmla="*/ 11 w 473"/>
                <a:gd name="T37" fmla="*/ 33 h 1015"/>
                <a:gd name="T38" fmla="*/ 10 w 473"/>
                <a:gd name="T39" fmla="*/ 36 h 1015"/>
                <a:gd name="T40" fmla="*/ 10 w 473"/>
                <a:gd name="T41" fmla="*/ 39 h 1015"/>
                <a:gd name="T42" fmla="*/ 9 w 473"/>
                <a:gd name="T43" fmla="*/ 42 h 1015"/>
                <a:gd name="T44" fmla="*/ 8 w 473"/>
                <a:gd name="T45" fmla="*/ 44 h 1015"/>
                <a:gd name="T46" fmla="*/ 7 w 473"/>
                <a:gd name="T47" fmla="*/ 47 h 1015"/>
                <a:gd name="T48" fmla="*/ 6 w 473"/>
                <a:gd name="T49" fmla="*/ 49 h 1015"/>
                <a:gd name="T50" fmla="*/ 5 w 473"/>
                <a:gd name="T51" fmla="*/ 51 h 1015"/>
                <a:gd name="T52" fmla="*/ 4 w 473"/>
                <a:gd name="T53" fmla="*/ 53 h 1015"/>
                <a:gd name="T54" fmla="*/ 4 w 473"/>
                <a:gd name="T55" fmla="*/ 55 h 1015"/>
                <a:gd name="T56" fmla="*/ 3 w 473"/>
                <a:gd name="T57" fmla="*/ 57 h 1015"/>
                <a:gd name="T58" fmla="*/ 3 w 473"/>
                <a:gd name="T59" fmla="*/ 58 h 1015"/>
                <a:gd name="T60" fmla="*/ 2 w 473"/>
                <a:gd name="T61" fmla="*/ 59 h 1015"/>
                <a:gd name="T62" fmla="*/ 2 w 473"/>
                <a:gd name="T63" fmla="*/ 60 h 1015"/>
                <a:gd name="T64" fmla="*/ 2 w 473"/>
                <a:gd name="T65" fmla="*/ 60 h 1015"/>
                <a:gd name="T66" fmla="*/ 0 w 473"/>
                <a:gd name="T67" fmla="*/ 65 h 1015"/>
                <a:gd name="T68" fmla="*/ 7 w 473"/>
                <a:gd name="T69" fmla="*/ 62 h 1015"/>
                <a:gd name="T70" fmla="*/ 19 w 473"/>
                <a:gd name="T71" fmla="*/ 32 h 1015"/>
                <a:gd name="T72" fmla="*/ 28 w 473"/>
                <a:gd name="T73" fmla="*/ 22 h 1015"/>
                <a:gd name="T74" fmla="*/ 33 w 473"/>
                <a:gd name="T75" fmla="*/ 2 h 1015"/>
                <a:gd name="T76" fmla="*/ 18 w 473"/>
                <a:gd name="T77" fmla="*/ 0 h 1015"/>
                <a:gd name="T78" fmla="*/ 18 w 473"/>
                <a:gd name="T79" fmla="*/ 0 h 101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73"/>
                <a:gd name="T121" fmla="*/ 0 h 1015"/>
                <a:gd name="T122" fmla="*/ 473 w 473"/>
                <a:gd name="T123" fmla="*/ 1015 h 1015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73" h="1015">
                  <a:moveTo>
                    <a:pt x="252" y="0"/>
                  </a:moveTo>
                  <a:lnTo>
                    <a:pt x="250" y="2"/>
                  </a:lnTo>
                  <a:lnTo>
                    <a:pt x="249" y="10"/>
                  </a:lnTo>
                  <a:lnTo>
                    <a:pt x="247" y="21"/>
                  </a:lnTo>
                  <a:lnTo>
                    <a:pt x="243" y="38"/>
                  </a:lnTo>
                  <a:lnTo>
                    <a:pt x="239" y="59"/>
                  </a:lnTo>
                  <a:lnTo>
                    <a:pt x="233" y="82"/>
                  </a:lnTo>
                  <a:lnTo>
                    <a:pt x="228" y="108"/>
                  </a:lnTo>
                  <a:lnTo>
                    <a:pt x="224" y="139"/>
                  </a:lnTo>
                  <a:lnTo>
                    <a:pt x="216" y="169"/>
                  </a:lnTo>
                  <a:lnTo>
                    <a:pt x="209" y="203"/>
                  </a:lnTo>
                  <a:lnTo>
                    <a:pt x="203" y="240"/>
                  </a:lnTo>
                  <a:lnTo>
                    <a:pt x="195" y="280"/>
                  </a:lnTo>
                  <a:lnTo>
                    <a:pt x="190" y="318"/>
                  </a:lnTo>
                  <a:lnTo>
                    <a:pt x="184" y="357"/>
                  </a:lnTo>
                  <a:lnTo>
                    <a:pt x="176" y="397"/>
                  </a:lnTo>
                  <a:lnTo>
                    <a:pt x="171" y="437"/>
                  </a:lnTo>
                  <a:lnTo>
                    <a:pt x="163" y="477"/>
                  </a:lnTo>
                  <a:lnTo>
                    <a:pt x="155" y="521"/>
                  </a:lnTo>
                  <a:lnTo>
                    <a:pt x="144" y="563"/>
                  </a:lnTo>
                  <a:lnTo>
                    <a:pt x="135" y="607"/>
                  </a:lnTo>
                  <a:lnTo>
                    <a:pt x="123" y="646"/>
                  </a:lnTo>
                  <a:lnTo>
                    <a:pt x="110" y="688"/>
                  </a:lnTo>
                  <a:lnTo>
                    <a:pt x="98" y="726"/>
                  </a:lnTo>
                  <a:lnTo>
                    <a:pt x="87" y="766"/>
                  </a:lnTo>
                  <a:lnTo>
                    <a:pt x="74" y="800"/>
                  </a:lnTo>
                  <a:lnTo>
                    <a:pt x="62" y="833"/>
                  </a:lnTo>
                  <a:lnTo>
                    <a:pt x="53" y="861"/>
                  </a:lnTo>
                  <a:lnTo>
                    <a:pt x="45" y="886"/>
                  </a:lnTo>
                  <a:lnTo>
                    <a:pt x="38" y="905"/>
                  </a:lnTo>
                  <a:lnTo>
                    <a:pt x="32" y="920"/>
                  </a:lnTo>
                  <a:lnTo>
                    <a:pt x="28" y="930"/>
                  </a:lnTo>
                  <a:lnTo>
                    <a:pt x="28" y="934"/>
                  </a:lnTo>
                  <a:lnTo>
                    <a:pt x="0" y="1015"/>
                  </a:lnTo>
                  <a:lnTo>
                    <a:pt x="93" y="966"/>
                  </a:lnTo>
                  <a:lnTo>
                    <a:pt x="269" y="500"/>
                  </a:lnTo>
                  <a:lnTo>
                    <a:pt x="403" y="335"/>
                  </a:lnTo>
                  <a:lnTo>
                    <a:pt x="473" y="29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21" name="Freeform 288"/>
            <p:cNvSpPr/>
            <p:nvPr/>
          </p:nvSpPr>
          <p:spPr bwMode="auto">
            <a:xfrm>
              <a:off x="1173" y="3607"/>
              <a:ext cx="112" cy="193"/>
            </a:xfrm>
            <a:custGeom>
              <a:avLst/>
              <a:gdLst>
                <a:gd name="T0" fmla="*/ 24 w 425"/>
                <a:gd name="T1" fmla="*/ 1 h 764"/>
                <a:gd name="T2" fmla="*/ 24 w 425"/>
                <a:gd name="T3" fmla="*/ 2 h 764"/>
                <a:gd name="T4" fmla="*/ 24 w 425"/>
                <a:gd name="T5" fmla="*/ 2 h 764"/>
                <a:gd name="T6" fmla="*/ 24 w 425"/>
                <a:gd name="T7" fmla="*/ 3 h 764"/>
                <a:gd name="T8" fmla="*/ 23 w 425"/>
                <a:gd name="T9" fmla="*/ 3 h 764"/>
                <a:gd name="T10" fmla="*/ 23 w 425"/>
                <a:gd name="T11" fmla="*/ 4 h 764"/>
                <a:gd name="T12" fmla="*/ 23 w 425"/>
                <a:gd name="T13" fmla="*/ 5 h 764"/>
                <a:gd name="T14" fmla="*/ 22 w 425"/>
                <a:gd name="T15" fmla="*/ 6 h 764"/>
                <a:gd name="T16" fmla="*/ 22 w 425"/>
                <a:gd name="T17" fmla="*/ 8 h 764"/>
                <a:gd name="T18" fmla="*/ 21 w 425"/>
                <a:gd name="T19" fmla="*/ 9 h 764"/>
                <a:gd name="T20" fmla="*/ 20 w 425"/>
                <a:gd name="T21" fmla="*/ 10 h 764"/>
                <a:gd name="T22" fmla="*/ 19 w 425"/>
                <a:gd name="T23" fmla="*/ 11 h 764"/>
                <a:gd name="T24" fmla="*/ 18 w 425"/>
                <a:gd name="T25" fmla="*/ 12 h 764"/>
                <a:gd name="T26" fmla="*/ 17 w 425"/>
                <a:gd name="T27" fmla="*/ 13 h 764"/>
                <a:gd name="T28" fmla="*/ 16 w 425"/>
                <a:gd name="T29" fmla="*/ 14 h 764"/>
                <a:gd name="T30" fmla="*/ 15 w 425"/>
                <a:gd name="T31" fmla="*/ 15 h 764"/>
                <a:gd name="T32" fmla="*/ 14 w 425"/>
                <a:gd name="T33" fmla="*/ 15 h 764"/>
                <a:gd name="T34" fmla="*/ 14 w 425"/>
                <a:gd name="T35" fmla="*/ 15 h 764"/>
                <a:gd name="T36" fmla="*/ 13 w 425"/>
                <a:gd name="T37" fmla="*/ 16 h 764"/>
                <a:gd name="T38" fmla="*/ 13 w 425"/>
                <a:gd name="T39" fmla="*/ 18 h 764"/>
                <a:gd name="T40" fmla="*/ 12 w 425"/>
                <a:gd name="T41" fmla="*/ 20 h 764"/>
                <a:gd name="T42" fmla="*/ 11 w 425"/>
                <a:gd name="T43" fmla="*/ 22 h 764"/>
                <a:gd name="T44" fmla="*/ 11 w 425"/>
                <a:gd name="T45" fmla="*/ 25 h 764"/>
                <a:gd name="T46" fmla="*/ 9 w 425"/>
                <a:gd name="T47" fmla="*/ 28 h 764"/>
                <a:gd name="T48" fmla="*/ 8 w 425"/>
                <a:gd name="T49" fmla="*/ 31 h 764"/>
                <a:gd name="T50" fmla="*/ 7 w 425"/>
                <a:gd name="T51" fmla="*/ 34 h 764"/>
                <a:gd name="T52" fmla="*/ 6 w 425"/>
                <a:gd name="T53" fmla="*/ 36 h 764"/>
                <a:gd name="T54" fmla="*/ 5 w 425"/>
                <a:gd name="T55" fmla="*/ 39 h 764"/>
                <a:gd name="T56" fmla="*/ 4 w 425"/>
                <a:gd name="T57" fmla="*/ 42 h 764"/>
                <a:gd name="T58" fmla="*/ 3 w 425"/>
                <a:gd name="T59" fmla="*/ 44 h 764"/>
                <a:gd name="T60" fmla="*/ 2 w 425"/>
                <a:gd name="T61" fmla="*/ 46 h 764"/>
                <a:gd name="T62" fmla="*/ 1 w 425"/>
                <a:gd name="T63" fmla="*/ 48 h 764"/>
                <a:gd name="T64" fmla="*/ 0 w 425"/>
                <a:gd name="T65" fmla="*/ 49 h 764"/>
                <a:gd name="T66" fmla="*/ 7 w 425"/>
                <a:gd name="T67" fmla="*/ 46 h 764"/>
                <a:gd name="T68" fmla="*/ 8 w 425"/>
                <a:gd name="T69" fmla="*/ 42 h 764"/>
                <a:gd name="T70" fmla="*/ 16 w 425"/>
                <a:gd name="T71" fmla="*/ 22 h 764"/>
                <a:gd name="T72" fmla="*/ 16 w 425"/>
                <a:gd name="T73" fmla="*/ 22 h 764"/>
                <a:gd name="T74" fmla="*/ 17 w 425"/>
                <a:gd name="T75" fmla="*/ 22 h 764"/>
                <a:gd name="T76" fmla="*/ 17 w 425"/>
                <a:gd name="T77" fmla="*/ 21 h 764"/>
                <a:gd name="T78" fmla="*/ 18 w 425"/>
                <a:gd name="T79" fmla="*/ 21 h 764"/>
                <a:gd name="T80" fmla="*/ 19 w 425"/>
                <a:gd name="T81" fmla="*/ 20 h 764"/>
                <a:gd name="T82" fmla="*/ 20 w 425"/>
                <a:gd name="T83" fmla="*/ 19 h 764"/>
                <a:gd name="T84" fmla="*/ 21 w 425"/>
                <a:gd name="T85" fmla="*/ 17 h 764"/>
                <a:gd name="T86" fmla="*/ 22 w 425"/>
                <a:gd name="T87" fmla="*/ 16 h 764"/>
                <a:gd name="T88" fmla="*/ 23 w 425"/>
                <a:gd name="T89" fmla="*/ 15 h 764"/>
                <a:gd name="T90" fmla="*/ 24 w 425"/>
                <a:gd name="T91" fmla="*/ 13 h 764"/>
                <a:gd name="T92" fmla="*/ 26 w 425"/>
                <a:gd name="T93" fmla="*/ 11 h 764"/>
                <a:gd name="T94" fmla="*/ 27 w 425"/>
                <a:gd name="T95" fmla="*/ 9 h 764"/>
                <a:gd name="T96" fmla="*/ 27 w 425"/>
                <a:gd name="T97" fmla="*/ 7 h 764"/>
                <a:gd name="T98" fmla="*/ 28 w 425"/>
                <a:gd name="T99" fmla="*/ 5 h 764"/>
                <a:gd name="T100" fmla="*/ 29 w 425"/>
                <a:gd name="T101" fmla="*/ 3 h 764"/>
                <a:gd name="T102" fmla="*/ 30 w 425"/>
                <a:gd name="T103" fmla="*/ 0 h 764"/>
                <a:gd name="T104" fmla="*/ 24 w 425"/>
                <a:gd name="T105" fmla="*/ 1 h 764"/>
                <a:gd name="T106" fmla="*/ 24 w 425"/>
                <a:gd name="T107" fmla="*/ 1 h 764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425"/>
                <a:gd name="T163" fmla="*/ 0 h 764"/>
                <a:gd name="T164" fmla="*/ 425 w 425"/>
                <a:gd name="T165" fmla="*/ 764 h 764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425" h="764">
                  <a:moveTo>
                    <a:pt x="348" y="21"/>
                  </a:moveTo>
                  <a:lnTo>
                    <a:pt x="346" y="23"/>
                  </a:lnTo>
                  <a:lnTo>
                    <a:pt x="344" y="29"/>
                  </a:lnTo>
                  <a:lnTo>
                    <a:pt x="340" y="38"/>
                  </a:lnTo>
                  <a:lnTo>
                    <a:pt x="336" y="49"/>
                  </a:lnTo>
                  <a:lnTo>
                    <a:pt x="330" y="63"/>
                  </a:lnTo>
                  <a:lnTo>
                    <a:pt x="325" y="80"/>
                  </a:lnTo>
                  <a:lnTo>
                    <a:pt x="317" y="97"/>
                  </a:lnTo>
                  <a:lnTo>
                    <a:pt x="310" y="118"/>
                  </a:lnTo>
                  <a:lnTo>
                    <a:pt x="298" y="135"/>
                  </a:lnTo>
                  <a:lnTo>
                    <a:pt x="287" y="154"/>
                  </a:lnTo>
                  <a:lnTo>
                    <a:pt x="273" y="173"/>
                  </a:lnTo>
                  <a:lnTo>
                    <a:pt x="262" y="190"/>
                  </a:lnTo>
                  <a:lnTo>
                    <a:pt x="249" y="205"/>
                  </a:lnTo>
                  <a:lnTo>
                    <a:pt x="233" y="219"/>
                  </a:lnTo>
                  <a:lnTo>
                    <a:pt x="216" y="230"/>
                  </a:lnTo>
                  <a:lnTo>
                    <a:pt x="201" y="238"/>
                  </a:lnTo>
                  <a:lnTo>
                    <a:pt x="199" y="243"/>
                  </a:lnTo>
                  <a:lnTo>
                    <a:pt x="194" y="259"/>
                  </a:lnTo>
                  <a:lnTo>
                    <a:pt x="186" y="281"/>
                  </a:lnTo>
                  <a:lnTo>
                    <a:pt x="176" y="312"/>
                  </a:lnTo>
                  <a:lnTo>
                    <a:pt x="163" y="346"/>
                  </a:lnTo>
                  <a:lnTo>
                    <a:pt x="152" y="390"/>
                  </a:lnTo>
                  <a:lnTo>
                    <a:pt x="137" y="432"/>
                  </a:lnTo>
                  <a:lnTo>
                    <a:pt x="121" y="479"/>
                  </a:lnTo>
                  <a:lnTo>
                    <a:pt x="104" y="525"/>
                  </a:lnTo>
                  <a:lnTo>
                    <a:pt x="87" y="572"/>
                  </a:lnTo>
                  <a:lnTo>
                    <a:pt x="70" y="616"/>
                  </a:lnTo>
                  <a:lnTo>
                    <a:pt x="53" y="658"/>
                  </a:lnTo>
                  <a:lnTo>
                    <a:pt x="38" y="694"/>
                  </a:lnTo>
                  <a:lnTo>
                    <a:pt x="22" y="726"/>
                  </a:lnTo>
                  <a:lnTo>
                    <a:pt x="9" y="749"/>
                  </a:lnTo>
                  <a:lnTo>
                    <a:pt x="0" y="764"/>
                  </a:lnTo>
                  <a:lnTo>
                    <a:pt x="99" y="730"/>
                  </a:lnTo>
                  <a:lnTo>
                    <a:pt x="110" y="656"/>
                  </a:lnTo>
                  <a:lnTo>
                    <a:pt x="235" y="350"/>
                  </a:lnTo>
                  <a:lnTo>
                    <a:pt x="237" y="348"/>
                  </a:lnTo>
                  <a:lnTo>
                    <a:pt x="243" y="344"/>
                  </a:lnTo>
                  <a:lnTo>
                    <a:pt x="251" y="335"/>
                  </a:lnTo>
                  <a:lnTo>
                    <a:pt x="262" y="323"/>
                  </a:lnTo>
                  <a:lnTo>
                    <a:pt x="273" y="310"/>
                  </a:lnTo>
                  <a:lnTo>
                    <a:pt x="287" y="293"/>
                  </a:lnTo>
                  <a:lnTo>
                    <a:pt x="304" y="274"/>
                  </a:lnTo>
                  <a:lnTo>
                    <a:pt x="319" y="253"/>
                  </a:lnTo>
                  <a:lnTo>
                    <a:pt x="336" y="228"/>
                  </a:lnTo>
                  <a:lnTo>
                    <a:pt x="351" y="203"/>
                  </a:lnTo>
                  <a:lnTo>
                    <a:pt x="367" y="173"/>
                  </a:lnTo>
                  <a:lnTo>
                    <a:pt x="382" y="143"/>
                  </a:lnTo>
                  <a:lnTo>
                    <a:pt x="395" y="110"/>
                  </a:lnTo>
                  <a:lnTo>
                    <a:pt x="408" y="74"/>
                  </a:lnTo>
                  <a:lnTo>
                    <a:pt x="418" y="38"/>
                  </a:lnTo>
                  <a:lnTo>
                    <a:pt x="425" y="0"/>
                  </a:lnTo>
                  <a:lnTo>
                    <a:pt x="348" y="21"/>
                  </a:lnTo>
                  <a:close/>
                </a:path>
              </a:pathLst>
            </a:custGeom>
            <a:solidFill>
              <a:srgbClr val="FFCC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22" name="Freeform 289"/>
            <p:cNvSpPr/>
            <p:nvPr/>
          </p:nvSpPr>
          <p:spPr bwMode="auto">
            <a:xfrm>
              <a:off x="1359" y="3609"/>
              <a:ext cx="72" cy="192"/>
            </a:xfrm>
            <a:custGeom>
              <a:avLst/>
              <a:gdLst>
                <a:gd name="T0" fmla="*/ 17 w 274"/>
                <a:gd name="T1" fmla="*/ 36 h 760"/>
                <a:gd name="T2" fmla="*/ 16 w 274"/>
                <a:gd name="T3" fmla="*/ 21 h 760"/>
                <a:gd name="T4" fmla="*/ 16 w 274"/>
                <a:gd name="T5" fmla="*/ 21 h 760"/>
                <a:gd name="T6" fmla="*/ 16 w 274"/>
                <a:gd name="T7" fmla="*/ 20 h 760"/>
                <a:gd name="T8" fmla="*/ 16 w 274"/>
                <a:gd name="T9" fmla="*/ 19 h 760"/>
                <a:gd name="T10" fmla="*/ 16 w 274"/>
                <a:gd name="T11" fmla="*/ 18 h 760"/>
                <a:gd name="T12" fmla="*/ 16 w 274"/>
                <a:gd name="T13" fmla="*/ 17 h 760"/>
                <a:gd name="T14" fmla="*/ 17 w 274"/>
                <a:gd name="T15" fmla="*/ 15 h 760"/>
                <a:gd name="T16" fmla="*/ 17 w 274"/>
                <a:gd name="T17" fmla="*/ 14 h 760"/>
                <a:gd name="T18" fmla="*/ 17 w 274"/>
                <a:gd name="T19" fmla="*/ 12 h 760"/>
                <a:gd name="T20" fmla="*/ 16 w 274"/>
                <a:gd name="T21" fmla="*/ 10 h 760"/>
                <a:gd name="T22" fmla="*/ 16 w 274"/>
                <a:gd name="T23" fmla="*/ 9 h 760"/>
                <a:gd name="T24" fmla="*/ 16 w 274"/>
                <a:gd name="T25" fmla="*/ 7 h 760"/>
                <a:gd name="T26" fmla="*/ 15 w 274"/>
                <a:gd name="T27" fmla="*/ 5 h 760"/>
                <a:gd name="T28" fmla="*/ 15 w 274"/>
                <a:gd name="T29" fmla="*/ 3 h 760"/>
                <a:gd name="T30" fmla="*/ 14 w 274"/>
                <a:gd name="T31" fmla="*/ 2 h 760"/>
                <a:gd name="T32" fmla="*/ 13 w 274"/>
                <a:gd name="T33" fmla="*/ 1 h 760"/>
                <a:gd name="T34" fmla="*/ 12 w 274"/>
                <a:gd name="T35" fmla="*/ 0 h 760"/>
                <a:gd name="T36" fmla="*/ 12 w 274"/>
                <a:gd name="T37" fmla="*/ 0 h 760"/>
                <a:gd name="T38" fmla="*/ 12 w 274"/>
                <a:gd name="T39" fmla="*/ 0 h 760"/>
                <a:gd name="T40" fmla="*/ 11 w 274"/>
                <a:gd name="T41" fmla="*/ 0 h 760"/>
                <a:gd name="T42" fmla="*/ 10 w 274"/>
                <a:gd name="T43" fmla="*/ 0 h 760"/>
                <a:gd name="T44" fmla="*/ 9 w 274"/>
                <a:gd name="T45" fmla="*/ 0 h 760"/>
                <a:gd name="T46" fmla="*/ 8 w 274"/>
                <a:gd name="T47" fmla="*/ 0 h 760"/>
                <a:gd name="T48" fmla="*/ 7 w 274"/>
                <a:gd name="T49" fmla="*/ 0 h 760"/>
                <a:gd name="T50" fmla="*/ 6 w 274"/>
                <a:gd name="T51" fmla="*/ 0 h 760"/>
                <a:gd name="T52" fmla="*/ 5 w 274"/>
                <a:gd name="T53" fmla="*/ 0 h 760"/>
                <a:gd name="T54" fmla="*/ 4 w 274"/>
                <a:gd name="T55" fmla="*/ 0 h 760"/>
                <a:gd name="T56" fmla="*/ 3 w 274"/>
                <a:gd name="T57" fmla="*/ 0 h 760"/>
                <a:gd name="T58" fmla="*/ 2 w 274"/>
                <a:gd name="T59" fmla="*/ 0 h 760"/>
                <a:gd name="T60" fmla="*/ 1 w 274"/>
                <a:gd name="T61" fmla="*/ 1 h 760"/>
                <a:gd name="T62" fmla="*/ 1 w 274"/>
                <a:gd name="T63" fmla="*/ 1 h 760"/>
                <a:gd name="T64" fmla="*/ 0 w 274"/>
                <a:gd name="T65" fmla="*/ 1 h 760"/>
                <a:gd name="T66" fmla="*/ 0 w 274"/>
                <a:gd name="T67" fmla="*/ 1 h 760"/>
                <a:gd name="T68" fmla="*/ 13 w 274"/>
                <a:gd name="T69" fmla="*/ 38 h 760"/>
                <a:gd name="T70" fmla="*/ 16 w 274"/>
                <a:gd name="T71" fmla="*/ 49 h 760"/>
                <a:gd name="T72" fmla="*/ 19 w 274"/>
                <a:gd name="T73" fmla="*/ 43 h 760"/>
                <a:gd name="T74" fmla="*/ 17 w 274"/>
                <a:gd name="T75" fmla="*/ 36 h 760"/>
                <a:gd name="T76" fmla="*/ 17 w 274"/>
                <a:gd name="T77" fmla="*/ 36 h 76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274"/>
                <a:gd name="T118" fmla="*/ 0 h 760"/>
                <a:gd name="T119" fmla="*/ 274 w 274"/>
                <a:gd name="T120" fmla="*/ 760 h 76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274" h="760">
                  <a:moveTo>
                    <a:pt x="241" y="570"/>
                  </a:moveTo>
                  <a:lnTo>
                    <a:pt x="234" y="334"/>
                  </a:lnTo>
                  <a:lnTo>
                    <a:pt x="234" y="330"/>
                  </a:lnTo>
                  <a:lnTo>
                    <a:pt x="234" y="321"/>
                  </a:lnTo>
                  <a:lnTo>
                    <a:pt x="234" y="306"/>
                  </a:lnTo>
                  <a:lnTo>
                    <a:pt x="236" y="289"/>
                  </a:lnTo>
                  <a:lnTo>
                    <a:pt x="236" y="266"/>
                  </a:lnTo>
                  <a:lnTo>
                    <a:pt x="238" y="243"/>
                  </a:lnTo>
                  <a:lnTo>
                    <a:pt x="238" y="216"/>
                  </a:lnTo>
                  <a:lnTo>
                    <a:pt x="238" y="190"/>
                  </a:lnTo>
                  <a:lnTo>
                    <a:pt x="234" y="161"/>
                  </a:lnTo>
                  <a:lnTo>
                    <a:pt x="232" y="133"/>
                  </a:lnTo>
                  <a:lnTo>
                    <a:pt x="228" y="102"/>
                  </a:lnTo>
                  <a:lnTo>
                    <a:pt x="222" y="78"/>
                  </a:lnTo>
                  <a:lnTo>
                    <a:pt x="213" y="53"/>
                  </a:lnTo>
                  <a:lnTo>
                    <a:pt x="205" y="32"/>
                  </a:lnTo>
                  <a:lnTo>
                    <a:pt x="192" y="15"/>
                  </a:lnTo>
                  <a:lnTo>
                    <a:pt x="179" y="3"/>
                  </a:lnTo>
                  <a:lnTo>
                    <a:pt x="173" y="1"/>
                  </a:lnTo>
                  <a:lnTo>
                    <a:pt x="167" y="0"/>
                  </a:lnTo>
                  <a:lnTo>
                    <a:pt x="158" y="0"/>
                  </a:lnTo>
                  <a:lnTo>
                    <a:pt x="146" y="0"/>
                  </a:lnTo>
                  <a:lnTo>
                    <a:pt x="131" y="0"/>
                  </a:lnTo>
                  <a:lnTo>
                    <a:pt x="116" y="0"/>
                  </a:lnTo>
                  <a:lnTo>
                    <a:pt x="101" y="1"/>
                  </a:lnTo>
                  <a:lnTo>
                    <a:pt x="85" y="1"/>
                  </a:lnTo>
                  <a:lnTo>
                    <a:pt x="68" y="1"/>
                  </a:lnTo>
                  <a:lnTo>
                    <a:pt x="53" y="3"/>
                  </a:lnTo>
                  <a:lnTo>
                    <a:pt x="38" y="5"/>
                  </a:lnTo>
                  <a:lnTo>
                    <a:pt x="25" y="5"/>
                  </a:lnTo>
                  <a:lnTo>
                    <a:pt x="13" y="7"/>
                  </a:lnTo>
                  <a:lnTo>
                    <a:pt x="6" y="7"/>
                  </a:lnTo>
                  <a:lnTo>
                    <a:pt x="0" y="7"/>
                  </a:lnTo>
                  <a:lnTo>
                    <a:pt x="0" y="9"/>
                  </a:lnTo>
                  <a:lnTo>
                    <a:pt x="181" y="595"/>
                  </a:lnTo>
                  <a:lnTo>
                    <a:pt x="234" y="760"/>
                  </a:lnTo>
                  <a:lnTo>
                    <a:pt x="274" y="680"/>
                  </a:lnTo>
                  <a:lnTo>
                    <a:pt x="241" y="570"/>
                  </a:lnTo>
                  <a:close/>
                </a:path>
              </a:pathLst>
            </a:custGeom>
            <a:solidFill>
              <a:srgbClr val="FFCC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23" name="Freeform 290"/>
            <p:cNvSpPr/>
            <p:nvPr/>
          </p:nvSpPr>
          <p:spPr bwMode="auto">
            <a:xfrm>
              <a:off x="1352" y="3609"/>
              <a:ext cx="68" cy="185"/>
            </a:xfrm>
            <a:custGeom>
              <a:avLst/>
              <a:gdLst>
                <a:gd name="T0" fmla="*/ 13 w 261"/>
                <a:gd name="T1" fmla="*/ 38 h 733"/>
                <a:gd name="T2" fmla="*/ 12 w 261"/>
                <a:gd name="T3" fmla="*/ 38 h 733"/>
                <a:gd name="T4" fmla="*/ 12 w 261"/>
                <a:gd name="T5" fmla="*/ 37 h 733"/>
                <a:gd name="T6" fmla="*/ 11 w 261"/>
                <a:gd name="T7" fmla="*/ 35 h 733"/>
                <a:gd name="T8" fmla="*/ 10 w 261"/>
                <a:gd name="T9" fmla="*/ 33 h 733"/>
                <a:gd name="T10" fmla="*/ 9 w 261"/>
                <a:gd name="T11" fmla="*/ 31 h 733"/>
                <a:gd name="T12" fmla="*/ 8 w 261"/>
                <a:gd name="T13" fmla="*/ 28 h 733"/>
                <a:gd name="T14" fmla="*/ 7 w 261"/>
                <a:gd name="T15" fmla="*/ 25 h 733"/>
                <a:gd name="T16" fmla="*/ 6 w 261"/>
                <a:gd name="T17" fmla="*/ 22 h 733"/>
                <a:gd name="T18" fmla="*/ 5 w 261"/>
                <a:gd name="T19" fmla="*/ 19 h 733"/>
                <a:gd name="T20" fmla="*/ 4 w 261"/>
                <a:gd name="T21" fmla="*/ 16 h 733"/>
                <a:gd name="T22" fmla="*/ 3 w 261"/>
                <a:gd name="T23" fmla="*/ 12 h 733"/>
                <a:gd name="T24" fmla="*/ 2 w 261"/>
                <a:gd name="T25" fmla="*/ 9 h 733"/>
                <a:gd name="T26" fmla="*/ 1 w 261"/>
                <a:gd name="T27" fmla="*/ 7 h 733"/>
                <a:gd name="T28" fmla="*/ 1 w 261"/>
                <a:gd name="T29" fmla="*/ 4 h 733"/>
                <a:gd name="T30" fmla="*/ 0 w 261"/>
                <a:gd name="T31" fmla="*/ 2 h 733"/>
                <a:gd name="T32" fmla="*/ 0 w 261"/>
                <a:gd name="T33" fmla="*/ 0 h 733"/>
                <a:gd name="T34" fmla="*/ 8 w 261"/>
                <a:gd name="T35" fmla="*/ 0 h 733"/>
                <a:gd name="T36" fmla="*/ 8 w 261"/>
                <a:gd name="T37" fmla="*/ 0 h 733"/>
                <a:gd name="T38" fmla="*/ 9 w 261"/>
                <a:gd name="T39" fmla="*/ 1 h 733"/>
                <a:gd name="T40" fmla="*/ 9 w 261"/>
                <a:gd name="T41" fmla="*/ 3 h 733"/>
                <a:gd name="T42" fmla="*/ 9 w 261"/>
                <a:gd name="T43" fmla="*/ 5 h 733"/>
                <a:gd name="T44" fmla="*/ 10 w 261"/>
                <a:gd name="T45" fmla="*/ 7 h 733"/>
                <a:gd name="T46" fmla="*/ 11 w 261"/>
                <a:gd name="T47" fmla="*/ 10 h 733"/>
                <a:gd name="T48" fmla="*/ 11 w 261"/>
                <a:gd name="T49" fmla="*/ 14 h 733"/>
                <a:gd name="T50" fmla="*/ 12 w 261"/>
                <a:gd name="T51" fmla="*/ 17 h 733"/>
                <a:gd name="T52" fmla="*/ 13 w 261"/>
                <a:gd name="T53" fmla="*/ 21 h 733"/>
                <a:gd name="T54" fmla="*/ 14 w 261"/>
                <a:gd name="T55" fmla="*/ 24 h 733"/>
                <a:gd name="T56" fmla="*/ 15 w 261"/>
                <a:gd name="T57" fmla="*/ 28 h 733"/>
                <a:gd name="T58" fmla="*/ 15 w 261"/>
                <a:gd name="T59" fmla="*/ 32 h 733"/>
                <a:gd name="T60" fmla="*/ 16 w 261"/>
                <a:gd name="T61" fmla="*/ 36 h 733"/>
                <a:gd name="T62" fmla="*/ 17 w 261"/>
                <a:gd name="T63" fmla="*/ 40 h 733"/>
                <a:gd name="T64" fmla="*/ 17 w 261"/>
                <a:gd name="T65" fmla="*/ 43 h 733"/>
                <a:gd name="T66" fmla="*/ 18 w 261"/>
                <a:gd name="T67" fmla="*/ 47 h 733"/>
                <a:gd name="T68" fmla="*/ 14 w 261"/>
                <a:gd name="T69" fmla="*/ 44 h 733"/>
                <a:gd name="T70" fmla="*/ 13 w 261"/>
                <a:gd name="T71" fmla="*/ 38 h 733"/>
                <a:gd name="T72" fmla="*/ 13 w 261"/>
                <a:gd name="T73" fmla="*/ 38 h 73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61"/>
                <a:gd name="T112" fmla="*/ 0 h 733"/>
                <a:gd name="T113" fmla="*/ 261 w 261"/>
                <a:gd name="T114" fmla="*/ 733 h 73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61" h="733">
                  <a:moveTo>
                    <a:pt x="185" y="598"/>
                  </a:moveTo>
                  <a:lnTo>
                    <a:pt x="181" y="591"/>
                  </a:lnTo>
                  <a:lnTo>
                    <a:pt x="175" y="576"/>
                  </a:lnTo>
                  <a:lnTo>
                    <a:pt x="166" y="553"/>
                  </a:lnTo>
                  <a:lnTo>
                    <a:pt x="154" y="522"/>
                  </a:lnTo>
                  <a:lnTo>
                    <a:pt x="139" y="482"/>
                  </a:lnTo>
                  <a:lnTo>
                    <a:pt x="124" y="441"/>
                  </a:lnTo>
                  <a:lnTo>
                    <a:pt x="107" y="395"/>
                  </a:lnTo>
                  <a:lnTo>
                    <a:pt x="92" y="346"/>
                  </a:lnTo>
                  <a:lnTo>
                    <a:pt x="73" y="296"/>
                  </a:lnTo>
                  <a:lnTo>
                    <a:pt x="57" y="245"/>
                  </a:lnTo>
                  <a:lnTo>
                    <a:pt x="40" y="193"/>
                  </a:lnTo>
                  <a:lnTo>
                    <a:pt x="27" y="148"/>
                  </a:lnTo>
                  <a:lnTo>
                    <a:pt x="16" y="102"/>
                  </a:lnTo>
                  <a:lnTo>
                    <a:pt x="8" y="62"/>
                  </a:lnTo>
                  <a:lnTo>
                    <a:pt x="0" y="28"/>
                  </a:lnTo>
                  <a:lnTo>
                    <a:pt x="0" y="0"/>
                  </a:lnTo>
                  <a:lnTo>
                    <a:pt x="122" y="0"/>
                  </a:lnTo>
                  <a:lnTo>
                    <a:pt x="122" y="5"/>
                  </a:lnTo>
                  <a:lnTo>
                    <a:pt x="126" y="20"/>
                  </a:lnTo>
                  <a:lnTo>
                    <a:pt x="131" y="45"/>
                  </a:lnTo>
                  <a:lnTo>
                    <a:pt x="139" y="78"/>
                  </a:lnTo>
                  <a:lnTo>
                    <a:pt x="147" y="116"/>
                  </a:lnTo>
                  <a:lnTo>
                    <a:pt x="158" y="161"/>
                  </a:lnTo>
                  <a:lnTo>
                    <a:pt x="168" y="212"/>
                  </a:lnTo>
                  <a:lnTo>
                    <a:pt x="179" y="268"/>
                  </a:lnTo>
                  <a:lnTo>
                    <a:pt x="190" y="323"/>
                  </a:lnTo>
                  <a:lnTo>
                    <a:pt x="202" y="384"/>
                  </a:lnTo>
                  <a:lnTo>
                    <a:pt x="215" y="444"/>
                  </a:lnTo>
                  <a:lnTo>
                    <a:pt x="227" y="507"/>
                  </a:lnTo>
                  <a:lnTo>
                    <a:pt x="234" y="566"/>
                  </a:lnTo>
                  <a:lnTo>
                    <a:pt x="246" y="625"/>
                  </a:lnTo>
                  <a:lnTo>
                    <a:pt x="253" y="680"/>
                  </a:lnTo>
                  <a:lnTo>
                    <a:pt x="261" y="733"/>
                  </a:lnTo>
                  <a:lnTo>
                    <a:pt x="208" y="699"/>
                  </a:lnTo>
                  <a:lnTo>
                    <a:pt x="185" y="598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24" name="Freeform 291"/>
            <p:cNvSpPr/>
            <p:nvPr/>
          </p:nvSpPr>
          <p:spPr bwMode="auto">
            <a:xfrm>
              <a:off x="1189" y="3309"/>
              <a:ext cx="170" cy="262"/>
            </a:xfrm>
            <a:custGeom>
              <a:avLst/>
              <a:gdLst>
                <a:gd name="T0" fmla="*/ 22 w 644"/>
                <a:gd name="T1" fmla="*/ 3 h 1036"/>
                <a:gd name="T2" fmla="*/ 0 w 644"/>
                <a:gd name="T3" fmla="*/ 63 h 1036"/>
                <a:gd name="T4" fmla="*/ 15 w 644"/>
                <a:gd name="T5" fmla="*/ 66 h 1036"/>
                <a:gd name="T6" fmla="*/ 43 w 644"/>
                <a:gd name="T7" fmla="*/ 48 h 1036"/>
                <a:gd name="T8" fmla="*/ 45 w 644"/>
                <a:gd name="T9" fmla="*/ 4 h 1036"/>
                <a:gd name="T10" fmla="*/ 29 w 644"/>
                <a:gd name="T11" fmla="*/ 0 h 1036"/>
                <a:gd name="T12" fmla="*/ 22 w 644"/>
                <a:gd name="T13" fmla="*/ 3 h 1036"/>
                <a:gd name="T14" fmla="*/ 22 w 644"/>
                <a:gd name="T15" fmla="*/ 3 h 10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44"/>
                <a:gd name="T25" fmla="*/ 0 h 1036"/>
                <a:gd name="T26" fmla="*/ 644 w 644"/>
                <a:gd name="T27" fmla="*/ 1036 h 10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44" h="1036">
                  <a:moveTo>
                    <a:pt x="313" y="48"/>
                  </a:moveTo>
                  <a:lnTo>
                    <a:pt x="0" y="991"/>
                  </a:lnTo>
                  <a:lnTo>
                    <a:pt x="220" y="1036"/>
                  </a:lnTo>
                  <a:lnTo>
                    <a:pt x="610" y="744"/>
                  </a:lnTo>
                  <a:lnTo>
                    <a:pt x="644" y="69"/>
                  </a:lnTo>
                  <a:lnTo>
                    <a:pt x="416" y="0"/>
                  </a:lnTo>
                  <a:lnTo>
                    <a:pt x="313" y="48"/>
                  </a:lnTo>
                  <a:close/>
                </a:path>
              </a:pathLst>
            </a:custGeom>
            <a:solidFill>
              <a:srgbClr val="B0C7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25" name="Freeform 292"/>
            <p:cNvSpPr/>
            <p:nvPr/>
          </p:nvSpPr>
          <p:spPr bwMode="auto">
            <a:xfrm>
              <a:off x="1282" y="3339"/>
              <a:ext cx="174" cy="240"/>
            </a:xfrm>
            <a:custGeom>
              <a:avLst/>
              <a:gdLst>
                <a:gd name="T0" fmla="*/ 37 w 662"/>
                <a:gd name="T1" fmla="*/ 3 h 949"/>
                <a:gd name="T2" fmla="*/ 46 w 662"/>
                <a:gd name="T3" fmla="*/ 61 h 949"/>
                <a:gd name="T4" fmla="*/ 40 w 662"/>
                <a:gd name="T5" fmla="*/ 61 h 949"/>
                <a:gd name="T6" fmla="*/ 0 w 662"/>
                <a:gd name="T7" fmla="*/ 54 h 949"/>
                <a:gd name="T8" fmla="*/ 10 w 662"/>
                <a:gd name="T9" fmla="*/ 16 h 949"/>
                <a:gd name="T10" fmla="*/ 32 w 662"/>
                <a:gd name="T11" fmla="*/ 0 h 949"/>
                <a:gd name="T12" fmla="*/ 37 w 662"/>
                <a:gd name="T13" fmla="*/ 3 h 949"/>
                <a:gd name="T14" fmla="*/ 37 w 662"/>
                <a:gd name="T15" fmla="*/ 3 h 9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2"/>
                <a:gd name="T25" fmla="*/ 0 h 949"/>
                <a:gd name="T26" fmla="*/ 662 w 662"/>
                <a:gd name="T27" fmla="*/ 949 h 94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2" h="949">
                  <a:moveTo>
                    <a:pt x="534" y="49"/>
                  </a:moveTo>
                  <a:lnTo>
                    <a:pt x="662" y="949"/>
                  </a:lnTo>
                  <a:lnTo>
                    <a:pt x="584" y="949"/>
                  </a:lnTo>
                  <a:lnTo>
                    <a:pt x="0" y="850"/>
                  </a:lnTo>
                  <a:lnTo>
                    <a:pt x="150" y="258"/>
                  </a:lnTo>
                  <a:lnTo>
                    <a:pt x="466" y="0"/>
                  </a:lnTo>
                  <a:lnTo>
                    <a:pt x="534" y="49"/>
                  </a:lnTo>
                  <a:close/>
                </a:path>
              </a:pathLst>
            </a:custGeom>
            <a:solidFill>
              <a:srgbClr val="9CB3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26" name="Freeform 293"/>
            <p:cNvSpPr/>
            <p:nvPr/>
          </p:nvSpPr>
          <p:spPr bwMode="auto">
            <a:xfrm>
              <a:off x="1313" y="3348"/>
              <a:ext cx="131" cy="231"/>
            </a:xfrm>
            <a:custGeom>
              <a:avLst/>
              <a:gdLst>
                <a:gd name="T0" fmla="*/ 29 w 496"/>
                <a:gd name="T1" fmla="*/ 1 h 909"/>
                <a:gd name="T2" fmla="*/ 22 w 496"/>
                <a:gd name="T3" fmla="*/ 18 h 909"/>
                <a:gd name="T4" fmla="*/ 30 w 496"/>
                <a:gd name="T5" fmla="*/ 22 h 909"/>
                <a:gd name="T6" fmla="*/ 29 w 496"/>
                <a:gd name="T7" fmla="*/ 30 h 909"/>
                <a:gd name="T8" fmla="*/ 34 w 496"/>
                <a:gd name="T9" fmla="*/ 33 h 909"/>
                <a:gd name="T10" fmla="*/ 35 w 496"/>
                <a:gd name="T11" fmla="*/ 38 h 909"/>
                <a:gd name="T12" fmla="*/ 32 w 496"/>
                <a:gd name="T13" fmla="*/ 59 h 909"/>
                <a:gd name="T14" fmla="*/ 0 w 496"/>
                <a:gd name="T15" fmla="*/ 55 h 909"/>
                <a:gd name="T16" fmla="*/ 3 w 496"/>
                <a:gd name="T17" fmla="*/ 28 h 909"/>
                <a:gd name="T18" fmla="*/ 21 w 496"/>
                <a:gd name="T19" fmla="*/ 0 h 909"/>
                <a:gd name="T20" fmla="*/ 29 w 496"/>
                <a:gd name="T21" fmla="*/ 1 h 909"/>
                <a:gd name="T22" fmla="*/ 29 w 496"/>
                <a:gd name="T23" fmla="*/ 1 h 90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96"/>
                <a:gd name="T37" fmla="*/ 0 h 909"/>
                <a:gd name="T38" fmla="*/ 496 w 496"/>
                <a:gd name="T39" fmla="*/ 909 h 90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96" h="909">
                  <a:moveTo>
                    <a:pt x="416" y="9"/>
                  </a:moveTo>
                  <a:lnTo>
                    <a:pt x="314" y="277"/>
                  </a:lnTo>
                  <a:lnTo>
                    <a:pt x="433" y="333"/>
                  </a:lnTo>
                  <a:lnTo>
                    <a:pt x="411" y="473"/>
                  </a:lnTo>
                  <a:lnTo>
                    <a:pt x="481" y="511"/>
                  </a:lnTo>
                  <a:lnTo>
                    <a:pt x="496" y="593"/>
                  </a:lnTo>
                  <a:lnTo>
                    <a:pt x="466" y="909"/>
                  </a:lnTo>
                  <a:lnTo>
                    <a:pt x="0" y="846"/>
                  </a:lnTo>
                  <a:lnTo>
                    <a:pt x="46" y="433"/>
                  </a:lnTo>
                  <a:lnTo>
                    <a:pt x="306" y="0"/>
                  </a:lnTo>
                  <a:lnTo>
                    <a:pt x="416" y="9"/>
                  </a:lnTo>
                  <a:close/>
                </a:path>
              </a:pathLst>
            </a:custGeom>
            <a:solidFill>
              <a:srgbClr val="8996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27" name="Freeform 294"/>
            <p:cNvSpPr/>
            <p:nvPr/>
          </p:nvSpPr>
          <p:spPr bwMode="auto">
            <a:xfrm>
              <a:off x="1226" y="3416"/>
              <a:ext cx="208" cy="200"/>
            </a:xfrm>
            <a:custGeom>
              <a:avLst/>
              <a:gdLst>
                <a:gd name="T0" fmla="*/ 20 w 789"/>
                <a:gd name="T1" fmla="*/ 2 h 793"/>
                <a:gd name="T2" fmla="*/ 13 w 789"/>
                <a:gd name="T3" fmla="*/ 2 h 793"/>
                <a:gd name="T4" fmla="*/ 12 w 789"/>
                <a:gd name="T5" fmla="*/ 13 h 793"/>
                <a:gd name="T6" fmla="*/ 3 w 789"/>
                <a:gd name="T7" fmla="*/ 14 h 793"/>
                <a:gd name="T8" fmla="*/ 0 w 789"/>
                <a:gd name="T9" fmla="*/ 50 h 793"/>
                <a:gd name="T10" fmla="*/ 53 w 789"/>
                <a:gd name="T11" fmla="*/ 50 h 793"/>
                <a:gd name="T12" fmla="*/ 55 w 789"/>
                <a:gd name="T13" fmla="*/ 16 h 793"/>
                <a:gd name="T14" fmla="*/ 49 w 789"/>
                <a:gd name="T15" fmla="*/ 16 h 793"/>
                <a:gd name="T16" fmla="*/ 50 w 789"/>
                <a:gd name="T17" fmla="*/ 5 h 793"/>
                <a:gd name="T18" fmla="*/ 39 w 789"/>
                <a:gd name="T19" fmla="*/ 3 h 793"/>
                <a:gd name="T20" fmla="*/ 37 w 789"/>
                <a:gd name="T21" fmla="*/ 9 h 793"/>
                <a:gd name="T22" fmla="*/ 43 w 789"/>
                <a:gd name="T23" fmla="*/ 9 h 793"/>
                <a:gd name="T24" fmla="*/ 43 w 789"/>
                <a:gd name="T25" fmla="*/ 16 h 793"/>
                <a:gd name="T26" fmla="*/ 18 w 789"/>
                <a:gd name="T27" fmla="*/ 15 h 793"/>
                <a:gd name="T28" fmla="*/ 19 w 789"/>
                <a:gd name="T29" fmla="*/ 8 h 793"/>
                <a:gd name="T30" fmla="*/ 28 w 789"/>
                <a:gd name="T31" fmla="*/ 10 h 793"/>
                <a:gd name="T32" fmla="*/ 28 w 789"/>
                <a:gd name="T33" fmla="*/ 0 h 793"/>
                <a:gd name="T34" fmla="*/ 20 w 789"/>
                <a:gd name="T35" fmla="*/ 2 h 793"/>
                <a:gd name="T36" fmla="*/ 20 w 789"/>
                <a:gd name="T37" fmla="*/ 2 h 79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89"/>
                <a:gd name="T58" fmla="*/ 0 h 793"/>
                <a:gd name="T59" fmla="*/ 789 w 789"/>
                <a:gd name="T60" fmla="*/ 793 h 79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89" h="793">
                  <a:moveTo>
                    <a:pt x="281" y="25"/>
                  </a:moveTo>
                  <a:lnTo>
                    <a:pt x="190" y="32"/>
                  </a:lnTo>
                  <a:lnTo>
                    <a:pt x="179" y="209"/>
                  </a:lnTo>
                  <a:lnTo>
                    <a:pt x="44" y="217"/>
                  </a:lnTo>
                  <a:lnTo>
                    <a:pt x="0" y="785"/>
                  </a:lnTo>
                  <a:lnTo>
                    <a:pt x="760" y="793"/>
                  </a:lnTo>
                  <a:lnTo>
                    <a:pt x="789" y="249"/>
                  </a:lnTo>
                  <a:lnTo>
                    <a:pt x="711" y="247"/>
                  </a:lnTo>
                  <a:lnTo>
                    <a:pt x="713" y="76"/>
                  </a:lnTo>
                  <a:lnTo>
                    <a:pt x="567" y="48"/>
                  </a:lnTo>
                  <a:lnTo>
                    <a:pt x="538" y="133"/>
                  </a:lnTo>
                  <a:lnTo>
                    <a:pt x="627" y="139"/>
                  </a:lnTo>
                  <a:lnTo>
                    <a:pt x="624" y="249"/>
                  </a:lnTo>
                  <a:lnTo>
                    <a:pt x="261" y="232"/>
                  </a:lnTo>
                  <a:lnTo>
                    <a:pt x="268" y="126"/>
                  </a:lnTo>
                  <a:lnTo>
                    <a:pt x="397" y="152"/>
                  </a:lnTo>
                  <a:lnTo>
                    <a:pt x="401" y="0"/>
                  </a:lnTo>
                  <a:lnTo>
                    <a:pt x="281" y="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28" name="Freeform 295"/>
            <p:cNvSpPr/>
            <p:nvPr/>
          </p:nvSpPr>
          <p:spPr bwMode="auto">
            <a:xfrm>
              <a:off x="1325" y="3389"/>
              <a:ext cx="61" cy="78"/>
            </a:xfrm>
            <a:custGeom>
              <a:avLst/>
              <a:gdLst>
                <a:gd name="T0" fmla="*/ 1 w 230"/>
                <a:gd name="T1" fmla="*/ 20 h 307"/>
                <a:gd name="T2" fmla="*/ 13 w 230"/>
                <a:gd name="T3" fmla="*/ 18 h 307"/>
                <a:gd name="T4" fmla="*/ 16 w 230"/>
                <a:gd name="T5" fmla="*/ 8 h 307"/>
                <a:gd name="T6" fmla="*/ 14 w 230"/>
                <a:gd name="T7" fmla="*/ 0 h 307"/>
                <a:gd name="T8" fmla="*/ 3 w 230"/>
                <a:gd name="T9" fmla="*/ 1 h 307"/>
                <a:gd name="T10" fmla="*/ 0 w 230"/>
                <a:gd name="T11" fmla="*/ 14 h 307"/>
                <a:gd name="T12" fmla="*/ 1 w 230"/>
                <a:gd name="T13" fmla="*/ 20 h 307"/>
                <a:gd name="T14" fmla="*/ 1 w 230"/>
                <a:gd name="T15" fmla="*/ 20 h 30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30"/>
                <a:gd name="T25" fmla="*/ 0 h 307"/>
                <a:gd name="T26" fmla="*/ 230 w 230"/>
                <a:gd name="T27" fmla="*/ 307 h 30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30" h="307">
                  <a:moveTo>
                    <a:pt x="13" y="307"/>
                  </a:moveTo>
                  <a:lnTo>
                    <a:pt x="184" y="282"/>
                  </a:lnTo>
                  <a:lnTo>
                    <a:pt x="230" y="130"/>
                  </a:lnTo>
                  <a:lnTo>
                    <a:pt x="199" y="0"/>
                  </a:lnTo>
                  <a:lnTo>
                    <a:pt x="38" y="16"/>
                  </a:lnTo>
                  <a:lnTo>
                    <a:pt x="0" y="225"/>
                  </a:lnTo>
                  <a:lnTo>
                    <a:pt x="13" y="307"/>
                  </a:lnTo>
                  <a:close/>
                </a:path>
              </a:pathLst>
            </a:custGeom>
            <a:solidFill>
              <a:srgbClr val="FFCC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29" name="Freeform 296"/>
            <p:cNvSpPr/>
            <p:nvPr/>
          </p:nvSpPr>
          <p:spPr bwMode="auto">
            <a:xfrm>
              <a:off x="1301" y="3378"/>
              <a:ext cx="56" cy="89"/>
            </a:xfrm>
            <a:custGeom>
              <a:avLst/>
              <a:gdLst>
                <a:gd name="T0" fmla="*/ 7 w 215"/>
                <a:gd name="T1" fmla="*/ 3 h 354"/>
                <a:gd name="T2" fmla="*/ 1 w 215"/>
                <a:gd name="T3" fmla="*/ 6 h 354"/>
                <a:gd name="T4" fmla="*/ 0 w 215"/>
                <a:gd name="T5" fmla="*/ 11 h 354"/>
                <a:gd name="T6" fmla="*/ 6 w 215"/>
                <a:gd name="T7" fmla="*/ 12 h 354"/>
                <a:gd name="T8" fmla="*/ 4 w 215"/>
                <a:gd name="T9" fmla="*/ 19 h 354"/>
                <a:gd name="T10" fmla="*/ 7 w 215"/>
                <a:gd name="T11" fmla="*/ 22 h 354"/>
                <a:gd name="T12" fmla="*/ 10 w 215"/>
                <a:gd name="T13" fmla="*/ 10 h 354"/>
                <a:gd name="T14" fmla="*/ 15 w 215"/>
                <a:gd name="T15" fmla="*/ 0 h 354"/>
                <a:gd name="T16" fmla="*/ 7 w 215"/>
                <a:gd name="T17" fmla="*/ 3 h 354"/>
                <a:gd name="T18" fmla="*/ 7 w 215"/>
                <a:gd name="T19" fmla="*/ 3 h 3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5"/>
                <a:gd name="T31" fmla="*/ 0 h 354"/>
                <a:gd name="T32" fmla="*/ 215 w 215"/>
                <a:gd name="T33" fmla="*/ 354 h 35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5" h="354">
                  <a:moveTo>
                    <a:pt x="105" y="42"/>
                  </a:moveTo>
                  <a:lnTo>
                    <a:pt x="12" y="89"/>
                  </a:lnTo>
                  <a:lnTo>
                    <a:pt x="0" y="175"/>
                  </a:lnTo>
                  <a:lnTo>
                    <a:pt x="90" y="186"/>
                  </a:lnTo>
                  <a:lnTo>
                    <a:pt x="63" y="304"/>
                  </a:lnTo>
                  <a:lnTo>
                    <a:pt x="107" y="354"/>
                  </a:lnTo>
                  <a:lnTo>
                    <a:pt x="143" y="163"/>
                  </a:lnTo>
                  <a:lnTo>
                    <a:pt x="215" y="0"/>
                  </a:lnTo>
                  <a:lnTo>
                    <a:pt x="105" y="42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30" name="Freeform 297"/>
            <p:cNvSpPr/>
            <p:nvPr/>
          </p:nvSpPr>
          <p:spPr bwMode="auto">
            <a:xfrm>
              <a:off x="1266" y="3001"/>
              <a:ext cx="92" cy="302"/>
            </a:xfrm>
            <a:custGeom>
              <a:avLst/>
              <a:gdLst>
                <a:gd name="T0" fmla="*/ 21 w 348"/>
                <a:gd name="T1" fmla="*/ 0 h 1190"/>
                <a:gd name="T2" fmla="*/ 24 w 348"/>
                <a:gd name="T3" fmla="*/ 5 h 1190"/>
                <a:gd name="T4" fmla="*/ 10 w 348"/>
                <a:gd name="T5" fmla="*/ 77 h 1190"/>
                <a:gd name="T6" fmla="*/ 0 w 348"/>
                <a:gd name="T7" fmla="*/ 77 h 1190"/>
                <a:gd name="T8" fmla="*/ 4 w 348"/>
                <a:gd name="T9" fmla="*/ 8 h 1190"/>
                <a:gd name="T10" fmla="*/ 9 w 348"/>
                <a:gd name="T11" fmla="*/ 3 h 1190"/>
                <a:gd name="T12" fmla="*/ 21 w 348"/>
                <a:gd name="T13" fmla="*/ 0 h 1190"/>
                <a:gd name="T14" fmla="*/ 21 w 348"/>
                <a:gd name="T15" fmla="*/ 0 h 119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48"/>
                <a:gd name="T25" fmla="*/ 0 h 1190"/>
                <a:gd name="T26" fmla="*/ 348 w 348"/>
                <a:gd name="T27" fmla="*/ 1190 h 119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48" h="1190">
                  <a:moveTo>
                    <a:pt x="304" y="0"/>
                  </a:moveTo>
                  <a:lnTo>
                    <a:pt x="348" y="80"/>
                  </a:lnTo>
                  <a:lnTo>
                    <a:pt x="139" y="1190"/>
                  </a:lnTo>
                  <a:lnTo>
                    <a:pt x="0" y="1190"/>
                  </a:lnTo>
                  <a:lnTo>
                    <a:pt x="63" y="127"/>
                  </a:lnTo>
                  <a:lnTo>
                    <a:pt x="124" y="38"/>
                  </a:lnTo>
                  <a:lnTo>
                    <a:pt x="30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31" name="Freeform 298"/>
            <p:cNvSpPr/>
            <p:nvPr/>
          </p:nvSpPr>
          <p:spPr bwMode="auto">
            <a:xfrm>
              <a:off x="1267" y="3045"/>
              <a:ext cx="53" cy="256"/>
            </a:xfrm>
            <a:custGeom>
              <a:avLst/>
              <a:gdLst>
                <a:gd name="T0" fmla="*/ 14 w 202"/>
                <a:gd name="T1" fmla="*/ 5 h 1014"/>
                <a:gd name="T2" fmla="*/ 11 w 202"/>
                <a:gd name="T3" fmla="*/ 0 h 1014"/>
                <a:gd name="T4" fmla="*/ 5 w 202"/>
                <a:gd name="T5" fmla="*/ 4 h 1014"/>
                <a:gd name="T6" fmla="*/ 0 w 202"/>
                <a:gd name="T7" fmla="*/ 28 h 1014"/>
                <a:gd name="T8" fmla="*/ 1 w 202"/>
                <a:gd name="T9" fmla="*/ 65 h 1014"/>
                <a:gd name="T10" fmla="*/ 5 w 202"/>
                <a:gd name="T11" fmla="*/ 64 h 1014"/>
                <a:gd name="T12" fmla="*/ 5 w 202"/>
                <a:gd name="T13" fmla="*/ 64 h 1014"/>
                <a:gd name="T14" fmla="*/ 5 w 202"/>
                <a:gd name="T15" fmla="*/ 62 h 1014"/>
                <a:gd name="T16" fmla="*/ 5 w 202"/>
                <a:gd name="T17" fmla="*/ 60 h 1014"/>
                <a:gd name="T18" fmla="*/ 5 w 202"/>
                <a:gd name="T19" fmla="*/ 56 h 1014"/>
                <a:gd name="T20" fmla="*/ 5 w 202"/>
                <a:gd name="T21" fmla="*/ 52 h 1014"/>
                <a:gd name="T22" fmla="*/ 5 w 202"/>
                <a:gd name="T23" fmla="*/ 48 h 1014"/>
                <a:gd name="T24" fmla="*/ 5 w 202"/>
                <a:gd name="T25" fmla="*/ 43 h 1014"/>
                <a:gd name="T26" fmla="*/ 5 w 202"/>
                <a:gd name="T27" fmla="*/ 38 h 1014"/>
                <a:gd name="T28" fmla="*/ 5 w 202"/>
                <a:gd name="T29" fmla="*/ 33 h 1014"/>
                <a:gd name="T30" fmla="*/ 5 w 202"/>
                <a:gd name="T31" fmla="*/ 27 h 1014"/>
                <a:gd name="T32" fmla="*/ 5 w 202"/>
                <a:gd name="T33" fmla="*/ 22 h 1014"/>
                <a:gd name="T34" fmla="*/ 6 w 202"/>
                <a:gd name="T35" fmla="*/ 18 h 1014"/>
                <a:gd name="T36" fmla="*/ 6 w 202"/>
                <a:gd name="T37" fmla="*/ 14 h 1014"/>
                <a:gd name="T38" fmla="*/ 7 w 202"/>
                <a:gd name="T39" fmla="*/ 10 h 1014"/>
                <a:gd name="T40" fmla="*/ 7 w 202"/>
                <a:gd name="T41" fmla="*/ 7 h 1014"/>
                <a:gd name="T42" fmla="*/ 8 w 202"/>
                <a:gd name="T43" fmla="*/ 6 h 1014"/>
                <a:gd name="T44" fmla="*/ 10 w 202"/>
                <a:gd name="T45" fmla="*/ 3 h 1014"/>
                <a:gd name="T46" fmla="*/ 14 w 202"/>
                <a:gd name="T47" fmla="*/ 5 h 1014"/>
                <a:gd name="T48" fmla="*/ 14 w 202"/>
                <a:gd name="T49" fmla="*/ 5 h 101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202"/>
                <a:gd name="T76" fmla="*/ 0 h 1014"/>
                <a:gd name="T77" fmla="*/ 202 w 202"/>
                <a:gd name="T78" fmla="*/ 1014 h 101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202" h="1014">
                  <a:moveTo>
                    <a:pt x="202" y="80"/>
                  </a:moveTo>
                  <a:lnTo>
                    <a:pt x="158" y="0"/>
                  </a:lnTo>
                  <a:lnTo>
                    <a:pt x="68" y="63"/>
                  </a:lnTo>
                  <a:lnTo>
                    <a:pt x="0" y="434"/>
                  </a:lnTo>
                  <a:lnTo>
                    <a:pt x="17" y="1014"/>
                  </a:lnTo>
                  <a:lnTo>
                    <a:pt x="68" y="1010"/>
                  </a:lnTo>
                  <a:lnTo>
                    <a:pt x="67" y="1000"/>
                  </a:lnTo>
                  <a:lnTo>
                    <a:pt x="67" y="974"/>
                  </a:lnTo>
                  <a:lnTo>
                    <a:pt x="67" y="934"/>
                  </a:lnTo>
                  <a:lnTo>
                    <a:pt x="67" y="880"/>
                  </a:lnTo>
                  <a:lnTo>
                    <a:pt x="67" y="818"/>
                  </a:lnTo>
                  <a:lnTo>
                    <a:pt x="67" y="747"/>
                  </a:lnTo>
                  <a:lnTo>
                    <a:pt x="68" y="671"/>
                  </a:lnTo>
                  <a:lnTo>
                    <a:pt x="72" y="591"/>
                  </a:lnTo>
                  <a:lnTo>
                    <a:pt x="72" y="510"/>
                  </a:lnTo>
                  <a:lnTo>
                    <a:pt x="76" y="428"/>
                  </a:lnTo>
                  <a:lnTo>
                    <a:pt x="78" y="350"/>
                  </a:lnTo>
                  <a:lnTo>
                    <a:pt x="84" y="280"/>
                  </a:lnTo>
                  <a:lnTo>
                    <a:pt x="87" y="213"/>
                  </a:lnTo>
                  <a:lnTo>
                    <a:pt x="95" y="158"/>
                  </a:lnTo>
                  <a:lnTo>
                    <a:pt x="103" y="114"/>
                  </a:lnTo>
                  <a:lnTo>
                    <a:pt x="112" y="86"/>
                  </a:lnTo>
                  <a:lnTo>
                    <a:pt x="146" y="48"/>
                  </a:lnTo>
                  <a:lnTo>
                    <a:pt x="202" y="80"/>
                  </a:lnTo>
                  <a:close/>
                </a:path>
              </a:pathLst>
            </a:custGeom>
            <a:solidFill>
              <a:srgbClr val="CCA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32" name="Freeform 299"/>
            <p:cNvSpPr/>
            <p:nvPr/>
          </p:nvSpPr>
          <p:spPr bwMode="auto">
            <a:xfrm>
              <a:off x="1304" y="3062"/>
              <a:ext cx="160" cy="344"/>
            </a:xfrm>
            <a:custGeom>
              <a:avLst/>
              <a:gdLst>
                <a:gd name="T0" fmla="*/ 42 w 604"/>
                <a:gd name="T1" fmla="*/ 1 h 1359"/>
                <a:gd name="T2" fmla="*/ 41 w 604"/>
                <a:gd name="T3" fmla="*/ 45 h 1359"/>
                <a:gd name="T4" fmla="*/ 33 w 604"/>
                <a:gd name="T5" fmla="*/ 63 h 1359"/>
                <a:gd name="T6" fmla="*/ 35 w 604"/>
                <a:gd name="T7" fmla="*/ 73 h 1359"/>
                <a:gd name="T8" fmla="*/ 27 w 604"/>
                <a:gd name="T9" fmla="*/ 76 h 1359"/>
                <a:gd name="T10" fmla="*/ 23 w 604"/>
                <a:gd name="T11" fmla="*/ 87 h 1359"/>
                <a:gd name="T12" fmla="*/ 15 w 604"/>
                <a:gd name="T13" fmla="*/ 87 h 1359"/>
                <a:gd name="T14" fmla="*/ 10 w 604"/>
                <a:gd name="T15" fmla="*/ 86 h 1359"/>
                <a:gd name="T16" fmla="*/ 7 w 604"/>
                <a:gd name="T17" fmla="*/ 77 h 1359"/>
                <a:gd name="T18" fmla="*/ 4 w 604"/>
                <a:gd name="T19" fmla="*/ 76 h 1359"/>
                <a:gd name="T20" fmla="*/ 0 w 604"/>
                <a:gd name="T21" fmla="*/ 67 h 1359"/>
                <a:gd name="T22" fmla="*/ 17 w 604"/>
                <a:gd name="T23" fmla="*/ 0 h 1359"/>
                <a:gd name="T24" fmla="*/ 42 w 604"/>
                <a:gd name="T25" fmla="*/ 1 h 1359"/>
                <a:gd name="T26" fmla="*/ 42 w 604"/>
                <a:gd name="T27" fmla="*/ 1 h 135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04"/>
                <a:gd name="T43" fmla="*/ 0 h 1359"/>
                <a:gd name="T44" fmla="*/ 604 w 604"/>
                <a:gd name="T45" fmla="*/ 1359 h 135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04" h="1359">
                  <a:moveTo>
                    <a:pt x="604" y="17"/>
                  </a:moveTo>
                  <a:lnTo>
                    <a:pt x="576" y="694"/>
                  </a:lnTo>
                  <a:lnTo>
                    <a:pt x="465" y="983"/>
                  </a:lnTo>
                  <a:lnTo>
                    <a:pt x="496" y="1139"/>
                  </a:lnTo>
                  <a:lnTo>
                    <a:pt x="380" y="1188"/>
                  </a:lnTo>
                  <a:lnTo>
                    <a:pt x="321" y="1351"/>
                  </a:lnTo>
                  <a:lnTo>
                    <a:pt x="211" y="1359"/>
                  </a:lnTo>
                  <a:lnTo>
                    <a:pt x="144" y="1334"/>
                  </a:lnTo>
                  <a:lnTo>
                    <a:pt x="100" y="1196"/>
                  </a:lnTo>
                  <a:lnTo>
                    <a:pt x="53" y="1186"/>
                  </a:lnTo>
                  <a:lnTo>
                    <a:pt x="0" y="1047"/>
                  </a:lnTo>
                  <a:lnTo>
                    <a:pt x="237" y="0"/>
                  </a:lnTo>
                  <a:lnTo>
                    <a:pt x="604" y="17"/>
                  </a:lnTo>
                  <a:close/>
                </a:path>
              </a:pathLst>
            </a:custGeom>
            <a:solidFill>
              <a:srgbClr val="9CB3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33" name="Freeform 300"/>
            <p:cNvSpPr/>
            <p:nvPr/>
          </p:nvSpPr>
          <p:spPr bwMode="auto">
            <a:xfrm>
              <a:off x="1114" y="3059"/>
              <a:ext cx="162" cy="253"/>
            </a:xfrm>
            <a:custGeom>
              <a:avLst/>
              <a:gdLst>
                <a:gd name="T0" fmla="*/ 0 w 618"/>
                <a:gd name="T1" fmla="*/ 48 h 1000"/>
                <a:gd name="T2" fmla="*/ 4 w 618"/>
                <a:gd name="T3" fmla="*/ 54 h 1000"/>
                <a:gd name="T4" fmla="*/ 33 w 618"/>
                <a:gd name="T5" fmla="*/ 42 h 1000"/>
                <a:gd name="T6" fmla="*/ 37 w 618"/>
                <a:gd name="T7" fmla="*/ 38 h 1000"/>
                <a:gd name="T8" fmla="*/ 39 w 618"/>
                <a:gd name="T9" fmla="*/ 64 h 1000"/>
                <a:gd name="T10" fmla="*/ 41 w 618"/>
                <a:gd name="T11" fmla="*/ 64 h 1000"/>
                <a:gd name="T12" fmla="*/ 42 w 618"/>
                <a:gd name="T13" fmla="*/ 58 h 1000"/>
                <a:gd name="T14" fmla="*/ 40 w 618"/>
                <a:gd name="T15" fmla="*/ 0 h 1000"/>
                <a:gd name="T16" fmla="*/ 37 w 618"/>
                <a:gd name="T17" fmla="*/ 1 h 1000"/>
                <a:gd name="T18" fmla="*/ 24 w 618"/>
                <a:gd name="T19" fmla="*/ 34 h 1000"/>
                <a:gd name="T20" fmla="*/ 4 w 618"/>
                <a:gd name="T21" fmla="*/ 41 h 1000"/>
                <a:gd name="T22" fmla="*/ 0 w 618"/>
                <a:gd name="T23" fmla="*/ 48 h 1000"/>
                <a:gd name="T24" fmla="*/ 0 w 618"/>
                <a:gd name="T25" fmla="*/ 48 h 10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18"/>
                <a:gd name="T40" fmla="*/ 0 h 1000"/>
                <a:gd name="T41" fmla="*/ 618 w 618"/>
                <a:gd name="T42" fmla="*/ 1000 h 10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18" h="1000">
                  <a:moveTo>
                    <a:pt x="0" y="749"/>
                  </a:moveTo>
                  <a:lnTo>
                    <a:pt x="52" y="839"/>
                  </a:lnTo>
                  <a:lnTo>
                    <a:pt x="485" y="652"/>
                  </a:lnTo>
                  <a:lnTo>
                    <a:pt x="542" y="590"/>
                  </a:lnTo>
                  <a:lnTo>
                    <a:pt x="573" y="1000"/>
                  </a:lnTo>
                  <a:lnTo>
                    <a:pt x="601" y="1000"/>
                  </a:lnTo>
                  <a:lnTo>
                    <a:pt x="618" y="915"/>
                  </a:lnTo>
                  <a:lnTo>
                    <a:pt x="580" y="0"/>
                  </a:lnTo>
                  <a:lnTo>
                    <a:pt x="536" y="10"/>
                  </a:lnTo>
                  <a:lnTo>
                    <a:pt x="350" y="527"/>
                  </a:lnTo>
                  <a:lnTo>
                    <a:pt x="54" y="645"/>
                  </a:lnTo>
                  <a:lnTo>
                    <a:pt x="0" y="749"/>
                  </a:lnTo>
                  <a:close/>
                </a:path>
              </a:pathLst>
            </a:custGeom>
            <a:solidFill>
              <a:srgbClr val="9CB3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34" name="Freeform 301"/>
            <p:cNvSpPr/>
            <p:nvPr/>
          </p:nvSpPr>
          <p:spPr bwMode="auto">
            <a:xfrm>
              <a:off x="1110" y="3018"/>
              <a:ext cx="185" cy="278"/>
            </a:xfrm>
            <a:custGeom>
              <a:avLst/>
              <a:gdLst>
                <a:gd name="T0" fmla="*/ 49 w 702"/>
                <a:gd name="T1" fmla="*/ 0 h 1101"/>
                <a:gd name="T2" fmla="*/ 36 w 702"/>
                <a:gd name="T3" fmla="*/ 7 h 1101"/>
                <a:gd name="T4" fmla="*/ 21 w 702"/>
                <a:gd name="T5" fmla="*/ 40 h 1101"/>
                <a:gd name="T6" fmla="*/ 0 w 702"/>
                <a:gd name="T7" fmla="*/ 49 h 1101"/>
                <a:gd name="T8" fmla="*/ 0 w 702"/>
                <a:gd name="T9" fmla="*/ 55 h 1101"/>
                <a:gd name="T10" fmla="*/ 1 w 702"/>
                <a:gd name="T11" fmla="*/ 58 h 1101"/>
                <a:gd name="T12" fmla="*/ 30 w 702"/>
                <a:gd name="T13" fmla="*/ 45 h 1101"/>
                <a:gd name="T14" fmla="*/ 40 w 702"/>
                <a:gd name="T15" fmla="*/ 12 h 1101"/>
                <a:gd name="T16" fmla="*/ 40 w 702"/>
                <a:gd name="T17" fmla="*/ 13 h 1101"/>
                <a:gd name="T18" fmla="*/ 40 w 702"/>
                <a:gd name="T19" fmla="*/ 15 h 1101"/>
                <a:gd name="T20" fmla="*/ 40 w 702"/>
                <a:gd name="T21" fmla="*/ 17 h 1101"/>
                <a:gd name="T22" fmla="*/ 40 w 702"/>
                <a:gd name="T23" fmla="*/ 21 h 1101"/>
                <a:gd name="T24" fmla="*/ 40 w 702"/>
                <a:gd name="T25" fmla="*/ 25 h 1101"/>
                <a:gd name="T26" fmla="*/ 40 w 702"/>
                <a:gd name="T27" fmla="*/ 30 h 1101"/>
                <a:gd name="T28" fmla="*/ 41 w 702"/>
                <a:gd name="T29" fmla="*/ 35 h 1101"/>
                <a:gd name="T30" fmla="*/ 41 w 702"/>
                <a:gd name="T31" fmla="*/ 40 h 1101"/>
                <a:gd name="T32" fmla="*/ 41 w 702"/>
                <a:gd name="T33" fmla="*/ 46 h 1101"/>
                <a:gd name="T34" fmla="*/ 41 w 702"/>
                <a:gd name="T35" fmla="*/ 51 h 1101"/>
                <a:gd name="T36" fmla="*/ 41 w 702"/>
                <a:gd name="T37" fmla="*/ 56 h 1101"/>
                <a:gd name="T38" fmla="*/ 42 w 702"/>
                <a:gd name="T39" fmla="*/ 60 h 1101"/>
                <a:gd name="T40" fmla="*/ 42 w 702"/>
                <a:gd name="T41" fmla="*/ 64 h 1101"/>
                <a:gd name="T42" fmla="*/ 42 w 702"/>
                <a:gd name="T43" fmla="*/ 67 h 1101"/>
                <a:gd name="T44" fmla="*/ 43 w 702"/>
                <a:gd name="T45" fmla="*/ 69 h 1101"/>
                <a:gd name="T46" fmla="*/ 43 w 702"/>
                <a:gd name="T47" fmla="*/ 70 h 1101"/>
                <a:gd name="T48" fmla="*/ 45 w 702"/>
                <a:gd name="T49" fmla="*/ 70 h 1101"/>
                <a:gd name="T50" fmla="*/ 45 w 702"/>
                <a:gd name="T51" fmla="*/ 69 h 1101"/>
                <a:gd name="T52" fmla="*/ 45 w 702"/>
                <a:gd name="T53" fmla="*/ 68 h 1101"/>
                <a:gd name="T54" fmla="*/ 44 w 702"/>
                <a:gd name="T55" fmla="*/ 65 h 1101"/>
                <a:gd name="T56" fmla="*/ 44 w 702"/>
                <a:gd name="T57" fmla="*/ 62 h 1101"/>
                <a:gd name="T58" fmla="*/ 44 w 702"/>
                <a:gd name="T59" fmla="*/ 58 h 1101"/>
                <a:gd name="T60" fmla="*/ 44 w 702"/>
                <a:gd name="T61" fmla="*/ 54 h 1101"/>
                <a:gd name="T62" fmla="*/ 44 w 702"/>
                <a:gd name="T63" fmla="*/ 49 h 1101"/>
                <a:gd name="T64" fmla="*/ 45 w 702"/>
                <a:gd name="T65" fmla="*/ 43 h 1101"/>
                <a:gd name="T66" fmla="*/ 45 w 702"/>
                <a:gd name="T67" fmla="*/ 38 h 1101"/>
                <a:gd name="T68" fmla="*/ 45 w 702"/>
                <a:gd name="T69" fmla="*/ 32 h 1101"/>
                <a:gd name="T70" fmla="*/ 45 w 702"/>
                <a:gd name="T71" fmla="*/ 26 h 1101"/>
                <a:gd name="T72" fmla="*/ 46 w 702"/>
                <a:gd name="T73" fmla="*/ 20 h 1101"/>
                <a:gd name="T74" fmla="*/ 46 w 702"/>
                <a:gd name="T75" fmla="*/ 15 h 1101"/>
                <a:gd name="T76" fmla="*/ 47 w 702"/>
                <a:gd name="T77" fmla="*/ 9 h 1101"/>
                <a:gd name="T78" fmla="*/ 48 w 702"/>
                <a:gd name="T79" fmla="*/ 5 h 1101"/>
                <a:gd name="T80" fmla="*/ 49 w 702"/>
                <a:gd name="T81" fmla="*/ 0 h 1101"/>
                <a:gd name="T82" fmla="*/ 49 w 702"/>
                <a:gd name="T83" fmla="*/ 0 h 110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1101"/>
                <a:gd name="T128" fmla="*/ 702 w 702"/>
                <a:gd name="T129" fmla="*/ 1101 h 110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1101">
                  <a:moveTo>
                    <a:pt x="702" y="0"/>
                  </a:moveTo>
                  <a:lnTo>
                    <a:pt x="515" y="114"/>
                  </a:lnTo>
                  <a:lnTo>
                    <a:pt x="299" y="633"/>
                  </a:lnTo>
                  <a:lnTo>
                    <a:pt x="0" y="774"/>
                  </a:lnTo>
                  <a:lnTo>
                    <a:pt x="0" y="863"/>
                  </a:lnTo>
                  <a:lnTo>
                    <a:pt x="13" y="914"/>
                  </a:lnTo>
                  <a:lnTo>
                    <a:pt x="428" y="711"/>
                  </a:lnTo>
                  <a:lnTo>
                    <a:pt x="578" y="192"/>
                  </a:lnTo>
                  <a:lnTo>
                    <a:pt x="578" y="201"/>
                  </a:lnTo>
                  <a:lnTo>
                    <a:pt x="578" y="230"/>
                  </a:lnTo>
                  <a:lnTo>
                    <a:pt x="578" y="272"/>
                  </a:lnTo>
                  <a:lnTo>
                    <a:pt x="580" y="331"/>
                  </a:lnTo>
                  <a:lnTo>
                    <a:pt x="580" y="395"/>
                  </a:lnTo>
                  <a:lnTo>
                    <a:pt x="582" y="471"/>
                  </a:lnTo>
                  <a:lnTo>
                    <a:pt x="584" y="551"/>
                  </a:lnTo>
                  <a:lnTo>
                    <a:pt x="587" y="635"/>
                  </a:lnTo>
                  <a:lnTo>
                    <a:pt x="589" y="716"/>
                  </a:lnTo>
                  <a:lnTo>
                    <a:pt x="591" y="800"/>
                  </a:lnTo>
                  <a:lnTo>
                    <a:pt x="595" y="876"/>
                  </a:lnTo>
                  <a:lnTo>
                    <a:pt x="599" y="947"/>
                  </a:lnTo>
                  <a:lnTo>
                    <a:pt x="605" y="1004"/>
                  </a:lnTo>
                  <a:lnTo>
                    <a:pt x="610" y="1051"/>
                  </a:lnTo>
                  <a:lnTo>
                    <a:pt x="614" y="1083"/>
                  </a:lnTo>
                  <a:lnTo>
                    <a:pt x="620" y="1101"/>
                  </a:lnTo>
                  <a:lnTo>
                    <a:pt x="643" y="1097"/>
                  </a:lnTo>
                  <a:lnTo>
                    <a:pt x="641" y="1087"/>
                  </a:lnTo>
                  <a:lnTo>
                    <a:pt x="641" y="1063"/>
                  </a:lnTo>
                  <a:lnTo>
                    <a:pt x="639" y="1025"/>
                  </a:lnTo>
                  <a:lnTo>
                    <a:pt x="639" y="975"/>
                  </a:lnTo>
                  <a:lnTo>
                    <a:pt x="639" y="912"/>
                  </a:lnTo>
                  <a:lnTo>
                    <a:pt x="639" y="844"/>
                  </a:lnTo>
                  <a:lnTo>
                    <a:pt x="639" y="766"/>
                  </a:lnTo>
                  <a:lnTo>
                    <a:pt x="643" y="682"/>
                  </a:lnTo>
                  <a:lnTo>
                    <a:pt x="643" y="593"/>
                  </a:lnTo>
                  <a:lnTo>
                    <a:pt x="646" y="504"/>
                  </a:lnTo>
                  <a:lnTo>
                    <a:pt x="652" y="410"/>
                  </a:lnTo>
                  <a:lnTo>
                    <a:pt x="658" y="321"/>
                  </a:lnTo>
                  <a:lnTo>
                    <a:pt x="665" y="232"/>
                  </a:lnTo>
                  <a:lnTo>
                    <a:pt x="675" y="148"/>
                  </a:lnTo>
                  <a:lnTo>
                    <a:pt x="688" y="70"/>
                  </a:lnTo>
                  <a:lnTo>
                    <a:pt x="702" y="0"/>
                  </a:lnTo>
                  <a:close/>
                </a:path>
              </a:pathLst>
            </a:custGeom>
            <a:solidFill>
              <a:srgbClr val="B0C7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35" name="Freeform 302"/>
            <p:cNvSpPr/>
            <p:nvPr/>
          </p:nvSpPr>
          <p:spPr bwMode="auto">
            <a:xfrm>
              <a:off x="1232" y="2869"/>
              <a:ext cx="101" cy="152"/>
            </a:xfrm>
            <a:custGeom>
              <a:avLst/>
              <a:gdLst>
                <a:gd name="T0" fmla="*/ 6 w 382"/>
                <a:gd name="T1" fmla="*/ 31 h 603"/>
                <a:gd name="T2" fmla="*/ 0 w 382"/>
                <a:gd name="T3" fmla="*/ 2 h 603"/>
                <a:gd name="T4" fmla="*/ 4 w 382"/>
                <a:gd name="T5" fmla="*/ 0 h 603"/>
                <a:gd name="T6" fmla="*/ 22 w 382"/>
                <a:gd name="T7" fmla="*/ 4 h 603"/>
                <a:gd name="T8" fmla="*/ 27 w 382"/>
                <a:gd name="T9" fmla="*/ 29 h 603"/>
                <a:gd name="T10" fmla="*/ 26 w 382"/>
                <a:gd name="T11" fmla="*/ 36 h 603"/>
                <a:gd name="T12" fmla="*/ 19 w 382"/>
                <a:gd name="T13" fmla="*/ 38 h 603"/>
                <a:gd name="T14" fmla="*/ 17 w 382"/>
                <a:gd name="T15" fmla="*/ 38 h 603"/>
                <a:gd name="T16" fmla="*/ 16 w 382"/>
                <a:gd name="T17" fmla="*/ 32 h 603"/>
                <a:gd name="T18" fmla="*/ 7 w 382"/>
                <a:gd name="T19" fmla="*/ 33 h 603"/>
                <a:gd name="T20" fmla="*/ 6 w 382"/>
                <a:gd name="T21" fmla="*/ 31 h 603"/>
                <a:gd name="T22" fmla="*/ 6 w 382"/>
                <a:gd name="T23" fmla="*/ 31 h 60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82"/>
                <a:gd name="T37" fmla="*/ 0 h 603"/>
                <a:gd name="T38" fmla="*/ 382 w 382"/>
                <a:gd name="T39" fmla="*/ 603 h 60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82" h="603">
                  <a:moveTo>
                    <a:pt x="78" y="487"/>
                  </a:moveTo>
                  <a:lnTo>
                    <a:pt x="0" y="25"/>
                  </a:lnTo>
                  <a:lnTo>
                    <a:pt x="55" y="0"/>
                  </a:lnTo>
                  <a:lnTo>
                    <a:pt x="312" y="65"/>
                  </a:lnTo>
                  <a:lnTo>
                    <a:pt x="382" y="455"/>
                  </a:lnTo>
                  <a:lnTo>
                    <a:pt x="365" y="573"/>
                  </a:lnTo>
                  <a:lnTo>
                    <a:pt x="270" y="603"/>
                  </a:lnTo>
                  <a:lnTo>
                    <a:pt x="238" y="590"/>
                  </a:lnTo>
                  <a:lnTo>
                    <a:pt x="236" y="508"/>
                  </a:lnTo>
                  <a:lnTo>
                    <a:pt x="104" y="514"/>
                  </a:lnTo>
                  <a:lnTo>
                    <a:pt x="78" y="487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36" name="Freeform 303"/>
            <p:cNvSpPr/>
            <p:nvPr/>
          </p:nvSpPr>
          <p:spPr bwMode="auto">
            <a:xfrm>
              <a:off x="1253" y="2883"/>
              <a:ext cx="94" cy="130"/>
            </a:xfrm>
            <a:custGeom>
              <a:avLst/>
              <a:gdLst>
                <a:gd name="T0" fmla="*/ 10 w 355"/>
                <a:gd name="T1" fmla="*/ 3 h 516"/>
                <a:gd name="T2" fmla="*/ 10 w 355"/>
                <a:gd name="T3" fmla="*/ 4 h 516"/>
                <a:gd name="T4" fmla="*/ 10 w 355"/>
                <a:gd name="T5" fmla="*/ 5 h 516"/>
                <a:gd name="T6" fmla="*/ 11 w 355"/>
                <a:gd name="T7" fmla="*/ 8 h 516"/>
                <a:gd name="T8" fmla="*/ 11 w 355"/>
                <a:gd name="T9" fmla="*/ 10 h 516"/>
                <a:gd name="T10" fmla="*/ 11 w 355"/>
                <a:gd name="T11" fmla="*/ 13 h 516"/>
                <a:gd name="T12" fmla="*/ 10 w 355"/>
                <a:gd name="T13" fmla="*/ 15 h 516"/>
                <a:gd name="T14" fmla="*/ 9 w 355"/>
                <a:gd name="T15" fmla="*/ 17 h 516"/>
                <a:gd name="T16" fmla="*/ 8 w 355"/>
                <a:gd name="T17" fmla="*/ 18 h 516"/>
                <a:gd name="T18" fmla="*/ 9 w 355"/>
                <a:gd name="T19" fmla="*/ 19 h 516"/>
                <a:gd name="T20" fmla="*/ 10 w 355"/>
                <a:gd name="T21" fmla="*/ 20 h 516"/>
                <a:gd name="T22" fmla="*/ 11 w 355"/>
                <a:gd name="T23" fmla="*/ 21 h 516"/>
                <a:gd name="T24" fmla="*/ 11 w 355"/>
                <a:gd name="T25" fmla="*/ 22 h 516"/>
                <a:gd name="T26" fmla="*/ 11 w 355"/>
                <a:gd name="T27" fmla="*/ 24 h 516"/>
                <a:gd name="T28" fmla="*/ 11 w 355"/>
                <a:gd name="T29" fmla="*/ 25 h 516"/>
                <a:gd name="T30" fmla="*/ 10 w 355"/>
                <a:gd name="T31" fmla="*/ 26 h 516"/>
                <a:gd name="T32" fmla="*/ 9 w 355"/>
                <a:gd name="T33" fmla="*/ 27 h 516"/>
                <a:gd name="T34" fmla="*/ 8 w 355"/>
                <a:gd name="T35" fmla="*/ 27 h 516"/>
                <a:gd name="T36" fmla="*/ 6 w 355"/>
                <a:gd name="T37" fmla="*/ 27 h 516"/>
                <a:gd name="T38" fmla="*/ 4 w 355"/>
                <a:gd name="T39" fmla="*/ 28 h 516"/>
                <a:gd name="T40" fmla="*/ 1 w 355"/>
                <a:gd name="T41" fmla="*/ 27 h 516"/>
                <a:gd name="T42" fmla="*/ 1 w 355"/>
                <a:gd name="T43" fmla="*/ 30 h 516"/>
                <a:gd name="T44" fmla="*/ 1 w 355"/>
                <a:gd name="T45" fmla="*/ 30 h 516"/>
                <a:gd name="T46" fmla="*/ 3 w 355"/>
                <a:gd name="T47" fmla="*/ 30 h 516"/>
                <a:gd name="T48" fmla="*/ 4 w 355"/>
                <a:gd name="T49" fmla="*/ 30 h 516"/>
                <a:gd name="T50" fmla="*/ 6 w 355"/>
                <a:gd name="T51" fmla="*/ 30 h 516"/>
                <a:gd name="T52" fmla="*/ 9 w 355"/>
                <a:gd name="T53" fmla="*/ 30 h 516"/>
                <a:gd name="T54" fmla="*/ 12 w 355"/>
                <a:gd name="T55" fmla="*/ 29 h 516"/>
                <a:gd name="T56" fmla="*/ 15 w 355"/>
                <a:gd name="T57" fmla="*/ 28 h 516"/>
                <a:gd name="T58" fmla="*/ 17 w 355"/>
                <a:gd name="T59" fmla="*/ 27 h 516"/>
                <a:gd name="T60" fmla="*/ 17 w 355"/>
                <a:gd name="T61" fmla="*/ 28 h 516"/>
                <a:gd name="T62" fmla="*/ 19 w 355"/>
                <a:gd name="T63" fmla="*/ 29 h 516"/>
                <a:gd name="T64" fmla="*/ 19 w 355"/>
                <a:gd name="T65" fmla="*/ 30 h 516"/>
                <a:gd name="T66" fmla="*/ 20 w 355"/>
                <a:gd name="T67" fmla="*/ 31 h 516"/>
                <a:gd name="T68" fmla="*/ 20 w 355"/>
                <a:gd name="T69" fmla="*/ 32 h 516"/>
                <a:gd name="T70" fmla="*/ 25 w 355"/>
                <a:gd name="T71" fmla="*/ 30 h 516"/>
                <a:gd name="T72" fmla="*/ 18 w 355"/>
                <a:gd name="T73" fmla="*/ 0 h 516"/>
                <a:gd name="T74" fmla="*/ 10 w 355"/>
                <a:gd name="T75" fmla="*/ 3 h 51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55"/>
                <a:gd name="T115" fmla="*/ 0 h 516"/>
                <a:gd name="T116" fmla="*/ 355 w 355"/>
                <a:gd name="T117" fmla="*/ 516 h 51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55" h="516">
                  <a:moveTo>
                    <a:pt x="135" y="38"/>
                  </a:moveTo>
                  <a:lnTo>
                    <a:pt x="135" y="40"/>
                  </a:lnTo>
                  <a:lnTo>
                    <a:pt x="139" y="46"/>
                  </a:lnTo>
                  <a:lnTo>
                    <a:pt x="140" y="55"/>
                  </a:lnTo>
                  <a:lnTo>
                    <a:pt x="142" y="69"/>
                  </a:lnTo>
                  <a:lnTo>
                    <a:pt x="146" y="82"/>
                  </a:lnTo>
                  <a:lnTo>
                    <a:pt x="150" y="99"/>
                  </a:lnTo>
                  <a:lnTo>
                    <a:pt x="152" y="118"/>
                  </a:lnTo>
                  <a:lnTo>
                    <a:pt x="156" y="139"/>
                  </a:lnTo>
                  <a:lnTo>
                    <a:pt x="156" y="158"/>
                  </a:lnTo>
                  <a:lnTo>
                    <a:pt x="156" y="179"/>
                  </a:lnTo>
                  <a:lnTo>
                    <a:pt x="152" y="200"/>
                  </a:lnTo>
                  <a:lnTo>
                    <a:pt x="150" y="221"/>
                  </a:lnTo>
                  <a:lnTo>
                    <a:pt x="142" y="240"/>
                  </a:lnTo>
                  <a:lnTo>
                    <a:pt x="135" y="257"/>
                  </a:lnTo>
                  <a:lnTo>
                    <a:pt x="123" y="274"/>
                  </a:lnTo>
                  <a:lnTo>
                    <a:pt x="108" y="289"/>
                  </a:lnTo>
                  <a:lnTo>
                    <a:pt x="110" y="289"/>
                  </a:lnTo>
                  <a:lnTo>
                    <a:pt x="118" y="289"/>
                  </a:lnTo>
                  <a:lnTo>
                    <a:pt x="125" y="295"/>
                  </a:lnTo>
                  <a:lnTo>
                    <a:pt x="139" y="303"/>
                  </a:lnTo>
                  <a:lnTo>
                    <a:pt x="142" y="308"/>
                  </a:lnTo>
                  <a:lnTo>
                    <a:pt x="148" y="314"/>
                  </a:lnTo>
                  <a:lnTo>
                    <a:pt x="152" y="324"/>
                  </a:lnTo>
                  <a:lnTo>
                    <a:pt x="156" y="335"/>
                  </a:lnTo>
                  <a:lnTo>
                    <a:pt x="158" y="346"/>
                  </a:lnTo>
                  <a:lnTo>
                    <a:pt x="161" y="360"/>
                  </a:lnTo>
                  <a:lnTo>
                    <a:pt x="163" y="377"/>
                  </a:lnTo>
                  <a:lnTo>
                    <a:pt x="165" y="398"/>
                  </a:lnTo>
                  <a:lnTo>
                    <a:pt x="161" y="400"/>
                  </a:lnTo>
                  <a:lnTo>
                    <a:pt x="154" y="405"/>
                  </a:lnTo>
                  <a:lnTo>
                    <a:pt x="148" y="409"/>
                  </a:lnTo>
                  <a:lnTo>
                    <a:pt x="140" y="415"/>
                  </a:lnTo>
                  <a:lnTo>
                    <a:pt x="133" y="419"/>
                  </a:lnTo>
                  <a:lnTo>
                    <a:pt x="125" y="424"/>
                  </a:lnTo>
                  <a:lnTo>
                    <a:pt x="112" y="428"/>
                  </a:lnTo>
                  <a:lnTo>
                    <a:pt x="101" y="432"/>
                  </a:lnTo>
                  <a:lnTo>
                    <a:pt x="87" y="434"/>
                  </a:lnTo>
                  <a:lnTo>
                    <a:pt x="72" y="436"/>
                  </a:lnTo>
                  <a:lnTo>
                    <a:pt x="55" y="436"/>
                  </a:lnTo>
                  <a:lnTo>
                    <a:pt x="38" y="436"/>
                  </a:lnTo>
                  <a:lnTo>
                    <a:pt x="19" y="434"/>
                  </a:lnTo>
                  <a:lnTo>
                    <a:pt x="0" y="430"/>
                  </a:lnTo>
                  <a:lnTo>
                    <a:pt x="9" y="474"/>
                  </a:lnTo>
                  <a:lnTo>
                    <a:pt x="13" y="474"/>
                  </a:lnTo>
                  <a:lnTo>
                    <a:pt x="19" y="474"/>
                  </a:lnTo>
                  <a:lnTo>
                    <a:pt x="26" y="476"/>
                  </a:lnTo>
                  <a:lnTo>
                    <a:pt x="36" y="476"/>
                  </a:lnTo>
                  <a:lnTo>
                    <a:pt x="45" y="478"/>
                  </a:lnTo>
                  <a:lnTo>
                    <a:pt x="59" y="478"/>
                  </a:lnTo>
                  <a:lnTo>
                    <a:pt x="74" y="478"/>
                  </a:lnTo>
                  <a:lnTo>
                    <a:pt x="89" y="476"/>
                  </a:lnTo>
                  <a:lnTo>
                    <a:pt x="104" y="474"/>
                  </a:lnTo>
                  <a:lnTo>
                    <a:pt x="123" y="470"/>
                  </a:lnTo>
                  <a:lnTo>
                    <a:pt x="144" y="466"/>
                  </a:lnTo>
                  <a:lnTo>
                    <a:pt x="165" y="460"/>
                  </a:lnTo>
                  <a:lnTo>
                    <a:pt x="188" y="453"/>
                  </a:lnTo>
                  <a:lnTo>
                    <a:pt x="211" y="443"/>
                  </a:lnTo>
                  <a:lnTo>
                    <a:pt x="236" y="434"/>
                  </a:lnTo>
                  <a:lnTo>
                    <a:pt x="237" y="434"/>
                  </a:lnTo>
                  <a:lnTo>
                    <a:pt x="243" y="440"/>
                  </a:lnTo>
                  <a:lnTo>
                    <a:pt x="251" y="447"/>
                  </a:lnTo>
                  <a:lnTo>
                    <a:pt x="260" y="459"/>
                  </a:lnTo>
                  <a:lnTo>
                    <a:pt x="266" y="462"/>
                  </a:lnTo>
                  <a:lnTo>
                    <a:pt x="270" y="470"/>
                  </a:lnTo>
                  <a:lnTo>
                    <a:pt x="274" y="476"/>
                  </a:lnTo>
                  <a:lnTo>
                    <a:pt x="277" y="483"/>
                  </a:lnTo>
                  <a:lnTo>
                    <a:pt x="281" y="491"/>
                  </a:lnTo>
                  <a:lnTo>
                    <a:pt x="283" y="500"/>
                  </a:lnTo>
                  <a:lnTo>
                    <a:pt x="285" y="508"/>
                  </a:lnTo>
                  <a:lnTo>
                    <a:pt x="287" y="516"/>
                  </a:lnTo>
                  <a:lnTo>
                    <a:pt x="355" y="468"/>
                  </a:lnTo>
                  <a:lnTo>
                    <a:pt x="319" y="379"/>
                  </a:lnTo>
                  <a:lnTo>
                    <a:pt x="262" y="0"/>
                  </a:lnTo>
                  <a:lnTo>
                    <a:pt x="135" y="38"/>
                  </a:lnTo>
                  <a:close/>
                </a:path>
              </a:pathLst>
            </a:custGeom>
            <a:solidFill>
              <a:srgbClr val="FFCC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37" name="Freeform 304"/>
            <p:cNvSpPr/>
            <p:nvPr/>
          </p:nvSpPr>
          <p:spPr bwMode="auto">
            <a:xfrm>
              <a:off x="1209" y="2838"/>
              <a:ext cx="189" cy="147"/>
            </a:xfrm>
            <a:custGeom>
              <a:avLst/>
              <a:gdLst>
                <a:gd name="T0" fmla="*/ 10 w 718"/>
                <a:gd name="T1" fmla="*/ 13 h 578"/>
                <a:gd name="T2" fmla="*/ 9 w 718"/>
                <a:gd name="T3" fmla="*/ 13 h 578"/>
                <a:gd name="T4" fmla="*/ 8 w 718"/>
                <a:gd name="T5" fmla="*/ 12 h 578"/>
                <a:gd name="T6" fmla="*/ 7 w 718"/>
                <a:gd name="T7" fmla="*/ 12 h 578"/>
                <a:gd name="T8" fmla="*/ 5 w 718"/>
                <a:gd name="T9" fmla="*/ 11 h 578"/>
                <a:gd name="T10" fmla="*/ 3 w 718"/>
                <a:gd name="T11" fmla="*/ 9 h 578"/>
                <a:gd name="T12" fmla="*/ 2 w 718"/>
                <a:gd name="T13" fmla="*/ 7 h 578"/>
                <a:gd name="T14" fmla="*/ 1 w 718"/>
                <a:gd name="T15" fmla="*/ 5 h 578"/>
                <a:gd name="T16" fmla="*/ 0 w 718"/>
                <a:gd name="T17" fmla="*/ 2 h 578"/>
                <a:gd name="T18" fmla="*/ 1 w 718"/>
                <a:gd name="T19" fmla="*/ 2 h 578"/>
                <a:gd name="T20" fmla="*/ 5 w 718"/>
                <a:gd name="T21" fmla="*/ 1 h 578"/>
                <a:gd name="T22" fmla="*/ 11 w 718"/>
                <a:gd name="T23" fmla="*/ 0 h 578"/>
                <a:gd name="T24" fmla="*/ 18 w 718"/>
                <a:gd name="T25" fmla="*/ 0 h 578"/>
                <a:gd name="T26" fmla="*/ 26 w 718"/>
                <a:gd name="T27" fmla="*/ 1 h 578"/>
                <a:gd name="T28" fmla="*/ 34 w 718"/>
                <a:gd name="T29" fmla="*/ 3 h 578"/>
                <a:gd name="T30" fmla="*/ 41 w 718"/>
                <a:gd name="T31" fmla="*/ 8 h 578"/>
                <a:gd name="T32" fmla="*/ 48 w 718"/>
                <a:gd name="T33" fmla="*/ 16 h 578"/>
                <a:gd name="T34" fmla="*/ 48 w 718"/>
                <a:gd name="T35" fmla="*/ 16 h 578"/>
                <a:gd name="T36" fmla="*/ 49 w 718"/>
                <a:gd name="T37" fmla="*/ 18 h 578"/>
                <a:gd name="T38" fmla="*/ 49 w 718"/>
                <a:gd name="T39" fmla="*/ 21 h 578"/>
                <a:gd name="T40" fmla="*/ 50 w 718"/>
                <a:gd name="T41" fmla="*/ 25 h 578"/>
                <a:gd name="T42" fmla="*/ 49 w 718"/>
                <a:gd name="T43" fmla="*/ 29 h 578"/>
                <a:gd name="T44" fmla="*/ 47 w 718"/>
                <a:gd name="T45" fmla="*/ 32 h 578"/>
                <a:gd name="T46" fmla="*/ 43 w 718"/>
                <a:gd name="T47" fmla="*/ 35 h 578"/>
                <a:gd name="T48" fmla="*/ 37 w 718"/>
                <a:gd name="T49" fmla="*/ 37 h 578"/>
                <a:gd name="T50" fmla="*/ 36 w 718"/>
                <a:gd name="T51" fmla="*/ 37 h 578"/>
                <a:gd name="T52" fmla="*/ 35 w 718"/>
                <a:gd name="T53" fmla="*/ 37 h 578"/>
                <a:gd name="T54" fmla="*/ 33 w 718"/>
                <a:gd name="T55" fmla="*/ 37 h 578"/>
                <a:gd name="T56" fmla="*/ 31 w 718"/>
                <a:gd name="T57" fmla="*/ 37 h 578"/>
                <a:gd name="T58" fmla="*/ 28 w 718"/>
                <a:gd name="T59" fmla="*/ 37 h 578"/>
                <a:gd name="T60" fmla="*/ 26 w 718"/>
                <a:gd name="T61" fmla="*/ 36 h 578"/>
                <a:gd name="T62" fmla="*/ 23 w 718"/>
                <a:gd name="T63" fmla="*/ 35 h 578"/>
                <a:gd name="T64" fmla="*/ 21 w 718"/>
                <a:gd name="T65" fmla="*/ 34 h 578"/>
                <a:gd name="T66" fmla="*/ 21 w 718"/>
                <a:gd name="T67" fmla="*/ 33 h 578"/>
                <a:gd name="T68" fmla="*/ 22 w 718"/>
                <a:gd name="T69" fmla="*/ 32 h 578"/>
                <a:gd name="T70" fmla="*/ 23 w 718"/>
                <a:gd name="T71" fmla="*/ 31 h 578"/>
                <a:gd name="T72" fmla="*/ 24 w 718"/>
                <a:gd name="T73" fmla="*/ 28 h 578"/>
                <a:gd name="T74" fmla="*/ 26 w 718"/>
                <a:gd name="T75" fmla="*/ 26 h 578"/>
                <a:gd name="T76" fmla="*/ 27 w 718"/>
                <a:gd name="T77" fmla="*/ 22 h 578"/>
                <a:gd name="T78" fmla="*/ 28 w 718"/>
                <a:gd name="T79" fmla="*/ 18 h 578"/>
                <a:gd name="T80" fmla="*/ 28 w 718"/>
                <a:gd name="T81" fmla="*/ 14 h 578"/>
                <a:gd name="T82" fmla="*/ 28 w 718"/>
                <a:gd name="T83" fmla="*/ 14 h 578"/>
                <a:gd name="T84" fmla="*/ 27 w 718"/>
                <a:gd name="T85" fmla="*/ 14 h 578"/>
                <a:gd name="T86" fmla="*/ 24 w 718"/>
                <a:gd name="T87" fmla="*/ 14 h 578"/>
                <a:gd name="T88" fmla="*/ 22 w 718"/>
                <a:gd name="T89" fmla="*/ 14 h 578"/>
                <a:gd name="T90" fmla="*/ 19 w 718"/>
                <a:gd name="T91" fmla="*/ 14 h 578"/>
                <a:gd name="T92" fmla="*/ 15 w 718"/>
                <a:gd name="T93" fmla="*/ 13 h 578"/>
                <a:gd name="T94" fmla="*/ 12 w 718"/>
                <a:gd name="T95" fmla="*/ 12 h 578"/>
                <a:gd name="T96" fmla="*/ 9 w 718"/>
                <a:gd name="T97" fmla="*/ 9 h 57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718"/>
                <a:gd name="T148" fmla="*/ 0 h 578"/>
                <a:gd name="T149" fmla="*/ 718 w 718"/>
                <a:gd name="T150" fmla="*/ 578 h 57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718" h="578">
                  <a:moveTo>
                    <a:pt x="133" y="145"/>
                  </a:moveTo>
                  <a:lnTo>
                    <a:pt x="140" y="202"/>
                  </a:lnTo>
                  <a:lnTo>
                    <a:pt x="136" y="200"/>
                  </a:lnTo>
                  <a:lnTo>
                    <a:pt x="133" y="198"/>
                  </a:lnTo>
                  <a:lnTo>
                    <a:pt x="127" y="194"/>
                  </a:lnTo>
                  <a:lnTo>
                    <a:pt x="119" y="193"/>
                  </a:lnTo>
                  <a:lnTo>
                    <a:pt x="108" y="185"/>
                  </a:lnTo>
                  <a:lnTo>
                    <a:pt x="96" y="179"/>
                  </a:lnTo>
                  <a:lnTo>
                    <a:pt x="85" y="172"/>
                  </a:lnTo>
                  <a:lnTo>
                    <a:pt x="74" y="164"/>
                  </a:lnTo>
                  <a:lnTo>
                    <a:pt x="60" y="153"/>
                  </a:lnTo>
                  <a:lnTo>
                    <a:pt x="47" y="139"/>
                  </a:lnTo>
                  <a:lnTo>
                    <a:pt x="36" y="126"/>
                  </a:lnTo>
                  <a:lnTo>
                    <a:pt x="26" y="113"/>
                  </a:lnTo>
                  <a:lnTo>
                    <a:pt x="15" y="94"/>
                  </a:lnTo>
                  <a:lnTo>
                    <a:pt x="7" y="77"/>
                  </a:lnTo>
                  <a:lnTo>
                    <a:pt x="1" y="58"/>
                  </a:lnTo>
                  <a:lnTo>
                    <a:pt x="0" y="37"/>
                  </a:lnTo>
                  <a:lnTo>
                    <a:pt x="3" y="35"/>
                  </a:lnTo>
                  <a:lnTo>
                    <a:pt x="19" y="29"/>
                  </a:lnTo>
                  <a:lnTo>
                    <a:pt x="43" y="23"/>
                  </a:lnTo>
                  <a:lnTo>
                    <a:pt x="76" y="16"/>
                  </a:lnTo>
                  <a:lnTo>
                    <a:pt x="114" y="8"/>
                  </a:lnTo>
                  <a:lnTo>
                    <a:pt x="159" y="4"/>
                  </a:lnTo>
                  <a:lnTo>
                    <a:pt x="207" y="0"/>
                  </a:lnTo>
                  <a:lnTo>
                    <a:pt x="262" y="0"/>
                  </a:lnTo>
                  <a:lnTo>
                    <a:pt x="315" y="4"/>
                  </a:lnTo>
                  <a:lnTo>
                    <a:pt x="374" y="14"/>
                  </a:lnTo>
                  <a:lnTo>
                    <a:pt x="431" y="29"/>
                  </a:lnTo>
                  <a:lnTo>
                    <a:pt x="490" y="52"/>
                  </a:lnTo>
                  <a:lnTo>
                    <a:pt x="545" y="82"/>
                  </a:lnTo>
                  <a:lnTo>
                    <a:pt x="598" y="124"/>
                  </a:lnTo>
                  <a:lnTo>
                    <a:pt x="648" y="175"/>
                  </a:lnTo>
                  <a:lnTo>
                    <a:pt x="693" y="238"/>
                  </a:lnTo>
                  <a:lnTo>
                    <a:pt x="693" y="240"/>
                  </a:lnTo>
                  <a:lnTo>
                    <a:pt x="697" y="250"/>
                  </a:lnTo>
                  <a:lnTo>
                    <a:pt x="701" y="263"/>
                  </a:lnTo>
                  <a:lnTo>
                    <a:pt x="707" y="282"/>
                  </a:lnTo>
                  <a:lnTo>
                    <a:pt x="710" y="303"/>
                  </a:lnTo>
                  <a:lnTo>
                    <a:pt x="716" y="329"/>
                  </a:lnTo>
                  <a:lnTo>
                    <a:pt x="718" y="356"/>
                  </a:lnTo>
                  <a:lnTo>
                    <a:pt x="718" y="386"/>
                  </a:lnTo>
                  <a:lnTo>
                    <a:pt x="714" y="415"/>
                  </a:lnTo>
                  <a:lnTo>
                    <a:pt x="707" y="443"/>
                  </a:lnTo>
                  <a:lnTo>
                    <a:pt x="691" y="472"/>
                  </a:lnTo>
                  <a:lnTo>
                    <a:pt x="674" y="499"/>
                  </a:lnTo>
                  <a:lnTo>
                    <a:pt x="650" y="521"/>
                  </a:lnTo>
                  <a:lnTo>
                    <a:pt x="617" y="544"/>
                  </a:lnTo>
                  <a:lnTo>
                    <a:pt x="577" y="561"/>
                  </a:lnTo>
                  <a:lnTo>
                    <a:pt x="530" y="575"/>
                  </a:lnTo>
                  <a:lnTo>
                    <a:pt x="528" y="575"/>
                  </a:lnTo>
                  <a:lnTo>
                    <a:pt x="522" y="575"/>
                  </a:lnTo>
                  <a:lnTo>
                    <a:pt x="515" y="575"/>
                  </a:lnTo>
                  <a:lnTo>
                    <a:pt x="505" y="577"/>
                  </a:lnTo>
                  <a:lnTo>
                    <a:pt x="494" y="577"/>
                  </a:lnTo>
                  <a:lnTo>
                    <a:pt x="480" y="578"/>
                  </a:lnTo>
                  <a:lnTo>
                    <a:pt x="463" y="577"/>
                  </a:lnTo>
                  <a:lnTo>
                    <a:pt x="448" y="577"/>
                  </a:lnTo>
                  <a:lnTo>
                    <a:pt x="429" y="575"/>
                  </a:lnTo>
                  <a:lnTo>
                    <a:pt x="412" y="573"/>
                  </a:lnTo>
                  <a:lnTo>
                    <a:pt x="393" y="567"/>
                  </a:lnTo>
                  <a:lnTo>
                    <a:pt x="374" y="561"/>
                  </a:lnTo>
                  <a:lnTo>
                    <a:pt x="355" y="552"/>
                  </a:lnTo>
                  <a:lnTo>
                    <a:pt x="338" y="544"/>
                  </a:lnTo>
                  <a:lnTo>
                    <a:pt x="319" y="531"/>
                  </a:lnTo>
                  <a:lnTo>
                    <a:pt x="306" y="518"/>
                  </a:lnTo>
                  <a:lnTo>
                    <a:pt x="306" y="514"/>
                  </a:lnTo>
                  <a:lnTo>
                    <a:pt x="307" y="512"/>
                  </a:lnTo>
                  <a:lnTo>
                    <a:pt x="313" y="504"/>
                  </a:lnTo>
                  <a:lnTo>
                    <a:pt x="319" y="497"/>
                  </a:lnTo>
                  <a:lnTo>
                    <a:pt x="327" y="485"/>
                  </a:lnTo>
                  <a:lnTo>
                    <a:pt x="336" y="472"/>
                  </a:lnTo>
                  <a:lnTo>
                    <a:pt x="346" y="457"/>
                  </a:lnTo>
                  <a:lnTo>
                    <a:pt x="355" y="440"/>
                  </a:lnTo>
                  <a:lnTo>
                    <a:pt x="365" y="419"/>
                  </a:lnTo>
                  <a:lnTo>
                    <a:pt x="374" y="398"/>
                  </a:lnTo>
                  <a:lnTo>
                    <a:pt x="382" y="371"/>
                  </a:lnTo>
                  <a:lnTo>
                    <a:pt x="393" y="347"/>
                  </a:lnTo>
                  <a:lnTo>
                    <a:pt x="399" y="316"/>
                  </a:lnTo>
                  <a:lnTo>
                    <a:pt x="404" y="284"/>
                  </a:lnTo>
                  <a:lnTo>
                    <a:pt x="410" y="250"/>
                  </a:lnTo>
                  <a:lnTo>
                    <a:pt x="412" y="215"/>
                  </a:lnTo>
                  <a:lnTo>
                    <a:pt x="410" y="215"/>
                  </a:lnTo>
                  <a:lnTo>
                    <a:pt x="404" y="217"/>
                  </a:lnTo>
                  <a:lnTo>
                    <a:pt x="395" y="217"/>
                  </a:lnTo>
                  <a:lnTo>
                    <a:pt x="385" y="219"/>
                  </a:lnTo>
                  <a:lnTo>
                    <a:pt x="368" y="219"/>
                  </a:lnTo>
                  <a:lnTo>
                    <a:pt x="353" y="221"/>
                  </a:lnTo>
                  <a:lnTo>
                    <a:pt x="334" y="221"/>
                  </a:lnTo>
                  <a:lnTo>
                    <a:pt x="315" y="221"/>
                  </a:lnTo>
                  <a:lnTo>
                    <a:pt x="292" y="217"/>
                  </a:lnTo>
                  <a:lnTo>
                    <a:pt x="269" y="215"/>
                  </a:lnTo>
                  <a:lnTo>
                    <a:pt x="245" y="208"/>
                  </a:lnTo>
                  <a:lnTo>
                    <a:pt x="222" y="202"/>
                  </a:lnTo>
                  <a:lnTo>
                    <a:pt x="199" y="191"/>
                  </a:lnTo>
                  <a:lnTo>
                    <a:pt x="174" y="179"/>
                  </a:lnTo>
                  <a:lnTo>
                    <a:pt x="152" y="162"/>
                  </a:lnTo>
                  <a:lnTo>
                    <a:pt x="133" y="145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38" name="Freeform 305"/>
            <p:cNvSpPr/>
            <p:nvPr/>
          </p:nvSpPr>
          <p:spPr bwMode="auto">
            <a:xfrm>
              <a:off x="1213" y="2849"/>
              <a:ext cx="28" cy="34"/>
            </a:xfrm>
            <a:custGeom>
              <a:avLst/>
              <a:gdLst>
                <a:gd name="T0" fmla="*/ 0 w 106"/>
                <a:gd name="T1" fmla="*/ 0 h 133"/>
                <a:gd name="T2" fmla="*/ 0 w 106"/>
                <a:gd name="T3" fmla="*/ 0 h 133"/>
                <a:gd name="T4" fmla="*/ 0 w 106"/>
                <a:gd name="T5" fmla="*/ 1 h 133"/>
                <a:gd name="T6" fmla="*/ 0 w 106"/>
                <a:gd name="T7" fmla="*/ 1 h 133"/>
                <a:gd name="T8" fmla="*/ 0 w 106"/>
                <a:gd name="T9" fmla="*/ 2 h 133"/>
                <a:gd name="T10" fmla="*/ 0 w 106"/>
                <a:gd name="T11" fmla="*/ 2 h 133"/>
                <a:gd name="T12" fmla="*/ 1 w 106"/>
                <a:gd name="T13" fmla="*/ 3 h 133"/>
                <a:gd name="T14" fmla="*/ 1 w 106"/>
                <a:gd name="T15" fmla="*/ 4 h 133"/>
                <a:gd name="T16" fmla="*/ 1 w 106"/>
                <a:gd name="T17" fmla="*/ 4 h 133"/>
                <a:gd name="T18" fmla="*/ 2 w 106"/>
                <a:gd name="T19" fmla="*/ 5 h 133"/>
                <a:gd name="T20" fmla="*/ 3 w 106"/>
                <a:gd name="T21" fmla="*/ 5 h 133"/>
                <a:gd name="T22" fmla="*/ 3 w 106"/>
                <a:gd name="T23" fmla="*/ 6 h 133"/>
                <a:gd name="T24" fmla="*/ 4 w 106"/>
                <a:gd name="T25" fmla="*/ 7 h 133"/>
                <a:gd name="T26" fmla="*/ 5 w 106"/>
                <a:gd name="T27" fmla="*/ 8 h 133"/>
                <a:gd name="T28" fmla="*/ 6 w 106"/>
                <a:gd name="T29" fmla="*/ 8 h 133"/>
                <a:gd name="T30" fmla="*/ 7 w 106"/>
                <a:gd name="T31" fmla="*/ 9 h 133"/>
                <a:gd name="T32" fmla="*/ 7 w 106"/>
                <a:gd name="T33" fmla="*/ 4 h 133"/>
                <a:gd name="T34" fmla="*/ 6 w 106"/>
                <a:gd name="T35" fmla="*/ 7 h 133"/>
                <a:gd name="T36" fmla="*/ 4 w 106"/>
                <a:gd name="T37" fmla="*/ 4 h 133"/>
                <a:gd name="T38" fmla="*/ 3 w 106"/>
                <a:gd name="T39" fmla="*/ 5 h 133"/>
                <a:gd name="T40" fmla="*/ 0 w 106"/>
                <a:gd name="T41" fmla="*/ 0 h 133"/>
                <a:gd name="T42" fmla="*/ 0 w 106"/>
                <a:gd name="T43" fmla="*/ 0 h 13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6"/>
                <a:gd name="T67" fmla="*/ 0 h 133"/>
                <a:gd name="T68" fmla="*/ 106 w 106"/>
                <a:gd name="T69" fmla="*/ 133 h 133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6" h="133">
                  <a:moveTo>
                    <a:pt x="0" y="0"/>
                  </a:moveTo>
                  <a:lnTo>
                    <a:pt x="0" y="4"/>
                  </a:lnTo>
                  <a:lnTo>
                    <a:pt x="0" y="8"/>
                  </a:lnTo>
                  <a:lnTo>
                    <a:pt x="2" y="15"/>
                  </a:lnTo>
                  <a:lnTo>
                    <a:pt x="4" y="23"/>
                  </a:lnTo>
                  <a:lnTo>
                    <a:pt x="5" y="33"/>
                  </a:lnTo>
                  <a:lnTo>
                    <a:pt x="9" y="42"/>
                  </a:lnTo>
                  <a:lnTo>
                    <a:pt x="15" y="53"/>
                  </a:lnTo>
                  <a:lnTo>
                    <a:pt x="19" y="63"/>
                  </a:lnTo>
                  <a:lnTo>
                    <a:pt x="26" y="74"/>
                  </a:lnTo>
                  <a:lnTo>
                    <a:pt x="36" y="84"/>
                  </a:lnTo>
                  <a:lnTo>
                    <a:pt x="47" y="95"/>
                  </a:lnTo>
                  <a:lnTo>
                    <a:pt x="57" y="105"/>
                  </a:lnTo>
                  <a:lnTo>
                    <a:pt x="72" y="116"/>
                  </a:lnTo>
                  <a:lnTo>
                    <a:pt x="87" y="126"/>
                  </a:lnTo>
                  <a:lnTo>
                    <a:pt x="106" y="133"/>
                  </a:lnTo>
                  <a:lnTo>
                    <a:pt x="97" y="57"/>
                  </a:lnTo>
                  <a:lnTo>
                    <a:pt x="87" y="101"/>
                  </a:lnTo>
                  <a:lnTo>
                    <a:pt x="57" y="55"/>
                  </a:lnTo>
                  <a:lnTo>
                    <a:pt x="43" y="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39" name="Freeform 306"/>
            <p:cNvSpPr/>
            <p:nvPr/>
          </p:nvSpPr>
          <p:spPr bwMode="auto">
            <a:xfrm>
              <a:off x="1299" y="2894"/>
              <a:ext cx="89" cy="86"/>
            </a:xfrm>
            <a:custGeom>
              <a:avLst/>
              <a:gdLst>
                <a:gd name="T0" fmla="*/ 6 w 338"/>
                <a:gd name="T1" fmla="*/ 0 h 338"/>
                <a:gd name="T2" fmla="*/ 6 w 338"/>
                <a:gd name="T3" fmla="*/ 0 h 338"/>
                <a:gd name="T4" fmla="*/ 6 w 338"/>
                <a:gd name="T5" fmla="*/ 1 h 338"/>
                <a:gd name="T6" fmla="*/ 6 w 338"/>
                <a:gd name="T7" fmla="*/ 1 h 338"/>
                <a:gd name="T8" fmla="*/ 6 w 338"/>
                <a:gd name="T9" fmla="*/ 2 h 338"/>
                <a:gd name="T10" fmla="*/ 6 w 338"/>
                <a:gd name="T11" fmla="*/ 3 h 338"/>
                <a:gd name="T12" fmla="*/ 6 w 338"/>
                <a:gd name="T13" fmla="*/ 5 h 338"/>
                <a:gd name="T14" fmla="*/ 6 w 338"/>
                <a:gd name="T15" fmla="*/ 6 h 338"/>
                <a:gd name="T16" fmla="*/ 5 w 338"/>
                <a:gd name="T17" fmla="*/ 8 h 338"/>
                <a:gd name="T18" fmla="*/ 5 w 338"/>
                <a:gd name="T19" fmla="*/ 9 h 338"/>
                <a:gd name="T20" fmla="*/ 4 w 338"/>
                <a:gd name="T21" fmla="*/ 11 h 338"/>
                <a:gd name="T22" fmla="*/ 4 w 338"/>
                <a:gd name="T23" fmla="*/ 12 h 338"/>
                <a:gd name="T24" fmla="*/ 3 w 338"/>
                <a:gd name="T25" fmla="*/ 14 h 338"/>
                <a:gd name="T26" fmla="*/ 2 w 338"/>
                <a:gd name="T27" fmla="*/ 15 h 338"/>
                <a:gd name="T28" fmla="*/ 2 w 338"/>
                <a:gd name="T29" fmla="*/ 17 h 338"/>
                <a:gd name="T30" fmla="*/ 1 w 338"/>
                <a:gd name="T31" fmla="*/ 18 h 338"/>
                <a:gd name="T32" fmla="*/ 0 w 338"/>
                <a:gd name="T33" fmla="*/ 19 h 338"/>
                <a:gd name="T34" fmla="*/ 0 w 338"/>
                <a:gd name="T35" fmla="*/ 19 h 338"/>
                <a:gd name="T36" fmla="*/ 1 w 338"/>
                <a:gd name="T37" fmla="*/ 19 h 338"/>
                <a:gd name="T38" fmla="*/ 1 w 338"/>
                <a:gd name="T39" fmla="*/ 19 h 338"/>
                <a:gd name="T40" fmla="*/ 2 w 338"/>
                <a:gd name="T41" fmla="*/ 20 h 338"/>
                <a:gd name="T42" fmla="*/ 3 w 338"/>
                <a:gd name="T43" fmla="*/ 20 h 338"/>
                <a:gd name="T44" fmla="*/ 5 w 338"/>
                <a:gd name="T45" fmla="*/ 21 h 338"/>
                <a:gd name="T46" fmla="*/ 6 w 338"/>
                <a:gd name="T47" fmla="*/ 21 h 338"/>
                <a:gd name="T48" fmla="*/ 8 w 338"/>
                <a:gd name="T49" fmla="*/ 22 h 338"/>
                <a:gd name="T50" fmla="*/ 10 w 338"/>
                <a:gd name="T51" fmla="*/ 22 h 338"/>
                <a:gd name="T52" fmla="*/ 12 w 338"/>
                <a:gd name="T53" fmla="*/ 22 h 338"/>
                <a:gd name="T54" fmla="*/ 14 w 338"/>
                <a:gd name="T55" fmla="*/ 22 h 338"/>
                <a:gd name="T56" fmla="*/ 16 w 338"/>
                <a:gd name="T57" fmla="*/ 21 h 338"/>
                <a:gd name="T58" fmla="*/ 18 w 338"/>
                <a:gd name="T59" fmla="*/ 20 h 338"/>
                <a:gd name="T60" fmla="*/ 19 w 338"/>
                <a:gd name="T61" fmla="*/ 19 h 338"/>
                <a:gd name="T62" fmla="*/ 22 w 338"/>
                <a:gd name="T63" fmla="*/ 17 h 338"/>
                <a:gd name="T64" fmla="*/ 23 w 338"/>
                <a:gd name="T65" fmla="*/ 16 h 338"/>
                <a:gd name="T66" fmla="*/ 16 w 338"/>
                <a:gd name="T67" fmla="*/ 19 h 338"/>
                <a:gd name="T68" fmla="*/ 16 w 338"/>
                <a:gd name="T69" fmla="*/ 14 h 338"/>
                <a:gd name="T70" fmla="*/ 10 w 338"/>
                <a:gd name="T71" fmla="*/ 19 h 338"/>
                <a:gd name="T72" fmla="*/ 9 w 338"/>
                <a:gd name="T73" fmla="*/ 15 h 338"/>
                <a:gd name="T74" fmla="*/ 5 w 338"/>
                <a:gd name="T75" fmla="*/ 18 h 338"/>
                <a:gd name="T76" fmla="*/ 5 w 338"/>
                <a:gd name="T77" fmla="*/ 18 h 338"/>
                <a:gd name="T78" fmla="*/ 5 w 338"/>
                <a:gd name="T79" fmla="*/ 18 h 338"/>
                <a:gd name="T80" fmla="*/ 5 w 338"/>
                <a:gd name="T81" fmla="*/ 17 h 338"/>
                <a:gd name="T82" fmla="*/ 5 w 338"/>
                <a:gd name="T83" fmla="*/ 17 h 338"/>
                <a:gd name="T84" fmla="*/ 6 w 338"/>
                <a:gd name="T85" fmla="*/ 16 h 338"/>
                <a:gd name="T86" fmla="*/ 6 w 338"/>
                <a:gd name="T87" fmla="*/ 15 h 338"/>
                <a:gd name="T88" fmla="*/ 6 w 338"/>
                <a:gd name="T89" fmla="*/ 13 h 338"/>
                <a:gd name="T90" fmla="*/ 6 w 338"/>
                <a:gd name="T91" fmla="*/ 12 h 338"/>
                <a:gd name="T92" fmla="*/ 6 w 338"/>
                <a:gd name="T93" fmla="*/ 11 h 338"/>
                <a:gd name="T94" fmla="*/ 7 w 338"/>
                <a:gd name="T95" fmla="*/ 10 h 338"/>
                <a:gd name="T96" fmla="*/ 7 w 338"/>
                <a:gd name="T97" fmla="*/ 8 h 338"/>
                <a:gd name="T98" fmla="*/ 7 w 338"/>
                <a:gd name="T99" fmla="*/ 7 h 338"/>
                <a:gd name="T100" fmla="*/ 7 w 338"/>
                <a:gd name="T101" fmla="*/ 5 h 338"/>
                <a:gd name="T102" fmla="*/ 7 w 338"/>
                <a:gd name="T103" fmla="*/ 3 h 338"/>
                <a:gd name="T104" fmla="*/ 7 w 338"/>
                <a:gd name="T105" fmla="*/ 2 h 338"/>
                <a:gd name="T106" fmla="*/ 6 w 338"/>
                <a:gd name="T107" fmla="*/ 0 h 338"/>
                <a:gd name="T108" fmla="*/ 6 w 338"/>
                <a:gd name="T109" fmla="*/ 0 h 33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38"/>
                <a:gd name="T166" fmla="*/ 0 h 338"/>
                <a:gd name="T167" fmla="*/ 338 w 338"/>
                <a:gd name="T168" fmla="*/ 338 h 33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38" h="338">
                  <a:moveTo>
                    <a:pt x="93" y="0"/>
                  </a:moveTo>
                  <a:lnTo>
                    <a:pt x="91" y="2"/>
                  </a:lnTo>
                  <a:lnTo>
                    <a:pt x="91" y="9"/>
                  </a:lnTo>
                  <a:lnTo>
                    <a:pt x="89" y="19"/>
                  </a:lnTo>
                  <a:lnTo>
                    <a:pt x="87" y="34"/>
                  </a:lnTo>
                  <a:lnTo>
                    <a:pt x="85" y="51"/>
                  </a:lnTo>
                  <a:lnTo>
                    <a:pt x="82" y="72"/>
                  </a:lnTo>
                  <a:lnTo>
                    <a:pt x="78" y="93"/>
                  </a:lnTo>
                  <a:lnTo>
                    <a:pt x="74" y="118"/>
                  </a:lnTo>
                  <a:lnTo>
                    <a:pt x="68" y="141"/>
                  </a:lnTo>
                  <a:lnTo>
                    <a:pt x="61" y="165"/>
                  </a:lnTo>
                  <a:lnTo>
                    <a:pt x="53" y="188"/>
                  </a:lnTo>
                  <a:lnTo>
                    <a:pt x="45" y="213"/>
                  </a:lnTo>
                  <a:lnTo>
                    <a:pt x="34" y="234"/>
                  </a:lnTo>
                  <a:lnTo>
                    <a:pt x="25" y="255"/>
                  </a:lnTo>
                  <a:lnTo>
                    <a:pt x="13" y="272"/>
                  </a:lnTo>
                  <a:lnTo>
                    <a:pt x="0" y="289"/>
                  </a:lnTo>
                  <a:lnTo>
                    <a:pt x="2" y="289"/>
                  </a:lnTo>
                  <a:lnTo>
                    <a:pt x="7" y="295"/>
                  </a:lnTo>
                  <a:lnTo>
                    <a:pt x="19" y="298"/>
                  </a:lnTo>
                  <a:lnTo>
                    <a:pt x="32" y="306"/>
                  </a:lnTo>
                  <a:lnTo>
                    <a:pt x="49" y="314"/>
                  </a:lnTo>
                  <a:lnTo>
                    <a:pt x="68" y="323"/>
                  </a:lnTo>
                  <a:lnTo>
                    <a:pt x="89" y="329"/>
                  </a:lnTo>
                  <a:lnTo>
                    <a:pt x="116" y="336"/>
                  </a:lnTo>
                  <a:lnTo>
                    <a:pt x="140" y="338"/>
                  </a:lnTo>
                  <a:lnTo>
                    <a:pt x="167" y="338"/>
                  </a:lnTo>
                  <a:lnTo>
                    <a:pt x="196" y="335"/>
                  </a:lnTo>
                  <a:lnTo>
                    <a:pt x="224" y="327"/>
                  </a:lnTo>
                  <a:lnTo>
                    <a:pt x="253" y="314"/>
                  </a:lnTo>
                  <a:lnTo>
                    <a:pt x="281" y="295"/>
                  </a:lnTo>
                  <a:lnTo>
                    <a:pt x="310" y="268"/>
                  </a:lnTo>
                  <a:lnTo>
                    <a:pt x="338" y="238"/>
                  </a:lnTo>
                  <a:lnTo>
                    <a:pt x="234" y="289"/>
                  </a:lnTo>
                  <a:lnTo>
                    <a:pt x="228" y="219"/>
                  </a:lnTo>
                  <a:lnTo>
                    <a:pt x="140" y="291"/>
                  </a:lnTo>
                  <a:lnTo>
                    <a:pt x="131" y="226"/>
                  </a:lnTo>
                  <a:lnTo>
                    <a:pt x="68" y="278"/>
                  </a:lnTo>
                  <a:lnTo>
                    <a:pt x="68" y="276"/>
                  </a:lnTo>
                  <a:lnTo>
                    <a:pt x="68" y="272"/>
                  </a:lnTo>
                  <a:lnTo>
                    <a:pt x="70" y="264"/>
                  </a:lnTo>
                  <a:lnTo>
                    <a:pt x="74" y="255"/>
                  </a:lnTo>
                  <a:lnTo>
                    <a:pt x="78" y="241"/>
                  </a:lnTo>
                  <a:lnTo>
                    <a:pt x="80" y="226"/>
                  </a:lnTo>
                  <a:lnTo>
                    <a:pt x="85" y="209"/>
                  </a:lnTo>
                  <a:lnTo>
                    <a:pt x="89" y="192"/>
                  </a:lnTo>
                  <a:lnTo>
                    <a:pt x="91" y="171"/>
                  </a:lnTo>
                  <a:lnTo>
                    <a:pt x="95" y="150"/>
                  </a:lnTo>
                  <a:lnTo>
                    <a:pt x="95" y="125"/>
                  </a:lnTo>
                  <a:lnTo>
                    <a:pt x="97" y="103"/>
                  </a:lnTo>
                  <a:lnTo>
                    <a:pt x="97" y="76"/>
                  </a:lnTo>
                  <a:lnTo>
                    <a:pt x="97" y="51"/>
                  </a:lnTo>
                  <a:lnTo>
                    <a:pt x="95" y="25"/>
                  </a:lnTo>
                  <a:lnTo>
                    <a:pt x="93" y="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40" name="Freeform 307"/>
            <p:cNvSpPr/>
            <p:nvPr/>
          </p:nvSpPr>
          <p:spPr bwMode="auto">
            <a:xfrm>
              <a:off x="1272" y="3293"/>
              <a:ext cx="24" cy="28"/>
            </a:xfrm>
            <a:custGeom>
              <a:avLst/>
              <a:gdLst>
                <a:gd name="T0" fmla="*/ 6 w 95"/>
                <a:gd name="T1" fmla="*/ 0 h 109"/>
                <a:gd name="T2" fmla="*/ 1 w 95"/>
                <a:gd name="T3" fmla="*/ 1 h 109"/>
                <a:gd name="T4" fmla="*/ 0 w 95"/>
                <a:gd name="T5" fmla="*/ 7 h 109"/>
                <a:gd name="T6" fmla="*/ 6 w 95"/>
                <a:gd name="T7" fmla="*/ 7 h 109"/>
                <a:gd name="T8" fmla="*/ 6 w 95"/>
                <a:gd name="T9" fmla="*/ 0 h 109"/>
                <a:gd name="T10" fmla="*/ 6 w 95"/>
                <a:gd name="T11" fmla="*/ 0 h 1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5"/>
                <a:gd name="T19" fmla="*/ 0 h 109"/>
                <a:gd name="T20" fmla="*/ 95 w 95"/>
                <a:gd name="T21" fmla="*/ 109 h 1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5" h="109">
                  <a:moveTo>
                    <a:pt x="88" y="0"/>
                  </a:moveTo>
                  <a:lnTo>
                    <a:pt x="8" y="12"/>
                  </a:lnTo>
                  <a:lnTo>
                    <a:pt x="0" y="107"/>
                  </a:lnTo>
                  <a:lnTo>
                    <a:pt x="95" y="10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41" name="Freeform 308"/>
            <p:cNvSpPr/>
            <p:nvPr/>
          </p:nvSpPr>
          <p:spPr bwMode="auto">
            <a:xfrm>
              <a:off x="1294" y="3018"/>
              <a:ext cx="170" cy="382"/>
            </a:xfrm>
            <a:custGeom>
              <a:avLst/>
              <a:gdLst>
                <a:gd name="T0" fmla="*/ 16 w 642"/>
                <a:gd name="T1" fmla="*/ 0 h 1507"/>
                <a:gd name="T2" fmla="*/ 16 w 642"/>
                <a:gd name="T3" fmla="*/ 0 h 1507"/>
                <a:gd name="T4" fmla="*/ 15 w 642"/>
                <a:gd name="T5" fmla="*/ 1 h 1507"/>
                <a:gd name="T6" fmla="*/ 14 w 642"/>
                <a:gd name="T7" fmla="*/ 3 h 1507"/>
                <a:gd name="T8" fmla="*/ 13 w 642"/>
                <a:gd name="T9" fmla="*/ 5 h 1507"/>
                <a:gd name="T10" fmla="*/ 12 w 642"/>
                <a:gd name="T11" fmla="*/ 8 h 1507"/>
                <a:gd name="T12" fmla="*/ 11 w 642"/>
                <a:gd name="T13" fmla="*/ 11 h 1507"/>
                <a:gd name="T14" fmla="*/ 9 w 642"/>
                <a:gd name="T15" fmla="*/ 15 h 1507"/>
                <a:gd name="T16" fmla="*/ 8 w 642"/>
                <a:gd name="T17" fmla="*/ 20 h 1507"/>
                <a:gd name="T18" fmla="*/ 6 w 642"/>
                <a:gd name="T19" fmla="*/ 25 h 1507"/>
                <a:gd name="T20" fmla="*/ 5 w 642"/>
                <a:gd name="T21" fmla="*/ 31 h 1507"/>
                <a:gd name="T22" fmla="*/ 3 w 642"/>
                <a:gd name="T23" fmla="*/ 38 h 1507"/>
                <a:gd name="T24" fmla="*/ 2 w 642"/>
                <a:gd name="T25" fmla="*/ 46 h 1507"/>
                <a:gd name="T26" fmla="*/ 1 w 642"/>
                <a:gd name="T27" fmla="*/ 54 h 1507"/>
                <a:gd name="T28" fmla="*/ 0 w 642"/>
                <a:gd name="T29" fmla="*/ 63 h 1507"/>
                <a:gd name="T30" fmla="*/ 0 w 642"/>
                <a:gd name="T31" fmla="*/ 73 h 1507"/>
                <a:gd name="T32" fmla="*/ 0 w 642"/>
                <a:gd name="T33" fmla="*/ 84 h 1507"/>
                <a:gd name="T34" fmla="*/ 6 w 642"/>
                <a:gd name="T35" fmla="*/ 87 h 1507"/>
                <a:gd name="T36" fmla="*/ 18 w 642"/>
                <a:gd name="T37" fmla="*/ 53 h 1507"/>
                <a:gd name="T38" fmla="*/ 20 w 642"/>
                <a:gd name="T39" fmla="*/ 25 h 1507"/>
                <a:gd name="T40" fmla="*/ 22 w 642"/>
                <a:gd name="T41" fmla="*/ 52 h 1507"/>
                <a:gd name="T42" fmla="*/ 6 w 642"/>
                <a:gd name="T43" fmla="*/ 93 h 1507"/>
                <a:gd name="T44" fmla="*/ 9 w 642"/>
                <a:gd name="T45" fmla="*/ 96 h 1507"/>
                <a:gd name="T46" fmla="*/ 13 w 642"/>
                <a:gd name="T47" fmla="*/ 97 h 1507"/>
                <a:gd name="T48" fmla="*/ 32 w 642"/>
                <a:gd name="T49" fmla="*/ 56 h 1507"/>
                <a:gd name="T50" fmla="*/ 32 w 642"/>
                <a:gd name="T51" fmla="*/ 19 h 1507"/>
                <a:gd name="T52" fmla="*/ 45 w 642"/>
                <a:gd name="T53" fmla="*/ 12 h 1507"/>
                <a:gd name="T54" fmla="*/ 45 w 642"/>
                <a:gd name="T55" fmla="*/ 12 h 1507"/>
                <a:gd name="T56" fmla="*/ 44 w 642"/>
                <a:gd name="T57" fmla="*/ 12 h 1507"/>
                <a:gd name="T58" fmla="*/ 43 w 642"/>
                <a:gd name="T59" fmla="*/ 11 h 1507"/>
                <a:gd name="T60" fmla="*/ 42 w 642"/>
                <a:gd name="T61" fmla="*/ 10 h 1507"/>
                <a:gd name="T62" fmla="*/ 41 w 642"/>
                <a:gd name="T63" fmla="*/ 9 h 1507"/>
                <a:gd name="T64" fmla="*/ 40 w 642"/>
                <a:gd name="T65" fmla="*/ 8 h 1507"/>
                <a:gd name="T66" fmla="*/ 38 w 642"/>
                <a:gd name="T67" fmla="*/ 7 h 1507"/>
                <a:gd name="T68" fmla="*/ 36 w 642"/>
                <a:gd name="T69" fmla="*/ 6 h 1507"/>
                <a:gd name="T70" fmla="*/ 34 w 642"/>
                <a:gd name="T71" fmla="*/ 5 h 1507"/>
                <a:gd name="T72" fmla="*/ 32 w 642"/>
                <a:gd name="T73" fmla="*/ 3 h 1507"/>
                <a:gd name="T74" fmla="*/ 29 w 642"/>
                <a:gd name="T75" fmla="*/ 2 h 1507"/>
                <a:gd name="T76" fmla="*/ 27 w 642"/>
                <a:gd name="T77" fmla="*/ 2 h 1507"/>
                <a:gd name="T78" fmla="*/ 24 w 642"/>
                <a:gd name="T79" fmla="*/ 1 h 1507"/>
                <a:gd name="T80" fmla="*/ 22 w 642"/>
                <a:gd name="T81" fmla="*/ 0 h 1507"/>
                <a:gd name="T82" fmla="*/ 19 w 642"/>
                <a:gd name="T83" fmla="*/ 0 h 1507"/>
                <a:gd name="T84" fmla="*/ 16 w 642"/>
                <a:gd name="T85" fmla="*/ 0 h 1507"/>
                <a:gd name="T86" fmla="*/ 16 w 642"/>
                <a:gd name="T87" fmla="*/ 0 h 150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642"/>
                <a:gd name="T133" fmla="*/ 0 h 1507"/>
                <a:gd name="T134" fmla="*/ 642 w 642"/>
                <a:gd name="T135" fmla="*/ 1507 h 150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642" h="1507">
                  <a:moveTo>
                    <a:pt x="230" y="1"/>
                  </a:moveTo>
                  <a:lnTo>
                    <a:pt x="226" y="3"/>
                  </a:lnTo>
                  <a:lnTo>
                    <a:pt x="218" y="19"/>
                  </a:lnTo>
                  <a:lnTo>
                    <a:pt x="205" y="41"/>
                  </a:lnTo>
                  <a:lnTo>
                    <a:pt x="190" y="74"/>
                  </a:lnTo>
                  <a:lnTo>
                    <a:pt x="171" y="117"/>
                  </a:lnTo>
                  <a:lnTo>
                    <a:pt x="152" y="169"/>
                  </a:lnTo>
                  <a:lnTo>
                    <a:pt x="131" y="233"/>
                  </a:lnTo>
                  <a:lnTo>
                    <a:pt x="108" y="308"/>
                  </a:lnTo>
                  <a:lnTo>
                    <a:pt x="85" y="391"/>
                  </a:lnTo>
                  <a:lnTo>
                    <a:pt x="64" y="486"/>
                  </a:lnTo>
                  <a:lnTo>
                    <a:pt x="45" y="593"/>
                  </a:lnTo>
                  <a:lnTo>
                    <a:pt x="30" y="713"/>
                  </a:lnTo>
                  <a:lnTo>
                    <a:pt x="15" y="842"/>
                  </a:lnTo>
                  <a:lnTo>
                    <a:pt x="5" y="984"/>
                  </a:lnTo>
                  <a:lnTo>
                    <a:pt x="0" y="1138"/>
                  </a:lnTo>
                  <a:lnTo>
                    <a:pt x="2" y="1306"/>
                  </a:lnTo>
                  <a:lnTo>
                    <a:pt x="91" y="1359"/>
                  </a:lnTo>
                  <a:lnTo>
                    <a:pt x="256" y="821"/>
                  </a:lnTo>
                  <a:lnTo>
                    <a:pt x="292" y="389"/>
                  </a:lnTo>
                  <a:lnTo>
                    <a:pt x="311" y="813"/>
                  </a:lnTo>
                  <a:lnTo>
                    <a:pt x="79" y="1450"/>
                  </a:lnTo>
                  <a:lnTo>
                    <a:pt x="133" y="1498"/>
                  </a:lnTo>
                  <a:lnTo>
                    <a:pt x="182" y="1507"/>
                  </a:lnTo>
                  <a:lnTo>
                    <a:pt x="448" y="865"/>
                  </a:lnTo>
                  <a:lnTo>
                    <a:pt x="460" y="289"/>
                  </a:lnTo>
                  <a:lnTo>
                    <a:pt x="642" y="190"/>
                  </a:lnTo>
                  <a:lnTo>
                    <a:pt x="638" y="188"/>
                  </a:lnTo>
                  <a:lnTo>
                    <a:pt x="633" y="180"/>
                  </a:lnTo>
                  <a:lnTo>
                    <a:pt x="621" y="171"/>
                  </a:lnTo>
                  <a:lnTo>
                    <a:pt x="606" y="157"/>
                  </a:lnTo>
                  <a:lnTo>
                    <a:pt x="587" y="142"/>
                  </a:lnTo>
                  <a:lnTo>
                    <a:pt x="566" y="125"/>
                  </a:lnTo>
                  <a:lnTo>
                    <a:pt x="541" y="106"/>
                  </a:lnTo>
                  <a:lnTo>
                    <a:pt x="515" y="89"/>
                  </a:lnTo>
                  <a:lnTo>
                    <a:pt x="484" y="70"/>
                  </a:lnTo>
                  <a:lnTo>
                    <a:pt x="452" y="53"/>
                  </a:lnTo>
                  <a:lnTo>
                    <a:pt x="418" y="36"/>
                  </a:lnTo>
                  <a:lnTo>
                    <a:pt x="384" y="24"/>
                  </a:lnTo>
                  <a:lnTo>
                    <a:pt x="346" y="11"/>
                  </a:lnTo>
                  <a:lnTo>
                    <a:pt x="308" y="3"/>
                  </a:lnTo>
                  <a:lnTo>
                    <a:pt x="268" y="0"/>
                  </a:lnTo>
                  <a:lnTo>
                    <a:pt x="230" y="1"/>
                  </a:lnTo>
                  <a:close/>
                </a:path>
              </a:pathLst>
            </a:custGeom>
            <a:solidFill>
              <a:srgbClr val="B0C7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42" name="Freeform 309"/>
            <p:cNvSpPr/>
            <p:nvPr/>
          </p:nvSpPr>
          <p:spPr bwMode="auto">
            <a:xfrm>
              <a:off x="1126" y="3779"/>
              <a:ext cx="85" cy="52"/>
            </a:xfrm>
            <a:custGeom>
              <a:avLst/>
              <a:gdLst>
                <a:gd name="T0" fmla="*/ 19 w 323"/>
                <a:gd name="T1" fmla="*/ 0 h 205"/>
                <a:gd name="T2" fmla="*/ 19 w 323"/>
                <a:gd name="T3" fmla="*/ 0 h 205"/>
                <a:gd name="T4" fmla="*/ 19 w 323"/>
                <a:gd name="T5" fmla="*/ 0 h 205"/>
                <a:gd name="T6" fmla="*/ 18 w 323"/>
                <a:gd name="T7" fmla="*/ 1 h 205"/>
                <a:gd name="T8" fmla="*/ 18 w 323"/>
                <a:gd name="T9" fmla="*/ 1 h 205"/>
                <a:gd name="T10" fmla="*/ 18 w 323"/>
                <a:gd name="T11" fmla="*/ 1 h 205"/>
                <a:gd name="T12" fmla="*/ 17 w 323"/>
                <a:gd name="T13" fmla="*/ 2 h 205"/>
                <a:gd name="T14" fmla="*/ 17 w 323"/>
                <a:gd name="T15" fmla="*/ 2 h 205"/>
                <a:gd name="T16" fmla="*/ 16 w 323"/>
                <a:gd name="T17" fmla="*/ 3 h 205"/>
                <a:gd name="T18" fmla="*/ 15 w 323"/>
                <a:gd name="T19" fmla="*/ 3 h 205"/>
                <a:gd name="T20" fmla="*/ 15 w 323"/>
                <a:gd name="T21" fmla="*/ 3 h 205"/>
                <a:gd name="T22" fmla="*/ 14 w 323"/>
                <a:gd name="T23" fmla="*/ 3 h 205"/>
                <a:gd name="T24" fmla="*/ 13 w 323"/>
                <a:gd name="T25" fmla="*/ 4 h 205"/>
                <a:gd name="T26" fmla="*/ 12 w 323"/>
                <a:gd name="T27" fmla="*/ 4 h 205"/>
                <a:gd name="T28" fmla="*/ 11 w 323"/>
                <a:gd name="T29" fmla="*/ 4 h 205"/>
                <a:gd name="T30" fmla="*/ 0 w 323"/>
                <a:gd name="T31" fmla="*/ 11 h 205"/>
                <a:gd name="T32" fmla="*/ 0 w 323"/>
                <a:gd name="T33" fmla="*/ 13 h 205"/>
                <a:gd name="T34" fmla="*/ 10 w 323"/>
                <a:gd name="T35" fmla="*/ 13 h 205"/>
                <a:gd name="T36" fmla="*/ 18 w 323"/>
                <a:gd name="T37" fmla="*/ 8 h 205"/>
                <a:gd name="T38" fmla="*/ 18 w 323"/>
                <a:gd name="T39" fmla="*/ 13 h 205"/>
                <a:gd name="T40" fmla="*/ 22 w 323"/>
                <a:gd name="T41" fmla="*/ 13 h 205"/>
                <a:gd name="T42" fmla="*/ 22 w 323"/>
                <a:gd name="T43" fmla="*/ 6 h 205"/>
                <a:gd name="T44" fmla="*/ 22 w 323"/>
                <a:gd name="T45" fmla="*/ 6 h 205"/>
                <a:gd name="T46" fmla="*/ 22 w 323"/>
                <a:gd name="T47" fmla="*/ 6 h 205"/>
                <a:gd name="T48" fmla="*/ 22 w 323"/>
                <a:gd name="T49" fmla="*/ 5 h 205"/>
                <a:gd name="T50" fmla="*/ 22 w 323"/>
                <a:gd name="T51" fmla="*/ 5 h 205"/>
                <a:gd name="T52" fmla="*/ 22 w 323"/>
                <a:gd name="T53" fmla="*/ 5 h 205"/>
                <a:gd name="T54" fmla="*/ 22 w 323"/>
                <a:gd name="T55" fmla="*/ 4 h 205"/>
                <a:gd name="T56" fmla="*/ 22 w 323"/>
                <a:gd name="T57" fmla="*/ 4 h 205"/>
                <a:gd name="T58" fmla="*/ 22 w 323"/>
                <a:gd name="T59" fmla="*/ 3 h 205"/>
                <a:gd name="T60" fmla="*/ 22 w 323"/>
                <a:gd name="T61" fmla="*/ 3 h 205"/>
                <a:gd name="T62" fmla="*/ 22 w 323"/>
                <a:gd name="T63" fmla="*/ 2 h 205"/>
                <a:gd name="T64" fmla="*/ 22 w 323"/>
                <a:gd name="T65" fmla="*/ 2 h 205"/>
                <a:gd name="T66" fmla="*/ 21 w 323"/>
                <a:gd name="T67" fmla="*/ 1 h 205"/>
                <a:gd name="T68" fmla="*/ 20 w 323"/>
                <a:gd name="T69" fmla="*/ 1 h 205"/>
                <a:gd name="T70" fmla="*/ 19 w 323"/>
                <a:gd name="T71" fmla="*/ 0 h 205"/>
                <a:gd name="T72" fmla="*/ 19 w 323"/>
                <a:gd name="T73" fmla="*/ 0 h 20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23"/>
                <a:gd name="T112" fmla="*/ 0 h 205"/>
                <a:gd name="T113" fmla="*/ 323 w 323"/>
                <a:gd name="T114" fmla="*/ 205 h 20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23" h="205">
                  <a:moveTo>
                    <a:pt x="283" y="0"/>
                  </a:moveTo>
                  <a:lnTo>
                    <a:pt x="276" y="0"/>
                  </a:lnTo>
                  <a:lnTo>
                    <a:pt x="268" y="5"/>
                  </a:lnTo>
                  <a:lnTo>
                    <a:pt x="264" y="7"/>
                  </a:lnTo>
                  <a:lnTo>
                    <a:pt x="260" y="13"/>
                  </a:lnTo>
                  <a:lnTo>
                    <a:pt x="255" y="21"/>
                  </a:lnTo>
                  <a:lnTo>
                    <a:pt x="249" y="26"/>
                  </a:lnTo>
                  <a:lnTo>
                    <a:pt x="241" y="32"/>
                  </a:lnTo>
                  <a:lnTo>
                    <a:pt x="232" y="38"/>
                  </a:lnTo>
                  <a:lnTo>
                    <a:pt x="222" y="43"/>
                  </a:lnTo>
                  <a:lnTo>
                    <a:pt x="213" y="49"/>
                  </a:lnTo>
                  <a:lnTo>
                    <a:pt x="200" y="51"/>
                  </a:lnTo>
                  <a:lnTo>
                    <a:pt x="184" y="55"/>
                  </a:lnTo>
                  <a:lnTo>
                    <a:pt x="169" y="57"/>
                  </a:lnTo>
                  <a:lnTo>
                    <a:pt x="152" y="59"/>
                  </a:lnTo>
                  <a:lnTo>
                    <a:pt x="0" y="175"/>
                  </a:lnTo>
                  <a:lnTo>
                    <a:pt x="2" y="199"/>
                  </a:lnTo>
                  <a:lnTo>
                    <a:pt x="146" y="205"/>
                  </a:lnTo>
                  <a:lnTo>
                    <a:pt x="260" y="129"/>
                  </a:lnTo>
                  <a:lnTo>
                    <a:pt x="260" y="205"/>
                  </a:lnTo>
                  <a:lnTo>
                    <a:pt x="312" y="205"/>
                  </a:lnTo>
                  <a:lnTo>
                    <a:pt x="312" y="100"/>
                  </a:lnTo>
                  <a:lnTo>
                    <a:pt x="312" y="98"/>
                  </a:lnTo>
                  <a:lnTo>
                    <a:pt x="317" y="91"/>
                  </a:lnTo>
                  <a:lnTo>
                    <a:pt x="317" y="83"/>
                  </a:lnTo>
                  <a:lnTo>
                    <a:pt x="319" y="78"/>
                  </a:lnTo>
                  <a:lnTo>
                    <a:pt x="321" y="70"/>
                  </a:lnTo>
                  <a:lnTo>
                    <a:pt x="323" y="64"/>
                  </a:lnTo>
                  <a:lnTo>
                    <a:pt x="323" y="57"/>
                  </a:lnTo>
                  <a:lnTo>
                    <a:pt x="323" y="47"/>
                  </a:lnTo>
                  <a:lnTo>
                    <a:pt x="319" y="38"/>
                  </a:lnTo>
                  <a:lnTo>
                    <a:pt x="317" y="30"/>
                  </a:lnTo>
                  <a:lnTo>
                    <a:pt x="310" y="22"/>
                  </a:lnTo>
                  <a:lnTo>
                    <a:pt x="302" y="15"/>
                  </a:lnTo>
                  <a:lnTo>
                    <a:pt x="293" y="7"/>
                  </a:lnTo>
                  <a:lnTo>
                    <a:pt x="28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43" name="Freeform 310"/>
            <p:cNvSpPr/>
            <p:nvPr/>
          </p:nvSpPr>
          <p:spPr bwMode="auto">
            <a:xfrm>
              <a:off x="1400" y="3753"/>
              <a:ext cx="37" cy="78"/>
            </a:xfrm>
            <a:custGeom>
              <a:avLst/>
              <a:gdLst>
                <a:gd name="T0" fmla="*/ 0 w 142"/>
                <a:gd name="T1" fmla="*/ 2 h 308"/>
                <a:gd name="T2" fmla="*/ 0 w 142"/>
                <a:gd name="T3" fmla="*/ 2 h 308"/>
                <a:gd name="T4" fmla="*/ 0 w 142"/>
                <a:gd name="T5" fmla="*/ 2 h 308"/>
                <a:gd name="T6" fmla="*/ 0 w 142"/>
                <a:gd name="T7" fmla="*/ 3 h 308"/>
                <a:gd name="T8" fmla="*/ 0 w 142"/>
                <a:gd name="T9" fmla="*/ 3 h 308"/>
                <a:gd name="T10" fmla="*/ 0 w 142"/>
                <a:gd name="T11" fmla="*/ 4 h 308"/>
                <a:gd name="T12" fmla="*/ 0 w 142"/>
                <a:gd name="T13" fmla="*/ 5 h 308"/>
                <a:gd name="T14" fmla="*/ 1 w 142"/>
                <a:gd name="T15" fmla="*/ 6 h 308"/>
                <a:gd name="T16" fmla="*/ 1 w 142"/>
                <a:gd name="T17" fmla="*/ 7 h 308"/>
                <a:gd name="T18" fmla="*/ 1 w 142"/>
                <a:gd name="T19" fmla="*/ 9 h 308"/>
                <a:gd name="T20" fmla="*/ 2 w 142"/>
                <a:gd name="T21" fmla="*/ 10 h 308"/>
                <a:gd name="T22" fmla="*/ 2 w 142"/>
                <a:gd name="T23" fmla="*/ 11 h 308"/>
                <a:gd name="T24" fmla="*/ 3 w 142"/>
                <a:gd name="T25" fmla="*/ 13 h 308"/>
                <a:gd name="T26" fmla="*/ 4 w 142"/>
                <a:gd name="T27" fmla="*/ 15 h 308"/>
                <a:gd name="T28" fmla="*/ 5 w 142"/>
                <a:gd name="T29" fmla="*/ 16 h 308"/>
                <a:gd name="T30" fmla="*/ 7 w 142"/>
                <a:gd name="T31" fmla="*/ 18 h 308"/>
                <a:gd name="T32" fmla="*/ 8 w 142"/>
                <a:gd name="T33" fmla="*/ 20 h 308"/>
                <a:gd name="T34" fmla="*/ 8 w 142"/>
                <a:gd name="T35" fmla="*/ 20 h 308"/>
                <a:gd name="T36" fmla="*/ 8 w 142"/>
                <a:gd name="T37" fmla="*/ 19 h 308"/>
                <a:gd name="T38" fmla="*/ 9 w 142"/>
                <a:gd name="T39" fmla="*/ 18 h 308"/>
                <a:gd name="T40" fmla="*/ 9 w 142"/>
                <a:gd name="T41" fmla="*/ 17 h 308"/>
                <a:gd name="T42" fmla="*/ 9 w 142"/>
                <a:gd name="T43" fmla="*/ 17 h 308"/>
                <a:gd name="T44" fmla="*/ 9 w 142"/>
                <a:gd name="T45" fmla="*/ 15 h 308"/>
                <a:gd name="T46" fmla="*/ 9 w 142"/>
                <a:gd name="T47" fmla="*/ 14 h 308"/>
                <a:gd name="T48" fmla="*/ 10 w 142"/>
                <a:gd name="T49" fmla="*/ 13 h 308"/>
                <a:gd name="T50" fmla="*/ 10 w 142"/>
                <a:gd name="T51" fmla="*/ 11 h 308"/>
                <a:gd name="T52" fmla="*/ 10 w 142"/>
                <a:gd name="T53" fmla="*/ 9 h 308"/>
                <a:gd name="T54" fmla="*/ 9 w 142"/>
                <a:gd name="T55" fmla="*/ 8 h 308"/>
                <a:gd name="T56" fmla="*/ 9 w 142"/>
                <a:gd name="T57" fmla="*/ 6 h 308"/>
                <a:gd name="T58" fmla="*/ 9 w 142"/>
                <a:gd name="T59" fmla="*/ 5 h 308"/>
                <a:gd name="T60" fmla="*/ 8 w 142"/>
                <a:gd name="T61" fmla="*/ 3 h 308"/>
                <a:gd name="T62" fmla="*/ 7 w 142"/>
                <a:gd name="T63" fmla="*/ 2 h 308"/>
                <a:gd name="T64" fmla="*/ 6 w 142"/>
                <a:gd name="T65" fmla="*/ 0 h 308"/>
                <a:gd name="T66" fmla="*/ 6 w 142"/>
                <a:gd name="T67" fmla="*/ 0 h 308"/>
                <a:gd name="T68" fmla="*/ 6 w 142"/>
                <a:gd name="T69" fmla="*/ 1 h 308"/>
                <a:gd name="T70" fmla="*/ 6 w 142"/>
                <a:gd name="T71" fmla="*/ 1 h 308"/>
                <a:gd name="T72" fmla="*/ 6 w 142"/>
                <a:gd name="T73" fmla="*/ 2 h 308"/>
                <a:gd name="T74" fmla="*/ 6 w 142"/>
                <a:gd name="T75" fmla="*/ 3 h 308"/>
                <a:gd name="T76" fmla="*/ 6 w 142"/>
                <a:gd name="T77" fmla="*/ 4 h 308"/>
                <a:gd name="T78" fmla="*/ 6 w 142"/>
                <a:gd name="T79" fmla="*/ 5 h 308"/>
                <a:gd name="T80" fmla="*/ 6 w 142"/>
                <a:gd name="T81" fmla="*/ 6 h 308"/>
                <a:gd name="T82" fmla="*/ 5 w 142"/>
                <a:gd name="T83" fmla="*/ 7 h 308"/>
                <a:gd name="T84" fmla="*/ 5 w 142"/>
                <a:gd name="T85" fmla="*/ 7 h 308"/>
                <a:gd name="T86" fmla="*/ 4 w 142"/>
                <a:gd name="T87" fmla="*/ 8 h 308"/>
                <a:gd name="T88" fmla="*/ 4 w 142"/>
                <a:gd name="T89" fmla="*/ 7 h 308"/>
                <a:gd name="T90" fmla="*/ 3 w 142"/>
                <a:gd name="T91" fmla="*/ 7 h 308"/>
                <a:gd name="T92" fmla="*/ 2 w 142"/>
                <a:gd name="T93" fmla="*/ 6 h 308"/>
                <a:gd name="T94" fmla="*/ 1 w 142"/>
                <a:gd name="T95" fmla="*/ 4 h 308"/>
                <a:gd name="T96" fmla="*/ 0 w 142"/>
                <a:gd name="T97" fmla="*/ 2 h 308"/>
                <a:gd name="T98" fmla="*/ 0 w 142"/>
                <a:gd name="T99" fmla="*/ 2 h 308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42"/>
                <a:gd name="T151" fmla="*/ 0 h 308"/>
                <a:gd name="T152" fmla="*/ 142 w 142"/>
                <a:gd name="T153" fmla="*/ 308 h 308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42" h="308">
                  <a:moveTo>
                    <a:pt x="2" y="28"/>
                  </a:moveTo>
                  <a:lnTo>
                    <a:pt x="0" y="28"/>
                  </a:lnTo>
                  <a:lnTo>
                    <a:pt x="0" y="32"/>
                  </a:lnTo>
                  <a:lnTo>
                    <a:pt x="0" y="40"/>
                  </a:lnTo>
                  <a:lnTo>
                    <a:pt x="0" y="51"/>
                  </a:lnTo>
                  <a:lnTo>
                    <a:pt x="0" y="63"/>
                  </a:lnTo>
                  <a:lnTo>
                    <a:pt x="2" y="78"/>
                  </a:lnTo>
                  <a:lnTo>
                    <a:pt x="6" y="95"/>
                  </a:lnTo>
                  <a:lnTo>
                    <a:pt x="9" y="116"/>
                  </a:lnTo>
                  <a:lnTo>
                    <a:pt x="15" y="135"/>
                  </a:lnTo>
                  <a:lnTo>
                    <a:pt x="23" y="156"/>
                  </a:lnTo>
                  <a:lnTo>
                    <a:pt x="32" y="179"/>
                  </a:lnTo>
                  <a:lnTo>
                    <a:pt x="44" y="203"/>
                  </a:lnTo>
                  <a:lnTo>
                    <a:pt x="59" y="228"/>
                  </a:lnTo>
                  <a:lnTo>
                    <a:pt x="76" y="255"/>
                  </a:lnTo>
                  <a:lnTo>
                    <a:pt x="97" y="279"/>
                  </a:lnTo>
                  <a:lnTo>
                    <a:pt x="120" y="308"/>
                  </a:lnTo>
                  <a:lnTo>
                    <a:pt x="120" y="304"/>
                  </a:lnTo>
                  <a:lnTo>
                    <a:pt x="121" y="298"/>
                  </a:lnTo>
                  <a:lnTo>
                    <a:pt x="125" y="287"/>
                  </a:lnTo>
                  <a:lnTo>
                    <a:pt x="129" y="274"/>
                  </a:lnTo>
                  <a:lnTo>
                    <a:pt x="133" y="259"/>
                  </a:lnTo>
                  <a:lnTo>
                    <a:pt x="137" y="240"/>
                  </a:lnTo>
                  <a:lnTo>
                    <a:pt x="140" y="219"/>
                  </a:lnTo>
                  <a:lnTo>
                    <a:pt x="142" y="198"/>
                  </a:lnTo>
                  <a:lnTo>
                    <a:pt x="142" y="173"/>
                  </a:lnTo>
                  <a:lnTo>
                    <a:pt x="142" y="148"/>
                  </a:lnTo>
                  <a:lnTo>
                    <a:pt x="140" y="122"/>
                  </a:lnTo>
                  <a:lnTo>
                    <a:pt x="137" y="97"/>
                  </a:lnTo>
                  <a:lnTo>
                    <a:pt x="127" y="70"/>
                  </a:lnTo>
                  <a:lnTo>
                    <a:pt x="118" y="47"/>
                  </a:lnTo>
                  <a:lnTo>
                    <a:pt x="102" y="23"/>
                  </a:lnTo>
                  <a:lnTo>
                    <a:pt x="85" y="0"/>
                  </a:lnTo>
                  <a:lnTo>
                    <a:pt x="85" y="4"/>
                  </a:lnTo>
                  <a:lnTo>
                    <a:pt x="85" y="11"/>
                  </a:lnTo>
                  <a:lnTo>
                    <a:pt x="85" y="21"/>
                  </a:lnTo>
                  <a:lnTo>
                    <a:pt x="87" y="36"/>
                  </a:lnTo>
                  <a:lnTo>
                    <a:pt x="87" y="51"/>
                  </a:lnTo>
                  <a:lnTo>
                    <a:pt x="87" y="67"/>
                  </a:lnTo>
                  <a:lnTo>
                    <a:pt x="85" y="82"/>
                  </a:lnTo>
                  <a:lnTo>
                    <a:pt x="83" y="97"/>
                  </a:lnTo>
                  <a:lnTo>
                    <a:pt x="80" y="108"/>
                  </a:lnTo>
                  <a:lnTo>
                    <a:pt x="74" y="116"/>
                  </a:lnTo>
                  <a:lnTo>
                    <a:pt x="66" y="118"/>
                  </a:lnTo>
                  <a:lnTo>
                    <a:pt x="59" y="116"/>
                  </a:lnTo>
                  <a:lnTo>
                    <a:pt x="47" y="106"/>
                  </a:lnTo>
                  <a:lnTo>
                    <a:pt x="34" y="89"/>
                  </a:lnTo>
                  <a:lnTo>
                    <a:pt x="19" y="63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44" name="Freeform 311"/>
            <p:cNvSpPr/>
            <p:nvPr/>
          </p:nvSpPr>
          <p:spPr bwMode="auto">
            <a:xfrm>
              <a:off x="965" y="3582"/>
              <a:ext cx="109" cy="224"/>
            </a:xfrm>
            <a:custGeom>
              <a:avLst/>
              <a:gdLst>
                <a:gd name="T0" fmla="*/ 29 w 412"/>
                <a:gd name="T1" fmla="*/ 57 h 884"/>
                <a:gd name="T2" fmla="*/ 15 w 412"/>
                <a:gd name="T3" fmla="*/ 0 h 884"/>
                <a:gd name="T4" fmla="*/ 0 w 412"/>
                <a:gd name="T5" fmla="*/ 5 h 884"/>
                <a:gd name="T6" fmla="*/ 3 w 412"/>
                <a:gd name="T7" fmla="*/ 12 h 884"/>
                <a:gd name="T8" fmla="*/ 10 w 412"/>
                <a:gd name="T9" fmla="*/ 22 h 884"/>
                <a:gd name="T10" fmla="*/ 24 w 412"/>
                <a:gd name="T11" fmla="*/ 55 h 884"/>
                <a:gd name="T12" fmla="*/ 29 w 412"/>
                <a:gd name="T13" fmla="*/ 57 h 884"/>
                <a:gd name="T14" fmla="*/ 29 w 412"/>
                <a:gd name="T15" fmla="*/ 57 h 8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2"/>
                <a:gd name="T25" fmla="*/ 0 h 884"/>
                <a:gd name="T26" fmla="*/ 412 w 412"/>
                <a:gd name="T27" fmla="*/ 884 h 88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2" h="884">
                  <a:moveTo>
                    <a:pt x="412" y="884"/>
                  </a:moveTo>
                  <a:lnTo>
                    <a:pt x="216" y="0"/>
                  </a:lnTo>
                  <a:lnTo>
                    <a:pt x="0" y="70"/>
                  </a:lnTo>
                  <a:lnTo>
                    <a:pt x="40" y="186"/>
                  </a:lnTo>
                  <a:lnTo>
                    <a:pt x="146" y="340"/>
                  </a:lnTo>
                  <a:lnTo>
                    <a:pt x="348" y="859"/>
                  </a:lnTo>
                  <a:lnTo>
                    <a:pt x="412" y="884"/>
                  </a:lnTo>
                  <a:close/>
                </a:path>
              </a:pathLst>
            </a:custGeom>
            <a:solidFill>
              <a:srgbClr val="B34D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45" name="Freeform 312"/>
            <p:cNvSpPr/>
            <p:nvPr/>
          </p:nvSpPr>
          <p:spPr bwMode="auto">
            <a:xfrm>
              <a:off x="955" y="3592"/>
              <a:ext cx="114" cy="213"/>
            </a:xfrm>
            <a:custGeom>
              <a:avLst/>
              <a:gdLst>
                <a:gd name="T0" fmla="*/ 0 w 431"/>
                <a:gd name="T1" fmla="*/ 3 h 836"/>
                <a:gd name="T2" fmla="*/ 0 w 431"/>
                <a:gd name="T3" fmla="*/ 3 h 836"/>
                <a:gd name="T4" fmla="*/ 0 w 431"/>
                <a:gd name="T5" fmla="*/ 3 h 836"/>
                <a:gd name="T6" fmla="*/ 0 w 431"/>
                <a:gd name="T7" fmla="*/ 4 h 836"/>
                <a:gd name="T8" fmla="*/ 1 w 431"/>
                <a:gd name="T9" fmla="*/ 4 h 836"/>
                <a:gd name="T10" fmla="*/ 1 w 431"/>
                <a:gd name="T11" fmla="*/ 5 h 836"/>
                <a:gd name="T12" fmla="*/ 1 w 431"/>
                <a:gd name="T13" fmla="*/ 6 h 836"/>
                <a:gd name="T14" fmla="*/ 2 w 431"/>
                <a:gd name="T15" fmla="*/ 7 h 836"/>
                <a:gd name="T16" fmla="*/ 2 w 431"/>
                <a:gd name="T17" fmla="*/ 8 h 836"/>
                <a:gd name="T18" fmla="*/ 3 w 431"/>
                <a:gd name="T19" fmla="*/ 9 h 836"/>
                <a:gd name="T20" fmla="*/ 3 w 431"/>
                <a:gd name="T21" fmla="*/ 10 h 836"/>
                <a:gd name="T22" fmla="*/ 4 w 431"/>
                <a:gd name="T23" fmla="*/ 12 h 836"/>
                <a:gd name="T24" fmla="*/ 5 w 431"/>
                <a:gd name="T25" fmla="*/ 13 h 836"/>
                <a:gd name="T26" fmla="*/ 6 w 431"/>
                <a:gd name="T27" fmla="*/ 14 h 836"/>
                <a:gd name="T28" fmla="*/ 7 w 431"/>
                <a:gd name="T29" fmla="*/ 16 h 836"/>
                <a:gd name="T30" fmla="*/ 8 w 431"/>
                <a:gd name="T31" fmla="*/ 17 h 836"/>
                <a:gd name="T32" fmla="*/ 10 w 431"/>
                <a:gd name="T33" fmla="*/ 18 h 836"/>
                <a:gd name="T34" fmla="*/ 24 w 431"/>
                <a:gd name="T35" fmla="*/ 48 h 836"/>
                <a:gd name="T36" fmla="*/ 24 w 431"/>
                <a:gd name="T37" fmla="*/ 52 h 836"/>
                <a:gd name="T38" fmla="*/ 30 w 431"/>
                <a:gd name="T39" fmla="*/ 54 h 836"/>
                <a:gd name="T40" fmla="*/ 15 w 431"/>
                <a:gd name="T41" fmla="*/ 17 h 836"/>
                <a:gd name="T42" fmla="*/ 15 w 431"/>
                <a:gd name="T43" fmla="*/ 17 h 836"/>
                <a:gd name="T44" fmla="*/ 15 w 431"/>
                <a:gd name="T45" fmla="*/ 17 h 836"/>
                <a:gd name="T46" fmla="*/ 15 w 431"/>
                <a:gd name="T47" fmla="*/ 16 h 836"/>
                <a:gd name="T48" fmla="*/ 14 w 431"/>
                <a:gd name="T49" fmla="*/ 16 h 836"/>
                <a:gd name="T50" fmla="*/ 13 w 431"/>
                <a:gd name="T51" fmla="*/ 15 h 836"/>
                <a:gd name="T52" fmla="*/ 12 w 431"/>
                <a:gd name="T53" fmla="*/ 14 h 836"/>
                <a:gd name="T54" fmla="*/ 12 w 431"/>
                <a:gd name="T55" fmla="*/ 12 h 836"/>
                <a:gd name="T56" fmla="*/ 11 w 431"/>
                <a:gd name="T57" fmla="*/ 11 h 836"/>
                <a:gd name="T58" fmla="*/ 10 w 431"/>
                <a:gd name="T59" fmla="*/ 10 h 836"/>
                <a:gd name="T60" fmla="*/ 9 w 431"/>
                <a:gd name="T61" fmla="*/ 8 h 836"/>
                <a:gd name="T62" fmla="*/ 8 w 431"/>
                <a:gd name="T63" fmla="*/ 7 h 836"/>
                <a:gd name="T64" fmla="*/ 7 w 431"/>
                <a:gd name="T65" fmla="*/ 6 h 836"/>
                <a:gd name="T66" fmla="*/ 7 w 431"/>
                <a:gd name="T67" fmla="*/ 4 h 836"/>
                <a:gd name="T68" fmla="*/ 6 w 431"/>
                <a:gd name="T69" fmla="*/ 3 h 836"/>
                <a:gd name="T70" fmla="*/ 6 w 431"/>
                <a:gd name="T71" fmla="*/ 1 h 836"/>
                <a:gd name="T72" fmla="*/ 6 w 431"/>
                <a:gd name="T73" fmla="*/ 0 h 836"/>
                <a:gd name="T74" fmla="*/ 0 w 431"/>
                <a:gd name="T75" fmla="*/ 3 h 836"/>
                <a:gd name="T76" fmla="*/ 0 w 431"/>
                <a:gd name="T77" fmla="*/ 3 h 8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31"/>
                <a:gd name="T118" fmla="*/ 0 h 836"/>
                <a:gd name="T119" fmla="*/ 431 w 431"/>
                <a:gd name="T120" fmla="*/ 836 h 8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31" h="836">
                  <a:moveTo>
                    <a:pt x="0" y="42"/>
                  </a:moveTo>
                  <a:lnTo>
                    <a:pt x="0" y="42"/>
                  </a:lnTo>
                  <a:lnTo>
                    <a:pt x="2" y="47"/>
                  </a:lnTo>
                  <a:lnTo>
                    <a:pt x="2" y="53"/>
                  </a:lnTo>
                  <a:lnTo>
                    <a:pt x="7" y="64"/>
                  </a:lnTo>
                  <a:lnTo>
                    <a:pt x="9" y="76"/>
                  </a:lnTo>
                  <a:lnTo>
                    <a:pt x="15" y="91"/>
                  </a:lnTo>
                  <a:lnTo>
                    <a:pt x="21" y="104"/>
                  </a:lnTo>
                  <a:lnTo>
                    <a:pt x="30" y="123"/>
                  </a:lnTo>
                  <a:lnTo>
                    <a:pt x="38" y="141"/>
                  </a:lnTo>
                  <a:lnTo>
                    <a:pt x="47" y="161"/>
                  </a:lnTo>
                  <a:lnTo>
                    <a:pt x="59" y="180"/>
                  </a:lnTo>
                  <a:lnTo>
                    <a:pt x="74" y="201"/>
                  </a:lnTo>
                  <a:lnTo>
                    <a:pt x="87" y="220"/>
                  </a:lnTo>
                  <a:lnTo>
                    <a:pt x="102" y="241"/>
                  </a:lnTo>
                  <a:lnTo>
                    <a:pt x="121" y="260"/>
                  </a:lnTo>
                  <a:lnTo>
                    <a:pt x="140" y="281"/>
                  </a:lnTo>
                  <a:lnTo>
                    <a:pt x="336" y="747"/>
                  </a:lnTo>
                  <a:lnTo>
                    <a:pt x="348" y="806"/>
                  </a:lnTo>
                  <a:lnTo>
                    <a:pt x="431" y="836"/>
                  </a:lnTo>
                  <a:lnTo>
                    <a:pt x="220" y="264"/>
                  </a:lnTo>
                  <a:lnTo>
                    <a:pt x="218" y="262"/>
                  </a:lnTo>
                  <a:lnTo>
                    <a:pt x="213" y="256"/>
                  </a:lnTo>
                  <a:lnTo>
                    <a:pt x="207" y="249"/>
                  </a:lnTo>
                  <a:lnTo>
                    <a:pt x="197" y="239"/>
                  </a:lnTo>
                  <a:lnTo>
                    <a:pt x="188" y="224"/>
                  </a:lnTo>
                  <a:lnTo>
                    <a:pt x="177" y="209"/>
                  </a:lnTo>
                  <a:lnTo>
                    <a:pt x="165" y="192"/>
                  </a:lnTo>
                  <a:lnTo>
                    <a:pt x="154" y="173"/>
                  </a:lnTo>
                  <a:lnTo>
                    <a:pt x="140" y="154"/>
                  </a:lnTo>
                  <a:lnTo>
                    <a:pt x="127" y="131"/>
                  </a:lnTo>
                  <a:lnTo>
                    <a:pt x="116" y="110"/>
                  </a:lnTo>
                  <a:lnTo>
                    <a:pt x="106" y="87"/>
                  </a:lnTo>
                  <a:lnTo>
                    <a:pt x="95" y="64"/>
                  </a:lnTo>
                  <a:lnTo>
                    <a:pt x="89" y="42"/>
                  </a:lnTo>
                  <a:lnTo>
                    <a:pt x="85" y="21"/>
                  </a:lnTo>
                  <a:lnTo>
                    <a:pt x="83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8F2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46" name="Freeform 313"/>
            <p:cNvSpPr/>
            <p:nvPr/>
          </p:nvSpPr>
          <p:spPr bwMode="auto">
            <a:xfrm>
              <a:off x="829" y="3602"/>
              <a:ext cx="76" cy="191"/>
            </a:xfrm>
            <a:custGeom>
              <a:avLst/>
              <a:gdLst>
                <a:gd name="T0" fmla="*/ 7 w 285"/>
                <a:gd name="T1" fmla="*/ 38 h 753"/>
                <a:gd name="T2" fmla="*/ 7 w 285"/>
                <a:gd name="T3" fmla="*/ 38 h 753"/>
                <a:gd name="T4" fmla="*/ 7 w 285"/>
                <a:gd name="T5" fmla="*/ 37 h 753"/>
                <a:gd name="T6" fmla="*/ 8 w 285"/>
                <a:gd name="T7" fmla="*/ 36 h 753"/>
                <a:gd name="T8" fmla="*/ 9 w 285"/>
                <a:gd name="T9" fmla="*/ 35 h 753"/>
                <a:gd name="T10" fmla="*/ 9 w 285"/>
                <a:gd name="T11" fmla="*/ 33 h 753"/>
                <a:gd name="T12" fmla="*/ 10 w 285"/>
                <a:gd name="T13" fmla="*/ 32 h 753"/>
                <a:gd name="T14" fmla="*/ 11 w 285"/>
                <a:gd name="T15" fmla="*/ 30 h 753"/>
                <a:gd name="T16" fmla="*/ 13 w 285"/>
                <a:gd name="T17" fmla="*/ 28 h 753"/>
                <a:gd name="T18" fmla="*/ 14 w 285"/>
                <a:gd name="T19" fmla="*/ 25 h 753"/>
                <a:gd name="T20" fmla="*/ 15 w 285"/>
                <a:gd name="T21" fmla="*/ 22 h 753"/>
                <a:gd name="T22" fmla="*/ 16 w 285"/>
                <a:gd name="T23" fmla="*/ 19 h 753"/>
                <a:gd name="T24" fmla="*/ 17 w 285"/>
                <a:gd name="T25" fmla="*/ 15 h 753"/>
                <a:gd name="T26" fmla="*/ 18 w 285"/>
                <a:gd name="T27" fmla="*/ 12 h 753"/>
                <a:gd name="T28" fmla="*/ 19 w 285"/>
                <a:gd name="T29" fmla="*/ 8 h 753"/>
                <a:gd name="T30" fmla="*/ 19 w 285"/>
                <a:gd name="T31" fmla="*/ 4 h 753"/>
                <a:gd name="T32" fmla="*/ 20 w 285"/>
                <a:gd name="T33" fmla="*/ 0 h 753"/>
                <a:gd name="T34" fmla="*/ 8 w 285"/>
                <a:gd name="T35" fmla="*/ 1 h 753"/>
                <a:gd name="T36" fmla="*/ 2 w 285"/>
                <a:gd name="T37" fmla="*/ 27 h 753"/>
                <a:gd name="T38" fmla="*/ 0 w 285"/>
                <a:gd name="T39" fmla="*/ 48 h 753"/>
                <a:gd name="T40" fmla="*/ 4 w 285"/>
                <a:gd name="T41" fmla="*/ 46 h 753"/>
                <a:gd name="T42" fmla="*/ 7 w 285"/>
                <a:gd name="T43" fmla="*/ 38 h 753"/>
                <a:gd name="T44" fmla="*/ 7 w 285"/>
                <a:gd name="T45" fmla="*/ 38 h 75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85"/>
                <a:gd name="T70" fmla="*/ 0 h 753"/>
                <a:gd name="T71" fmla="*/ 285 w 285"/>
                <a:gd name="T72" fmla="*/ 753 h 753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85" h="753">
                  <a:moveTo>
                    <a:pt x="100" y="587"/>
                  </a:moveTo>
                  <a:lnTo>
                    <a:pt x="100" y="584"/>
                  </a:lnTo>
                  <a:lnTo>
                    <a:pt x="106" y="576"/>
                  </a:lnTo>
                  <a:lnTo>
                    <a:pt x="112" y="563"/>
                  </a:lnTo>
                  <a:lnTo>
                    <a:pt x="121" y="546"/>
                  </a:lnTo>
                  <a:lnTo>
                    <a:pt x="133" y="521"/>
                  </a:lnTo>
                  <a:lnTo>
                    <a:pt x="146" y="494"/>
                  </a:lnTo>
                  <a:lnTo>
                    <a:pt x="159" y="462"/>
                  </a:lnTo>
                  <a:lnTo>
                    <a:pt x="175" y="428"/>
                  </a:lnTo>
                  <a:lnTo>
                    <a:pt x="190" y="386"/>
                  </a:lnTo>
                  <a:lnTo>
                    <a:pt x="205" y="342"/>
                  </a:lnTo>
                  <a:lnTo>
                    <a:pt x="220" y="293"/>
                  </a:lnTo>
                  <a:lnTo>
                    <a:pt x="235" y="241"/>
                  </a:lnTo>
                  <a:lnTo>
                    <a:pt x="249" y="186"/>
                  </a:lnTo>
                  <a:lnTo>
                    <a:pt x="262" y="127"/>
                  </a:lnTo>
                  <a:lnTo>
                    <a:pt x="273" y="64"/>
                  </a:lnTo>
                  <a:lnTo>
                    <a:pt x="285" y="0"/>
                  </a:lnTo>
                  <a:lnTo>
                    <a:pt x="116" y="17"/>
                  </a:lnTo>
                  <a:lnTo>
                    <a:pt x="32" y="424"/>
                  </a:lnTo>
                  <a:lnTo>
                    <a:pt x="0" y="753"/>
                  </a:lnTo>
                  <a:lnTo>
                    <a:pt x="51" y="715"/>
                  </a:lnTo>
                  <a:lnTo>
                    <a:pt x="100" y="587"/>
                  </a:lnTo>
                  <a:close/>
                </a:path>
              </a:pathLst>
            </a:custGeom>
            <a:solidFill>
              <a:srgbClr val="B34D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47" name="Freeform 314"/>
            <p:cNvSpPr/>
            <p:nvPr/>
          </p:nvSpPr>
          <p:spPr bwMode="auto">
            <a:xfrm>
              <a:off x="823" y="3605"/>
              <a:ext cx="56" cy="178"/>
            </a:xfrm>
            <a:custGeom>
              <a:avLst/>
              <a:gdLst>
                <a:gd name="T0" fmla="*/ 2 w 215"/>
                <a:gd name="T1" fmla="*/ 35 h 704"/>
                <a:gd name="T2" fmla="*/ 2 w 215"/>
                <a:gd name="T3" fmla="*/ 35 h 704"/>
                <a:gd name="T4" fmla="*/ 2 w 215"/>
                <a:gd name="T5" fmla="*/ 34 h 704"/>
                <a:gd name="T6" fmla="*/ 2 w 215"/>
                <a:gd name="T7" fmla="*/ 33 h 704"/>
                <a:gd name="T8" fmla="*/ 2 w 215"/>
                <a:gd name="T9" fmla="*/ 31 h 704"/>
                <a:gd name="T10" fmla="*/ 2 w 215"/>
                <a:gd name="T11" fmla="*/ 28 h 704"/>
                <a:gd name="T12" fmla="*/ 2 w 215"/>
                <a:gd name="T13" fmla="*/ 26 h 704"/>
                <a:gd name="T14" fmla="*/ 2 w 215"/>
                <a:gd name="T15" fmla="*/ 23 h 704"/>
                <a:gd name="T16" fmla="*/ 3 w 215"/>
                <a:gd name="T17" fmla="*/ 20 h 704"/>
                <a:gd name="T18" fmla="*/ 3 w 215"/>
                <a:gd name="T19" fmla="*/ 17 h 704"/>
                <a:gd name="T20" fmla="*/ 4 w 215"/>
                <a:gd name="T21" fmla="*/ 14 h 704"/>
                <a:gd name="T22" fmla="*/ 4 w 215"/>
                <a:gd name="T23" fmla="*/ 11 h 704"/>
                <a:gd name="T24" fmla="*/ 5 w 215"/>
                <a:gd name="T25" fmla="*/ 8 h 704"/>
                <a:gd name="T26" fmla="*/ 5 w 215"/>
                <a:gd name="T27" fmla="*/ 6 h 704"/>
                <a:gd name="T28" fmla="*/ 6 w 215"/>
                <a:gd name="T29" fmla="*/ 3 h 704"/>
                <a:gd name="T30" fmla="*/ 7 w 215"/>
                <a:gd name="T31" fmla="*/ 1 h 704"/>
                <a:gd name="T32" fmla="*/ 7 w 215"/>
                <a:gd name="T33" fmla="*/ 0 h 704"/>
                <a:gd name="T34" fmla="*/ 15 w 215"/>
                <a:gd name="T35" fmla="*/ 1 h 704"/>
                <a:gd name="T36" fmla="*/ 14 w 215"/>
                <a:gd name="T37" fmla="*/ 1 h 704"/>
                <a:gd name="T38" fmla="*/ 14 w 215"/>
                <a:gd name="T39" fmla="*/ 2 h 704"/>
                <a:gd name="T40" fmla="*/ 14 w 215"/>
                <a:gd name="T41" fmla="*/ 3 h 704"/>
                <a:gd name="T42" fmla="*/ 13 w 215"/>
                <a:gd name="T43" fmla="*/ 6 h 704"/>
                <a:gd name="T44" fmla="*/ 12 w 215"/>
                <a:gd name="T45" fmla="*/ 8 h 704"/>
                <a:gd name="T46" fmla="*/ 11 w 215"/>
                <a:gd name="T47" fmla="*/ 11 h 704"/>
                <a:gd name="T48" fmla="*/ 10 w 215"/>
                <a:gd name="T49" fmla="*/ 14 h 704"/>
                <a:gd name="T50" fmla="*/ 9 w 215"/>
                <a:gd name="T51" fmla="*/ 17 h 704"/>
                <a:gd name="T52" fmla="*/ 8 w 215"/>
                <a:gd name="T53" fmla="*/ 21 h 704"/>
                <a:gd name="T54" fmla="*/ 7 w 215"/>
                <a:gd name="T55" fmla="*/ 25 h 704"/>
                <a:gd name="T56" fmla="*/ 6 w 215"/>
                <a:gd name="T57" fmla="*/ 29 h 704"/>
                <a:gd name="T58" fmla="*/ 5 w 215"/>
                <a:gd name="T59" fmla="*/ 32 h 704"/>
                <a:gd name="T60" fmla="*/ 4 w 215"/>
                <a:gd name="T61" fmla="*/ 36 h 704"/>
                <a:gd name="T62" fmla="*/ 4 w 215"/>
                <a:gd name="T63" fmla="*/ 39 h 704"/>
                <a:gd name="T64" fmla="*/ 3 w 215"/>
                <a:gd name="T65" fmla="*/ 42 h 704"/>
                <a:gd name="T66" fmla="*/ 3 w 215"/>
                <a:gd name="T67" fmla="*/ 45 h 704"/>
                <a:gd name="T68" fmla="*/ 0 w 215"/>
                <a:gd name="T69" fmla="*/ 41 h 704"/>
                <a:gd name="T70" fmla="*/ 2 w 215"/>
                <a:gd name="T71" fmla="*/ 35 h 704"/>
                <a:gd name="T72" fmla="*/ 2 w 215"/>
                <a:gd name="T73" fmla="*/ 35 h 70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15"/>
                <a:gd name="T112" fmla="*/ 0 h 704"/>
                <a:gd name="T113" fmla="*/ 215 w 215"/>
                <a:gd name="T114" fmla="*/ 704 h 70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15" h="704">
                  <a:moveTo>
                    <a:pt x="23" y="552"/>
                  </a:moveTo>
                  <a:lnTo>
                    <a:pt x="23" y="546"/>
                  </a:lnTo>
                  <a:lnTo>
                    <a:pt x="23" y="533"/>
                  </a:lnTo>
                  <a:lnTo>
                    <a:pt x="23" y="510"/>
                  </a:lnTo>
                  <a:lnTo>
                    <a:pt x="27" y="479"/>
                  </a:lnTo>
                  <a:lnTo>
                    <a:pt x="28" y="443"/>
                  </a:lnTo>
                  <a:lnTo>
                    <a:pt x="34" y="403"/>
                  </a:lnTo>
                  <a:lnTo>
                    <a:pt x="36" y="358"/>
                  </a:lnTo>
                  <a:lnTo>
                    <a:pt x="44" y="312"/>
                  </a:lnTo>
                  <a:lnTo>
                    <a:pt x="47" y="265"/>
                  </a:lnTo>
                  <a:lnTo>
                    <a:pt x="53" y="217"/>
                  </a:lnTo>
                  <a:lnTo>
                    <a:pt x="61" y="171"/>
                  </a:lnTo>
                  <a:lnTo>
                    <a:pt x="68" y="128"/>
                  </a:lnTo>
                  <a:lnTo>
                    <a:pt x="78" y="86"/>
                  </a:lnTo>
                  <a:lnTo>
                    <a:pt x="87" y="52"/>
                  </a:lnTo>
                  <a:lnTo>
                    <a:pt x="97" y="21"/>
                  </a:lnTo>
                  <a:lnTo>
                    <a:pt x="108" y="0"/>
                  </a:lnTo>
                  <a:lnTo>
                    <a:pt x="215" y="8"/>
                  </a:lnTo>
                  <a:lnTo>
                    <a:pt x="213" y="14"/>
                  </a:lnTo>
                  <a:lnTo>
                    <a:pt x="207" y="29"/>
                  </a:lnTo>
                  <a:lnTo>
                    <a:pt x="200" y="53"/>
                  </a:lnTo>
                  <a:lnTo>
                    <a:pt x="190" y="86"/>
                  </a:lnTo>
                  <a:lnTo>
                    <a:pt x="177" y="124"/>
                  </a:lnTo>
                  <a:lnTo>
                    <a:pt x="165" y="169"/>
                  </a:lnTo>
                  <a:lnTo>
                    <a:pt x="150" y="219"/>
                  </a:lnTo>
                  <a:lnTo>
                    <a:pt x="137" y="274"/>
                  </a:lnTo>
                  <a:lnTo>
                    <a:pt x="122" y="329"/>
                  </a:lnTo>
                  <a:lnTo>
                    <a:pt x="106" y="388"/>
                  </a:lnTo>
                  <a:lnTo>
                    <a:pt x="91" y="445"/>
                  </a:lnTo>
                  <a:lnTo>
                    <a:pt x="78" y="502"/>
                  </a:lnTo>
                  <a:lnTo>
                    <a:pt x="65" y="557"/>
                  </a:lnTo>
                  <a:lnTo>
                    <a:pt x="53" y="611"/>
                  </a:lnTo>
                  <a:lnTo>
                    <a:pt x="46" y="658"/>
                  </a:lnTo>
                  <a:lnTo>
                    <a:pt x="40" y="704"/>
                  </a:lnTo>
                  <a:lnTo>
                    <a:pt x="0" y="639"/>
                  </a:lnTo>
                  <a:lnTo>
                    <a:pt x="23" y="552"/>
                  </a:lnTo>
                  <a:close/>
                </a:path>
              </a:pathLst>
            </a:custGeom>
            <a:solidFill>
              <a:srgbClr val="8F2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48" name="Freeform 315"/>
            <p:cNvSpPr/>
            <p:nvPr/>
          </p:nvSpPr>
          <p:spPr bwMode="auto">
            <a:xfrm>
              <a:off x="909" y="3015"/>
              <a:ext cx="99" cy="315"/>
            </a:xfrm>
            <a:custGeom>
              <a:avLst/>
              <a:gdLst>
                <a:gd name="T0" fmla="*/ 4 w 376"/>
                <a:gd name="T1" fmla="*/ 0 h 1248"/>
                <a:gd name="T2" fmla="*/ 0 w 376"/>
                <a:gd name="T3" fmla="*/ 3 h 1248"/>
                <a:gd name="T4" fmla="*/ 1 w 376"/>
                <a:gd name="T5" fmla="*/ 21 h 1248"/>
                <a:gd name="T6" fmla="*/ 15 w 376"/>
                <a:gd name="T7" fmla="*/ 53 h 1248"/>
                <a:gd name="T8" fmla="*/ 16 w 376"/>
                <a:gd name="T9" fmla="*/ 78 h 1248"/>
                <a:gd name="T10" fmla="*/ 25 w 376"/>
                <a:gd name="T11" fmla="*/ 80 h 1248"/>
                <a:gd name="T12" fmla="*/ 26 w 376"/>
                <a:gd name="T13" fmla="*/ 39 h 1248"/>
                <a:gd name="T14" fmla="*/ 24 w 376"/>
                <a:gd name="T15" fmla="*/ 13 h 1248"/>
                <a:gd name="T16" fmla="*/ 19 w 376"/>
                <a:gd name="T17" fmla="*/ 7 h 1248"/>
                <a:gd name="T18" fmla="*/ 13 w 376"/>
                <a:gd name="T19" fmla="*/ 2 h 1248"/>
                <a:gd name="T20" fmla="*/ 4 w 376"/>
                <a:gd name="T21" fmla="*/ 0 h 1248"/>
                <a:gd name="T22" fmla="*/ 4 w 376"/>
                <a:gd name="T23" fmla="*/ 0 h 124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76"/>
                <a:gd name="T37" fmla="*/ 0 h 1248"/>
                <a:gd name="T38" fmla="*/ 376 w 376"/>
                <a:gd name="T39" fmla="*/ 1248 h 124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76" h="1248">
                  <a:moveTo>
                    <a:pt x="55" y="0"/>
                  </a:moveTo>
                  <a:lnTo>
                    <a:pt x="0" y="38"/>
                  </a:lnTo>
                  <a:lnTo>
                    <a:pt x="17" y="337"/>
                  </a:lnTo>
                  <a:lnTo>
                    <a:pt x="213" y="835"/>
                  </a:lnTo>
                  <a:lnTo>
                    <a:pt x="230" y="1225"/>
                  </a:lnTo>
                  <a:lnTo>
                    <a:pt x="363" y="1248"/>
                  </a:lnTo>
                  <a:lnTo>
                    <a:pt x="376" y="615"/>
                  </a:lnTo>
                  <a:lnTo>
                    <a:pt x="344" y="206"/>
                  </a:lnTo>
                  <a:lnTo>
                    <a:pt x="274" y="114"/>
                  </a:lnTo>
                  <a:lnTo>
                    <a:pt x="182" y="29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49" name="Freeform 316"/>
            <p:cNvSpPr/>
            <p:nvPr/>
          </p:nvSpPr>
          <p:spPr bwMode="auto">
            <a:xfrm>
              <a:off x="949" y="3063"/>
              <a:ext cx="43" cy="148"/>
            </a:xfrm>
            <a:custGeom>
              <a:avLst/>
              <a:gdLst>
                <a:gd name="T0" fmla="*/ 0 w 165"/>
                <a:gd name="T1" fmla="*/ 4 h 588"/>
                <a:gd name="T2" fmla="*/ 5 w 165"/>
                <a:gd name="T3" fmla="*/ 0 h 588"/>
                <a:gd name="T4" fmla="*/ 11 w 165"/>
                <a:gd name="T5" fmla="*/ 4 h 588"/>
                <a:gd name="T6" fmla="*/ 11 w 165"/>
                <a:gd name="T7" fmla="*/ 36 h 588"/>
                <a:gd name="T8" fmla="*/ 8 w 165"/>
                <a:gd name="T9" fmla="*/ 37 h 588"/>
                <a:gd name="T10" fmla="*/ 8 w 165"/>
                <a:gd name="T11" fmla="*/ 37 h 588"/>
                <a:gd name="T12" fmla="*/ 8 w 165"/>
                <a:gd name="T13" fmla="*/ 36 h 588"/>
                <a:gd name="T14" fmla="*/ 8 w 165"/>
                <a:gd name="T15" fmla="*/ 35 h 588"/>
                <a:gd name="T16" fmla="*/ 8 w 165"/>
                <a:gd name="T17" fmla="*/ 33 h 588"/>
                <a:gd name="T18" fmla="*/ 8 w 165"/>
                <a:gd name="T19" fmla="*/ 31 h 588"/>
                <a:gd name="T20" fmla="*/ 8 w 165"/>
                <a:gd name="T21" fmla="*/ 29 h 588"/>
                <a:gd name="T22" fmla="*/ 8 w 165"/>
                <a:gd name="T23" fmla="*/ 26 h 588"/>
                <a:gd name="T24" fmla="*/ 9 w 165"/>
                <a:gd name="T25" fmla="*/ 23 h 588"/>
                <a:gd name="T26" fmla="*/ 8 w 165"/>
                <a:gd name="T27" fmla="*/ 21 h 588"/>
                <a:gd name="T28" fmla="*/ 8 w 165"/>
                <a:gd name="T29" fmla="*/ 18 h 588"/>
                <a:gd name="T30" fmla="*/ 8 w 165"/>
                <a:gd name="T31" fmla="*/ 15 h 588"/>
                <a:gd name="T32" fmla="*/ 8 w 165"/>
                <a:gd name="T33" fmla="*/ 13 h 588"/>
                <a:gd name="T34" fmla="*/ 8 w 165"/>
                <a:gd name="T35" fmla="*/ 10 h 588"/>
                <a:gd name="T36" fmla="*/ 8 w 165"/>
                <a:gd name="T37" fmla="*/ 8 h 588"/>
                <a:gd name="T38" fmla="*/ 8 w 165"/>
                <a:gd name="T39" fmla="*/ 6 h 588"/>
                <a:gd name="T40" fmla="*/ 7 w 165"/>
                <a:gd name="T41" fmla="*/ 4 h 588"/>
                <a:gd name="T42" fmla="*/ 5 w 165"/>
                <a:gd name="T43" fmla="*/ 3 h 588"/>
                <a:gd name="T44" fmla="*/ 0 w 165"/>
                <a:gd name="T45" fmla="*/ 4 h 588"/>
                <a:gd name="T46" fmla="*/ 0 w 165"/>
                <a:gd name="T47" fmla="*/ 4 h 58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65"/>
                <a:gd name="T73" fmla="*/ 0 h 588"/>
                <a:gd name="T74" fmla="*/ 165 w 165"/>
                <a:gd name="T75" fmla="*/ 588 h 58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65" h="588">
                  <a:moveTo>
                    <a:pt x="0" y="65"/>
                  </a:moveTo>
                  <a:lnTo>
                    <a:pt x="70" y="0"/>
                  </a:lnTo>
                  <a:lnTo>
                    <a:pt x="156" y="67"/>
                  </a:lnTo>
                  <a:lnTo>
                    <a:pt x="165" y="575"/>
                  </a:lnTo>
                  <a:lnTo>
                    <a:pt x="124" y="588"/>
                  </a:lnTo>
                  <a:lnTo>
                    <a:pt x="124" y="582"/>
                  </a:lnTo>
                  <a:lnTo>
                    <a:pt x="124" y="569"/>
                  </a:lnTo>
                  <a:lnTo>
                    <a:pt x="124" y="548"/>
                  </a:lnTo>
                  <a:lnTo>
                    <a:pt x="124" y="521"/>
                  </a:lnTo>
                  <a:lnTo>
                    <a:pt x="124" y="489"/>
                  </a:lnTo>
                  <a:lnTo>
                    <a:pt x="124" y="453"/>
                  </a:lnTo>
                  <a:lnTo>
                    <a:pt x="124" y="411"/>
                  </a:lnTo>
                  <a:lnTo>
                    <a:pt x="126" y="371"/>
                  </a:lnTo>
                  <a:lnTo>
                    <a:pt x="124" y="326"/>
                  </a:lnTo>
                  <a:lnTo>
                    <a:pt x="124" y="282"/>
                  </a:lnTo>
                  <a:lnTo>
                    <a:pt x="122" y="238"/>
                  </a:lnTo>
                  <a:lnTo>
                    <a:pt x="120" y="198"/>
                  </a:lnTo>
                  <a:lnTo>
                    <a:pt x="118" y="158"/>
                  </a:lnTo>
                  <a:lnTo>
                    <a:pt x="114" y="124"/>
                  </a:lnTo>
                  <a:lnTo>
                    <a:pt x="110" y="94"/>
                  </a:lnTo>
                  <a:lnTo>
                    <a:pt x="107" y="69"/>
                  </a:lnTo>
                  <a:lnTo>
                    <a:pt x="70" y="38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CCA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50" name="Freeform 317"/>
            <p:cNvSpPr/>
            <p:nvPr/>
          </p:nvSpPr>
          <p:spPr bwMode="auto">
            <a:xfrm>
              <a:off x="1012" y="3380"/>
              <a:ext cx="127" cy="186"/>
            </a:xfrm>
            <a:custGeom>
              <a:avLst/>
              <a:gdLst>
                <a:gd name="T0" fmla="*/ 6 w 481"/>
                <a:gd name="T1" fmla="*/ 2 h 736"/>
                <a:gd name="T2" fmla="*/ 14 w 481"/>
                <a:gd name="T3" fmla="*/ 0 h 736"/>
                <a:gd name="T4" fmla="*/ 17 w 481"/>
                <a:gd name="T5" fmla="*/ 7 h 736"/>
                <a:gd name="T6" fmla="*/ 22 w 481"/>
                <a:gd name="T7" fmla="*/ 5 h 736"/>
                <a:gd name="T8" fmla="*/ 34 w 481"/>
                <a:gd name="T9" fmla="*/ 36 h 736"/>
                <a:gd name="T10" fmla="*/ 9 w 481"/>
                <a:gd name="T11" fmla="*/ 47 h 736"/>
                <a:gd name="T12" fmla="*/ 0 w 481"/>
                <a:gd name="T13" fmla="*/ 16 h 736"/>
                <a:gd name="T14" fmla="*/ 13 w 481"/>
                <a:gd name="T15" fmla="*/ 11 h 736"/>
                <a:gd name="T16" fmla="*/ 12 w 481"/>
                <a:gd name="T17" fmla="*/ 7 h 736"/>
                <a:gd name="T18" fmla="*/ 5 w 481"/>
                <a:gd name="T19" fmla="*/ 8 h 736"/>
                <a:gd name="T20" fmla="*/ 6 w 481"/>
                <a:gd name="T21" fmla="*/ 2 h 736"/>
                <a:gd name="T22" fmla="*/ 6 w 481"/>
                <a:gd name="T23" fmla="*/ 2 h 7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81"/>
                <a:gd name="T37" fmla="*/ 0 h 736"/>
                <a:gd name="T38" fmla="*/ 481 w 481"/>
                <a:gd name="T39" fmla="*/ 736 h 7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81" h="736">
                  <a:moveTo>
                    <a:pt x="90" y="25"/>
                  </a:moveTo>
                  <a:lnTo>
                    <a:pt x="196" y="0"/>
                  </a:lnTo>
                  <a:lnTo>
                    <a:pt x="240" y="103"/>
                  </a:lnTo>
                  <a:lnTo>
                    <a:pt x="316" y="75"/>
                  </a:lnTo>
                  <a:lnTo>
                    <a:pt x="481" y="567"/>
                  </a:lnTo>
                  <a:lnTo>
                    <a:pt x="134" y="736"/>
                  </a:lnTo>
                  <a:lnTo>
                    <a:pt x="0" y="251"/>
                  </a:lnTo>
                  <a:lnTo>
                    <a:pt x="192" y="177"/>
                  </a:lnTo>
                  <a:lnTo>
                    <a:pt x="172" y="109"/>
                  </a:lnTo>
                  <a:lnTo>
                    <a:pt x="71" y="124"/>
                  </a:lnTo>
                  <a:lnTo>
                    <a:pt x="90" y="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51" name="Freeform 318"/>
            <p:cNvSpPr/>
            <p:nvPr/>
          </p:nvSpPr>
          <p:spPr bwMode="auto">
            <a:xfrm>
              <a:off x="992" y="3375"/>
              <a:ext cx="57" cy="62"/>
            </a:xfrm>
            <a:custGeom>
              <a:avLst/>
              <a:gdLst>
                <a:gd name="T0" fmla="*/ 15 w 213"/>
                <a:gd name="T1" fmla="*/ 8 h 250"/>
                <a:gd name="T2" fmla="*/ 15 w 213"/>
                <a:gd name="T3" fmla="*/ 13 h 250"/>
                <a:gd name="T4" fmla="*/ 6 w 213"/>
                <a:gd name="T5" fmla="*/ 15 h 250"/>
                <a:gd name="T6" fmla="*/ 0 w 213"/>
                <a:gd name="T7" fmla="*/ 0 h 250"/>
                <a:gd name="T8" fmla="*/ 10 w 213"/>
                <a:gd name="T9" fmla="*/ 0 h 250"/>
                <a:gd name="T10" fmla="*/ 11 w 213"/>
                <a:gd name="T11" fmla="*/ 6 h 250"/>
                <a:gd name="T12" fmla="*/ 15 w 213"/>
                <a:gd name="T13" fmla="*/ 8 h 250"/>
                <a:gd name="T14" fmla="*/ 15 w 213"/>
                <a:gd name="T15" fmla="*/ 8 h 25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3"/>
                <a:gd name="T25" fmla="*/ 0 h 250"/>
                <a:gd name="T26" fmla="*/ 213 w 213"/>
                <a:gd name="T27" fmla="*/ 250 h 25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3" h="250">
                  <a:moveTo>
                    <a:pt x="213" y="137"/>
                  </a:moveTo>
                  <a:lnTo>
                    <a:pt x="208" y="206"/>
                  </a:lnTo>
                  <a:lnTo>
                    <a:pt x="86" y="250"/>
                  </a:lnTo>
                  <a:lnTo>
                    <a:pt x="0" y="10"/>
                  </a:lnTo>
                  <a:lnTo>
                    <a:pt x="145" y="0"/>
                  </a:lnTo>
                  <a:lnTo>
                    <a:pt x="151" y="92"/>
                  </a:lnTo>
                  <a:lnTo>
                    <a:pt x="213" y="137"/>
                  </a:lnTo>
                  <a:close/>
                </a:path>
              </a:pathLst>
            </a:custGeom>
            <a:solidFill>
              <a:srgbClr val="B34D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52" name="Freeform 319"/>
            <p:cNvSpPr/>
            <p:nvPr/>
          </p:nvSpPr>
          <p:spPr bwMode="auto">
            <a:xfrm>
              <a:off x="1006" y="3368"/>
              <a:ext cx="43" cy="51"/>
            </a:xfrm>
            <a:custGeom>
              <a:avLst/>
              <a:gdLst>
                <a:gd name="T0" fmla="*/ 7 w 161"/>
                <a:gd name="T1" fmla="*/ 1 h 200"/>
                <a:gd name="T2" fmla="*/ 11 w 161"/>
                <a:gd name="T3" fmla="*/ 11 h 200"/>
                <a:gd name="T4" fmla="*/ 1 w 161"/>
                <a:gd name="T5" fmla="*/ 13 h 200"/>
                <a:gd name="T6" fmla="*/ 0 w 161"/>
                <a:gd name="T7" fmla="*/ 9 h 200"/>
                <a:gd name="T8" fmla="*/ 5 w 161"/>
                <a:gd name="T9" fmla="*/ 8 h 200"/>
                <a:gd name="T10" fmla="*/ 5 w 161"/>
                <a:gd name="T11" fmla="*/ 5 h 200"/>
                <a:gd name="T12" fmla="*/ 3 w 161"/>
                <a:gd name="T13" fmla="*/ 0 h 200"/>
                <a:gd name="T14" fmla="*/ 7 w 161"/>
                <a:gd name="T15" fmla="*/ 1 h 200"/>
                <a:gd name="T16" fmla="*/ 7 w 161"/>
                <a:gd name="T17" fmla="*/ 1 h 2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1"/>
                <a:gd name="T28" fmla="*/ 0 h 200"/>
                <a:gd name="T29" fmla="*/ 161 w 161"/>
                <a:gd name="T30" fmla="*/ 200 h 2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1" h="200">
                  <a:moveTo>
                    <a:pt x="102" y="15"/>
                  </a:moveTo>
                  <a:lnTo>
                    <a:pt x="161" y="163"/>
                  </a:lnTo>
                  <a:lnTo>
                    <a:pt x="17" y="200"/>
                  </a:lnTo>
                  <a:lnTo>
                    <a:pt x="0" y="144"/>
                  </a:lnTo>
                  <a:lnTo>
                    <a:pt x="70" y="123"/>
                  </a:lnTo>
                  <a:lnTo>
                    <a:pt x="70" y="78"/>
                  </a:lnTo>
                  <a:lnTo>
                    <a:pt x="43" y="0"/>
                  </a:lnTo>
                  <a:lnTo>
                    <a:pt x="102" y="15"/>
                  </a:lnTo>
                  <a:close/>
                </a:path>
              </a:pathLst>
            </a:custGeom>
            <a:solidFill>
              <a:srgbClr val="BF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53" name="Freeform 320"/>
            <p:cNvSpPr/>
            <p:nvPr/>
          </p:nvSpPr>
          <p:spPr bwMode="auto">
            <a:xfrm>
              <a:off x="981" y="3285"/>
              <a:ext cx="46" cy="99"/>
            </a:xfrm>
            <a:custGeom>
              <a:avLst/>
              <a:gdLst>
                <a:gd name="T0" fmla="*/ 11 w 175"/>
                <a:gd name="T1" fmla="*/ 24 h 392"/>
                <a:gd name="T2" fmla="*/ 8 w 175"/>
                <a:gd name="T3" fmla="*/ 25 h 392"/>
                <a:gd name="T4" fmla="*/ 4 w 175"/>
                <a:gd name="T5" fmla="*/ 25 h 392"/>
                <a:gd name="T6" fmla="*/ 0 w 175"/>
                <a:gd name="T7" fmla="*/ 12 h 392"/>
                <a:gd name="T8" fmla="*/ 6 w 175"/>
                <a:gd name="T9" fmla="*/ 0 h 392"/>
                <a:gd name="T10" fmla="*/ 12 w 175"/>
                <a:gd name="T11" fmla="*/ 18 h 392"/>
                <a:gd name="T12" fmla="*/ 11 w 175"/>
                <a:gd name="T13" fmla="*/ 24 h 392"/>
                <a:gd name="T14" fmla="*/ 11 w 175"/>
                <a:gd name="T15" fmla="*/ 24 h 3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5"/>
                <a:gd name="T25" fmla="*/ 0 h 392"/>
                <a:gd name="T26" fmla="*/ 175 w 175"/>
                <a:gd name="T27" fmla="*/ 392 h 3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5" h="392">
                  <a:moveTo>
                    <a:pt x="161" y="376"/>
                  </a:moveTo>
                  <a:lnTo>
                    <a:pt x="121" y="392"/>
                  </a:lnTo>
                  <a:lnTo>
                    <a:pt x="60" y="392"/>
                  </a:lnTo>
                  <a:lnTo>
                    <a:pt x="0" y="192"/>
                  </a:lnTo>
                  <a:lnTo>
                    <a:pt x="85" y="0"/>
                  </a:lnTo>
                  <a:lnTo>
                    <a:pt x="175" y="276"/>
                  </a:lnTo>
                  <a:lnTo>
                    <a:pt x="161" y="376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54" name="Freeform 321"/>
            <p:cNvSpPr/>
            <p:nvPr/>
          </p:nvSpPr>
          <p:spPr bwMode="auto">
            <a:xfrm>
              <a:off x="994" y="3251"/>
              <a:ext cx="46" cy="130"/>
            </a:xfrm>
            <a:custGeom>
              <a:avLst/>
              <a:gdLst>
                <a:gd name="T0" fmla="*/ 8 w 175"/>
                <a:gd name="T1" fmla="*/ 3 h 509"/>
                <a:gd name="T2" fmla="*/ 6 w 175"/>
                <a:gd name="T3" fmla="*/ 11 h 509"/>
                <a:gd name="T4" fmla="*/ 12 w 175"/>
                <a:gd name="T5" fmla="*/ 30 h 509"/>
                <a:gd name="T6" fmla="*/ 8 w 175"/>
                <a:gd name="T7" fmla="*/ 33 h 509"/>
                <a:gd name="T8" fmla="*/ 1 w 175"/>
                <a:gd name="T9" fmla="*/ 11 h 509"/>
                <a:gd name="T10" fmla="*/ 0 w 175"/>
                <a:gd name="T11" fmla="*/ 0 h 509"/>
                <a:gd name="T12" fmla="*/ 8 w 175"/>
                <a:gd name="T13" fmla="*/ 3 h 509"/>
                <a:gd name="T14" fmla="*/ 8 w 175"/>
                <a:gd name="T15" fmla="*/ 3 h 50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5"/>
                <a:gd name="T25" fmla="*/ 0 h 509"/>
                <a:gd name="T26" fmla="*/ 175 w 175"/>
                <a:gd name="T27" fmla="*/ 509 h 50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5" h="509">
                  <a:moveTo>
                    <a:pt x="110" y="45"/>
                  </a:moveTo>
                  <a:lnTo>
                    <a:pt x="78" y="167"/>
                  </a:lnTo>
                  <a:lnTo>
                    <a:pt x="175" y="466"/>
                  </a:lnTo>
                  <a:lnTo>
                    <a:pt x="112" y="509"/>
                  </a:lnTo>
                  <a:lnTo>
                    <a:pt x="10" y="167"/>
                  </a:lnTo>
                  <a:lnTo>
                    <a:pt x="0" y="0"/>
                  </a:lnTo>
                  <a:lnTo>
                    <a:pt x="110" y="45"/>
                  </a:lnTo>
                  <a:close/>
                </a:path>
              </a:pathLst>
            </a:custGeom>
            <a:solidFill>
              <a:srgbClr val="E3C2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55" name="Freeform 322"/>
            <p:cNvSpPr/>
            <p:nvPr/>
          </p:nvSpPr>
          <p:spPr bwMode="auto">
            <a:xfrm>
              <a:off x="880" y="3328"/>
              <a:ext cx="182" cy="284"/>
            </a:xfrm>
            <a:custGeom>
              <a:avLst/>
              <a:gdLst>
                <a:gd name="T0" fmla="*/ 28 w 692"/>
                <a:gd name="T1" fmla="*/ 3 h 1122"/>
                <a:gd name="T2" fmla="*/ 48 w 692"/>
                <a:gd name="T3" fmla="*/ 62 h 1122"/>
                <a:gd name="T4" fmla="*/ 37 w 692"/>
                <a:gd name="T5" fmla="*/ 67 h 1122"/>
                <a:gd name="T6" fmla="*/ 17 w 692"/>
                <a:gd name="T7" fmla="*/ 72 h 1122"/>
                <a:gd name="T8" fmla="*/ 9 w 692"/>
                <a:gd name="T9" fmla="*/ 72 h 1122"/>
                <a:gd name="T10" fmla="*/ 0 w 692"/>
                <a:gd name="T11" fmla="*/ 67 h 1122"/>
                <a:gd name="T12" fmla="*/ 2 w 692"/>
                <a:gd name="T13" fmla="*/ 18 h 1122"/>
                <a:gd name="T14" fmla="*/ 24 w 692"/>
                <a:gd name="T15" fmla="*/ 0 h 1122"/>
                <a:gd name="T16" fmla="*/ 28 w 692"/>
                <a:gd name="T17" fmla="*/ 3 h 1122"/>
                <a:gd name="T18" fmla="*/ 28 w 692"/>
                <a:gd name="T19" fmla="*/ 3 h 11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92"/>
                <a:gd name="T31" fmla="*/ 0 h 1122"/>
                <a:gd name="T32" fmla="*/ 692 w 692"/>
                <a:gd name="T33" fmla="*/ 1122 h 112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92" h="1122">
                  <a:moveTo>
                    <a:pt x="412" y="42"/>
                  </a:moveTo>
                  <a:lnTo>
                    <a:pt x="692" y="973"/>
                  </a:lnTo>
                  <a:lnTo>
                    <a:pt x="539" y="1044"/>
                  </a:lnTo>
                  <a:lnTo>
                    <a:pt x="239" y="1122"/>
                  </a:lnTo>
                  <a:lnTo>
                    <a:pt x="133" y="1122"/>
                  </a:lnTo>
                  <a:lnTo>
                    <a:pt x="0" y="1044"/>
                  </a:lnTo>
                  <a:lnTo>
                    <a:pt x="32" y="279"/>
                  </a:lnTo>
                  <a:lnTo>
                    <a:pt x="346" y="0"/>
                  </a:lnTo>
                  <a:lnTo>
                    <a:pt x="412" y="42"/>
                  </a:lnTo>
                  <a:close/>
                </a:path>
              </a:pathLst>
            </a:custGeom>
            <a:solidFill>
              <a:srgbClr val="E3C2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56" name="Freeform 323"/>
            <p:cNvSpPr/>
            <p:nvPr/>
          </p:nvSpPr>
          <p:spPr bwMode="auto">
            <a:xfrm>
              <a:off x="825" y="3367"/>
              <a:ext cx="135" cy="248"/>
            </a:xfrm>
            <a:custGeom>
              <a:avLst/>
              <a:gdLst>
                <a:gd name="T0" fmla="*/ 36 w 513"/>
                <a:gd name="T1" fmla="*/ 3 h 977"/>
                <a:gd name="T2" fmla="*/ 24 w 513"/>
                <a:gd name="T3" fmla="*/ 7 h 977"/>
                <a:gd name="T4" fmla="*/ 23 w 513"/>
                <a:gd name="T5" fmla="*/ 44 h 977"/>
                <a:gd name="T6" fmla="*/ 27 w 513"/>
                <a:gd name="T7" fmla="*/ 48 h 977"/>
                <a:gd name="T8" fmla="*/ 24 w 513"/>
                <a:gd name="T9" fmla="*/ 52 h 977"/>
                <a:gd name="T10" fmla="*/ 24 w 513"/>
                <a:gd name="T11" fmla="*/ 62 h 977"/>
                <a:gd name="T12" fmla="*/ 12 w 513"/>
                <a:gd name="T13" fmla="*/ 63 h 977"/>
                <a:gd name="T14" fmla="*/ 0 w 513"/>
                <a:gd name="T15" fmla="*/ 61 h 977"/>
                <a:gd name="T16" fmla="*/ 7 w 513"/>
                <a:gd name="T17" fmla="*/ 1 h 977"/>
                <a:gd name="T18" fmla="*/ 32 w 513"/>
                <a:gd name="T19" fmla="*/ 0 h 977"/>
                <a:gd name="T20" fmla="*/ 36 w 513"/>
                <a:gd name="T21" fmla="*/ 3 h 977"/>
                <a:gd name="T22" fmla="*/ 36 w 513"/>
                <a:gd name="T23" fmla="*/ 3 h 97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13"/>
                <a:gd name="T37" fmla="*/ 0 h 977"/>
                <a:gd name="T38" fmla="*/ 513 w 513"/>
                <a:gd name="T39" fmla="*/ 977 h 97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13" h="977">
                  <a:moveTo>
                    <a:pt x="513" y="38"/>
                  </a:moveTo>
                  <a:lnTo>
                    <a:pt x="342" y="108"/>
                  </a:lnTo>
                  <a:lnTo>
                    <a:pt x="336" y="690"/>
                  </a:lnTo>
                  <a:lnTo>
                    <a:pt x="393" y="741"/>
                  </a:lnTo>
                  <a:lnTo>
                    <a:pt x="342" y="804"/>
                  </a:lnTo>
                  <a:lnTo>
                    <a:pt x="342" y="968"/>
                  </a:lnTo>
                  <a:lnTo>
                    <a:pt x="169" y="977"/>
                  </a:lnTo>
                  <a:lnTo>
                    <a:pt x="0" y="945"/>
                  </a:lnTo>
                  <a:lnTo>
                    <a:pt x="95" y="6"/>
                  </a:lnTo>
                  <a:lnTo>
                    <a:pt x="461" y="0"/>
                  </a:lnTo>
                  <a:lnTo>
                    <a:pt x="513" y="38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57" name="Freeform 324"/>
            <p:cNvSpPr/>
            <p:nvPr/>
          </p:nvSpPr>
          <p:spPr bwMode="auto">
            <a:xfrm>
              <a:off x="985" y="3258"/>
              <a:ext cx="21" cy="65"/>
            </a:xfrm>
            <a:custGeom>
              <a:avLst/>
              <a:gdLst>
                <a:gd name="T0" fmla="*/ 2 w 80"/>
                <a:gd name="T1" fmla="*/ 3 h 257"/>
                <a:gd name="T2" fmla="*/ 0 w 80"/>
                <a:gd name="T3" fmla="*/ 16 h 257"/>
                <a:gd name="T4" fmla="*/ 2 w 80"/>
                <a:gd name="T5" fmla="*/ 16 h 257"/>
                <a:gd name="T6" fmla="*/ 6 w 80"/>
                <a:gd name="T7" fmla="*/ 3 h 257"/>
                <a:gd name="T8" fmla="*/ 2 w 80"/>
                <a:gd name="T9" fmla="*/ 0 h 257"/>
                <a:gd name="T10" fmla="*/ 2 w 80"/>
                <a:gd name="T11" fmla="*/ 3 h 257"/>
                <a:gd name="T12" fmla="*/ 2 w 80"/>
                <a:gd name="T13" fmla="*/ 3 h 2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0"/>
                <a:gd name="T22" fmla="*/ 0 h 257"/>
                <a:gd name="T23" fmla="*/ 80 w 80"/>
                <a:gd name="T24" fmla="*/ 257 h 25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0" h="257">
                  <a:moveTo>
                    <a:pt x="25" y="46"/>
                  </a:moveTo>
                  <a:lnTo>
                    <a:pt x="0" y="257"/>
                  </a:lnTo>
                  <a:lnTo>
                    <a:pt x="28" y="257"/>
                  </a:lnTo>
                  <a:lnTo>
                    <a:pt x="80" y="52"/>
                  </a:lnTo>
                  <a:lnTo>
                    <a:pt x="32" y="0"/>
                  </a:lnTo>
                  <a:lnTo>
                    <a:pt x="25" y="46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58" name="Freeform 325"/>
            <p:cNvSpPr/>
            <p:nvPr/>
          </p:nvSpPr>
          <p:spPr bwMode="auto">
            <a:xfrm>
              <a:off x="971" y="3318"/>
              <a:ext cx="21" cy="21"/>
            </a:xfrm>
            <a:custGeom>
              <a:avLst/>
              <a:gdLst>
                <a:gd name="T0" fmla="*/ 1 w 81"/>
                <a:gd name="T1" fmla="*/ 0 h 84"/>
                <a:gd name="T2" fmla="*/ 5 w 81"/>
                <a:gd name="T3" fmla="*/ 1 h 84"/>
                <a:gd name="T4" fmla="*/ 4 w 81"/>
                <a:gd name="T5" fmla="*/ 5 h 84"/>
                <a:gd name="T6" fmla="*/ 0 w 81"/>
                <a:gd name="T7" fmla="*/ 5 h 84"/>
                <a:gd name="T8" fmla="*/ 1 w 81"/>
                <a:gd name="T9" fmla="*/ 0 h 84"/>
                <a:gd name="T10" fmla="*/ 1 w 81"/>
                <a:gd name="T11" fmla="*/ 0 h 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1"/>
                <a:gd name="T19" fmla="*/ 0 h 84"/>
                <a:gd name="T20" fmla="*/ 81 w 81"/>
                <a:gd name="T21" fmla="*/ 84 h 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1" h="84">
                  <a:moveTo>
                    <a:pt x="9" y="0"/>
                  </a:moveTo>
                  <a:lnTo>
                    <a:pt x="81" y="10"/>
                  </a:lnTo>
                  <a:lnTo>
                    <a:pt x="66" y="84"/>
                  </a:lnTo>
                  <a:lnTo>
                    <a:pt x="0" y="8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59" name="Freeform 326"/>
            <p:cNvSpPr/>
            <p:nvPr/>
          </p:nvSpPr>
          <p:spPr bwMode="auto">
            <a:xfrm>
              <a:off x="876" y="3259"/>
              <a:ext cx="105" cy="124"/>
            </a:xfrm>
            <a:custGeom>
              <a:avLst/>
              <a:gdLst>
                <a:gd name="T0" fmla="*/ 27 w 401"/>
                <a:gd name="T1" fmla="*/ 8 h 487"/>
                <a:gd name="T2" fmla="*/ 27 w 401"/>
                <a:gd name="T3" fmla="*/ 9 h 487"/>
                <a:gd name="T4" fmla="*/ 27 w 401"/>
                <a:gd name="T5" fmla="*/ 9 h 487"/>
                <a:gd name="T6" fmla="*/ 27 w 401"/>
                <a:gd name="T7" fmla="*/ 10 h 487"/>
                <a:gd name="T8" fmla="*/ 27 w 401"/>
                <a:gd name="T9" fmla="*/ 11 h 487"/>
                <a:gd name="T10" fmla="*/ 27 w 401"/>
                <a:gd name="T11" fmla="*/ 12 h 487"/>
                <a:gd name="T12" fmla="*/ 27 w 401"/>
                <a:gd name="T13" fmla="*/ 13 h 487"/>
                <a:gd name="T14" fmla="*/ 27 w 401"/>
                <a:gd name="T15" fmla="*/ 15 h 487"/>
                <a:gd name="T16" fmla="*/ 27 w 401"/>
                <a:gd name="T17" fmla="*/ 16 h 487"/>
                <a:gd name="T18" fmla="*/ 26 w 401"/>
                <a:gd name="T19" fmla="*/ 18 h 487"/>
                <a:gd name="T20" fmla="*/ 26 w 401"/>
                <a:gd name="T21" fmla="*/ 20 h 487"/>
                <a:gd name="T22" fmla="*/ 26 w 401"/>
                <a:gd name="T23" fmla="*/ 21 h 487"/>
                <a:gd name="T24" fmla="*/ 25 w 401"/>
                <a:gd name="T25" fmla="*/ 23 h 487"/>
                <a:gd name="T26" fmla="*/ 25 w 401"/>
                <a:gd name="T27" fmla="*/ 25 h 487"/>
                <a:gd name="T28" fmla="*/ 24 w 401"/>
                <a:gd name="T29" fmla="*/ 27 h 487"/>
                <a:gd name="T30" fmla="*/ 23 w 401"/>
                <a:gd name="T31" fmla="*/ 29 h 487"/>
                <a:gd name="T32" fmla="*/ 22 w 401"/>
                <a:gd name="T33" fmla="*/ 30 h 487"/>
                <a:gd name="T34" fmla="*/ 5 w 401"/>
                <a:gd name="T35" fmla="*/ 32 h 487"/>
                <a:gd name="T36" fmla="*/ 0 w 401"/>
                <a:gd name="T37" fmla="*/ 22 h 487"/>
                <a:gd name="T38" fmla="*/ 1 w 401"/>
                <a:gd name="T39" fmla="*/ 4 h 487"/>
                <a:gd name="T40" fmla="*/ 9 w 401"/>
                <a:gd name="T41" fmla="*/ 0 h 487"/>
                <a:gd name="T42" fmla="*/ 23 w 401"/>
                <a:gd name="T43" fmla="*/ 5 h 487"/>
                <a:gd name="T44" fmla="*/ 27 w 401"/>
                <a:gd name="T45" fmla="*/ 8 h 487"/>
                <a:gd name="T46" fmla="*/ 27 w 401"/>
                <a:gd name="T47" fmla="*/ 8 h 48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401"/>
                <a:gd name="T73" fmla="*/ 0 h 487"/>
                <a:gd name="T74" fmla="*/ 401 w 401"/>
                <a:gd name="T75" fmla="*/ 487 h 487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401" h="487">
                  <a:moveTo>
                    <a:pt x="401" y="131"/>
                  </a:moveTo>
                  <a:lnTo>
                    <a:pt x="399" y="133"/>
                  </a:lnTo>
                  <a:lnTo>
                    <a:pt x="399" y="141"/>
                  </a:lnTo>
                  <a:lnTo>
                    <a:pt x="399" y="150"/>
                  </a:lnTo>
                  <a:lnTo>
                    <a:pt x="399" y="166"/>
                  </a:lnTo>
                  <a:lnTo>
                    <a:pt x="397" y="183"/>
                  </a:lnTo>
                  <a:lnTo>
                    <a:pt x="397" y="204"/>
                  </a:lnTo>
                  <a:lnTo>
                    <a:pt x="395" y="225"/>
                  </a:lnTo>
                  <a:lnTo>
                    <a:pt x="393" y="251"/>
                  </a:lnTo>
                  <a:lnTo>
                    <a:pt x="387" y="276"/>
                  </a:lnTo>
                  <a:lnTo>
                    <a:pt x="382" y="302"/>
                  </a:lnTo>
                  <a:lnTo>
                    <a:pt x="376" y="331"/>
                  </a:lnTo>
                  <a:lnTo>
                    <a:pt x="370" y="360"/>
                  </a:lnTo>
                  <a:lnTo>
                    <a:pt x="359" y="386"/>
                  </a:lnTo>
                  <a:lnTo>
                    <a:pt x="347" y="415"/>
                  </a:lnTo>
                  <a:lnTo>
                    <a:pt x="334" y="439"/>
                  </a:lnTo>
                  <a:lnTo>
                    <a:pt x="321" y="466"/>
                  </a:lnTo>
                  <a:lnTo>
                    <a:pt x="72" y="487"/>
                  </a:lnTo>
                  <a:lnTo>
                    <a:pt x="0" y="337"/>
                  </a:lnTo>
                  <a:lnTo>
                    <a:pt x="9" y="61"/>
                  </a:lnTo>
                  <a:lnTo>
                    <a:pt x="129" y="0"/>
                  </a:lnTo>
                  <a:lnTo>
                    <a:pt x="330" y="72"/>
                  </a:lnTo>
                  <a:lnTo>
                    <a:pt x="401" y="131"/>
                  </a:lnTo>
                  <a:close/>
                </a:path>
              </a:pathLst>
            </a:custGeom>
            <a:solidFill>
              <a:srgbClr val="E3C2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60" name="Freeform 327"/>
            <p:cNvSpPr/>
            <p:nvPr/>
          </p:nvSpPr>
          <p:spPr bwMode="auto">
            <a:xfrm>
              <a:off x="981" y="3043"/>
              <a:ext cx="55" cy="178"/>
            </a:xfrm>
            <a:custGeom>
              <a:avLst/>
              <a:gdLst>
                <a:gd name="T0" fmla="*/ 0 w 207"/>
                <a:gd name="T1" fmla="*/ 0 h 704"/>
                <a:gd name="T2" fmla="*/ 0 w 207"/>
                <a:gd name="T3" fmla="*/ 1 h 704"/>
                <a:gd name="T4" fmla="*/ 0 w 207"/>
                <a:gd name="T5" fmla="*/ 1 h 704"/>
                <a:gd name="T6" fmla="*/ 0 w 207"/>
                <a:gd name="T7" fmla="*/ 3 h 704"/>
                <a:gd name="T8" fmla="*/ 1 w 207"/>
                <a:gd name="T9" fmla="*/ 5 h 704"/>
                <a:gd name="T10" fmla="*/ 1 w 207"/>
                <a:gd name="T11" fmla="*/ 8 h 704"/>
                <a:gd name="T12" fmla="*/ 1 w 207"/>
                <a:gd name="T13" fmla="*/ 11 h 704"/>
                <a:gd name="T14" fmla="*/ 1 w 207"/>
                <a:gd name="T15" fmla="*/ 14 h 704"/>
                <a:gd name="T16" fmla="*/ 2 w 207"/>
                <a:gd name="T17" fmla="*/ 18 h 704"/>
                <a:gd name="T18" fmla="*/ 2 w 207"/>
                <a:gd name="T19" fmla="*/ 21 h 704"/>
                <a:gd name="T20" fmla="*/ 2 w 207"/>
                <a:gd name="T21" fmla="*/ 25 h 704"/>
                <a:gd name="T22" fmla="*/ 2 w 207"/>
                <a:gd name="T23" fmla="*/ 29 h 704"/>
                <a:gd name="T24" fmla="*/ 2 w 207"/>
                <a:gd name="T25" fmla="*/ 32 h 704"/>
                <a:gd name="T26" fmla="*/ 2 w 207"/>
                <a:gd name="T27" fmla="*/ 35 h 704"/>
                <a:gd name="T28" fmla="*/ 2 w 207"/>
                <a:gd name="T29" fmla="*/ 38 h 704"/>
                <a:gd name="T30" fmla="*/ 2 w 207"/>
                <a:gd name="T31" fmla="*/ 41 h 704"/>
                <a:gd name="T32" fmla="*/ 1 w 207"/>
                <a:gd name="T33" fmla="*/ 44 h 704"/>
                <a:gd name="T34" fmla="*/ 7 w 207"/>
                <a:gd name="T35" fmla="*/ 45 h 704"/>
                <a:gd name="T36" fmla="*/ 8 w 207"/>
                <a:gd name="T37" fmla="*/ 44 h 704"/>
                <a:gd name="T38" fmla="*/ 12 w 207"/>
                <a:gd name="T39" fmla="*/ 42 h 704"/>
                <a:gd name="T40" fmla="*/ 15 w 207"/>
                <a:gd name="T41" fmla="*/ 11 h 704"/>
                <a:gd name="T42" fmla="*/ 0 w 207"/>
                <a:gd name="T43" fmla="*/ 0 h 704"/>
                <a:gd name="T44" fmla="*/ 0 w 207"/>
                <a:gd name="T45" fmla="*/ 0 h 70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07"/>
                <a:gd name="T70" fmla="*/ 0 h 704"/>
                <a:gd name="T71" fmla="*/ 207 w 207"/>
                <a:gd name="T72" fmla="*/ 704 h 70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07" h="704">
                  <a:moveTo>
                    <a:pt x="0" y="0"/>
                  </a:moveTo>
                  <a:lnTo>
                    <a:pt x="0" y="6"/>
                  </a:lnTo>
                  <a:lnTo>
                    <a:pt x="2" y="21"/>
                  </a:lnTo>
                  <a:lnTo>
                    <a:pt x="3" y="46"/>
                  </a:lnTo>
                  <a:lnTo>
                    <a:pt x="7" y="82"/>
                  </a:lnTo>
                  <a:lnTo>
                    <a:pt x="9" y="122"/>
                  </a:lnTo>
                  <a:lnTo>
                    <a:pt x="15" y="168"/>
                  </a:lnTo>
                  <a:lnTo>
                    <a:pt x="19" y="221"/>
                  </a:lnTo>
                  <a:lnTo>
                    <a:pt x="22" y="276"/>
                  </a:lnTo>
                  <a:lnTo>
                    <a:pt x="24" y="331"/>
                  </a:lnTo>
                  <a:lnTo>
                    <a:pt x="28" y="388"/>
                  </a:lnTo>
                  <a:lnTo>
                    <a:pt x="30" y="445"/>
                  </a:lnTo>
                  <a:lnTo>
                    <a:pt x="32" y="502"/>
                  </a:lnTo>
                  <a:lnTo>
                    <a:pt x="30" y="554"/>
                  </a:lnTo>
                  <a:lnTo>
                    <a:pt x="26" y="601"/>
                  </a:lnTo>
                  <a:lnTo>
                    <a:pt x="22" y="647"/>
                  </a:lnTo>
                  <a:lnTo>
                    <a:pt x="17" y="685"/>
                  </a:lnTo>
                  <a:lnTo>
                    <a:pt x="95" y="704"/>
                  </a:lnTo>
                  <a:lnTo>
                    <a:pt x="117" y="691"/>
                  </a:lnTo>
                  <a:lnTo>
                    <a:pt x="165" y="662"/>
                  </a:lnTo>
                  <a:lnTo>
                    <a:pt x="207" y="1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3C2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61" name="Freeform 328"/>
            <p:cNvSpPr/>
            <p:nvPr/>
          </p:nvSpPr>
          <p:spPr bwMode="auto">
            <a:xfrm>
              <a:off x="995" y="3087"/>
              <a:ext cx="12" cy="131"/>
            </a:xfrm>
            <a:custGeom>
              <a:avLst/>
              <a:gdLst>
                <a:gd name="T0" fmla="*/ 0 w 45"/>
                <a:gd name="T1" fmla="*/ 32 h 516"/>
                <a:gd name="T2" fmla="*/ 3 w 45"/>
                <a:gd name="T3" fmla="*/ 0 h 516"/>
                <a:gd name="T4" fmla="*/ 3 w 45"/>
                <a:gd name="T5" fmla="*/ 0 h 516"/>
                <a:gd name="T6" fmla="*/ 3 w 45"/>
                <a:gd name="T7" fmla="*/ 1 h 516"/>
                <a:gd name="T8" fmla="*/ 3 w 45"/>
                <a:gd name="T9" fmla="*/ 1 h 516"/>
                <a:gd name="T10" fmla="*/ 3 w 45"/>
                <a:gd name="T11" fmla="*/ 2 h 516"/>
                <a:gd name="T12" fmla="*/ 3 w 45"/>
                <a:gd name="T13" fmla="*/ 3 h 516"/>
                <a:gd name="T14" fmla="*/ 3 w 45"/>
                <a:gd name="T15" fmla="*/ 5 h 516"/>
                <a:gd name="T16" fmla="*/ 3 w 45"/>
                <a:gd name="T17" fmla="*/ 6 h 516"/>
                <a:gd name="T18" fmla="*/ 3 w 45"/>
                <a:gd name="T19" fmla="*/ 8 h 516"/>
                <a:gd name="T20" fmla="*/ 3 w 45"/>
                <a:gd name="T21" fmla="*/ 11 h 516"/>
                <a:gd name="T22" fmla="*/ 3 w 45"/>
                <a:gd name="T23" fmla="*/ 13 h 516"/>
                <a:gd name="T24" fmla="*/ 3 w 45"/>
                <a:gd name="T25" fmla="*/ 17 h 516"/>
                <a:gd name="T26" fmla="*/ 3 w 45"/>
                <a:gd name="T27" fmla="*/ 20 h 516"/>
                <a:gd name="T28" fmla="*/ 3 w 45"/>
                <a:gd name="T29" fmla="*/ 24 h 516"/>
                <a:gd name="T30" fmla="*/ 2 w 45"/>
                <a:gd name="T31" fmla="*/ 28 h 516"/>
                <a:gd name="T32" fmla="*/ 2 w 45"/>
                <a:gd name="T33" fmla="*/ 33 h 516"/>
                <a:gd name="T34" fmla="*/ 0 w 45"/>
                <a:gd name="T35" fmla="*/ 32 h 516"/>
                <a:gd name="T36" fmla="*/ 0 w 45"/>
                <a:gd name="T37" fmla="*/ 32 h 51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5"/>
                <a:gd name="T58" fmla="*/ 0 h 516"/>
                <a:gd name="T59" fmla="*/ 45 w 45"/>
                <a:gd name="T60" fmla="*/ 516 h 51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5" h="516">
                  <a:moveTo>
                    <a:pt x="0" y="499"/>
                  </a:moveTo>
                  <a:lnTo>
                    <a:pt x="36" y="0"/>
                  </a:lnTo>
                  <a:lnTo>
                    <a:pt x="36" y="4"/>
                  </a:lnTo>
                  <a:lnTo>
                    <a:pt x="36" y="10"/>
                  </a:lnTo>
                  <a:lnTo>
                    <a:pt x="38" y="19"/>
                  </a:lnTo>
                  <a:lnTo>
                    <a:pt x="40" y="33"/>
                  </a:lnTo>
                  <a:lnTo>
                    <a:pt x="42" y="50"/>
                  </a:lnTo>
                  <a:lnTo>
                    <a:pt x="42" y="73"/>
                  </a:lnTo>
                  <a:lnTo>
                    <a:pt x="44" y="99"/>
                  </a:lnTo>
                  <a:lnTo>
                    <a:pt x="44" y="130"/>
                  </a:lnTo>
                  <a:lnTo>
                    <a:pt x="45" y="166"/>
                  </a:lnTo>
                  <a:lnTo>
                    <a:pt x="44" y="208"/>
                  </a:lnTo>
                  <a:lnTo>
                    <a:pt x="44" y="257"/>
                  </a:lnTo>
                  <a:lnTo>
                    <a:pt x="42" y="308"/>
                  </a:lnTo>
                  <a:lnTo>
                    <a:pt x="38" y="371"/>
                  </a:lnTo>
                  <a:lnTo>
                    <a:pt x="34" y="440"/>
                  </a:lnTo>
                  <a:lnTo>
                    <a:pt x="30" y="516"/>
                  </a:lnTo>
                  <a:lnTo>
                    <a:pt x="0" y="499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62" name="Freeform 329"/>
            <p:cNvSpPr/>
            <p:nvPr/>
          </p:nvSpPr>
          <p:spPr bwMode="auto">
            <a:xfrm>
              <a:off x="939" y="2859"/>
              <a:ext cx="98" cy="191"/>
            </a:xfrm>
            <a:custGeom>
              <a:avLst/>
              <a:gdLst>
                <a:gd name="T0" fmla="*/ 19 w 375"/>
                <a:gd name="T1" fmla="*/ 37 h 755"/>
                <a:gd name="T2" fmla="*/ 26 w 375"/>
                <a:gd name="T3" fmla="*/ 5 h 755"/>
                <a:gd name="T4" fmla="*/ 20 w 375"/>
                <a:gd name="T5" fmla="*/ 0 h 755"/>
                <a:gd name="T6" fmla="*/ 11 w 375"/>
                <a:gd name="T7" fmla="*/ 1 h 755"/>
                <a:gd name="T8" fmla="*/ 1 w 375"/>
                <a:gd name="T9" fmla="*/ 31 h 755"/>
                <a:gd name="T10" fmla="*/ 0 w 375"/>
                <a:gd name="T11" fmla="*/ 41 h 755"/>
                <a:gd name="T12" fmla="*/ 2 w 375"/>
                <a:gd name="T13" fmla="*/ 45 h 755"/>
                <a:gd name="T14" fmla="*/ 8 w 375"/>
                <a:gd name="T15" fmla="*/ 48 h 755"/>
                <a:gd name="T16" fmla="*/ 11 w 375"/>
                <a:gd name="T17" fmla="*/ 47 h 755"/>
                <a:gd name="T18" fmla="*/ 9 w 375"/>
                <a:gd name="T19" fmla="*/ 38 h 755"/>
                <a:gd name="T20" fmla="*/ 15 w 375"/>
                <a:gd name="T21" fmla="*/ 38 h 755"/>
                <a:gd name="T22" fmla="*/ 19 w 375"/>
                <a:gd name="T23" fmla="*/ 37 h 755"/>
                <a:gd name="T24" fmla="*/ 19 w 375"/>
                <a:gd name="T25" fmla="*/ 37 h 75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75"/>
                <a:gd name="T40" fmla="*/ 0 h 755"/>
                <a:gd name="T41" fmla="*/ 375 w 375"/>
                <a:gd name="T42" fmla="*/ 755 h 75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75" h="755">
                  <a:moveTo>
                    <a:pt x="283" y="576"/>
                  </a:moveTo>
                  <a:lnTo>
                    <a:pt x="375" y="74"/>
                  </a:lnTo>
                  <a:lnTo>
                    <a:pt x="295" y="0"/>
                  </a:lnTo>
                  <a:lnTo>
                    <a:pt x="165" y="10"/>
                  </a:lnTo>
                  <a:lnTo>
                    <a:pt x="17" y="487"/>
                  </a:lnTo>
                  <a:lnTo>
                    <a:pt x="0" y="641"/>
                  </a:lnTo>
                  <a:lnTo>
                    <a:pt x="29" y="702"/>
                  </a:lnTo>
                  <a:lnTo>
                    <a:pt x="124" y="755"/>
                  </a:lnTo>
                  <a:lnTo>
                    <a:pt x="162" y="728"/>
                  </a:lnTo>
                  <a:lnTo>
                    <a:pt x="137" y="588"/>
                  </a:lnTo>
                  <a:lnTo>
                    <a:pt x="222" y="599"/>
                  </a:lnTo>
                  <a:lnTo>
                    <a:pt x="283" y="576"/>
                  </a:lnTo>
                  <a:close/>
                </a:path>
              </a:pathLst>
            </a:custGeom>
            <a:solidFill>
              <a:srgbClr val="B34D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63" name="Freeform 330"/>
            <p:cNvSpPr/>
            <p:nvPr/>
          </p:nvSpPr>
          <p:spPr bwMode="auto">
            <a:xfrm>
              <a:off x="903" y="2866"/>
              <a:ext cx="110" cy="170"/>
            </a:xfrm>
            <a:custGeom>
              <a:avLst/>
              <a:gdLst>
                <a:gd name="T0" fmla="*/ 25 w 416"/>
                <a:gd name="T1" fmla="*/ 0 h 671"/>
                <a:gd name="T2" fmla="*/ 25 w 416"/>
                <a:gd name="T3" fmla="*/ 2 h 671"/>
                <a:gd name="T4" fmla="*/ 24 w 416"/>
                <a:gd name="T5" fmla="*/ 4 h 671"/>
                <a:gd name="T6" fmla="*/ 22 w 416"/>
                <a:gd name="T7" fmla="*/ 7 h 671"/>
                <a:gd name="T8" fmla="*/ 22 w 416"/>
                <a:gd name="T9" fmla="*/ 10 h 671"/>
                <a:gd name="T10" fmla="*/ 21 w 416"/>
                <a:gd name="T11" fmla="*/ 14 h 671"/>
                <a:gd name="T12" fmla="*/ 21 w 416"/>
                <a:gd name="T13" fmla="*/ 17 h 671"/>
                <a:gd name="T14" fmla="*/ 23 w 416"/>
                <a:gd name="T15" fmla="*/ 20 h 671"/>
                <a:gd name="T16" fmla="*/ 24 w 416"/>
                <a:gd name="T17" fmla="*/ 21 h 671"/>
                <a:gd name="T18" fmla="*/ 23 w 416"/>
                <a:gd name="T19" fmla="*/ 21 h 671"/>
                <a:gd name="T20" fmla="*/ 22 w 416"/>
                <a:gd name="T21" fmla="*/ 22 h 671"/>
                <a:gd name="T22" fmla="*/ 20 w 416"/>
                <a:gd name="T23" fmla="*/ 23 h 671"/>
                <a:gd name="T24" fmla="*/ 19 w 416"/>
                <a:gd name="T25" fmla="*/ 24 h 671"/>
                <a:gd name="T26" fmla="*/ 18 w 416"/>
                <a:gd name="T27" fmla="*/ 25 h 671"/>
                <a:gd name="T28" fmla="*/ 17 w 416"/>
                <a:gd name="T29" fmla="*/ 28 h 671"/>
                <a:gd name="T30" fmla="*/ 17 w 416"/>
                <a:gd name="T31" fmla="*/ 30 h 671"/>
                <a:gd name="T32" fmla="*/ 18 w 416"/>
                <a:gd name="T33" fmla="*/ 32 h 671"/>
                <a:gd name="T34" fmla="*/ 19 w 416"/>
                <a:gd name="T35" fmla="*/ 32 h 671"/>
                <a:gd name="T36" fmla="*/ 20 w 416"/>
                <a:gd name="T37" fmla="*/ 33 h 671"/>
                <a:gd name="T38" fmla="*/ 22 w 416"/>
                <a:gd name="T39" fmla="*/ 34 h 671"/>
                <a:gd name="T40" fmla="*/ 24 w 416"/>
                <a:gd name="T41" fmla="*/ 34 h 671"/>
                <a:gd name="T42" fmla="*/ 26 w 416"/>
                <a:gd name="T43" fmla="*/ 35 h 671"/>
                <a:gd name="T44" fmla="*/ 28 w 416"/>
                <a:gd name="T45" fmla="*/ 35 h 671"/>
                <a:gd name="T46" fmla="*/ 29 w 416"/>
                <a:gd name="T47" fmla="*/ 35 h 671"/>
                <a:gd name="T48" fmla="*/ 27 w 416"/>
                <a:gd name="T49" fmla="*/ 38 h 671"/>
                <a:gd name="T50" fmla="*/ 26 w 416"/>
                <a:gd name="T51" fmla="*/ 38 h 671"/>
                <a:gd name="T52" fmla="*/ 25 w 416"/>
                <a:gd name="T53" fmla="*/ 37 h 671"/>
                <a:gd name="T54" fmla="*/ 24 w 416"/>
                <a:gd name="T55" fmla="*/ 37 h 671"/>
                <a:gd name="T56" fmla="*/ 21 w 416"/>
                <a:gd name="T57" fmla="*/ 37 h 671"/>
                <a:gd name="T58" fmla="*/ 20 w 416"/>
                <a:gd name="T59" fmla="*/ 36 h 671"/>
                <a:gd name="T60" fmla="*/ 17 w 416"/>
                <a:gd name="T61" fmla="*/ 35 h 671"/>
                <a:gd name="T62" fmla="*/ 15 w 416"/>
                <a:gd name="T63" fmla="*/ 34 h 671"/>
                <a:gd name="T64" fmla="*/ 14 w 416"/>
                <a:gd name="T65" fmla="*/ 34 h 671"/>
                <a:gd name="T66" fmla="*/ 13 w 416"/>
                <a:gd name="T67" fmla="*/ 35 h 671"/>
                <a:gd name="T68" fmla="*/ 13 w 416"/>
                <a:gd name="T69" fmla="*/ 36 h 671"/>
                <a:gd name="T70" fmla="*/ 12 w 416"/>
                <a:gd name="T71" fmla="*/ 37 h 671"/>
                <a:gd name="T72" fmla="*/ 11 w 416"/>
                <a:gd name="T73" fmla="*/ 39 h 671"/>
                <a:gd name="T74" fmla="*/ 11 w 416"/>
                <a:gd name="T75" fmla="*/ 40 h 671"/>
                <a:gd name="T76" fmla="*/ 11 w 416"/>
                <a:gd name="T77" fmla="*/ 42 h 671"/>
                <a:gd name="T78" fmla="*/ 5 w 416"/>
                <a:gd name="T79" fmla="*/ 37 h 671"/>
                <a:gd name="T80" fmla="*/ 0 w 416"/>
                <a:gd name="T81" fmla="*/ 17 h 671"/>
                <a:gd name="T82" fmla="*/ 25 w 416"/>
                <a:gd name="T83" fmla="*/ 0 h 67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16"/>
                <a:gd name="T127" fmla="*/ 0 h 671"/>
                <a:gd name="T128" fmla="*/ 416 w 416"/>
                <a:gd name="T129" fmla="*/ 671 h 67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16" h="671">
                  <a:moveTo>
                    <a:pt x="361" y="0"/>
                  </a:moveTo>
                  <a:lnTo>
                    <a:pt x="359" y="2"/>
                  </a:lnTo>
                  <a:lnTo>
                    <a:pt x="355" y="9"/>
                  </a:lnTo>
                  <a:lnTo>
                    <a:pt x="350" y="22"/>
                  </a:lnTo>
                  <a:lnTo>
                    <a:pt x="344" y="40"/>
                  </a:lnTo>
                  <a:lnTo>
                    <a:pt x="336" y="59"/>
                  </a:lnTo>
                  <a:lnTo>
                    <a:pt x="329" y="81"/>
                  </a:lnTo>
                  <a:lnTo>
                    <a:pt x="321" y="106"/>
                  </a:lnTo>
                  <a:lnTo>
                    <a:pt x="316" y="135"/>
                  </a:lnTo>
                  <a:lnTo>
                    <a:pt x="310" y="161"/>
                  </a:lnTo>
                  <a:lnTo>
                    <a:pt x="304" y="190"/>
                  </a:lnTo>
                  <a:lnTo>
                    <a:pt x="302" y="216"/>
                  </a:lnTo>
                  <a:lnTo>
                    <a:pt x="304" y="243"/>
                  </a:lnTo>
                  <a:lnTo>
                    <a:pt x="308" y="268"/>
                  </a:lnTo>
                  <a:lnTo>
                    <a:pt x="316" y="291"/>
                  </a:lnTo>
                  <a:lnTo>
                    <a:pt x="327" y="310"/>
                  </a:lnTo>
                  <a:lnTo>
                    <a:pt x="342" y="327"/>
                  </a:lnTo>
                  <a:lnTo>
                    <a:pt x="340" y="327"/>
                  </a:lnTo>
                  <a:lnTo>
                    <a:pt x="336" y="327"/>
                  </a:lnTo>
                  <a:lnTo>
                    <a:pt x="329" y="329"/>
                  </a:lnTo>
                  <a:lnTo>
                    <a:pt x="321" y="334"/>
                  </a:lnTo>
                  <a:lnTo>
                    <a:pt x="312" y="336"/>
                  </a:lnTo>
                  <a:lnTo>
                    <a:pt x="302" y="344"/>
                  </a:lnTo>
                  <a:lnTo>
                    <a:pt x="293" y="351"/>
                  </a:lnTo>
                  <a:lnTo>
                    <a:pt x="283" y="361"/>
                  </a:lnTo>
                  <a:lnTo>
                    <a:pt x="274" y="370"/>
                  </a:lnTo>
                  <a:lnTo>
                    <a:pt x="264" y="382"/>
                  </a:lnTo>
                  <a:lnTo>
                    <a:pt x="257" y="395"/>
                  </a:lnTo>
                  <a:lnTo>
                    <a:pt x="251" y="412"/>
                  </a:lnTo>
                  <a:lnTo>
                    <a:pt x="247" y="429"/>
                  </a:lnTo>
                  <a:lnTo>
                    <a:pt x="247" y="448"/>
                  </a:lnTo>
                  <a:lnTo>
                    <a:pt x="249" y="469"/>
                  </a:lnTo>
                  <a:lnTo>
                    <a:pt x="257" y="494"/>
                  </a:lnTo>
                  <a:lnTo>
                    <a:pt x="259" y="496"/>
                  </a:lnTo>
                  <a:lnTo>
                    <a:pt x="264" y="498"/>
                  </a:lnTo>
                  <a:lnTo>
                    <a:pt x="272" y="502"/>
                  </a:lnTo>
                  <a:lnTo>
                    <a:pt x="279" y="505"/>
                  </a:lnTo>
                  <a:lnTo>
                    <a:pt x="291" y="511"/>
                  </a:lnTo>
                  <a:lnTo>
                    <a:pt x="302" y="515"/>
                  </a:lnTo>
                  <a:lnTo>
                    <a:pt x="314" y="523"/>
                  </a:lnTo>
                  <a:lnTo>
                    <a:pt x="327" y="526"/>
                  </a:lnTo>
                  <a:lnTo>
                    <a:pt x="338" y="530"/>
                  </a:lnTo>
                  <a:lnTo>
                    <a:pt x="352" y="534"/>
                  </a:lnTo>
                  <a:lnTo>
                    <a:pt x="367" y="540"/>
                  </a:lnTo>
                  <a:lnTo>
                    <a:pt x="378" y="542"/>
                  </a:lnTo>
                  <a:lnTo>
                    <a:pt x="392" y="545"/>
                  </a:lnTo>
                  <a:lnTo>
                    <a:pt x="403" y="545"/>
                  </a:lnTo>
                  <a:lnTo>
                    <a:pt x="416" y="545"/>
                  </a:lnTo>
                  <a:lnTo>
                    <a:pt x="384" y="591"/>
                  </a:lnTo>
                  <a:lnTo>
                    <a:pt x="382" y="591"/>
                  </a:lnTo>
                  <a:lnTo>
                    <a:pt x="378" y="591"/>
                  </a:lnTo>
                  <a:lnTo>
                    <a:pt x="373" y="587"/>
                  </a:lnTo>
                  <a:lnTo>
                    <a:pt x="365" y="587"/>
                  </a:lnTo>
                  <a:lnTo>
                    <a:pt x="355" y="585"/>
                  </a:lnTo>
                  <a:lnTo>
                    <a:pt x="346" y="583"/>
                  </a:lnTo>
                  <a:lnTo>
                    <a:pt x="335" y="580"/>
                  </a:lnTo>
                  <a:lnTo>
                    <a:pt x="321" y="578"/>
                  </a:lnTo>
                  <a:lnTo>
                    <a:pt x="308" y="572"/>
                  </a:lnTo>
                  <a:lnTo>
                    <a:pt x="295" y="568"/>
                  </a:lnTo>
                  <a:lnTo>
                    <a:pt x="279" y="562"/>
                  </a:lnTo>
                  <a:lnTo>
                    <a:pt x="264" y="559"/>
                  </a:lnTo>
                  <a:lnTo>
                    <a:pt x="249" y="553"/>
                  </a:lnTo>
                  <a:lnTo>
                    <a:pt x="234" y="545"/>
                  </a:lnTo>
                  <a:lnTo>
                    <a:pt x="220" y="538"/>
                  </a:lnTo>
                  <a:lnTo>
                    <a:pt x="207" y="532"/>
                  </a:lnTo>
                  <a:lnTo>
                    <a:pt x="203" y="534"/>
                  </a:lnTo>
                  <a:lnTo>
                    <a:pt x="196" y="540"/>
                  </a:lnTo>
                  <a:lnTo>
                    <a:pt x="190" y="545"/>
                  </a:lnTo>
                  <a:lnTo>
                    <a:pt x="186" y="553"/>
                  </a:lnTo>
                  <a:lnTo>
                    <a:pt x="181" y="559"/>
                  </a:lnTo>
                  <a:lnTo>
                    <a:pt x="177" y="568"/>
                  </a:lnTo>
                  <a:lnTo>
                    <a:pt x="171" y="578"/>
                  </a:lnTo>
                  <a:lnTo>
                    <a:pt x="167" y="587"/>
                  </a:lnTo>
                  <a:lnTo>
                    <a:pt x="163" y="600"/>
                  </a:lnTo>
                  <a:lnTo>
                    <a:pt x="162" y="612"/>
                  </a:lnTo>
                  <a:lnTo>
                    <a:pt x="158" y="625"/>
                  </a:lnTo>
                  <a:lnTo>
                    <a:pt x="158" y="639"/>
                  </a:lnTo>
                  <a:lnTo>
                    <a:pt x="158" y="654"/>
                  </a:lnTo>
                  <a:lnTo>
                    <a:pt x="162" y="671"/>
                  </a:lnTo>
                  <a:lnTo>
                    <a:pt x="76" y="583"/>
                  </a:lnTo>
                  <a:lnTo>
                    <a:pt x="93" y="437"/>
                  </a:lnTo>
                  <a:lnTo>
                    <a:pt x="0" y="266"/>
                  </a:lnTo>
                  <a:lnTo>
                    <a:pt x="8" y="121"/>
                  </a:lnTo>
                  <a:lnTo>
                    <a:pt x="361" y="0"/>
                  </a:lnTo>
                  <a:close/>
                </a:path>
              </a:pathLst>
            </a:custGeom>
            <a:solidFill>
              <a:srgbClr val="8F2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64" name="Freeform 331"/>
            <p:cNvSpPr/>
            <p:nvPr/>
          </p:nvSpPr>
          <p:spPr bwMode="auto">
            <a:xfrm>
              <a:off x="994" y="3224"/>
              <a:ext cx="115" cy="57"/>
            </a:xfrm>
            <a:custGeom>
              <a:avLst/>
              <a:gdLst>
                <a:gd name="T0" fmla="*/ 3 w 437"/>
                <a:gd name="T1" fmla="*/ 4 h 225"/>
                <a:gd name="T2" fmla="*/ 14 w 437"/>
                <a:gd name="T3" fmla="*/ 4 h 225"/>
                <a:gd name="T4" fmla="*/ 20 w 437"/>
                <a:gd name="T5" fmla="*/ 0 h 225"/>
                <a:gd name="T6" fmla="*/ 23 w 437"/>
                <a:gd name="T7" fmla="*/ 4 h 225"/>
                <a:gd name="T8" fmla="*/ 30 w 437"/>
                <a:gd name="T9" fmla="*/ 12 h 225"/>
                <a:gd name="T10" fmla="*/ 25 w 437"/>
                <a:gd name="T11" fmla="*/ 14 h 225"/>
                <a:gd name="T12" fmla="*/ 21 w 437"/>
                <a:gd name="T13" fmla="*/ 14 h 225"/>
                <a:gd name="T14" fmla="*/ 13 w 437"/>
                <a:gd name="T15" fmla="*/ 13 h 225"/>
                <a:gd name="T16" fmla="*/ 0 w 437"/>
                <a:gd name="T17" fmla="*/ 8 h 225"/>
                <a:gd name="T18" fmla="*/ 3 w 437"/>
                <a:gd name="T19" fmla="*/ 4 h 225"/>
                <a:gd name="T20" fmla="*/ 3 w 437"/>
                <a:gd name="T21" fmla="*/ 4 h 22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37"/>
                <a:gd name="T34" fmla="*/ 0 h 225"/>
                <a:gd name="T35" fmla="*/ 437 w 437"/>
                <a:gd name="T36" fmla="*/ 225 h 22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37" h="225">
                  <a:moveTo>
                    <a:pt x="50" y="65"/>
                  </a:moveTo>
                  <a:lnTo>
                    <a:pt x="204" y="65"/>
                  </a:lnTo>
                  <a:lnTo>
                    <a:pt x="291" y="0"/>
                  </a:lnTo>
                  <a:lnTo>
                    <a:pt x="333" y="69"/>
                  </a:lnTo>
                  <a:lnTo>
                    <a:pt x="437" y="190"/>
                  </a:lnTo>
                  <a:lnTo>
                    <a:pt x="361" y="225"/>
                  </a:lnTo>
                  <a:lnTo>
                    <a:pt x="299" y="223"/>
                  </a:lnTo>
                  <a:lnTo>
                    <a:pt x="188" y="196"/>
                  </a:lnTo>
                  <a:lnTo>
                    <a:pt x="0" y="131"/>
                  </a:lnTo>
                  <a:lnTo>
                    <a:pt x="50" y="65"/>
                  </a:lnTo>
                  <a:close/>
                </a:path>
              </a:pathLst>
            </a:custGeom>
            <a:solidFill>
              <a:srgbClr val="8F2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65" name="Freeform 332"/>
            <p:cNvSpPr/>
            <p:nvPr/>
          </p:nvSpPr>
          <p:spPr bwMode="auto">
            <a:xfrm>
              <a:off x="824" y="3072"/>
              <a:ext cx="183" cy="212"/>
            </a:xfrm>
            <a:custGeom>
              <a:avLst/>
              <a:gdLst>
                <a:gd name="T0" fmla="*/ 0 w 694"/>
                <a:gd name="T1" fmla="*/ 2 h 835"/>
                <a:gd name="T2" fmla="*/ 15 w 694"/>
                <a:gd name="T3" fmla="*/ 44 h 835"/>
                <a:gd name="T4" fmla="*/ 43 w 694"/>
                <a:gd name="T5" fmla="*/ 54 h 835"/>
                <a:gd name="T6" fmla="*/ 47 w 694"/>
                <a:gd name="T7" fmla="*/ 49 h 835"/>
                <a:gd name="T8" fmla="*/ 48 w 694"/>
                <a:gd name="T9" fmla="*/ 45 h 835"/>
                <a:gd name="T10" fmla="*/ 39 w 694"/>
                <a:gd name="T11" fmla="*/ 34 h 835"/>
                <a:gd name="T12" fmla="*/ 37 w 694"/>
                <a:gd name="T13" fmla="*/ 28 h 835"/>
                <a:gd name="T14" fmla="*/ 26 w 694"/>
                <a:gd name="T15" fmla="*/ 6 h 835"/>
                <a:gd name="T16" fmla="*/ 9 w 694"/>
                <a:gd name="T17" fmla="*/ 0 h 835"/>
                <a:gd name="T18" fmla="*/ 0 w 694"/>
                <a:gd name="T19" fmla="*/ 2 h 835"/>
                <a:gd name="T20" fmla="*/ 0 w 694"/>
                <a:gd name="T21" fmla="*/ 2 h 83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94"/>
                <a:gd name="T34" fmla="*/ 0 h 835"/>
                <a:gd name="T35" fmla="*/ 694 w 694"/>
                <a:gd name="T36" fmla="*/ 835 h 83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94" h="835">
                  <a:moveTo>
                    <a:pt x="0" y="31"/>
                  </a:moveTo>
                  <a:lnTo>
                    <a:pt x="216" y="677"/>
                  </a:lnTo>
                  <a:lnTo>
                    <a:pt x="618" y="835"/>
                  </a:lnTo>
                  <a:lnTo>
                    <a:pt x="671" y="761"/>
                  </a:lnTo>
                  <a:lnTo>
                    <a:pt x="694" y="704"/>
                  </a:lnTo>
                  <a:lnTo>
                    <a:pt x="559" y="533"/>
                  </a:lnTo>
                  <a:lnTo>
                    <a:pt x="538" y="436"/>
                  </a:lnTo>
                  <a:lnTo>
                    <a:pt x="369" y="94"/>
                  </a:lnTo>
                  <a:lnTo>
                    <a:pt x="138" y="0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66" name="Freeform 333"/>
            <p:cNvSpPr/>
            <p:nvPr/>
          </p:nvSpPr>
          <p:spPr bwMode="auto">
            <a:xfrm>
              <a:off x="884" y="2832"/>
              <a:ext cx="153" cy="151"/>
            </a:xfrm>
            <a:custGeom>
              <a:avLst/>
              <a:gdLst>
                <a:gd name="T0" fmla="*/ 40 w 580"/>
                <a:gd name="T1" fmla="*/ 11 h 597"/>
                <a:gd name="T2" fmla="*/ 39 w 580"/>
                <a:gd name="T3" fmla="*/ 11 h 597"/>
                <a:gd name="T4" fmla="*/ 36 w 580"/>
                <a:gd name="T5" fmla="*/ 10 h 597"/>
                <a:gd name="T6" fmla="*/ 33 w 580"/>
                <a:gd name="T7" fmla="*/ 10 h 597"/>
                <a:gd name="T8" fmla="*/ 30 w 580"/>
                <a:gd name="T9" fmla="*/ 10 h 597"/>
                <a:gd name="T10" fmla="*/ 26 w 580"/>
                <a:gd name="T11" fmla="*/ 12 h 597"/>
                <a:gd name="T12" fmla="*/ 23 w 580"/>
                <a:gd name="T13" fmla="*/ 15 h 597"/>
                <a:gd name="T14" fmla="*/ 20 w 580"/>
                <a:gd name="T15" fmla="*/ 20 h 597"/>
                <a:gd name="T16" fmla="*/ 16 w 580"/>
                <a:gd name="T17" fmla="*/ 23 h 597"/>
                <a:gd name="T18" fmla="*/ 16 w 580"/>
                <a:gd name="T19" fmla="*/ 22 h 597"/>
                <a:gd name="T20" fmla="*/ 15 w 580"/>
                <a:gd name="T21" fmla="*/ 21 h 597"/>
                <a:gd name="T22" fmla="*/ 15 w 580"/>
                <a:gd name="T23" fmla="*/ 21 h 597"/>
                <a:gd name="T24" fmla="*/ 14 w 580"/>
                <a:gd name="T25" fmla="*/ 20 h 597"/>
                <a:gd name="T26" fmla="*/ 12 w 580"/>
                <a:gd name="T27" fmla="*/ 20 h 597"/>
                <a:gd name="T28" fmla="*/ 11 w 580"/>
                <a:gd name="T29" fmla="*/ 21 h 597"/>
                <a:gd name="T30" fmla="*/ 9 w 580"/>
                <a:gd name="T31" fmla="*/ 22 h 597"/>
                <a:gd name="T32" fmla="*/ 8 w 580"/>
                <a:gd name="T33" fmla="*/ 24 h 597"/>
                <a:gd name="T34" fmla="*/ 7 w 580"/>
                <a:gd name="T35" fmla="*/ 25 h 597"/>
                <a:gd name="T36" fmla="*/ 8 w 580"/>
                <a:gd name="T37" fmla="*/ 27 h 597"/>
                <a:gd name="T38" fmla="*/ 9 w 580"/>
                <a:gd name="T39" fmla="*/ 28 h 597"/>
                <a:gd name="T40" fmla="*/ 10 w 580"/>
                <a:gd name="T41" fmla="*/ 29 h 597"/>
                <a:gd name="T42" fmla="*/ 11 w 580"/>
                <a:gd name="T43" fmla="*/ 30 h 597"/>
                <a:gd name="T44" fmla="*/ 12 w 580"/>
                <a:gd name="T45" fmla="*/ 30 h 597"/>
                <a:gd name="T46" fmla="*/ 12 w 580"/>
                <a:gd name="T47" fmla="*/ 30 h 597"/>
                <a:gd name="T48" fmla="*/ 11 w 580"/>
                <a:gd name="T49" fmla="*/ 38 h 597"/>
                <a:gd name="T50" fmla="*/ 10 w 580"/>
                <a:gd name="T51" fmla="*/ 37 h 597"/>
                <a:gd name="T52" fmla="*/ 7 w 580"/>
                <a:gd name="T53" fmla="*/ 35 h 597"/>
                <a:gd name="T54" fmla="*/ 5 w 580"/>
                <a:gd name="T55" fmla="*/ 33 h 597"/>
                <a:gd name="T56" fmla="*/ 2 w 580"/>
                <a:gd name="T57" fmla="*/ 30 h 597"/>
                <a:gd name="T58" fmla="*/ 1 w 580"/>
                <a:gd name="T59" fmla="*/ 26 h 597"/>
                <a:gd name="T60" fmla="*/ 0 w 580"/>
                <a:gd name="T61" fmla="*/ 20 h 597"/>
                <a:gd name="T62" fmla="*/ 2 w 580"/>
                <a:gd name="T63" fmla="*/ 14 h 597"/>
                <a:gd name="T64" fmla="*/ 5 w 580"/>
                <a:gd name="T65" fmla="*/ 8 h 597"/>
                <a:gd name="T66" fmla="*/ 10 w 580"/>
                <a:gd name="T67" fmla="*/ 3 h 597"/>
                <a:gd name="T68" fmla="*/ 15 w 580"/>
                <a:gd name="T69" fmla="*/ 1 h 597"/>
                <a:gd name="T70" fmla="*/ 20 w 580"/>
                <a:gd name="T71" fmla="*/ 0 h 597"/>
                <a:gd name="T72" fmla="*/ 25 w 580"/>
                <a:gd name="T73" fmla="*/ 0 h 597"/>
                <a:gd name="T74" fmla="*/ 30 w 580"/>
                <a:gd name="T75" fmla="*/ 2 h 597"/>
                <a:gd name="T76" fmla="*/ 33 w 580"/>
                <a:gd name="T77" fmla="*/ 3 h 597"/>
                <a:gd name="T78" fmla="*/ 35 w 580"/>
                <a:gd name="T79" fmla="*/ 3 h 597"/>
                <a:gd name="T80" fmla="*/ 35 w 580"/>
                <a:gd name="T81" fmla="*/ 4 h 597"/>
                <a:gd name="T82" fmla="*/ 36 w 580"/>
                <a:gd name="T83" fmla="*/ 4 h 597"/>
                <a:gd name="T84" fmla="*/ 37 w 580"/>
                <a:gd name="T85" fmla="*/ 5 h 597"/>
                <a:gd name="T86" fmla="*/ 38 w 580"/>
                <a:gd name="T87" fmla="*/ 6 h 597"/>
                <a:gd name="T88" fmla="*/ 39 w 580"/>
                <a:gd name="T89" fmla="*/ 7 h 597"/>
                <a:gd name="T90" fmla="*/ 40 w 580"/>
                <a:gd name="T91" fmla="*/ 9 h 597"/>
                <a:gd name="T92" fmla="*/ 40 w 580"/>
                <a:gd name="T93" fmla="*/ 11 h 597"/>
                <a:gd name="T94" fmla="*/ 40 w 580"/>
                <a:gd name="T95" fmla="*/ 11 h 59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80"/>
                <a:gd name="T145" fmla="*/ 0 h 597"/>
                <a:gd name="T146" fmla="*/ 580 w 580"/>
                <a:gd name="T147" fmla="*/ 597 h 59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80" h="597">
                  <a:moveTo>
                    <a:pt x="580" y="178"/>
                  </a:moveTo>
                  <a:lnTo>
                    <a:pt x="576" y="176"/>
                  </a:lnTo>
                  <a:lnTo>
                    <a:pt x="568" y="173"/>
                  </a:lnTo>
                  <a:lnTo>
                    <a:pt x="555" y="169"/>
                  </a:lnTo>
                  <a:lnTo>
                    <a:pt x="540" y="165"/>
                  </a:lnTo>
                  <a:lnTo>
                    <a:pt x="521" y="159"/>
                  </a:lnTo>
                  <a:lnTo>
                    <a:pt x="498" y="157"/>
                  </a:lnTo>
                  <a:lnTo>
                    <a:pt x="473" y="156"/>
                  </a:lnTo>
                  <a:lnTo>
                    <a:pt x="450" y="157"/>
                  </a:lnTo>
                  <a:lnTo>
                    <a:pt x="424" y="161"/>
                  </a:lnTo>
                  <a:lnTo>
                    <a:pt x="399" y="173"/>
                  </a:lnTo>
                  <a:lnTo>
                    <a:pt x="372" y="188"/>
                  </a:lnTo>
                  <a:lnTo>
                    <a:pt x="350" y="209"/>
                  </a:lnTo>
                  <a:lnTo>
                    <a:pt x="327" y="237"/>
                  </a:lnTo>
                  <a:lnTo>
                    <a:pt x="308" y="272"/>
                  </a:lnTo>
                  <a:lnTo>
                    <a:pt x="292" y="317"/>
                  </a:lnTo>
                  <a:lnTo>
                    <a:pt x="281" y="370"/>
                  </a:lnTo>
                  <a:lnTo>
                    <a:pt x="230" y="363"/>
                  </a:lnTo>
                  <a:lnTo>
                    <a:pt x="228" y="359"/>
                  </a:lnTo>
                  <a:lnTo>
                    <a:pt x="224" y="348"/>
                  </a:lnTo>
                  <a:lnTo>
                    <a:pt x="220" y="342"/>
                  </a:lnTo>
                  <a:lnTo>
                    <a:pt x="218" y="336"/>
                  </a:lnTo>
                  <a:lnTo>
                    <a:pt x="215" y="331"/>
                  </a:lnTo>
                  <a:lnTo>
                    <a:pt x="211" y="325"/>
                  </a:lnTo>
                  <a:lnTo>
                    <a:pt x="203" y="321"/>
                  </a:lnTo>
                  <a:lnTo>
                    <a:pt x="196" y="317"/>
                  </a:lnTo>
                  <a:lnTo>
                    <a:pt x="188" y="315"/>
                  </a:lnTo>
                  <a:lnTo>
                    <a:pt x="180" y="315"/>
                  </a:lnTo>
                  <a:lnTo>
                    <a:pt x="169" y="317"/>
                  </a:lnTo>
                  <a:lnTo>
                    <a:pt x="158" y="323"/>
                  </a:lnTo>
                  <a:lnTo>
                    <a:pt x="146" y="331"/>
                  </a:lnTo>
                  <a:lnTo>
                    <a:pt x="133" y="344"/>
                  </a:lnTo>
                  <a:lnTo>
                    <a:pt x="120" y="355"/>
                  </a:lnTo>
                  <a:lnTo>
                    <a:pt x="112" y="369"/>
                  </a:lnTo>
                  <a:lnTo>
                    <a:pt x="108" y="380"/>
                  </a:lnTo>
                  <a:lnTo>
                    <a:pt x="106" y="393"/>
                  </a:lnTo>
                  <a:lnTo>
                    <a:pt x="108" y="403"/>
                  </a:lnTo>
                  <a:lnTo>
                    <a:pt x="112" y="414"/>
                  </a:lnTo>
                  <a:lnTo>
                    <a:pt x="118" y="424"/>
                  </a:lnTo>
                  <a:lnTo>
                    <a:pt x="125" y="433"/>
                  </a:lnTo>
                  <a:lnTo>
                    <a:pt x="131" y="441"/>
                  </a:lnTo>
                  <a:lnTo>
                    <a:pt x="140" y="448"/>
                  </a:lnTo>
                  <a:lnTo>
                    <a:pt x="148" y="454"/>
                  </a:lnTo>
                  <a:lnTo>
                    <a:pt x="158" y="462"/>
                  </a:lnTo>
                  <a:lnTo>
                    <a:pt x="163" y="464"/>
                  </a:lnTo>
                  <a:lnTo>
                    <a:pt x="171" y="469"/>
                  </a:lnTo>
                  <a:lnTo>
                    <a:pt x="173" y="471"/>
                  </a:lnTo>
                  <a:lnTo>
                    <a:pt x="175" y="471"/>
                  </a:lnTo>
                  <a:lnTo>
                    <a:pt x="165" y="597"/>
                  </a:lnTo>
                  <a:lnTo>
                    <a:pt x="161" y="595"/>
                  </a:lnTo>
                  <a:lnTo>
                    <a:pt x="154" y="589"/>
                  </a:lnTo>
                  <a:lnTo>
                    <a:pt x="140" y="581"/>
                  </a:lnTo>
                  <a:lnTo>
                    <a:pt x="125" y="570"/>
                  </a:lnTo>
                  <a:lnTo>
                    <a:pt x="104" y="555"/>
                  </a:lnTo>
                  <a:lnTo>
                    <a:pt x="87" y="538"/>
                  </a:lnTo>
                  <a:lnTo>
                    <a:pt x="68" y="517"/>
                  </a:lnTo>
                  <a:lnTo>
                    <a:pt x="51" y="494"/>
                  </a:lnTo>
                  <a:lnTo>
                    <a:pt x="32" y="465"/>
                  </a:lnTo>
                  <a:lnTo>
                    <a:pt x="17" y="433"/>
                  </a:lnTo>
                  <a:lnTo>
                    <a:pt x="7" y="399"/>
                  </a:lnTo>
                  <a:lnTo>
                    <a:pt x="2" y="361"/>
                  </a:lnTo>
                  <a:lnTo>
                    <a:pt x="0" y="317"/>
                  </a:lnTo>
                  <a:lnTo>
                    <a:pt x="7" y="272"/>
                  </a:lnTo>
                  <a:lnTo>
                    <a:pt x="23" y="222"/>
                  </a:lnTo>
                  <a:lnTo>
                    <a:pt x="45" y="169"/>
                  </a:lnTo>
                  <a:lnTo>
                    <a:pt x="74" y="119"/>
                  </a:lnTo>
                  <a:lnTo>
                    <a:pt x="106" y="80"/>
                  </a:lnTo>
                  <a:lnTo>
                    <a:pt x="140" y="47"/>
                  </a:lnTo>
                  <a:lnTo>
                    <a:pt x="178" y="26"/>
                  </a:lnTo>
                  <a:lnTo>
                    <a:pt x="215" y="11"/>
                  </a:lnTo>
                  <a:lnTo>
                    <a:pt x="254" y="3"/>
                  </a:lnTo>
                  <a:lnTo>
                    <a:pt x="292" y="0"/>
                  </a:lnTo>
                  <a:lnTo>
                    <a:pt x="331" y="2"/>
                  </a:lnTo>
                  <a:lnTo>
                    <a:pt x="365" y="5"/>
                  </a:lnTo>
                  <a:lnTo>
                    <a:pt x="399" y="13"/>
                  </a:lnTo>
                  <a:lnTo>
                    <a:pt x="427" y="22"/>
                  </a:lnTo>
                  <a:lnTo>
                    <a:pt x="454" y="32"/>
                  </a:lnTo>
                  <a:lnTo>
                    <a:pt x="475" y="40"/>
                  </a:lnTo>
                  <a:lnTo>
                    <a:pt x="492" y="49"/>
                  </a:lnTo>
                  <a:lnTo>
                    <a:pt x="502" y="53"/>
                  </a:lnTo>
                  <a:lnTo>
                    <a:pt x="505" y="57"/>
                  </a:lnTo>
                  <a:lnTo>
                    <a:pt x="509" y="57"/>
                  </a:lnTo>
                  <a:lnTo>
                    <a:pt x="519" y="64"/>
                  </a:lnTo>
                  <a:lnTo>
                    <a:pt x="522" y="68"/>
                  </a:lnTo>
                  <a:lnTo>
                    <a:pt x="528" y="74"/>
                  </a:lnTo>
                  <a:lnTo>
                    <a:pt x="536" y="81"/>
                  </a:lnTo>
                  <a:lnTo>
                    <a:pt x="543" y="89"/>
                  </a:lnTo>
                  <a:lnTo>
                    <a:pt x="551" y="97"/>
                  </a:lnTo>
                  <a:lnTo>
                    <a:pt x="557" y="106"/>
                  </a:lnTo>
                  <a:lnTo>
                    <a:pt x="564" y="116"/>
                  </a:lnTo>
                  <a:lnTo>
                    <a:pt x="570" y="127"/>
                  </a:lnTo>
                  <a:lnTo>
                    <a:pt x="574" y="138"/>
                  </a:lnTo>
                  <a:lnTo>
                    <a:pt x="578" y="152"/>
                  </a:lnTo>
                  <a:lnTo>
                    <a:pt x="580" y="165"/>
                  </a:lnTo>
                  <a:lnTo>
                    <a:pt x="580" y="1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67" name="Freeform 334"/>
            <p:cNvSpPr/>
            <p:nvPr/>
          </p:nvSpPr>
          <p:spPr bwMode="auto">
            <a:xfrm>
              <a:off x="824" y="3021"/>
              <a:ext cx="188" cy="229"/>
            </a:xfrm>
            <a:custGeom>
              <a:avLst/>
              <a:gdLst>
                <a:gd name="T0" fmla="*/ 23 w 714"/>
                <a:gd name="T1" fmla="*/ 0 h 909"/>
                <a:gd name="T2" fmla="*/ 24 w 714"/>
                <a:gd name="T3" fmla="*/ 0 h 909"/>
                <a:gd name="T4" fmla="*/ 24 w 714"/>
                <a:gd name="T5" fmla="*/ 1 h 909"/>
                <a:gd name="T6" fmla="*/ 24 w 714"/>
                <a:gd name="T7" fmla="*/ 3 h 909"/>
                <a:gd name="T8" fmla="*/ 26 w 714"/>
                <a:gd name="T9" fmla="*/ 4 h 909"/>
                <a:gd name="T10" fmla="*/ 26 w 714"/>
                <a:gd name="T11" fmla="*/ 7 h 909"/>
                <a:gd name="T12" fmla="*/ 27 w 714"/>
                <a:gd name="T13" fmla="*/ 9 h 909"/>
                <a:gd name="T14" fmla="*/ 28 w 714"/>
                <a:gd name="T15" fmla="*/ 12 h 909"/>
                <a:gd name="T16" fmla="*/ 30 w 714"/>
                <a:gd name="T17" fmla="*/ 15 h 909"/>
                <a:gd name="T18" fmla="*/ 31 w 714"/>
                <a:gd name="T19" fmla="*/ 18 h 909"/>
                <a:gd name="T20" fmla="*/ 32 w 714"/>
                <a:gd name="T21" fmla="*/ 22 h 909"/>
                <a:gd name="T22" fmla="*/ 33 w 714"/>
                <a:gd name="T23" fmla="*/ 25 h 909"/>
                <a:gd name="T24" fmla="*/ 34 w 714"/>
                <a:gd name="T25" fmla="*/ 29 h 909"/>
                <a:gd name="T26" fmla="*/ 36 w 714"/>
                <a:gd name="T27" fmla="*/ 32 h 909"/>
                <a:gd name="T28" fmla="*/ 36 w 714"/>
                <a:gd name="T29" fmla="*/ 35 h 909"/>
                <a:gd name="T30" fmla="*/ 37 w 714"/>
                <a:gd name="T31" fmla="*/ 38 h 909"/>
                <a:gd name="T32" fmla="*/ 37 w 714"/>
                <a:gd name="T33" fmla="*/ 41 h 909"/>
                <a:gd name="T34" fmla="*/ 33 w 714"/>
                <a:gd name="T35" fmla="*/ 39 h 909"/>
                <a:gd name="T36" fmla="*/ 24 w 714"/>
                <a:gd name="T37" fmla="*/ 29 h 909"/>
                <a:gd name="T38" fmla="*/ 31 w 714"/>
                <a:gd name="T39" fmla="*/ 41 h 909"/>
                <a:gd name="T40" fmla="*/ 50 w 714"/>
                <a:gd name="T41" fmla="*/ 50 h 909"/>
                <a:gd name="T42" fmla="*/ 50 w 714"/>
                <a:gd name="T43" fmla="*/ 54 h 909"/>
                <a:gd name="T44" fmla="*/ 48 w 714"/>
                <a:gd name="T45" fmla="*/ 58 h 909"/>
                <a:gd name="T46" fmla="*/ 23 w 714"/>
                <a:gd name="T47" fmla="*/ 48 h 909"/>
                <a:gd name="T48" fmla="*/ 12 w 714"/>
                <a:gd name="T49" fmla="*/ 18 h 909"/>
                <a:gd name="T50" fmla="*/ 0 w 714"/>
                <a:gd name="T51" fmla="*/ 15 h 909"/>
                <a:gd name="T52" fmla="*/ 0 w 714"/>
                <a:gd name="T53" fmla="*/ 15 h 909"/>
                <a:gd name="T54" fmla="*/ 0 w 714"/>
                <a:gd name="T55" fmla="*/ 14 h 909"/>
                <a:gd name="T56" fmla="*/ 1 w 714"/>
                <a:gd name="T57" fmla="*/ 14 h 909"/>
                <a:gd name="T58" fmla="*/ 2 w 714"/>
                <a:gd name="T59" fmla="*/ 13 h 909"/>
                <a:gd name="T60" fmla="*/ 3 w 714"/>
                <a:gd name="T61" fmla="*/ 12 h 909"/>
                <a:gd name="T62" fmla="*/ 4 w 714"/>
                <a:gd name="T63" fmla="*/ 11 h 909"/>
                <a:gd name="T64" fmla="*/ 6 w 714"/>
                <a:gd name="T65" fmla="*/ 10 h 909"/>
                <a:gd name="T66" fmla="*/ 7 w 714"/>
                <a:gd name="T67" fmla="*/ 9 h 909"/>
                <a:gd name="T68" fmla="*/ 9 w 714"/>
                <a:gd name="T69" fmla="*/ 7 h 909"/>
                <a:gd name="T70" fmla="*/ 11 w 714"/>
                <a:gd name="T71" fmla="*/ 6 h 909"/>
                <a:gd name="T72" fmla="*/ 12 w 714"/>
                <a:gd name="T73" fmla="*/ 5 h 909"/>
                <a:gd name="T74" fmla="*/ 15 w 714"/>
                <a:gd name="T75" fmla="*/ 4 h 909"/>
                <a:gd name="T76" fmla="*/ 17 w 714"/>
                <a:gd name="T77" fmla="*/ 3 h 909"/>
                <a:gd name="T78" fmla="*/ 19 w 714"/>
                <a:gd name="T79" fmla="*/ 2 h 909"/>
                <a:gd name="T80" fmla="*/ 21 w 714"/>
                <a:gd name="T81" fmla="*/ 1 h 909"/>
                <a:gd name="T82" fmla="*/ 23 w 714"/>
                <a:gd name="T83" fmla="*/ 0 h 909"/>
                <a:gd name="T84" fmla="*/ 23 w 714"/>
                <a:gd name="T85" fmla="*/ 0 h 90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14"/>
                <a:gd name="T130" fmla="*/ 0 h 909"/>
                <a:gd name="T131" fmla="*/ 714 w 714"/>
                <a:gd name="T132" fmla="*/ 909 h 90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14" h="909">
                  <a:moveTo>
                    <a:pt x="338" y="0"/>
                  </a:moveTo>
                  <a:lnTo>
                    <a:pt x="340" y="4"/>
                  </a:lnTo>
                  <a:lnTo>
                    <a:pt x="346" y="17"/>
                  </a:lnTo>
                  <a:lnTo>
                    <a:pt x="355" y="40"/>
                  </a:lnTo>
                  <a:lnTo>
                    <a:pt x="367" y="69"/>
                  </a:lnTo>
                  <a:lnTo>
                    <a:pt x="380" y="103"/>
                  </a:lnTo>
                  <a:lnTo>
                    <a:pt x="395" y="145"/>
                  </a:lnTo>
                  <a:lnTo>
                    <a:pt x="412" y="190"/>
                  </a:lnTo>
                  <a:lnTo>
                    <a:pt x="431" y="240"/>
                  </a:lnTo>
                  <a:lnTo>
                    <a:pt x="448" y="291"/>
                  </a:lnTo>
                  <a:lnTo>
                    <a:pt x="465" y="344"/>
                  </a:lnTo>
                  <a:lnTo>
                    <a:pt x="483" y="397"/>
                  </a:lnTo>
                  <a:lnTo>
                    <a:pt x="498" y="451"/>
                  </a:lnTo>
                  <a:lnTo>
                    <a:pt x="511" y="500"/>
                  </a:lnTo>
                  <a:lnTo>
                    <a:pt x="522" y="551"/>
                  </a:lnTo>
                  <a:lnTo>
                    <a:pt x="532" y="597"/>
                  </a:lnTo>
                  <a:lnTo>
                    <a:pt x="538" y="641"/>
                  </a:lnTo>
                  <a:lnTo>
                    <a:pt x="479" y="610"/>
                  </a:lnTo>
                  <a:lnTo>
                    <a:pt x="351" y="451"/>
                  </a:lnTo>
                  <a:lnTo>
                    <a:pt x="446" y="648"/>
                  </a:lnTo>
                  <a:lnTo>
                    <a:pt x="714" y="780"/>
                  </a:lnTo>
                  <a:lnTo>
                    <a:pt x="713" y="844"/>
                  </a:lnTo>
                  <a:lnTo>
                    <a:pt x="694" y="909"/>
                  </a:lnTo>
                  <a:lnTo>
                    <a:pt x="330" y="749"/>
                  </a:lnTo>
                  <a:lnTo>
                    <a:pt x="173" y="285"/>
                  </a:lnTo>
                  <a:lnTo>
                    <a:pt x="0" y="236"/>
                  </a:lnTo>
                  <a:lnTo>
                    <a:pt x="0" y="234"/>
                  </a:lnTo>
                  <a:lnTo>
                    <a:pt x="5" y="228"/>
                  </a:lnTo>
                  <a:lnTo>
                    <a:pt x="15" y="219"/>
                  </a:lnTo>
                  <a:lnTo>
                    <a:pt x="26" y="205"/>
                  </a:lnTo>
                  <a:lnTo>
                    <a:pt x="40" y="188"/>
                  </a:lnTo>
                  <a:lnTo>
                    <a:pt x="59" y="173"/>
                  </a:lnTo>
                  <a:lnTo>
                    <a:pt x="78" y="154"/>
                  </a:lnTo>
                  <a:lnTo>
                    <a:pt x="102" y="135"/>
                  </a:lnTo>
                  <a:lnTo>
                    <a:pt x="125" y="114"/>
                  </a:lnTo>
                  <a:lnTo>
                    <a:pt x="152" y="95"/>
                  </a:lnTo>
                  <a:lnTo>
                    <a:pt x="180" y="74"/>
                  </a:lnTo>
                  <a:lnTo>
                    <a:pt x="211" y="55"/>
                  </a:lnTo>
                  <a:lnTo>
                    <a:pt x="239" y="38"/>
                  </a:lnTo>
                  <a:lnTo>
                    <a:pt x="273" y="23"/>
                  </a:lnTo>
                  <a:lnTo>
                    <a:pt x="306" y="10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E3C2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68" name="Freeform 335"/>
            <p:cNvSpPr/>
            <p:nvPr/>
          </p:nvSpPr>
          <p:spPr bwMode="auto">
            <a:xfrm>
              <a:off x="824" y="3080"/>
              <a:ext cx="157" cy="303"/>
            </a:xfrm>
            <a:custGeom>
              <a:avLst/>
              <a:gdLst>
                <a:gd name="T0" fmla="*/ 0 w 599"/>
                <a:gd name="T1" fmla="*/ 0 h 1194"/>
                <a:gd name="T2" fmla="*/ 7 w 599"/>
                <a:gd name="T3" fmla="*/ 52 h 1194"/>
                <a:gd name="T4" fmla="*/ 4 w 599"/>
                <a:gd name="T5" fmla="*/ 58 h 1194"/>
                <a:gd name="T6" fmla="*/ 7 w 599"/>
                <a:gd name="T7" fmla="*/ 62 h 1194"/>
                <a:gd name="T8" fmla="*/ 2 w 599"/>
                <a:gd name="T9" fmla="*/ 77 h 1194"/>
                <a:gd name="T10" fmla="*/ 18 w 599"/>
                <a:gd name="T11" fmla="*/ 77 h 1194"/>
                <a:gd name="T12" fmla="*/ 22 w 599"/>
                <a:gd name="T13" fmla="*/ 63 h 1194"/>
                <a:gd name="T14" fmla="*/ 18 w 599"/>
                <a:gd name="T15" fmla="*/ 56 h 1194"/>
                <a:gd name="T16" fmla="*/ 22 w 599"/>
                <a:gd name="T17" fmla="*/ 52 h 1194"/>
                <a:gd name="T18" fmla="*/ 23 w 599"/>
                <a:gd name="T19" fmla="*/ 48 h 1194"/>
                <a:gd name="T20" fmla="*/ 41 w 599"/>
                <a:gd name="T21" fmla="*/ 54 h 1194"/>
                <a:gd name="T22" fmla="*/ 41 w 599"/>
                <a:gd name="T23" fmla="*/ 46 h 1194"/>
                <a:gd name="T24" fmla="*/ 7 w 599"/>
                <a:gd name="T25" fmla="*/ 4 h 1194"/>
                <a:gd name="T26" fmla="*/ 0 w 599"/>
                <a:gd name="T27" fmla="*/ 0 h 1194"/>
                <a:gd name="T28" fmla="*/ 0 w 599"/>
                <a:gd name="T29" fmla="*/ 0 h 119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99"/>
                <a:gd name="T46" fmla="*/ 0 h 1194"/>
                <a:gd name="T47" fmla="*/ 599 w 599"/>
                <a:gd name="T48" fmla="*/ 1194 h 119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99" h="1194">
                  <a:moveTo>
                    <a:pt x="0" y="0"/>
                  </a:moveTo>
                  <a:lnTo>
                    <a:pt x="104" y="798"/>
                  </a:lnTo>
                  <a:lnTo>
                    <a:pt x="64" y="899"/>
                  </a:lnTo>
                  <a:lnTo>
                    <a:pt x="97" y="956"/>
                  </a:lnTo>
                  <a:lnTo>
                    <a:pt x="21" y="1194"/>
                  </a:lnTo>
                  <a:lnTo>
                    <a:pt x="268" y="1194"/>
                  </a:lnTo>
                  <a:lnTo>
                    <a:pt x="325" y="983"/>
                  </a:lnTo>
                  <a:lnTo>
                    <a:pt x="266" y="873"/>
                  </a:lnTo>
                  <a:lnTo>
                    <a:pt x="325" y="810"/>
                  </a:lnTo>
                  <a:lnTo>
                    <a:pt x="329" y="747"/>
                  </a:lnTo>
                  <a:lnTo>
                    <a:pt x="597" y="838"/>
                  </a:lnTo>
                  <a:lnTo>
                    <a:pt x="599" y="722"/>
                  </a:lnTo>
                  <a:lnTo>
                    <a:pt x="99" y="5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69" name="Freeform 336"/>
            <p:cNvSpPr/>
            <p:nvPr/>
          </p:nvSpPr>
          <p:spPr bwMode="auto">
            <a:xfrm>
              <a:off x="816" y="3745"/>
              <a:ext cx="40" cy="86"/>
            </a:xfrm>
            <a:custGeom>
              <a:avLst/>
              <a:gdLst>
                <a:gd name="T0" fmla="*/ 3 w 152"/>
                <a:gd name="T1" fmla="*/ 0 h 340"/>
                <a:gd name="T2" fmla="*/ 3 w 152"/>
                <a:gd name="T3" fmla="*/ 0 h 340"/>
                <a:gd name="T4" fmla="*/ 3 w 152"/>
                <a:gd name="T5" fmla="*/ 1 h 340"/>
                <a:gd name="T6" fmla="*/ 3 w 152"/>
                <a:gd name="T7" fmla="*/ 1 h 340"/>
                <a:gd name="T8" fmla="*/ 3 w 152"/>
                <a:gd name="T9" fmla="*/ 2 h 340"/>
                <a:gd name="T10" fmla="*/ 3 w 152"/>
                <a:gd name="T11" fmla="*/ 3 h 340"/>
                <a:gd name="T12" fmla="*/ 3 w 152"/>
                <a:gd name="T13" fmla="*/ 4 h 340"/>
                <a:gd name="T14" fmla="*/ 4 w 152"/>
                <a:gd name="T15" fmla="*/ 5 h 340"/>
                <a:gd name="T16" fmla="*/ 4 w 152"/>
                <a:gd name="T17" fmla="*/ 6 h 340"/>
                <a:gd name="T18" fmla="*/ 4 w 152"/>
                <a:gd name="T19" fmla="*/ 6 h 340"/>
                <a:gd name="T20" fmla="*/ 5 w 152"/>
                <a:gd name="T21" fmla="*/ 7 h 340"/>
                <a:gd name="T22" fmla="*/ 5 w 152"/>
                <a:gd name="T23" fmla="*/ 7 h 340"/>
                <a:gd name="T24" fmla="*/ 6 w 152"/>
                <a:gd name="T25" fmla="*/ 7 h 340"/>
                <a:gd name="T26" fmla="*/ 7 w 152"/>
                <a:gd name="T27" fmla="*/ 6 h 340"/>
                <a:gd name="T28" fmla="*/ 8 w 152"/>
                <a:gd name="T29" fmla="*/ 5 h 340"/>
                <a:gd name="T30" fmla="*/ 9 w 152"/>
                <a:gd name="T31" fmla="*/ 4 h 340"/>
                <a:gd name="T32" fmla="*/ 11 w 152"/>
                <a:gd name="T33" fmla="*/ 2 h 340"/>
                <a:gd name="T34" fmla="*/ 11 w 152"/>
                <a:gd name="T35" fmla="*/ 2 h 340"/>
                <a:gd name="T36" fmla="*/ 11 w 152"/>
                <a:gd name="T37" fmla="*/ 2 h 340"/>
                <a:gd name="T38" fmla="*/ 11 w 152"/>
                <a:gd name="T39" fmla="*/ 3 h 340"/>
                <a:gd name="T40" fmla="*/ 11 w 152"/>
                <a:gd name="T41" fmla="*/ 3 h 340"/>
                <a:gd name="T42" fmla="*/ 10 w 152"/>
                <a:gd name="T43" fmla="*/ 4 h 340"/>
                <a:gd name="T44" fmla="*/ 10 w 152"/>
                <a:gd name="T45" fmla="*/ 5 h 340"/>
                <a:gd name="T46" fmla="*/ 10 w 152"/>
                <a:gd name="T47" fmla="*/ 7 h 340"/>
                <a:gd name="T48" fmla="*/ 10 w 152"/>
                <a:gd name="T49" fmla="*/ 8 h 340"/>
                <a:gd name="T50" fmla="*/ 9 w 152"/>
                <a:gd name="T51" fmla="*/ 9 h 340"/>
                <a:gd name="T52" fmla="*/ 9 w 152"/>
                <a:gd name="T53" fmla="*/ 11 h 340"/>
                <a:gd name="T54" fmla="*/ 8 w 152"/>
                <a:gd name="T55" fmla="*/ 13 h 340"/>
                <a:gd name="T56" fmla="*/ 8 w 152"/>
                <a:gd name="T57" fmla="*/ 15 h 340"/>
                <a:gd name="T58" fmla="*/ 7 w 152"/>
                <a:gd name="T59" fmla="*/ 16 h 340"/>
                <a:gd name="T60" fmla="*/ 6 w 152"/>
                <a:gd name="T61" fmla="*/ 18 h 340"/>
                <a:gd name="T62" fmla="*/ 4 w 152"/>
                <a:gd name="T63" fmla="*/ 20 h 340"/>
                <a:gd name="T64" fmla="*/ 3 w 152"/>
                <a:gd name="T65" fmla="*/ 22 h 340"/>
                <a:gd name="T66" fmla="*/ 2 w 152"/>
                <a:gd name="T67" fmla="*/ 21 h 340"/>
                <a:gd name="T68" fmla="*/ 2 w 152"/>
                <a:gd name="T69" fmla="*/ 21 h 340"/>
                <a:gd name="T70" fmla="*/ 2 w 152"/>
                <a:gd name="T71" fmla="*/ 21 h 340"/>
                <a:gd name="T72" fmla="*/ 2 w 152"/>
                <a:gd name="T73" fmla="*/ 20 h 340"/>
                <a:gd name="T74" fmla="*/ 1 w 152"/>
                <a:gd name="T75" fmla="*/ 19 h 340"/>
                <a:gd name="T76" fmla="*/ 1 w 152"/>
                <a:gd name="T77" fmla="*/ 18 h 340"/>
                <a:gd name="T78" fmla="*/ 1 w 152"/>
                <a:gd name="T79" fmla="*/ 17 h 340"/>
                <a:gd name="T80" fmla="*/ 1 w 152"/>
                <a:gd name="T81" fmla="*/ 15 h 340"/>
                <a:gd name="T82" fmla="*/ 0 w 152"/>
                <a:gd name="T83" fmla="*/ 14 h 340"/>
                <a:gd name="T84" fmla="*/ 0 w 152"/>
                <a:gd name="T85" fmla="*/ 12 h 340"/>
                <a:gd name="T86" fmla="*/ 0 w 152"/>
                <a:gd name="T87" fmla="*/ 10 h 340"/>
                <a:gd name="T88" fmla="*/ 0 w 152"/>
                <a:gd name="T89" fmla="*/ 9 h 340"/>
                <a:gd name="T90" fmla="*/ 1 w 152"/>
                <a:gd name="T91" fmla="*/ 6 h 340"/>
                <a:gd name="T92" fmla="*/ 1 w 152"/>
                <a:gd name="T93" fmla="*/ 4 h 340"/>
                <a:gd name="T94" fmla="*/ 2 w 152"/>
                <a:gd name="T95" fmla="*/ 2 h 340"/>
                <a:gd name="T96" fmla="*/ 3 w 152"/>
                <a:gd name="T97" fmla="*/ 0 h 340"/>
                <a:gd name="T98" fmla="*/ 3 w 152"/>
                <a:gd name="T99" fmla="*/ 0 h 34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52"/>
                <a:gd name="T151" fmla="*/ 0 h 340"/>
                <a:gd name="T152" fmla="*/ 152 w 152"/>
                <a:gd name="T153" fmla="*/ 340 h 34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52" h="340">
                  <a:moveTo>
                    <a:pt x="50" y="0"/>
                  </a:moveTo>
                  <a:lnTo>
                    <a:pt x="48" y="2"/>
                  </a:lnTo>
                  <a:lnTo>
                    <a:pt x="48" y="9"/>
                  </a:lnTo>
                  <a:lnTo>
                    <a:pt x="48" y="19"/>
                  </a:lnTo>
                  <a:lnTo>
                    <a:pt x="48" y="32"/>
                  </a:lnTo>
                  <a:lnTo>
                    <a:pt x="48" y="45"/>
                  </a:lnTo>
                  <a:lnTo>
                    <a:pt x="50" y="60"/>
                  </a:lnTo>
                  <a:lnTo>
                    <a:pt x="54" y="74"/>
                  </a:lnTo>
                  <a:lnTo>
                    <a:pt x="57" y="87"/>
                  </a:lnTo>
                  <a:lnTo>
                    <a:pt x="61" y="99"/>
                  </a:lnTo>
                  <a:lnTo>
                    <a:pt x="67" y="104"/>
                  </a:lnTo>
                  <a:lnTo>
                    <a:pt x="74" y="108"/>
                  </a:lnTo>
                  <a:lnTo>
                    <a:pt x="86" y="106"/>
                  </a:lnTo>
                  <a:lnTo>
                    <a:pt x="97" y="97"/>
                  </a:lnTo>
                  <a:lnTo>
                    <a:pt x="112" y="79"/>
                  </a:lnTo>
                  <a:lnTo>
                    <a:pt x="130" y="57"/>
                  </a:lnTo>
                  <a:lnTo>
                    <a:pt x="152" y="24"/>
                  </a:lnTo>
                  <a:lnTo>
                    <a:pt x="152" y="30"/>
                  </a:lnTo>
                  <a:lnTo>
                    <a:pt x="152" y="40"/>
                  </a:lnTo>
                  <a:lnTo>
                    <a:pt x="152" y="53"/>
                  </a:lnTo>
                  <a:lnTo>
                    <a:pt x="150" y="66"/>
                  </a:lnTo>
                  <a:lnTo>
                    <a:pt x="149" y="83"/>
                  </a:lnTo>
                  <a:lnTo>
                    <a:pt x="145" y="102"/>
                  </a:lnTo>
                  <a:lnTo>
                    <a:pt x="143" y="125"/>
                  </a:lnTo>
                  <a:lnTo>
                    <a:pt x="135" y="148"/>
                  </a:lnTo>
                  <a:lnTo>
                    <a:pt x="128" y="173"/>
                  </a:lnTo>
                  <a:lnTo>
                    <a:pt x="118" y="199"/>
                  </a:lnTo>
                  <a:lnTo>
                    <a:pt x="109" y="228"/>
                  </a:lnTo>
                  <a:lnTo>
                    <a:pt x="95" y="254"/>
                  </a:lnTo>
                  <a:lnTo>
                    <a:pt x="78" y="283"/>
                  </a:lnTo>
                  <a:lnTo>
                    <a:pt x="61" y="311"/>
                  </a:lnTo>
                  <a:lnTo>
                    <a:pt x="38" y="340"/>
                  </a:lnTo>
                  <a:lnTo>
                    <a:pt x="36" y="336"/>
                  </a:lnTo>
                  <a:lnTo>
                    <a:pt x="35" y="332"/>
                  </a:lnTo>
                  <a:lnTo>
                    <a:pt x="29" y="323"/>
                  </a:lnTo>
                  <a:lnTo>
                    <a:pt x="25" y="311"/>
                  </a:lnTo>
                  <a:lnTo>
                    <a:pt x="19" y="296"/>
                  </a:lnTo>
                  <a:lnTo>
                    <a:pt x="14" y="281"/>
                  </a:lnTo>
                  <a:lnTo>
                    <a:pt x="8" y="262"/>
                  </a:lnTo>
                  <a:lnTo>
                    <a:pt x="6" y="241"/>
                  </a:lnTo>
                  <a:lnTo>
                    <a:pt x="0" y="214"/>
                  </a:lnTo>
                  <a:lnTo>
                    <a:pt x="0" y="190"/>
                  </a:lnTo>
                  <a:lnTo>
                    <a:pt x="0" y="161"/>
                  </a:lnTo>
                  <a:lnTo>
                    <a:pt x="2" y="133"/>
                  </a:lnTo>
                  <a:lnTo>
                    <a:pt x="8" y="100"/>
                  </a:lnTo>
                  <a:lnTo>
                    <a:pt x="17" y="68"/>
                  </a:lnTo>
                  <a:lnTo>
                    <a:pt x="31" y="34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70" name="Freeform 337"/>
            <p:cNvSpPr/>
            <p:nvPr/>
          </p:nvSpPr>
          <p:spPr bwMode="auto">
            <a:xfrm>
              <a:off x="1035" y="3780"/>
              <a:ext cx="81" cy="51"/>
            </a:xfrm>
            <a:custGeom>
              <a:avLst/>
              <a:gdLst>
                <a:gd name="T0" fmla="*/ 3 w 306"/>
                <a:gd name="T1" fmla="*/ 0 h 202"/>
                <a:gd name="T2" fmla="*/ 3 w 306"/>
                <a:gd name="T3" fmla="*/ 0 h 202"/>
                <a:gd name="T4" fmla="*/ 3 w 306"/>
                <a:gd name="T5" fmla="*/ 1 h 202"/>
                <a:gd name="T6" fmla="*/ 3 w 306"/>
                <a:gd name="T7" fmla="*/ 1 h 202"/>
                <a:gd name="T8" fmla="*/ 3 w 306"/>
                <a:gd name="T9" fmla="*/ 1 h 202"/>
                <a:gd name="T10" fmla="*/ 3 w 306"/>
                <a:gd name="T11" fmla="*/ 2 h 202"/>
                <a:gd name="T12" fmla="*/ 4 w 306"/>
                <a:gd name="T13" fmla="*/ 2 h 202"/>
                <a:gd name="T14" fmla="*/ 4 w 306"/>
                <a:gd name="T15" fmla="*/ 2 h 202"/>
                <a:gd name="T16" fmla="*/ 5 w 306"/>
                <a:gd name="T17" fmla="*/ 3 h 202"/>
                <a:gd name="T18" fmla="*/ 6 w 306"/>
                <a:gd name="T19" fmla="*/ 3 h 202"/>
                <a:gd name="T20" fmla="*/ 6 w 306"/>
                <a:gd name="T21" fmla="*/ 4 h 202"/>
                <a:gd name="T22" fmla="*/ 7 w 306"/>
                <a:gd name="T23" fmla="*/ 4 h 202"/>
                <a:gd name="T24" fmla="*/ 8 w 306"/>
                <a:gd name="T25" fmla="*/ 5 h 202"/>
                <a:gd name="T26" fmla="*/ 9 w 306"/>
                <a:gd name="T27" fmla="*/ 5 h 202"/>
                <a:gd name="T28" fmla="*/ 11 w 306"/>
                <a:gd name="T29" fmla="*/ 5 h 202"/>
                <a:gd name="T30" fmla="*/ 21 w 306"/>
                <a:gd name="T31" fmla="*/ 11 h 202"/>
                <a:gd name="T32" fmla="*/ 21 w 306"/>
                <a:gd name="T33" fmla="*/ 12 h 202"/>
                <a:gd name="T34" fmla="*/ 11 w 306"/>
                <a:gd name="T35" fmla="*/ 13 h 202"/>
                <a:gd name="T36" fmla="*/ 5 w 306"/>
                <a:gd name="T37" fmla="*/ 9 h 202"/>
                <a:gd name="T38" fmla="*/ 5 w 306"/>
                <a:gd name="T39" fmla="*/ 13 h 202"/>
                <a:gd name="T40" fmla="*/ 3 w 306"/>
                <a:gd name="T41" fmla="*/ 13 h 202"/>
                <a:gd name="T42" fmla="*/ 2 w 306"/>
                <a:gd name="T43" fmla="*/ 7 h 202"/>
                <a:gd name="T44" fmla="*/ 2 w 306"/>
                <a:gd name="T45" fmla="*/ 7 h 202"/>
                <a:gd name="T46" fmla="*/ 1 w 306"/>
                <a:gd name="T47" fmla="*/ 7 h 202"/>
                <a:gd name="T48" fmla="*/ 1 w 306"/>
                <a:gd name="T49" fmla="*/ 6 h 202"/>
                <a:gd name="T50" fmla="*/ 1 w 306"/>
                <a:gd name="T51" fmla="*/ 6 h 202"/>
                <a:gd name="T52" fmla="*/ 1 w 306"/>
                <a:gd name="T53" fmla="*/ 6 h 202"/>
                <a:gd name="T54" fmla="*/ 0 w 306"/>
                <a:gd name="T55" fmla="*/ 5 h 202"/>
                <a:gd name="T56" fmla="*/ 0 w 306"/>
                <a:gd name="T57" fmla="*/ 5 h 202"/>
                <a:gd name="T58" fmla="*/ 0 w 306"/>
                <a:gd name="T59" fmla="*/ 4 h 202"/>
                <a:gd name="T60" fmla="*/ 0 w 306"/>
                <a:gd name="T61" fmla="*/ 4 h 202"/>
                <a:gd name="T62" fmla="*/ 0 w 306"/>
                <a:gd name="T63" fmla="*/ 3 h 202"/>
                <a:gd name="T64" fmla="*/ 1 w 306"/>
                <a:gd name="T65" fmla="*/ 2 h 202"/>
                <a:gd name="T66" fmla="*/ 1 w 306"/>
                <a:gd name="T67" fmla="*/ 2 h 202"/>
                <a:gd name="T68" fmla="*/ 2 w 306"/>
                <a:gd name="T69" fmla="*/ 1 h 202"/>
                <a:gd name="T70" fmla="*/ 3 w 306"/>
                <a:gd name="T71" fmla="*/ 0 h 202"/>
                <a:gd name="T72" fmla="*/ 3 w 306"/>
                <a:gd name="T73" fmla="*/ 0 h 20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06"/>
                <a:gd name="T112" fmla="*/ 0 h 202"/>
                <a:gd name="T113" fmla="*/ 306 w 306"/>
                <a:gd name="T114" fmla="*/ 202 h 20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06" h="202">
                  <a:moveTo>
                    <a:pt x="36" y="0"/>
                  </a:moveTo>
                  <a:lnTo>
                    <a:pt x="36" y="0"/>
                  </a:lnTo>
                  <a:lnTo>
                    <a:pt x="40" y="8"/>
                  </a:lnTo>
                  <a:lnTo>
                    <a:pt x="40" y="10"/>
                  </a:lnTo>
                  <a:lnTo>
                    <a:pt x="44" y="16"/>
                  </a:lnTo>
                  <a:lnTo>
                    <a:pt x="47" y="23"/>
                  </a:lnTo>
                  <a:lnTo>
                    <a:pt x="53" y="29"/>
                  </a:lnTo>
                  <a:lnTo>
                    <a:pt x="59" y="35"/>
                  </a:lnTo>
                  <a:lnTo>
                    <a:pt x="66" y="40"/>
                  </a:lnTo>
                  <a:lnTo>
                    <a:pt x="78" y="48"/>
                  </a:lnTo>
                  <a:lnTo>
                    <a:pt x="89" y="56"/>
                  </a:lnTo>
                  <a:lnTo>
                    <a:pt x="101" y="63"/>
                  </a:lnTo>
                  <a:lnTo>
                    <a:pt x="116" y="71"/>
                  </a:lnTo>
                  <a:lnTo>
                    <a:pt x="133" y="76"/>
                  </a:lnTo>
                  <a:lnTo>
                    <a:pt x="154" y="84"/>
                  </a:lnTo>
                  <a:lnTo>
                    <a:pt x="306" y="172"/>
                  </a:lnTo>
                  <a:lnTo>
                    <a:pt x="302" y="196"/>
                  </a:lnTo>
                  <a:lnTo>
                    <a:pt x="163" y="198"/>
                  </a:lnTo>
                  <a:lnTo>
                    <a:pt x="72" y="134"/>
                  </a:lnTo>
                  <a:lnTo>
                    <a:pt x="72" y="202"/>
                  </a:lnTo>
                  <a:lnTo>
                    <a:pt x="36" y="202"/>
                  </a:lnTo>
                  <a:lnTo>
                    <a:pt x="30" y="111"/>
                  </a:lnTo>
                  <a:lnTo>
                    <a:pt x="27" y="109"/>
                  </a:lnTo>
                  <a:lnTo>
                    <a:pt x="19" y="103"/>
                  </a:lnTo>
                  <a:lnTo>
                    <a:pt x="15" y="97"/>
                  </a:lnTo>
                  <a:lnTo>
                    <a:pt x="11" y="94"/>
                  </a:lnTo>
                  <a:lnTo>
                    <a:pt x="8" y="86"/>
                  </a:lnTo>
                  <a:lnTo>
                    <a:pt x="4" y="80"/>
                  </a:lnTo>
                  <a:lnTo>
                    <a:pt x="2" y="71"/>
                  </a:lnTo>
                  <a:lnTo>
                    <a:pt x="0" y="63"/>
                  </a:lnTo>
                  <a:lnTo>
                    <a:pt x="0" y="54"/>
                  </a:lnTo>
                  <a:lnTo>
                    <a:pt x="4" y="44"/>
                  </a:lnTo>
                  <a:lnTo>
                    <a:pt x="8" y="33"/>
                  </a:lnTo>
                  <a:lnTo>
                    <a:pt x="15" y="23"/>
                  </a:lnTo>
                  <a:lnTo>
                    <a:pt x="25" y="1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71" name="Freeform 338"/>
            <p:cNvSpPr/>
            <p:nvPr/>
          </p:nvSpPr>
          <p:spPr bwMode="auto">
            <a:xfrm>
              <a:off x="2318" y="3409"/>
              <a:ext cx="65" cy="20"/>
            </a:xfrm>
            <a:custGeom>
              <a:avLst/>
              <a:gdLst>
                <a:gd name="T0" fmla="*/ 0 w 236"/>
                <a:gd name="T1" fmla="*/ 0 h 84"/>
                <a:gd name="T2" fmla="*/ 9 w 236"/>
                <a:gd name="T3" fmla="*/ 5 h 84"/>
                <a:gd name="T4" fmla="*/ 18 w 236"/>
                <a:gd name="T5" fmla="*/ 3 h 84"/>
                <a:gd name="T6" fmla="*/ 0 w 236"/>
                <a:gd name="T7" fmla="*/ 0 h 84"/>
                <a:gd name="T8" fmla="*/ 0 w 236"/>
                <a:gd name="T9" fmla="*/ 0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6"/>
                <a:gd name="T16" fmla="*/ 0 h 84"/>
                <a:gd name="T17" fmla="*/ 236 w 236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6" h="84">
                  <a:moveTo>
                    <a:pt x="0" y="0"/>
                  </a:moveTo>
                  <a:lnTo>
                    <a:pt x="112" y="84"/>
                  </a:lnTo>
                  <a:lnTo>
                    <a:pt x="236" y="5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72" name="Freeform 339"/>
            <p:cNvSpPr/>
            <p:nvPr/>
          </p:nvSpPr>
          <p:spPr bwMode="auto">
            <a:xfrm>
              <a:off x="2293" y="3345"/>
              <a:ext cx="94" cy="62"/>
            </a:xfrm>
            <a:custGeom>
              <a:avLst/>
              <a:gdLst>
                <a:gd name="T0" fmla="*/ 10 w 340"/>
                <a:gd name="T1" fmla="*/ 3 h 245"/>
                <a:gd name="T2" fmla="*/ 16 w 340"/>
                <a:gd name="T3" fmla="*/ 0 h 245"/>
                <a:gd name="T4" fmla="*/ 22 w 340"/>
                <a:gd name="T5" fmla="*/ 4 h 245"/>
                <a:gd name="T6" fmla="*/ 26 w 340"/>
                <a:gd name="T7" fmla="*/ 10 h 245"/>
                <a:gd name="T8" fmla="*/ 17 w 340"/>
                <a:gd name="T9" fmla="*/ 16 h 245"/>
                <a:gd name="T10" fmla="*/ 0 w 340"/>
                <a:gd name="T11" fmla="*/ 13 h 245"/>
                <a:gd name="T12" fmla="*/ 3 w 340"/>
                <a:gd name="T13" fmla="*/ 4 h 245"/>
                <a:gd name="T14" fmla="*/ 10 w 340"/>
                <a:gd name="T15" fmla="*/ 3 h 245"/>
                <a:gd name="T16" fmla="*/ 10 w 340"/>
                <a:gd name="T17" fmla="*/ 3 h 24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40"/>
                <a:gd name="T28" fmla="*/ 0 h 245"/>
                <a:gd name="T29" fmla="*/ 340 w 340"/>
                <a:gd name="T30" fmla="*/ 245 h 24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40" h="245">
                  <a:moveTo>
                    <a:pt x="125" y="38"/>
                  </a:moveTo>
                  <a:lnTo>
                    <a:pt x="211" y="0"/>
                  </a:lnTo>
                  <a:lnTo>
                    <a:pt x="281" y="59"/>
                  </a:lnTo>
                  <a:lnTo>
                    <a:pt x="340" y="162"/>
                  </a:lnTo>
                  <a:lnTo>
                    <a:pt x="220" y="245"/>
                  </a:lnTo>
                  <a:lnTo>
                    <a:pt x="0" y="196"/>
                  </a:lnTo>
                  <a:lnTo>
                    <a:pt x="39" y="55"/>
                  </a:lnTo>
                  <a:lnTo>
                    <a:pt x="125" y="38"/>
                  </a:lnTo>
                  <a:close/>
                </a:path>
              </a:pathLst>
            </a:custGeom>
            <a:solidFill>
              <a:srgbClr val="B34D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73" name="Freeform 340"/>
            <p:cNvSpPr/>
            <p:nvPr/>
          </p:nvSpPr>
          <p:spPr bwMode="auto">
            <a:xfrm>
              <a:off x="2355" y="3354"/>
              <a:ext cx="92" cy="69"/>
            </a:xfrm>
            <a:custGeom>
              <a:avLst/>
              <a:gdLst>
                <a:gd name="T0" fmla="*/ 0 w 334"/>
                <a:gd name="T1" fmla="*/ 5 h 272"/>
                <a:gd name="T2" fmla="*/ 2 w 334"/>
                <a:gd name="T3" fmla="*/ 6 h 272"/>
                <a:gd name="T4" fmla="*/ 6 w 334"/>
                <a:gd name="T5" fmla="*/ 5 h 272"/>
                <a:gd name="T6" fmla="*/ 13 w 334"/>
                <a:gd name="T7" fmla="*/ 15 h 272"/>
                <a:gd name="T8" fmla="*/ 7 w 334"/>
                <a:gd name="T9" fmla="*/ 18 h 272"/>
                <a:gd name="T10" fmla="*/ 17 w 334"/>
                <a:gd name="T11" fmla="*/ 17 h 272"/>
                <a:gd name="T12" fmla="*/ 25 w 334"/>
                <a:gd name="T13" fmla="*/ 10 h 272"/>
                <a:gd name="T14" fmla="*/ 17 w 334"/>
                <a:gd name="T15" fmla="*/ 4 h 272"/>
                <a:gd name="T16" fmla="*/ 7 w 334"/>
                <a:gd name="T17" fmla="*/ 0 h 272"/>
                <a:gd name="T18" fmla="*/ 3 w 334"/>
                <a:gd name="T19" fmla="*/ 3 h 272"/>
                <a:gd name="T20" fmla="*/ 1 w 334"/>
                <a:gd name="T21" fmla="*/ 4 h 272"/>
                <a:gd name="T22" fmla="*/ 0 w 334"/>
                <a:gd name="T23" fmla="*/ 5 h 272"/>
                <a:gd name="T24" fmla="*/ 0 w 334"/>
                <a:gd name="T25" fmla="*/ 5 h 27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34"/>
                <a:gd name="T40" fmla="*/ 0 h 272"/>
                <a:gd name="T41" fmla="*/ 334 w 334"/>
                <a:gd name="T42" fmla="*/ 272 h 27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34" h="272">
                  <a:moveTo>
                    <a:pt x="0" y="82"/>
                  </a:moveTo>
                  <a:lnTo>
                    <a:pt x="28" y="99"/>
                  </a:lnTo>
                  <a:lnTo>
                    <a:pt x="74" y="69"/>
                  </a:lnTo>
                  <a:lnTo>
                    <a:pt x="179" y="234"/>
                  </a:lnTo>
                  <a:lnTo>
                    <a:pt x="93" y="272"/>
                  </a:lnTo>
                  <a:lnTo>
                    <a:pt x="220" y="259"/>
                  </a:lnTo>
                  <a:lnTo>
                    <a:pt x="334" y="160"/>
                  </a:lnTo>
                  <a:lnTo>
                    <a:pt x="217" y="61"/>
                  </a:lnTo>
                  <a:lnTo>
                    <a:pt x="95" y="0"/>
                  </a:lnTo>
                  <a:lnTo>
                    <a:pt x="36" y="38"/>
                  </a:lnTo>
                  <a:lnTo>
                    <a:pt x="6" y="57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74" name="Freeform 341"/>
            <p:cNvSpPr/>
            <p:nvPr/>
          </p:nvSpPr>
          <p:spPr bwMode="auto">
            <a:xfrm>
              <a:off x="2348" y="3351"/>
              <a:ext cx="81" cy="34"/>
            </a:xfrm>
            <a:custGeom>
              <a:avLst/>
              <a:gdLst>
                <a:gd name="T0" fmla="*/ 20 w 297"/>
                <a:gd name="T1" fmla="*/ 3 h 133"/>
                <a:gd name="T2" fmla="*/ 8 w 297"/>
                <a:gd name="T3" fmla="*/ 0 h 133"/>
                <a:gd name="T4" fmla="*/ 0 w 297"/>
                <a:gd name="T5" fmla="*/ 5 h 133"/>
                <a:gd name="T6" fmla="*/ 2 w 297"/>
                <a:gd name="T7" fmla="*/ 6 h 133"/>
                <a:gd name="T8" fmla="*/ 8 w 297"/>
                <a:gd name="T9" fmla="*/ 2 h 133"/>
                <a:gd name="T10" fmla="*/ 15 w 297"/>
                <a:gd name="T11" fmla="*/ 7 h 133"/>
                <a:gd name="T12" fmla="*/ 22 w 297"/>
                <a:gd name="T13" fmla="*/ 9 h 133"/>
                <a:gd name="T14" fmla="*/ 20 w 297"/>
                <a:gd name="T15" fmla="*/ 3 h 133"/>
                <a:gd name="T16" fmla="*/ 20 w 297"/>
                <a:gd name="T17" fmla="*/ 3 h 13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7"/>
                <a:gd name="T28" fmla="*/ 0 h 133"/>
                <a:gd name="T29" fmla="*/ 297 w 297"/>
                <a:gd name="T30" fmla="*/ 133 h 13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7" h="133">
                  <a:moveTo>
                    <a:pt x="264" y="45"/>
                  </a:moveTo>
                  <a:lnTo>
                    <a:pt x="101" y="0"/>
                  </a:lnTo>
                  <a:lnTo>
                    <a:pt x="0" y="76"/>
                  </a:lnTo>
                  <a:lnTo>
                    <a:pt x="25" y="93"/>
                  </a:lnTo>
                  <a:lnTo>
                    <a:pt x="108" y="25"/>
                  </a:lnTo>
                  <a:lnTo>
                    <a:pt x="202" y="114"/>
                  </a:lnTo>
                  <a:lnTo>
                    <a:pt x="297" y="133"/>
                  </a:lnTo>
                  <a:lnTo>
                    <a:pt x="264" y="45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75" name="Freeform 342"/>
            <p:cNvSpPr/>
            <p:nvPr/>
          </p:nvSpPr>
          <p:spPr bwMode="auto">
            <a:xfrm>
              <a:off x="2467" y="3702"/>
              <a:ext cx="129" cy="257"/>
            </a:xfrm>
            <a:custGeom>
              <a:avLst/>
              <a:gdLst>
                <a:gd name="T0" fmla="*/ 19 w 473"/>
                <a:gd name="T1" fmla="*/ 0 h 1015"/>
                <a:gd name="T2" fmla="*/ 19 w 473"/>
                <a:gd name="T3" fmla="*/ 0 h 1015"/>
                <a:gd name="T4" fmla="*/ 19 w 473"/>
                <a:gd name="T5" fmla="*/ 1 h 1015"/>
                <a:gd name="T6" fmla="*/ 18 w 473"/>
                <a:gd name="T7" fmla="*/ 1 h 1015"/>
                <a:gd name="T8" fmla="*/ 18 w 473"/>
                <a:gd name="T9" fmla="*/ 3 h 1015"/>
                <a:gd name="T10" fmla="*/ 18 w 473"/>
                <a:gd name="T11" fmla="*/ 4 h 1015"/>
                <a:gd name="T12" fmla="*/ 17 w 473"/>
                <a:gd name="T13" fmla="*/ 5 h 1015"/>
                <a:gd name="T14" fmla="*/ 17 w 473"/>
                <a:gd name="T15" fmla="*/ 7 h 1015"/>
                <a:gd name="T16" fmla="*/ 17 w 473"/>
                <a:gd name="T17" fmla="*/ 9 h 1015"/>
                <a:gd name="T18" fmla="*/ 16 w 473"/>
                <a:gd name="T19" fmla="*/ 11 h 1015"/>
                <a:gd name="T20" fmla="*/ 16 w 473"/>
                <a:gd name="T21" fmla="*/ 13 h 1015"/>
                <a:gd name="T22" fmla="*/ 15 w 473"/>
                <a:gd name="T23" fmla="*/ 15 h 1015"/>
                <a:gd name="T24" fmla="*/ 14 w 473"/>
                <a:gd name="T25" fmla="*/ 18 h 1015"/>
                <a:gd name="T26" fmla="*/ 14 w 473"/>
                <a:gd name="T27" fmla="*/ 21 h 1015"/>
                <a:gd name="T28" fmla="*/ 14 w 473"/>
                <a:gd name="T29" fmla="*/ 23 h 1015"/>
                <a:gd name="T30" fmla="*/ 13 w 473"/>
                <a:gd name="T31" fmla="*/ 26 h 1015"/>
                <a:gd name="T32" fmla="*/ 13 w 473"/>
                <a:gd name="T33" fmla="*/ 28 h 1015"/>
                <a:gd name="T34" fmla="*/ 12 w 473"/>
                <a:gd name="T35" fmla="*/ 31 h 1015"/>
                <a:gd name="T36" fmla="*/ 11 w 473"/>
                <a:gd name="T37" fmla="*/ 33 h 1015"/>
                <a:gd name="T38" fmla="*/ 11 w 473"/>
                <a:gd name="T39" fmla="*/ 36 h 1015"/>
                <a:gd name="T40" fmla="*/ 10 w 473"/>
                <a:gd name="T41" fmla="*/ 39 h 1015"/>
                <a:gd name="T42" fmla="*/ 9 w 473"/>
                <a:gd name="T43" fmla="*/ 42 h 1015"/>
                <a:gd name="T44" fmla="*/ 8 w 473"/>
                <a:gd name="T45" fmla="*/ 44 h 1015"/>
                <a:gd name="T46" fmla="*/ 7 w 473"/>
                <a:gd name="T47" fmla="*/ 47 h 1015"/>
                <a:gd name="T48" fmla="*/ 7 w 473"/>
                <a:gd name="T49" fmla="*/ 49 h 1015"/>
                <a:gd name="T50" fmla="*/ 5 w 473"/>
                <a:gd name="T51" fmla="*/ 51 h 1015"/>
                <a:gd name="T52" fmla="*/ 5 w 473"/>
                <a:gd name="T53" fmla="*/ 53 h 1015"/>
                <a:gd name="T54" fmla="*/ 4 w 473"/>
                <a:gd name="T55" fmla="*/ 55 h 1015"/>
                <a:gd name="T56" fmla="*/ 3 w 473"/>
                <a:gd name="T57" fmla="*/ 57 h 1015"/>
                <a:gd name="T58" fmla="*/ 3 w 473"/>
                <a:gd name="T59" fmla="*/ 58 h 1015"/>
                <a:gd name="T60" fmla="*/ 2 w 473"/>
                <a:gd name="T61" fmla="*/ 59 h 1015"/>
                <a:gd name="T62" fmla="*/ 2 w 473"/>
                <a:gd name="T63" fmla="*/ 60 h 1015"/>
                <a:gd name="T64" fmla="*/ 2 w 473"/>
                <a:gd name="T65" fmla="*/ 60 h 1015"/>
                <a:gd name="T66" fmla="*/ 0 w 473"/>
                <a:gd name="T67" fmla="*/ 65 h 1015"/>
                <a:gd name="T68" fmla="*/ 7 w 473"/>
                <a:gd name="T69" fmla="*/ 62 h 1015"/>
                <a:gd name="T70" fmla="*/ 20 w 473"/>
                <a:gd name="T71" fmla="*/ 32 h 1015"/>
                <a:gd name="T72" fmla="*/ 30 w 473"/>
                <a:gd name="T73" fmla="*/ 22 h 1015"/>
                <a:gd name="T74" fmla="*/ 35 w 473"/>
                <a:gd name="T75" fmla="*/ 2 h 1015"/>
                <a:gd name="T76" fmla="*/ 19 w 473"/>
                <a:gd name="T77" fmla="*/ 0 h 1015"/>
                <a:gd name="T78" fmla="*/ 19 w 473"/>
                <a:gd name="T79" fmla="*/ 0 h 101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73"/>
                <a:gd name="T121" fmla="*/ 0 h 1015"/>
                <a:gd name="T122" fmla="*/ 473 w 473"/>
                <a:gd name="T123" fmla="*/ 1015 h 1015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73" h="1015">
                  <a:moveTo>
                    <a:pt x="252" y="0"/>
                  </a:moveTo>
                  <a:lnTo>
                    <a:pt x="250" y="2"/>
                  </a:lnTo>
                  <a:lnTo>
                    <a:pt x="249" y="10"/>
                  </a:lnTo>
                  <a:lnTo>
                    <a:pt x="247" y="21"/>
                  </a:lnTo>
                  <a:lnTo>
                    <a:pt x="243" y="38"/>
                  </a:lnTo>
                  <a:lnTo>
                    <a:pt x="239" y="59"/>
                  </a:lnTo>
                  <a:lnTo>
                    <a:pt x="233" y="82"/>
                  </a:lnTo>
                  <a:lnTo>
                    <a:pt x="228" y="108"/>
                  </a:lnTo>
                  <a:lnTo>
                    <a:pt x="224" y="139"/>
                  </a:lnTo>
                  <a:lnTo>
                    <a:pt x="216" y="169"/>
                  </a:lnTo>
                  <a:lnTo>
                    <a:pt x="209" y="203"/>
                  </a:lnTo>
                  <a:lnTo>
                    <a:pt x="203" y="240"/>
                  </a:lnTo>
                  <a:lnTo>
                    <a:pt x="195" y="280"/>
                  </a:lnTo>
                  <a:lnTo>
                    <a:pt x="190" y="318"/>
                  </a:lnTo>
                  <a:lnTo>
                    <a:pt x="184" y="357"/>
                  </a:lnTo>
                  <a:lnTo>
                    <a:pt x="176" y="397"/>
                  </a:lnTo>
                  <a:lnTo>
                    <a:pt x="171" y="437"/>
                  </a:lnTo>
                  <a:lnTo>
                    <a:pt x="163" y="477"/>
                  </a:lnTo>
                  <a:lnTo>
                    <a:pt x="155" y="521"/>
                  </a:lnTo>
                  <a:lnTo>
                    <a:pt x="144" y="563"/>
                  </a:lnTo>
                  <a:lnTo>
                    <a:pt x="135" y="607"/>
                  </a:lnTo>
                  <a:lnTo>
                    <a:pt x="123" y="646"/>
                  </a:lnTo>
                  <a:lnTo>
                    <a:pt x="110" y="688"/>
                  </a:lnTo>
                  <a:lnTo>
                    <a:pt x="98" y="726"/>
                  </a:lnTo>
                  <a:lnTo>
                    <a:pt x="87" y="766"/>
                  </a:lnTo>
                  <a:lnTo>
                    <a:pt x="74" y="800"/>
                  </a:lnTo>
                  <a:lnTo>
                    <a:pt x="62" y="833"/>
                  </a:lnTo>
                  <a:lnTo>
                    <a:pt x="53" y="861"/>
                  </a:lnTo>
                  <a:lnTo>
                    <a:pt x="45" y="886"/>
                  </a:lnTo>
                  <a:lnTo>
                    <a:pt x="38" y="905"/>
                  </a:lnTo>
                  <a:lnTo>
                    <a:pt x="32" y="920"/>
                  </a:lnTo>
                  <a:lnTo>
                    <a:pt x="28" y="930"/>
                  </a:lnTo>
                  <a:lnTo>
                    <a:pt x="28" y="934"/>
                  </a:lnTo>
                  <a:lnTo>
                    <a:pt x="0" y="1015"/>
                  </a:lnTo>
                  <a:lnTo>
                    <a:pt x="93" y="966"/>
                  </a:lnTo>
                  <a:lnTo>
                    <a:pt x="269" y="500"/>
                  </a:lnTo>
                  <a:lnTo>
                    <a:pt x="403" y="335"/>
                  </a:lnTo>
                  <a:lnTo>
                    <a:pt x="473" y="29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76" name="Freeform 343"/>
            <p:cNvSpPr/>
            <p:nvPr/>
          </p:nvSpPr>
          <p:spPr bwMode="auto">
            <a:xfrm>
              <a:off x="2482" y="3751"/>
              <a:ext cx="116" cy="193"/>
            </a:xfrm>
            <a:custGeom>
              <a:avLst/>
              <a:gdLst>
                <a:gd name="T0" fmla="*/ 26 w 425"/>
                <a:gd name="T1" fmla="*/ 1 h 764"/>
                <a:gd name="T2" fmla="*/ 26 w 425"/>
                <a:gd name="T3" fmla="*/ 2 h 764"/>
                <a:gd name="T4" fmla="*/ 26 w 425"/>
                <a:gd name="T5" fmla="*/ 2 h 764"/>
                <a:gd name="T6" fmla="*/ 25 w 425"/>
                <a:gd name="T7" fmla="*/ 3 h 764"/>
                <a:gd name="T8" fmla="*/ 25 w 425"/>
                <a:gd name="T9" fmla="*/ 3 h 764"/>
                <a:gd name="T10" fmla="*/ 25 w 425"/>
                <a:gd name="T11" fmla="*/ 4 h 764"/>
                <a:gd name="T12" fmla="*/ 24 w 425"/>
                <a:gd name="T13" fmla="*/ 5 h 764"/>
                <a:gd name="T14" fmla="*/ 24 w 425"/>
                <a:gd name="T15" fmla="*/ 6 h 764"/>
                <a:gd name="T16" fmla="*/ 23 w 425"/>
                <a:gd name="T17" fmla="*/ 8 h 764"/>
                <a:gd name="T18" fmla="*/ 22 w 425"/>
                <a:gd name="T19" fmla="*/ 9 h 764"/>
                <a:gd name="T20" fmla="*/ 21 w 425"/>
                <a:gd name="T21" fmla="*/ 10 h 764"/>
                <a:gd name="T22" fmla="*/ 20 w 425"/>
                <a:gd name="T23" fmla="*/ 11 h 764"/>
                <a:gd name="T24" fmla="*/ 20 w 425"/>
                <a:gd name="T25" fmla="*/ 12 h 764"/>
                <a:gd name="T26" fmla="*/ 19 w 425"/>
                <a:gd name="T27" fmla="*/ 13 h 764"/>
                <a:gd name="T28" fmla="*/ 17 w 425"/>
                <a:gd name="T29" fmla="*/ 14 h 764"/>
                <a:gd name="T30" fmla="*/ 16 w 425"/>
                <a:gd name="T31" fmla="*/ 15 h 764"/>
                <a:gd name="T32" fmla="*/ 15 w 425"/>
                <a:gd name="T33" fmla="*/ 15 h 764"/>
                <a:gd name="T34" fmla="*/ 15 w 425"/>
                <a:gd name="T35" fmla="*/ 15 h 764"/>
                <a:gd name="T36" fmla="*/ 14 w 425"/>
                <a:gd name="T37" fmla="*/ 16 h 764"/>
                <a:gd name="T38" fmla="*/ 14 w 425"/>
                <a:gd name="T39" fmla="*/ 18 h 764"/>
                <a:gd name="T40" fmla="*/ 13 w 425"/>
                <a:gd name="T41" fmla="*/ 20 h 764"/>
                <a:gd name="T42" fmla="*/ 12 w 425"/>
                <a:gd name="T43" fmla="*/ 22 h 764"/>
                <a:gd name="T44" fmla="*/ 11 w 425"/>
                <a:gd name="T45" fmla="*/ 25 h 764"/>
                <a:gd name="T46" fmla="*/ 10 w 425"/>
                <a:gd name="T47" fmla="*/ 28 h 764"/>
                <a:gd name="T48" fmla="*/ 9 w 425"/>
                <a:gd name="T49" fmla="*/ 31 h 764"/>
                <a:gd name="T50" fmla="*/ 8 w 425"/>
                <a:gd name="T51" fmla="*/ 34 h 764"/>
                <a:gd name="T52" fmla="*/ 7 w 425"/>
                <a:gd name="T53" fmla="*/ 36 h 764"/>
                <a:gd name="T54" fmla="*/ 5 w 425"/>
                <a:gd name="T55" fmla="*/ 39 h 764"/>
                <a:gd name="T56" fmla="*/ 4 w 425"/>
                <a:gd name="T57" fmla="*/ 42 h 764"/>
                <a:gd name="T58" fmla="*/ 3 w 425"/>
                <a:gd name="T59" fmla="*/ 44 h 764"/>
                <a:gd name="T60" fmla="*/ 2 w 425"/>
                <a:gd name="T61" fmla="*/ 46 h 764"/>
                <a:gd name="T62" fmla="*/ 1 w 425"/>
                <a:gd name="T63" fmla="*/ 48 h 764"/>
                <a:gd name="T64" fmla="*/ 0 w 425"/>
                <a:gd name="T65" fmla="*/ 49 h 764"/>
                <a:gd name="T66" fmla="*/ 7 w 425"/>
                <a:gd name="T67" fmla="*/ 46 h 764"/>
                <a:gd name="T68" fmla="*/ 8 w 425"/>
                <a:gd name="T69" fmla="*/ 42 h 764"/>
                <a:gd name="T70" fmla="*/ 17 w 425"/>
                <a:gd name="T71" fmla="*/ 22 h 764"/>
                <a:gd name="T72" fmla="*/ 18 w 425"/>
                <a:gd name="T73" fmla="*/ 22 h 764"/>
                <a:gd name="T74" fmla="*/ 18 w 425"/>
                <a:gd name="T75" fmla="*/ 22 h 764"/>
                <a:gd name="T76" fmla="*/ 19 w 425"/>
                <a:gd name="T77" fmla="*/ 21 h 764"/>
                <a:gd name="T78" fmla="*/ 20 w 425"/>
                <a:gd name="T79" fmla="*/ 21 h 764"/>
                <a:gd name="T80" fmla="*/ 20 w 425"/>
                <a:gd name="T81" fmla="*/ 20 h 764"/>
                <a:gd name="T82" fmla="*/ 21 w 425"/>
                <a:gd name="T83" fmla="*/ 19 h 764"/>
                <a:gd name="T84" fmla="*/ 23 w 425"/>
                <a:gd name="T85" fmla="*/ 17 h 764"/>
                <a:gd name="T86" fmla="*/ 24 w 425"/>
                <a:gd name="T87" fmla="*/ 16 h 764"/>
                <a:gd name="T88" fmla="*/ 25 w 425"/>
                <a:gd name="T89" fmla="*/ 15 h 764"/>
                <a:gd name="T90" fmla="*/ 26 w 425"/>
                <a:gd name="T91" fmla="*/ 13 h 764"/>
                <a:gd name="T92" fmla="*/ 27 w 425"/>
                <a:gd name="T93" fmla="*/ 11 h 764"/>
                <a:gd name="T94" fmla="*/ 28 w 425"/>
                <a:gd name="T95" fmla="*/ 9 h 764"/>
                <a:gd name="T96" fmla="*/ 29 w 425"/>
                <a:gd name="T97" fmla="*/ 7 h 764"/>
                <a:gd name="T98" fmla="*/ 30 w 425"/>
                <a:gd name="T99" fmla="*/ 5 h 764"/>
                <a:gd name="T100" fmla="*/ 31 w 425"/>
                <a:gd name="T101" fmla="*/ 3 h 764"/>
                <a:gd name="T102" fmla="*/ 32 w 425"/>
                <a:gd name="T103" fmla="*/ 0 h 764"/>
                <a:gd name="T104" fmla="*/ 26 w 425"/>
                <a:gd name="T105" fmla="*/ 1 h 764"/>
                <a:gd name="T106" fmla="*/ 26 w 425"/>
                <a:gd name="T107" fmla="*/ 1 h 764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425"/>
                <a:gd name="T163" fmla="*/ 0 h 764"/>
                <a:gd name="T164" fmla="*/ 425 w 425"/>
                <a:gd name="T165" fmla="*/ 764 h 764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425" h="764">
                  <a:moveTo>
                    <a:pt x="348" y="21"/>
                  </a:moveTo>
                  <a:lnTo>
                    <a:pt x="346" y="23"/>
                  </a:lnTo>
                  <a:lnTo>
                    <a:pt x="344" y="29"/>
                  </a:lnTo>
                  <a:lnTo>
                    <a:pt x="340" y="38"/>
                  </a:lnTo>
                  <a:lnTo>
                    <a:pt x="336" y="49"/>
                  </a:lnTo>
                  <a:lnTo>
                    <a:pt x="330" y="63"/>
                  </a:lnTo>
                  <a:lnTo>
                    <a:pt x="325" y="80"/>
                  </a:lnTo>
                  <a:lnTo>
                    <a:pt x="317" y="97"/>
                  </a:lnTo>
                  <a:lnTo>
                    <a:pt x="310" y="118"/>
                  </a:lnTo>
                  <a:lnTo>
                    <a:pt x="298" y="135"/>
                  </a:lnTo>
                  <a:lnTo>
                    <a:pt x="287" y="154"/>
                  </a:lnTo>
                  <a:lnTo>
                    <a:pt x="273" y="173"/>
                  </a:lnTo>
                  <a:lnTo>
                    <a:pt x="262" y="190"/>
                  </a:lnTo>
                  <a:lnTo>
                    <a:pt x="249" y="205"/>
                  </a:lnTo>
                  <a:lnTo>
                    <a:pt x="233" y="219"/>
                  </a:lnTo>
                  <a:lnTo>
                    <a:pt x="216" y="230"/>
                  </a:lnTo>
                  <a:lnTo>
                    <a:pt x="201" y="238"/>
                  </a:lnTo>
                  <a:lnTo>
                    <a:pt x="199" y="243"/>
                  </a:lnTo>
                  <a:lnTo>
                    <a:pt x="194" y="259"/>
                  </a:lnTo>
                  <a:lnTo>
                    <a:pt x="186" y="281"/>
                  </a:lnTo>
                  <a:lnTo>
                    <a:pt x="176" y="312"/>
                  </a:lnTo>
                  <a:lnTo>
                    <a:pt x="163" y="346"/>
                  </a:lnTo>
                  <a:lnTo>
                    <a:pt x="152" y="390"/>
                  </a:lnTo>
                  <a:lnTo>
                    <a:pt x="137" y="432"/>
                  </a:lnTo>
                  <a:lnTo>
                    <a:pt x="121" y="479"/>
                  </a:lnTo>
                  <a:lnTo>
                    <a:pt x="104" y="525"/>
                  </a:lnTo>
                  <a:lnTo>
                    <a:pt x="87" y="572"/>
                  </a:lnTo>
                  <a:lnTo>
                    <a:pt x="70" y="616"/>
                  </a:lnTo>
                  <a:lnTo>
                    <a:pt x="53" y="658"/>
                  </a:lnTo>
                  <a:lnTo>
                    <a:pt x="38" y="694"/>
                  </a:lnTo>
                  <a:lnTo>
                    <a:pt x="22" y="726"/>
                  </a:lnTo>
                  <a:lnTo>
                    <a:pt x="9" y="749"/>
                  </a:lnTo>
                  <a:lnTo>
                    <a:pt x="0" y="764"/>
                  </a:lnTo>
                  <a:lnTo>
                    <a:pt x="99" y="730"/>
                  </a:lnTo>
                  <a:lnTo>
                    <a:pt x="110" y="656"/>
                  </a:lnTo>
                  <a:lnTo>
                    <a:pt x="235" y="350"/>
                  </a:lnTo>
                  <a:lnTo>
                    <a:pt x="237" y="348"/>
                  </a:lnTo>
                  <a:lnTo>
                    <a:pt x="243" y="344"/>
                  </a:lnTo>
                  <a:lnTo>
                    <a:pt x="251" y="335"/>
                  </a:lnTo>
                  <a:lnTo>
                    <a:pt x="262" y="323"/>
                  </a:lnTo>
                  <a:lnTo>
                    <a:pt x="273" y="310"/>
                  </a:lnTo>
                  <a:lnTo>
                    <a:pt x="287" y="293"/>
                  </a:lnTo>
                  <a:lnTo>
                    <a:pt x="304" y="274"/>
                  </a:lnTo>
                  <a:lnTo>
                    <a:pt x="319" y="253"/>
                  </a:lnTo>
                  <a:lnTo>
                    <a:pt x="336" y="228"/>
                  </a:lnTo>
                  <a:lnTo>
                    <a:pt x="351" y="203"/>
                  </a:lnTo>
                  <a:lnTo>
                    <a:pt x="367" y="173"/>
                  </a:lnTo>
                  <a:lnTo>
                    <a:pt x="382" y="143"/>
                  </a:lnTo>
                  <a:lnTo>
                    <a:pt x="395" y="110"/>
                  </a:lnTo>
                  <a:lnTo>
                    <a:pt x="408" y="74"/>
                  </a:lnTo>
                  <a:lnTo>
                    <a:pt x="418" y="38"/>
                  </a:lnTo>
                  <a:lnTo>
                    <a:pt x="425" y="0"/>
                  </a:lnTo>
                  <a:lnTo>
                    <a:pt x="348" y="21"/>
                  </a:lnTo>
                  <a:close/>
                </a:path>
              </a:pathLst>
            </a:custGeom>
            <a:solidFill>
              <a:srgbClr val="FFCC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77" name="Freeform 344"/>
            <p:cNvSpPr/>
            <p:nvPr/>
          </p:nvSpPr>
          <p:spPr bwMode="auto">
            <a:xfrm>
              <a:off x="2675" y="3753"/>
              <a:ext cx="75" cy="192"/>
            </a:xfrm>
            <a:custGeom>
              <a:avLst/>
              <a:gdLst>
                <a:gd name="T0" fmla="*/ 18 w 274"/>
                <a:gd name="T1" fmla="*/ 36 h 760"/>
                <a:gd name="T2" fmla="*/ 18 w 274"/>
                <a:gd name="T3" fmla="*/ 21 h 760"/>
                <a:gd name="T4" fmla="*/ 18 w 274"/>
                <a:gd name="T5" fmla="*/ 21 h 760"/>
                <a:gd name="T6" fmla="*/ 18 w 274"/>
                <a:gd name="T7" fmla="*/ 20 h 760"/>
                <a:gd name="T8" fmla="*/ 18 w 274"/>
                <a:gd name="T9" fmla="*/ 19 h 760"/>
                <a:gd name="T10" fmla="*/ 18 w 274"/>
                <a:gd name="T11" fmla="*/ 18 h 760"/>
                <a:gd name="T12" fmla="*/ 18 w 274"/>
                <a:gd name="T13" fmla="*/ 17 h 760"/>
                <a:gd name="T14" fmla="*/ 18 w 274"/>
                <a:gd name="T15" fmla="*/ 15 h 760"/>
                <a:gd name="T16" fmla="*/ 18 w 274"/>
                <a:gd name="T17" fmla="*/ 14 h 760"/>
                <a:gd name="T18" fmla="*/ 18 w 274"/>
                <a:gd name="T19" fmla="*/ 12 h 760"/>
                <a:gd name="T20" fmla="*/ 18 w 274"/>
                <a:gd name="T21" fmla="*/ 10 h 760"/>
                <a:gd name="T22" fmla="*/ 18 w 274"/>
                <a:gd name="T23" fmla="*/ 9 h 760"/>
                <a:gd name="T24" fmla="*/ 17 w 274"/>
                <a:gd name="T25" fmla="*/ 7 h 760"/>
                <a:gd name="T26" fmla="*/ 17 w 274"/>
                <a:gd name="T27" fmla="*/ 5 h 760"/>
                <a:gd name="T28" fmla="*/ 16 w 274"/>
                <a:gd name="T29" fmla="*/ 3 h 760"/>
                <a:gd name="T30" fmla="*/ 15 w 274"/>
                <a:gd name="T31" fmla="*/ 2 h 760"/>
                <a:gd name="T32" fmla="*/ 15 w 274"/>
                <a:gd name="T33" fmla="*/ 1 h 760"/>
                <a:gd name="T34" fmla="*/ 13 w 274"/>
                <a:gd name="T35" fmla="*/ 0 h 760"/>
                <a:gd name="T36" fmla="*/ 13 w 274"/>
                <a:gd name="T37" fmla="*/ 0 h 760"/>
                <a:gd name="T38" fmla="*/ 13 w 274"/>
                <a:gd name="T39" fmla="*/ 0 h 760"/>
                <a:gd name="T40" fmla="*/ 12 w 274"/>
                <a:gd name="T41" fmla="*/ 0 h 760"/>
                <a:gd name="T42" fmla="*/ 11 w 274"/>
                <a:gd name="T43" fmla="*/ 0 h 760"/>
                <a:gd name="T44" fmla="*/ 10 w 274"/>
                <a:gd name="T45" fmla="*/ 0 h 760"/>
                <a:gd name="T46" fmla="*/ 9 w 274"/>
                <a:gd name="T47" fmla="*/ 0 h 760"/>
                <a:gd name="T48" fmla="*/ 8 w 274"/>
                <a:gd name="T49" fmla="*/ 0 h 760"/>
                <a:gd name="T50" fmla="*/ 6 w 274"/>
                <a:gd name="T51" fmla="*/ 0 h 760"/>
                <a:gd name="T52" fmla="*/ 5 w 274"/>
                <a:gd name="T53" fmla="*/ 0 h 760"/>
                <a:gd name="T54" fmla="*/ 4 w 274"/>
                <a:gd name="T55" fmla="*/ 0 h 760"/>
                <a:gd name="T56" fmla="*/ 3 w 274"/>
                <a:gd name="T57" fmla="*/ 0 h 760"/>
                <a:gd name="T58" fmla="*/ 2 w 274"/>
                <a:gd name="T59" fmla="*/ 0 h 760"/>
                <a:gd name="T60" fmla="*/ 1 w 274"/>
                <a:gd name="T61" fmla="*/ 1 h 760"/>
                <a:gd name="T62" fmla="*/ 1 w 274"/>
                <a:gd name="T63" fmla="*/ 1 h 760"/>
                <a:gd name="T64" fmla="*/ 0 w 274"/>
                <a:gd name="T65" fmla="*/ 1 h 760"/>
                <a:gd name="T66" fmla="*/ 0 w 274"/>
                <a:gd name="T67" fmla="*/ 1 h 760"/>
                <a:gd name="T68" fmla="*/ 14 w 274"/>
                <a:gd name="T69" fmla="*/ 38 h 760"/>
                <a:gd name="T70" fmla="*/ 18 w 274"/>
                <a:gd name="T71" fmla="*/ 49 h 760"/>
                <a:gd name="T72" fmla="*/ 21 w 274"/>
                <a:gd name="T73" fmla="*/ 43 h 760"/>
                <a:gd name="T74" fmla="*/ 18 w 274"/>
                <a:gd name="T75" fmla="*/ 36 h 760"/>
                <a:gd name="T76" fmla="*/ 18 w 274"/>
                <a:gd name="T77" fmla="*/ 36 h 76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274"/>
                <a:gd name="T118" fmla="*/ 0 h 760"/>
                <a:gd name="T119" fmla="*/ 274 w 274"/>
                <a:gd name="T120" fmla="*/ 760 h 76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274" h="760">
                  <a:moveTo>
                    <a:pt x="241" y="570"/>
                  </a:moveTo>
                  <a:lnTo>
                    <a:pt x="234" y="334"/>
                  </a:lnTo>
                  <a:lnTo>
                    <a:pt x="234" y="330"/>
                  </a:lnTo>
                  <a:lnTo>
                    <a:pt x="234" y="321"/>
                  </a:lnTo>
                  <a:lnTo>
                    <a:pt x="234" y="306"/>
                  </a:lnTo>
                  <a:lnTo>
                    <a:pt x="236" y="289"/>
                  </a:lnTo>
                  <a:lnTo>
                    <a:pt x="236" y="266"/>
                  </a:lnTo>
                  <a:lnTo>
                    <a:pt x="238" y="243"/>
                  </a:lnTo>
                  <a:lnTo>
                    <a:pt x="238" y="216"/>
                  </a:lnTo>
                  <a:lnTo>
                    <a:pt x="238" y="190"/>
                  </a:lnTo>
                  <a:lnTo>
                    <a:pt x="234" y="161"/>
                  </a:lnTo>
                  <a:lnTo>
                    <a:pt x="232" y="133"/>
                  </a:lnTo>
                  <a:lnTo>
                    <a:pt x="228" y="102"/>
                  </a:lnTo>
                  <a:lnTo>
                    <a:pt x="222" y="78"/>
                  </a:lnTo>
                  <a:lnTo>
                    <a:pt x="213" y="53"/>
                  </a:lnTo>
                  <a:lnTo>
                    <a:pt x="205" y="32"/>
                  </a:lnTo>
                  <a:lnTo>
                    <a:pt x="192" y="15"/>
                  </a:lnTo>
                  <a:lnTo>
                    <a:pt x="179" y="3"/>
                  </a:lnTo>
                  <a:lnTo>
                    <a:pt x="173" y="1"/>
                  </a:lnTo>
                  <a:lnTo>
                    <a:pt x="167" y="0"/>
                  </a:lnTo>
                  <a:lnTo>
                    <a:pt x="158" y="0"/>
                  </a:lnTo>
                  <a:lnTo>
                    <a:pt x="146" y="0"/>
                  </a:lnTo>
                  <a:lnTo>
                    <a:pt x="131" y="0"/>
                  </a:lnTo>
                  <a:lnTo>
                    <a:pt x="116" y="0"/>
                  </a:lnTo>
                  <a:lnTo>
                    <a:pt x="101" y="1"/>
                  </a:lnTo>
                  <a:lnTo>
                    <a:pt x="85" y="1"/>
                  </a:lnTo>
                  <a:lnTo>
                    <a:pt x="68" y="1"/>
                  </a:lnTo>
                  <a:lnTo>
                    <a:pt x="53" y="3"/>
                  </a:lnTo>
                  <a:lnTo>
                    <a:pt x="38" y="5"/>
                  </a:lnTo>
                  <a:lnTo>
                    <a:pt x="25" y="5"/>
                  </a:lnTo>
                  <a:lnTo>
                    <a:pt x="13" y="7"/>
                  </a:lnTo>
                  <a:lnTo>
                    <a:pt x="6" y="7"/>
                  </a:lnTo>
                  <a:lnTo>
                    <a:pt x="0" y="7"/>
                  </a:lnTo>
                  <a:lnTo>
                    <a:pt x="0" y="9"/>
                  </a:lnTo>
                  <a:lnTo>
                    <a:pt x="181" y="595"/>
                  </a:lnTo>
                  <a:lnTo>
                    <a:pt x="234" y="760"/>
                  </a:lnTo>
                  <a:lnTo>
                    <a:pt x="274" y="680"/>
                  </a:lnTo>
                  <a:lnTo>
                    <a:pt x="241" y="570"/>
                  </a:lnTo>
                  <a:close/>
                </a:path>
              </a:pathLst>
            </a:custGeom>
            <a:solidFill>
              <a:srgbClr val="FFCC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78" name="Freeform 345"/>
            <p:cNvSpPr/>
            <p:nvPr/>
          </p:nvSpPr>
          <p:spPr bwMode="auto">
            <a:xfrm>
              <a:off x="2668" y="3753"/>
              <a:ext cx="70" cy="185"/>
            </a:xfrm>
            <a:custGeom>
              <a:avLst/>
              <a:gdLst>
                <a:gd name="T0" fmla="*/ 13 w 261"/>
                <a:gd name="T1" fmla="*/ 38 h 733"/>
                <a:gd name="T2" fmla="*/ 13 w 261"/>
                <a:gd name="T3" fmla="*/ 38 h 733"/>
                <a:gd name="T4" fmla="*/ 13 w 261"/>
                <a:gd name="T5" fmla="*/ 37 h 733"/>
                <a:gd name="T6" fmla="*/ 12 w 261"/>
                <a:gd name="T7" fmla="*/ 35 h 733"/>
                <a:gd name="T8" fmla="*/ 11 w 261"/>
                <a:gd name="T9" fmla="*/ 33 h 733"/>
                <a:gd name="T10" fmla="*/ 10 w 261"/>
                <a:gd name="T11" fmla="*/ 31 h 733"/>
                <a:gd name="T12" fmla="*/ 9 w 261"/>
                <a:gd name="T13" fmla="*/ 28 h 733"/>
                <a:gd name="T14" fmla="*/ 8 w 261"/>
                <a:gd name="T15" fmla="*/ 25 h 733"/>
                <a:gd name="T16" fmla="*/ 7 w 261"/>
                <a:gd name="T17" fmla="*/ 22 h 733"/>
                <a:gd name="T18" fmla="*/ 5 w 261"/>
                <a:gd name="T19" fmla="*/ 19 h 733"/>
                <a:gd name="T20" fmla="*/ 4 w 261"/>
                <a:gd name="T21" fmla="*/ 16 h 733"/>
                <a:gd name="T22" fmla="*/ 3 w 261"/>
                <a:gd name="T23" fmla="*/ 12 h 733"/>
                <a:gd name="T24" fmla="*/ 2 w 261"/>
                <a:gd name="T25" fmla="*/ 9 h 733"/>
                <a:gd name="T26" fmla="*/ 1 w 261"/>
                <a:gd name="T27" fmla="*/ 7 h 733"/>
                <a:gd name="T28" fmla="*/ 1 w 261"/>
                <a:gd name="T29" fmla="*/ 4 h 733"/>
                <a:gd name="T30" fmla="*/ 0 w 261"/>
                <a:gd name="T31" fmla="*/ 2 h 733"/>
                <a:gd name="T32" fmla="*/ 0 w 261"/>
                <a:gd name="T33" fmla="*/ 0 h 733"/>
                <a:gd name="T34" fmla="*/ 9 w 261"/>
                <a:gd name="T35" fmla="*/ 0 h 733"/>
                <a:gd name="T36" fmla="*/ 9 w 261"/>
                <a:gd name="T37" fmla="*/ 0 h 733"/>
                <a:gd name="T38" fmla="*/ 9 w 261"/>
                <a:gd name="T39" fmla="*/ 1 h 733"/>
                <a:gd name="T40" fmla="*/ 9 w 261"/>
                <a:gd name="T41" fmla="*/ 3 h 733"/>
                <a:gd name="T42" fmla="*/ 10 w 261"/>
                <a:gd name="T43" fmla="*/ 5 h 733"/>
                <a:gd name="T44" fmla="*/ 10 w 261"/>
                <a:gd name="T45" fmla="*/ 7 h 733"/>
                <a:gd name="T46" fmla="*/ 11 w 261"/>
                <a:gd name="T47" fmla="*/ 10 h 733"/>
                <a:gd name="T48" fmla="*/ 12 w 261"/>
                <a:gd name="T49" fmla="*/ 14 h 733"/>
                <a:gd name="T50" fmla="*/ 13 w 261"/>
                <a:gd name="T51" fmla="*/ 17 h 733"/>
                <a:gd name="T52" fmla="*/ 14 w 261"/>
                <a:gd name="T53" fmla="*/ 21 h 733"/>
                <a:gd name="T54" fmla="*/ 14 w 261"/>
                <a:gd name="T55" fmla="*/ 24 h 733"/>
                <a:gd name="T56" fmla="*/ 16 w 261"/>
                <a:gd name="T57" fmla="*/ 28 h 733"/>
                <a:gd name="T58" fmla="*/ 16 w 261"/>
                <a:gd name="T59" fmla="*/ 32 h 733"/>
                <a:gd name="T60" fmla="*/ 17 w 261"/>
                <a:gd name="T61" fmla="*/ 36 h 733"/>
                <a:gd name="T62" fmla="*/ 18 w 261"/>
                <a:gd name="T63" fmla="*/ 40 h 733"/>
                <a:gd name="T64" fmla="*/ 18 w 261"/>
                <a:gd name="T65" fmla="*/ 43 h 733"/>
                <a:gd name="T66" fmla="*/ 19 w 261"/>
                <a:gd name="T67" fmla="*/ 47 h 733"/>
                <a:gd name="T68" fmla="*/ 15 w 261"/>
                <a:gd name="T69" fmla="*/ 44 h 733"/>
                <a:gd name="T70" fmla="*/ 13 w 261"/>
                <a:gd name="T71" fmla="*/ 38 h 733"/>
                <a:gd name="T72" fmla="*/ 13 w 261"/>
                <a:gd name="T73" fmla="*/ 38 h 73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61"/>
                <a:gd name="T112" fmla="*/ 0 h 733"/>
                <a:gd name="T113" fmla="*/ 261 w 261"/>
                <a:gd name="T114" fmla="*/ 733 h 73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61" h="733">
                  <a:moveTo>
                    <a:pt x="185" y="598"/>
                  </a:moveTo>
                  <a:lnTo>
                    <a:pt x="181" y="591"/>
                  </a:lnTo>
                  <a:lnTo>
                    <a:pt x="175" y="576"/>
                  </a:lnTo>
                  <a:lnTo>
                    <a:pt x="166" y="553"/>
                  </a:lnTo>
                  <a:lnTo>
                    <a:pt x="154" y="522"/>
                  </a:lnTo>
                  <a:lnTo>
                    <a:pt x="139" y="482"/>
                  </a:lnTo>
                  <a:lnTo>
                    <a:pt x="124" y="441"/>
                  </a:lnTo>
                  <a:lnTo>
                    <a:pt x="107" y="395"/>
                  </a:lnTo>
                  <a:lnTo>
                    <a:pt x="92" y="346"/>
                  </a:lnTo>
                  <a:lnTo>
                    <a:pt x="73" y="296"/>
                  </a:lnTo>
                  <a:lnTo>
                    <a:pt x="57" y="245"/>
                  </a:lnTo>
                  <a:lnTo>
                    <a:pt x="40" y="193"/>
                  </a:lnTo>
                  <a:lnTo>
                    <a:pt x="27" y="148"/>
                  </a:lnTo>
                  <a:lnTo>
                    <a:pt x="16" y="102"/>
                  </a:lnTo>
                  <a:lnTo>
                    <a:pt x="8" y="62"/>
                  </a:lnTo>
                  <a:lnTo>
                    <a:pt x="0" y="28"/>
                  </a:lnTo>
                  <a:lnTo>
                    <a:pt x="0" y="0"/>
                  </a:lnTo>
                  <a:lnTo>
                    <a:pt x="122" y="0"/>
                  </a:lnTo>
                  <a:lnTo>
                    <a:pt x="122" y="5"/>
                  </a:lnTo>
                  <a:lnTo>
                    <a:pt x="126" y="20"/>
                  </a:lnTo>
                  <a:lnTo>
                    <a:pt x="131" y="45"/>
                  </a:lnTo>
                  <a:lnTo>
                    <a:pt x="139" y="78"/>
                  </a:lnTo>
                  <a:lnTo>
                    <a:pt x="147" y="116"/>
                  </a:lnTo>
                  <a:lnTo>
                    <a:pt x="158" y="161"/>
                  </a:lnTo>
                  <a:lnTo>
                    <a:pt x="168" y="212"/>
                  </a:lnTo>
                  <a:lnTo>
                    <a:pt x="179" y="268"/>
                  </a:lnTo>
                  <a:lnTo>
                    <a:pt x="190" y="323"/>
                  </a:lnTo>
                  <a:lnTo>
                    <a:pt x="202" y="384"/>
                  </a:lnTo>
                  <a:lnTo>
                    <a:pt x="215" y="444"/>
                  </a:lnTo>
                  <a:lnTo>
                    <a:pt x="227" y="507"/>
                  </a:lnTo>
                  <a:lnTo>
                    <a:pt x="234" y="566"/>
                  </a:lnTo>
                  <a:lnTo>
                    <a:pt x="246" y="625"/>
                  </a:lnTo>
                  <a:lnTo>
                    <a:pt x="253" y="680"/>
                  </a:lnTo>
                  <a:lnTo>
                    <a:pt x="261" y="733"/>
                  </a:lnTo>
                  <a:lnTo>
                    <a:pt x="208" y="699"/>
                  </a:lnTo>
                  <a:lnTo>
                    <a:pt x="185" y="598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79" name="Freeform 346"/>
            <p:cNvSpPr/>
            <p:nvPr/>
          </p:nvSpPr>
          <p:spPr bwMode="auto">
            <a:xfrm>
              <a:off x="2499" y="3453"/>
              <a:ext cx="176" cy="262"/>
            </a:xfrm>
            <a:custGeom>
              <a:avLst/>
              <a:gdLst>
                <a:gd name="T0" fmla="*/ 24 w 644"/>
                <a:gd name="T1" fmla="*/ 3 h 1036"/>
                <a:gd name="T2" fmla="*/ 0 w 644"/>
                <a:gd name="T3" fmla="*/ 63 h 1036"/>
                <a:gd name="T4" fmla="*/ 16 w 644"/>
                <a:gd name="T5" fmla="*/ 66 h 1036"/>
                <a:gd name="T6" fmla="*/ 46 w 644"/>
                <a:gd name="T7" fmla="*/ 48 h 1036"/>
                <a:gd name="T8" fmla="*/ 48 w 644"/>
                <a:gd name="T9" fmla="*/ 4 h 1036"/>
                <a:gd name="T10" fmla="*/ 31 w 644"/>
                <a:gd name="T11" fmla="*/ 0 h 1036"/>
                <a:gd name="T12" fmla="*/ 24 w 644"/>
                <a:gd name="T13" fmla="*/ 3 h 1036"/>
                <a:gd name="T14" fmla="*/ 24 w 644"/>
                <a:gd name="T15" fmla="*/ 3 h 10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44"/>
                <a:gd name="T25" fmla="*/ 0 h 1036"/>
                <a:gd name="T26" fmla="*/ 644 w 644"/>
                <a:gd name="T27" fmla="*/ 1036 h 10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44" h="1036">
                  <a:moveTo>
                    <a:pt x="313" y="48"/>
                  </a:moveTo>
                  <a:lnTo>
                    <a:pt x="0" y="991"/>
                  </a:lnTo>
                  <a:lnTo>
                    <a:pt x="220" y="1036"/>
                  </a:lnTo>
                  <a:lnTo>
                    <a:pt x="610" y="744"/>
                  </a:lnTo>
                  <a:lnTo>
                    <a:pt x="644" y="69"/>
                  </a:lnTo>
                  <a:lnTo>
                    <a:pt x="416" y="0"/>
                  </a:lnTo>
                  <a:lnTo>
                    <a:pt x="313" y="48"/>
                  </a:lnTo>
                  <a:close/>
                </a:path>
              </a:pathLst>
            </a:custGeom>
            <a:solidFill>
              <a:srgbClr val="B0C7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80" name="Freeform 347"/>
            <p:cNvSpPr/>
            <p:nvPr/>
          </p:nvSpPr>
          <p:spPr bwMode="auto">
            <a:xfrm>
              <a:off x="2595" y="3483"/>
              <a:ext cx="181" cy="240"/>
            </a:xfrm>
            <a:custGeom>
              <a:avLst/>
              <a:gdLst>
                <a:gd name="T0" fmla="*/ 40 w 662"/>
                <a:gd name="T1" fmla="*/ 3 h 949"/>
                <a:gd name="T2" fmla="*/ 49 w 662"/>
                <a:gd name="T3" fmla="*/ 61 h 949"/>
                <a:gd name="T4" fmla="*/ 44 w 662"/>
                <a:gd name="T5" fmla="*/ 61 h 949"/>
                <a:gd name="T6" fmla="*/ 0 w 662"/>
                <a:gd name="T7" fmla="*/ 54 h 949"/>
                <a:gd name="T8" fmla="*/ 11 w 662"/>
                <a:gd name="T9" fmla="*/ 16 h 949"/>
                <a:gd name="T10" fmla="*/ 35 w 662"/>
                <a:gd name="T11" fmla="*/ 0 h 949"/>
                <a:gd name="T12" fmla="*/ 40 w 662"/>
                <a:gd name="T13" fmla="*/ 3 h 949"/>
                <a:gd name="T14" fmla="*/ 40 w 662"/>
                <a:gd name="T15" fmla="*/ 3 h 9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2"/>
                <a:gd name="T25" fmla="*/ 0 h 949"/>
                <a:gd name="T26" fmla="*/ 662 w 662"/>
                <a:gd name="T27" fmla="*/ 949 h 94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2" h="949">
                  <a:moveTo>
                    <a:pt x="534" y="49"/>
                  </a:moveTo>
                  <a:lnTo>
                    <a:pt x="662" y="949"/>
                  </a:lnTo>
                  <a:lnTo>
                    <a:pt x="584" y="949"/>
                  </a:lnTo>
                  <a:lnTo>
                    <a:pt x="0" y="850"/>
                  </a:lnTo>
                  <a:lnTo>
                    <a:pt x="150" y="258"/>
                  </a:lnTo>
                  <a:lnTo>
                    <a:pt x="466" y="0"/>
                  </a:lnTo>
                  <a:lnTo>
                    <a:pt x="534" y="49"/>
                  </a:lnTo>
                  <a:close/>
                </a:path>
              </a:pathLst>
            </a:custGeom>
            <a:solidFill>
              <a:srgbClr val="9CB3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81" name="Freeform 348"/>
            <p:cNvSpPr/>
            <p:nvPr/>
          </p:nvSpPr>
          <p:spPr bwMode="auto">
            <a:xfrm>
              <a:off x="2627" y="3492"/>
              <a:ext cx="136" cy="231"/>
            </a:xfrm>
            <a:custGeom>
              <a:avLst/>
              <a:gdLst>
                <a:gd name="T0" fmla="*/ 31 w 496"/>
                <a:gd name="T1" fmla="*/ 1 h 909"/>
                <a:gd name="T2" fmla="*/ 24 w 496"/>
                <a:gd name="T3" fmla="*/ 18 h 909"/>
                <a:gd name="T4" fmla="*/ 33 w 496"/>
                <a:gd name="T5" fmla="*/ 22 h 909"/>
                <a:gd name="T6" fmla="*/ 31 w 496"/>
                <a:gd name="T7" fmla="*/ 30 h 909"/>
                <a:gd name="T8" fmla="*/ 36 w 496"/>
                <a:gd name="T9" fmla="*/ 33 h 909"/>
                <a:gd name="T10" fmla="*/ 37 w 496"/>
                <a:gd name="T11" fmla="*/ 38 h 909"/>
                <a:gd name="T12" fmla="*/ 35 w 496"/>
                <a:gd name="T13" fmla="*/ 59 h 909"/>
                <a:gd name="T14" fmla="*/ 0 w 496"/>
                <a:gd name="T15" fmla="*/ 55 h 909"/>
                <a:gd name="T16" fmla="*/ 4 w 496"/>
                <a:gd name="T17" fmla="*/ 28 h 909"/>
                <a:gd name="T18" fmla="*/ 23 w 496"/>
                <a:gd name="T19" fmla="*/ 0 h 909"/>
                <a:gd name="T20" fmla="*/ 31 w 496"/>
                <a:gd name="T21" fmla="*/ 1 h 909"/>
                <a:gd name="T22" fmla="*/ 31 w 496"/>
                <a:gd name="T23" fmla="*/ 1 h 90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96"/>
                <a:gd name="T37" fmla="*/ 0 h 909"/>
                <a:gd name="T38" fmla="*/ 496 w 496"/>
                <a:gd name="T39" fmla="*/ 909 h 90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96" h="909">
                  <a:moveTo>
                    <a:pt x="416" y="9"/>
                  </a:moveTo>
                  <a:lnTo>
                    <a:pt x="314" y="277"/>
                  </a:lnTo>
                  <a:lnTo>
                    <a:pt x="433" y="333"/>
                  </a:lnTo>
                  <a:lnTo>
                    <a:pt x="411" y="473"/>
                  </a:lnTo>
                  <a:lnTo>
                    <a:pt x="481" y="511"/>
                  </a:lnTo>
                  <a:lnTo>
                    <a:pt x="496" y="593"/>
                  </a:lnTo>
                  <a:lnTo>
                    <a:pt x="466" y="909"/>
                  </a:lnTo>
                  <a:lnTo>
                    <a:pt x="0" y="846"/>
                  </a:lnTo>
                  <a:lnTo>
                    <a:pt x="46" y="433"/>
                  </a:lnTo>
                  <a:lnTo>
                    <a:pt x="306" y="0"/>
                  </a:lnTo>
                  <a:lnTo>
                    <a:pt x="416" y="9"/>
                  </a:lnTo>
                  <a:close/>
                </a:path>
              </a:pathLst>
            </a:custGeom>
            <a:solidFill>
              <a:srgbClr val="8996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82" name="Freeform 349"/>
            <p:cNvSpPr/>
            <p:nvPr/>
          </p:nvSpPr>
          <p:spPr bwMode="auto">
            <a:xfrm>
              <a:off x="2537" y="3560"/>
              <a:ext cx="216" cy="200"/>
            </a:xfrm>
            <a:custGeom>
              <a:avLst/>
              <a:gdLst>
                <a:gd name="T0" fmla="*/ 21 w 789"/>
                <a:gd name="T1" fmla="*/ 2 h 793"/>
                <a:gd name="T2" fmla="*/ 14 w 789"/>
                <a:gd name="T3" fmla="*/ 2 h 793"/>
                <a:gd name="T4" fmla="*/ 13 w 789"/>
                <a:gd name="T5" fmla="*/ 13 h 793"/>
                <a:gd name="T6" fmla="*/ 3 w 789"/>
                <a:gd name="T7" fmla="*/ 14 h 793"/>
                <a:gd name="T8" fmla="*/ 0 w 789"/>
                <a:gd name="T9" fmla="*/ 50 h 793"/>
                <a:gd name="T10" fmla="*/ 57 w 789"/>
                <a:gd name="T11" fmla="*/ 50 h 793"/>
                <a:gd name="T12" fmla="*/ 59 w 789"/>
                <a:gd name="T13" fmla="*/ 16 h 793"/>
                <a:gd name="T14" fmla="*/ 53 w 789"/>
                <a:gd name="T15" fmla="*/ 16 h 793"/>
                <a:gd name="T16" fmla="*/ 53 w 789"/>
                <a:gd name="T17" fmla="*/ 5 h 793"/>
                <a:gd name="T18" fmla="*/ 42 w 789"/>
                <a:gd name="T19" fmla="*/ 3 h 793"/>
                <a:gd name="T20" fmla="*/ 40 w 789"/>
                <a:gd name="T21" fmla="*/ 9 h 793"/>
                <a:gd name="T22" fmla="*/ 47 w 789"/>
                <a:gd name="T23" fmla="*/ 9 h 793"/>
                <a:gd name="T24" fmla="*/ 47 w 789"/>
                <a:gd name="T25" fmla="*/ 16 h 793"/>
                <a:gd name="T26" fmla="*/ 19 w 789"/>
                <a:gd name="T27" fmla="*/ 15 h 793"/>
                <a:gd name="T28" fmla="*/ 20 w 789"/>
                <a:gd name="T29" fmla="*/ 8 h 793"/>
                <a:gd name="T30" fmla="*/ 30 w 789"/>
                <a:gd name="T31" fmla="*/ 10 h 793"/>
                <a:gd name="T32" fmla="*/ 30 w 789"/>
                <a:gd name="T33" fmla="*/ 0 h 793"/>
                <a:gd name="T34" fmla="*/ 21 w 789"/>
                <a:gd name="T35" fmla="*/ 2 h 793"/>
                <a:gd name="T36" fmla="*/ 21 w 789"/>
                <a:gd name="T37" fmla="*/ 2 h 79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89"/>
                <a:gd name="T58" fmla="*/ 0 h 793"/>
                <a:gd name="T59" fmla="*/ 789 w 789"/>
                <a:gd name="T60" fmla="*/ 793 h 79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89" h="793">
                  <a:moveTo>
                    <a:pt x="281" y="25"/>
                  </a:moveTo>
                  <a:lnTo>
                    <a:pt x="190" y="32"/>
                  </a:lnTo>
                  <a:lnTo>
                    <a:pt x="179" y="209"/>
                  </a:lnTo>
                  <a:lnTo>
                    <a:pt x="44" y="217"/>
                  </a:lnTo>
                  <a:lnTo>
                    <a:pt x="0" y="785"/>
                  </a:lnTo>
                  <a:lnTo>
                    <a:pt x="760" y="793"/>
                  </a:lnTo>
                  <a:lnTo>
                    <a:pt x="789" y="249"/>
                  </a:lnTo>
                  <a:lnTo>
                    <a:pt x="711" y="247"/>
                  </a:lnTo>
                  <a:lnTo>
                    <a:pt x="713" y="76"/>
                  </a:lnTo>
                  <a:lnTo>
                    <a:pt x="567" y="48"/>
                  </a:lnTo>
                  <a:lnTo>
                    <a:pt x="538" y="133"/>
                  </a:lnTo>
                  <a:lnTo>
                    <a:pt x="627" y="139"/>
                  </a:lnTo>
                  <a:lnTo>
                    <a:pt x="624" y="249"/>
                  </a:lnTo>
                  <a:lnTo>
                    <a:pt x="261" y="232"/>
                  </a:lnTo>
                  <a:lnTo>
                    <a:pt x="268" y="126"/>
                  </a:lnTo>
                  <a:lnTo>
                    <a:pt x="397" y="152"/>
                  </a:lnTo>
                  <a:lnTo>
                    <a:pt x="401" y="0"/>
                  </a:lnTo>
                  <a:lnTo>
                    <a:pt x="281" y="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83" name="Freeform 350"/>
            <p:cNvSpPr/>
            <p:nvPr/>
          </p:nvSpPr>
          <p:spPr bwMode="auto">
            <a:xfrm>
              <a:off x="2640" y="3533"/>
              <a:ext cx="63" cy="78"/>
            </a:xfrm>
            <a:custGeom>
              <a:avLst/>
              <a:gdLst>
                <a:gd name="T0" fmla="*/ 1 w 230"/>
                <a:gd name="T1" fmla="*/ 20 h 307"/>
                <a:gd name="T2" fmla="*/ 14 w 230"/>
                <a:gd name="T3" fmla="*/ 18 h 307"/>
                <a:gd name="T4" fmla="*/ 17 w 230"/>
                <a:gd name="T5" fmla="*/ 8 h 307"/>
                <a:gd name="T6" fmla="*/ 15 w 230"/>
                <a:gd name="T7" fmla="*/ 0 h 307"/>
                <a:gd name="T8" fmla="*/ 3 w 230"/>
                <a:gd name="T9" fmla="*/ 1 h 307"/>
                <a:gd name="T10" fmla="*/ 0 w 230"/>
                <a:gd name="T11" fmla="*/ 14 h 307"/>
                <a:gd name="T12" fmla="*/ 1 w 230"/>
                <a:gd name="T13" fmla="*/ 20 h 307"/>
                <a:gd name="T14" fmla="*/ 1 w 230"/>
                <a:gd name="T15" fmla="*/ 20 h 30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30"/>
                <a:gd name="T25" fmla="*/ 0 h 307"/>
                <a:gd name="T26" fmla="*/ 230 w 230"/>
                <a:gd name="T27" fmla="*/ 307 h 30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30" h="307">
                  <a:moveTo>
                    <a:pt x="13" y="307"/>
                  </a:moveTo>
                  <a:lnTo>
                    <a:pt x="184" y="282"/>
                  </a:lnTo>
                  <a:lnTo>
                    <a:pt x="230" y="130"/>
                  </a:lnTo>
                  <a:lnTo>
                    <a:pt x="199" y="0"/>
                  </a:lnTo>
                  <a:lnTo>
                    <a:pt x="38" y="16"/>
                  </a:lnTo>
                  <a:lnTo>
                    <a:pt x="0" y="225"/>
                  </a:lnTo>
                  <a:lnTo>
                    <a:pt x="13" y="307"/>
                  </a:lnTo>
                  <a:close/>
                </a:path>
              </a:pathLst>
            </a:custGeom>
            <a:solidFill>
              <a:srgbClr val="FFCC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84" name="Freeform 351"/>
            <p:cNvSpPr/>
            <p:nvPr/>
          </p:nvSpPr>
          <p:spPr bwMode="auto">
            <a:xfrm>
              <a:off x="2615" y="3522"/>
              <a:ext cx="58" cy="89"/>
            </a:xfrm>
            <a:custGeom>
              <a:avLst/>
              <a:gdLst>
                <a:gd name="T0" fmla="*/ 8 w 215"/>
                <a:gd name="T1" fmla="*/ 3 h 354"/>
                <a:gd name="T2" fmla="*/ 1 w 215"/>
                <a:gd name="T3" fmla="*/ 6 h 354"/>
                <a:gd name="T4" fmla="*/ 0 w 215"/>
                <a:gd name="T5" fmla="*/ 11 h 354"/>
                <a:gd name="T6" fmla="*/ 6 w 215"/>
                <a:gd name="T7" fmla="*/ 12 h 354"/>
                <a:gd name="T8" fmla="*/ 5 w 215"/>
                <a:gd name="T9" fmla="*/ 19 h 354"/>
                <a:gd name="T10" fmla="*/ 8 w 215"/>
                <a:gd name="T11" fmla="*/ 22 h 354"/>
                <a:gd name="T12" fmla="*/ 11 w 215"/>
                <a:gd name="T13" fmla="*/ 10 h 354"/>
                <a:gd name="T14" fmla="*/ 16 w 215"/>
                <a:gd name="T15" fmla="*/ 0 h 354"/>
                <a:gd name="T16" fmla="*/ 8 w 215"/>
                <a:gd name="T17" fmla="*/ 3 h 354"/>
                <a:gd name="T18" fmla="*/ 8 w 215"/>
                <a:gd name="T19" fmla="*/ 3 h 3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5"/>
                <a:gd name="T31" fmla="*/ 0 h 354"/>
                <a:gd name="T32" fmla="*/ 215 w 215"/>
                <a:gd name="T33" fmla="*/ 354 h 35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5" h="354">
                  <a:moveTo>
                    <a:pt x="105" y="42"/>
                  </a:moveTo>
                  <a:lnTo>
                    <a:pt x="12" y="89"/>
                  </a:lnTo>
                  <a:lnTo>
                    <a:pt x="0" y="175"/>
                  </a:lnTo>
                  <a:lnTo>
                    <a:pt x="90" y="186"/>
                  </a:lnTo>
                  <a:lnTo>
                    <a:pt x="63" y="304"/>
                  </a:lnTo>
                  <a:lnTo>
                    <a:pt x="107" y="354"/>
                  </a:lnTo>
                  <a:lnTo>
                    <a:pt x="143" y="163"/>
                  </a:lnTo>
                  <a:lnTo>
                    <a:pt x="215" y="0"/>
                  </a:lnTo>
                  <a:lnTo>
                    <a:pt x="105" y="42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85" name="Freeform 352"/>
            <p:cNvSpPr/>
            <p:nvPr/>
          </p:nvSpPr>
          <p:spPr bwMode="auto">
            <a:xfrm>
              <a:off x="2579" y="3145"/>
              <a:ext cx="95" cy="302"/>
            </a:xfrm>
            <a:custGeom>
              <a:avLst/>
              <a:gdLst>
                <a:gd name="T0" fmla="*/ 23 w 348"/>
                <a:gd name="T1" fmla="*/ 0 h 1190"/>
                <a:gd name="T2" fmla="*/ 26 w 348"/>
                <a:gd name="T3" fmla="*/ 5 h 1190"/>
                <a:gd name="T4" fmla="*/ 10 w 348"/>
                <a:gd name="T5" fmla="*/ 77 h 1190"/>
                <a:gd name="T6" fmla="*/ 0 w 348"/>
                <a:gd name="T7" fmla="*/ 77 h 1190"/>
                <a:gd name="T8" fmla="*/ 5 w 348"/>
                <a:gd name="T9" fmla="*/ 8 h 1190"/>
                <a:gd name="T10" fmla="*/ 9 w 348"/>
                <a:gd name="T11" fmla="*/ 3 h 1190"/>
                <a:gd name="T12" fmla="*/ 23 w 348"/>
                <a:gd name="T13" fmla="*/ 0 h 1190"/>
                <a:gd name="T14" fmla="*/ 23 w 348"/>
                <a:gd name="T15" fmla="*/ 0 h 119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48"/>
                <a:gd name="T25" fmla="*/ 0 h 1190"/>
                <a:gd name="T26" fmla="*/ 348 w 348"/>
                <a:gd name="T27" fmla="*/ 1190 h 119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48" h="1190">
                  <a:moveTo>
                    <a:pt x="304" y="0"/>
                  </a:moveTo>
                  <a:lnTo>
                    <a:pt x="348" y="80"/>
                  </a:lnTo>
                  <a:lnTo>
                    <a:pt x="139" y="1190"/>
                  </a:lnTo>
                  <a:lnTo>
                    <a:pt x="0" y="1190"/>
                  </a:lnTo>
                  <a:lnTo>
                    <a:pt x="63" y="127"/>
                  </a:lnTo>
                  <a:lnTo>
                    <a:pt x="124" y="38"/>
                  </a:lnTo>
                  <a:lnTo>
                    <a:pt x="30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86" name="Freeform 353"/>
            <p:cNvSpPr/>
            <p:nvPr/>
          </p:nvSpPr>
          <p:spPr bwMode="auto">
            <a:xfrm>
              <a:off x="2580" y="3189"/>
              <a:ext cx="55" cy="256"/>
            </a:xfrm>
            <a:custGeom>
              <a:avLst/>
              <a:gdLst>
                <a:gd name="T0" fmla="*/ 15 w 202"/>
                <a:gd name="T1" fmla="*/ 5 h 1014"/>
                <a:gd name="T2" fmla="*/ 12 w 202"/>
                <a:gd name="T3" fmla="*/ 0 h 1014"/>
                <a:gd name="T4" fmla="*/ 5 w 202"/>
                <a:gd name="T5" fmla="*/ 4 h 1014"/>
                <a:gd name="T6" fmla="*/ 0 w 202"/>
                <a:gd name="T7" fmla="*/ 28 h 1014"/>
                <a:gd name="T8" fmla="*/ 1 w 202"/>
                <a:gd name="T9" fmla="*/ 65 h 1014"/>
                <a:gd name="T10" fmla="*/ 5 w 202"/>
                <a:gd name="T11" fmla="*/ 64 h 1014"/>
                <a:gd name="T12" fmla="*/ 5 w 202"/>
                <a:gd name="T13" fmla="*/ 64 h 1014"/>
                <a:gd name="T14" fmla="*/ 5 w 202"/>
                <a:gd name="T15" fmla="*/ 62 h 1014"/>
                <a:gd name="T16" fmla="*/ 5 w 202"/>
                <a:gd name="T17" fmla="*/ 60 h 1014"/>
                <a:gd name="T18" fmla="*/ 5 w 202"/>
                <a:gd name="T19" fmla="*/ 56 h 1014"/>
                <a:gd name="T20" fmla="*/ 5 w 202"/>
                <a:gd name="T21" fmla="*/ 52 h 1014"/>
                <a:gd name="T22" fmla="*/ 5 w 202"/>
                <a:gd name="T23" fmla="*/ 48 h 1014"/>
                <a:gd name="T24" fmla="*/ 5 w 202"/>
                <a:gd name="T25" fmla="*/ 43 h 1014"/>
                <a:gd name="T26" fmla="*/ 5 w 202"/>
                <a:gd name="T27" fmla="*/ 38 h 1014"/>
                <a:gd name="T28" fmla="*/ 5 w 202"/>
                <a:gd name="T29" fmla="*/ 33 h 1014"/>
                <a:gd name="T30" fmla="*/ 6 w 202"/>
                <a:gd name="T31" fmla="*/ 27 h 1014"/>
                <a:gd name="T32" fmla="*/ 6 w 202"/>
                <a:gd name="T33" fmla="*/ 22 h 1014"/>
                <a:gd name="T34" fmla="*/ 6 w 202"/>
                <a:gd name="T35" fmla="*/ 18 h 1014"/>
                <a:gd name="T36" fmla="*/ 7 w 202"/>
                <a:gd name="T37" fmla="*/ 14 h 1014"/>
                <a:gd name="T38" fmla="*/ 7 w 202"/>
                <a:gd name="T39" fmla="*/ 10 h 1014"/>
                <a:gd name="T40" fmla="*/ 8 w 202"/>
                <a:gd name="T41" fmla="*/ 7 h 1014"/>
                <a:gd name="T42" fmla="*/ 8 w 202"/>
                <a:gd name="T43" fmla="*/ 6 h 1014"/>
                <a:gd name="T44" fmla="*/ 11 w 202"/>
                <a:gd name="T45" fmla="*/ 3 h 1014"/>
                <a:gd name="T46" fmla="*/ 15 w 202"/>
                <a:gd name="T47" fmla="*/ 5 h 1014"/>
                <a:gd name="T48" fmla="*/ 15 w 202"/>
                <a:gd name="T49" fmla="*/ 5 h 101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202"/>
                <a:gd name="T76" fmla="*/ 0 h 1014"/>
                <a:gd name="T77" fmla="*/ 202 w 202"/>
                <a:gd name="T78" fmla="*/ 1014 h 101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202" h="1014">
                  <a:moveTo>
                    <a:pt x="202" y="80"/>
                  </a:moveTo>
                  <a:lnTo>
                    <a:pt x="158" y="0"/>
                  </a:lnTo>
                  <a:lnTo>
                    <a:pt x="68" y="63"/>
                  </a:lnTo>
                  <a:lnTo>
                    <a:pt x="0" y="434"/>
                  </a:lnTo>
                  <a:lnTo>
                    <a:pt x="17" y="1014"/>
                  </a:lnTo>
                  <a:lnTo>
                    <a:pt x="68" y="1010"/>
                  </a:lnTo>
                  <a:lnTo>
                    <a:pt x="67" y="1000"/>
                  </a:lnTo>
                  <a:lnTo>
                    <a:pt x="67" y="974"/>
                  </a:lnTo>
                  <a:lnTo>
                    <a:pt x="67" y="934"/>
                  </a:lnTo>
                  <a:lnTo>
                    <a:pt x="67" y="880"/>
                  </a:lnTo>
                  <a:lnTo>
                    <a:pt x="67" y="818"/>
                  </a:lnTo>
                  <a:lnTo>
                    <a:pt x="67" y="747"/>
                  </a:lnTo>
                  <a:lnTo>
                    <a:pt x="68" y="671"/>
                  </a:lnTo>
                  <a:lnTo>
                    <a:pt x="72" y="591"/>
                  </a:lnTo>
                  <a:lnTo>
                    <a:pt x="72" y="510"/>
                  </a:lnTo>
                  <a:lnTo>
                    <a:pt x="76" y="428"/>
                  </a:lnTo>
                  <a:lnTo>
                    <a:pt x="78" y="350"/>
                  </a:lnTo>
                  <a:lnTo>
                    <a:pt x="84" y="280"/>
                  </a:lnTo>
                  <a:lnTo>
                    <a:pt x="87" y="213"/>
                  </a:lnTo>
                  <a:lnTo>
                    <a:pt x="95" y="158"/>
                  </a:lnTo>
                  <a:lnTo>
                    <a:pt x="103" y="114"/>
                  </a:lnTo>
                  <a:lnTo>
                    <a:pt x="112" y="86"/>
                  </a:lnTo>
                  <a:lnTo>
                    <a:pt x="146" y="48"/>
                  </a:lnTo>
                  <a:lnTo>
                    <a:pt x="202" y="80"/>
                  </a:lnTo>
                  <a:close/>
                </a:path>
              </a:pathLst>
            </a:custGeom>
            <a:solidFill>
              <a:srgbClr val="CCA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87" name="Freeform 354"/>
            <p:cNvSpPr/>
            <p:nvPr/>
          </p:nvSpPr>
          <p:spPr bwMode="auto">
            <a:xfrm>
              <a:off x="2618" y="3206"/>
              <a:ext cx="166" cy="344"/>
            </a:xfrm>
            <a:custGeom>
              <a:avLst/>
              <a:gdLst>
                <a:gd name="T0" fmla="*/ 46 w 604"/>
                <a:gd name="T1" fmla="*/ 1 h 1359"/>
                <a:gd name="T2" fmla="*/ 43 w 604"/>
                <a:gd name="T3" fmla="*/ 45 h 1359"/>
                <a:gd name="T4" fmla="*/ 35 w 604"/>
                <a:gd name="T5" fmla="*/ 63 h 1359"/>
                <a:gd name="T6" fmla="*/ 37 w 604"/>
                <a:gd name="T7" fmla="*/ 73 h 1359"/>
                <a:gd name="T8" fmla="*/ 29 w 604"/>
                <a:gd name="T9" fmla="*/ 76 h 1359"/>
                <a:gd name="T10" fmla="*/ 24 w 604"/>
                <a:gd name="T11" fmla="*/ 87 h 1359"/>
                <a:gd name="T12" fmla="*/ 16 w 604"/>
                <a:gd name="T13" fmla="*/ 87 h 1359"/>
                <a:gd name="T14" fmla="*/ 11 w 604"/>
                <a:gd name="T15" fmla="*/ 86 h 1359"/>
                <a:gd name="T16" fmla="*/ 7 w 604"/>
                <a:gd name="T17" fmla="*/ 77 h 1359"/>
                <a:gd name="T18" fmla="*/ 4 w 604"/>
                <a:gd name="T19" fmla="*/ 76 h 1359"/>
                <a:gd name="T20" fmla="*/ 0 w 604"/>
                <a:gd name="T21" fmla="*/ 67 h 1359"/>
                <a:gd name="T22" fmla="*/ 18 w 604"/>
                <a:gd name="T23" fmla="*/ 0 h 1359"/>
                <a:gd name="T24" fmla="*/ 46 w 604"/>
                <a:gd name="T25" fmla="*/ 1 h 1359"/>
                <a:gd name="T26" fmla="*/ 46 w 604"/>
                <a:gd name="T27" fmla="*/ 1 h 135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04"/>
                <a:gd name="T43" fmla="*/ 0 h 1359"/>
                <a:gd name="T44" fmla="*/ 604 w 604"/>
                <a:gd name="T45" fmla="*/ 1359 h 135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04" h="1359">
                  <a:moveTo>
                    <a:pt x="604" y="17"/>
                  </a:moveTo>
                  <a:lnTo>
                    <a:pt x="576" y="694"/>
                  </a:lnTo>
                  <a:lnTo>
                    <a:pt x="465" y="983"/>
                  </a:lnTo>
                  <a:lnTo>
                    <a:pt x="496" y="1139"/>
                  </a:lnTo>
                  <a:lnTo>
                    <a:pt x="380" y="1188"/>
                  </a:lnTo>
                  <a:lnTo>
                    <a:pt x="321" y="1351"/>
                  </a:lnTo>
                  <a:lnTo>
                    <a:pt x="211" y="1359"/>
                  </a:lnTo>
                  <a:lnTo>
                    <a:pt x="144" y="1334"/>
                  </a:lnTo>
                  <a:lnTo>
                    <a:pt x="100" y="1196"/>
                  </a:lnTo>
                  <a:lnTo>
                    <a:pt x="53" y="1186"/>
                  </a:lnTo>
                  <a:lnTo>
                    <a:pt x="0" y="1047"/>
                  </a:lnTo>
                  <a:lnTo>
                    <a:pt x="237" y="0"/>
                  </a:lnTo>
                  <a:lnTo>
                    <a:pt x="604" y="17"/>
                  </a:lnTo>
                  <a:close/>
                </a:path>
              </a:pathLst>
            </a:custGeom>
            <a:solidFill>
              <a:srgbClr val="9CB3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88" name="Freeform 355"/>
            <p:cNvSpPr/>
            <p:nvPr/>
          </p:nvSpPr>
          <p:spPr bwMode="auto">
            <a:xfrm>
              <a:off x="2421" y="3203"/>
              <a:ext cx="168" cy="253"/>
            </a:xfrm>
            <a:custGeom>
              <a:avLst/>
              <a:gdLst>
                <a:gd name="T0" fmla="*/ 0 w 618"/>
                <a:gd name="T1" fmla="*/ 48 h 1000"/>
                <a:gd name="T2" fmla="*/ 4 w 618"/>
                <a:gd name="T3" fmla="*/ 54 h 1000"/>
                <a:gd name="T4" fmla="*/ 36 w 618"/>
                <a:gd name="T5" fmla="*/ 42 h 1000"/>
                <a:gd name="T6" fmla="*/ 40 w 618"/>
                <a:gd name="T7" fmla="*/ 38 h 1000"/>
                <a:gd name="T8" fmla="*/ 42 w 618"/>
                <a:gd name="T9" fmla="*/ 64 h 1000"/>
                <a:gd name="T10" fmla="*/ 44 w 618"/>
                <a:gd name="T11" fmla="*/ 64 h 1000"/>
                <a:gd name="T12" fmla="*/ 46 w 618"/>
                <a:gd name="T13" fmla="*/ 58 h 1000"/>
                <a:gd name="T14" fmla="*/ 43 w 618"/>
                <a:gd name="T15" fmla="*/ 0 h 1000"/>
                <a:gd name="T16" fmla="*/ 40 w 618"/>
                <a:gd name="T17" fmla="*/ 1 h 1000"/>
                <a:gd name="T18" fmla="*/ 26 w 618"/>
                <a:gd name="T19" fmla="*/ 34 h 1000"/>
                <a:gd name="T20" fmla="*/ 4 w 618"/>
                <a:gd name="T21" fmla="*/ 41 h 1000"/>
                <a:gd name="T22" fmla="*/ 0 w 618"/>
                <a:gd name="T23" fmla="*/ 48 h 1000"/>
                <a:gd name="T24" fmla="*/ 0 w 618"/>
                <a:gd name="T25" fmla="*/ 48 h 10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18"/>
                <a:gd name="T40" fmla="*/ 0 h 1000"/>
                <a:gd name="T41" fmla="*/ 618 w 618"/>
                <a:gd name="T42" fmla="*/ 1000 h 10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18" h="1000">
                  <a:moveTo>
                    <a:pt x="0" y="749"/>
                  </a:moveTo>
                  <a:lnTo>
                    <a:pt x="52" y="839"/>
                  </a:lnTo>
                  <a:lnTo>
                    <a:pt x="485" y="652"/>
                  </a:lnTo>
                  <a:lnTo>
                    <a:pt x="542" y="590"/>
                  </a:lnTo>
                  <a:lnTo>
                    <a:pt x="573" y="1000"/>
                  </a:lnTo>
                  <a:lnTo>
                    <a:pt x="601" y="1000"/>
                  </a:lnTo>
                  <a:lnTo>
                    <a:pt x="618" y="915"/>
                  </a:lnTo>
                  <a:lnTo>
                    <a:pt x="580" y="0"/>
                  </a:lnTo>
                  <a:lnTo>
                    <a:pt x="536" y="10"/>
                  </a:lnTo>
                  <a:lnTo>
                    <a:pt x="350" y="527"/>
                  </a:lnTo>
                  <a:lnTo>
                    <a:pt x="54" y="645"/>
                  </a:lnTo>
                  <a:lnTo>
                    <a:pt x="0" y="749"/>
                  </a:lnTo>
                  <a:close/>
                </a:path>
              </a:pathLst>
            </a:custGeom>
            <a:solidFill>
              <a:srgbClr val="9CB36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89" name="Freeform 356"/>
            <p:cNvSpPr/>
            <p:nvPr/>
          </p:nvSpPr>
          <p:spPr bwMode="auto">
            <a:xfrm>
              <a:off x="2417" y="3162"/>
              <a:ext cx="192" cy="278"/>
            </a:xfrm>
            <a:custGeom>
              <a:avLst/>
              <a:gdLst>
                <a:gd name="T0" fmla="*/ 53 w 702"/>
                <a:gd name="T1" fmla="*/ 0 h 1101"/>
                <a:gd name="T2" fmla="*/ 39 w 702"/>
                <a:gd name="T3" fmla="*/ 7 h 1101"/>
                <a:gd name="T4" fmla="*/ 22 w 702"/>
                <a:gd name="T5" fmla="*/ 40 h 1101"/>
                <a:gd name="T6" fmla="*/ 0 w 702"/>
                <a:gd name="T7" fmla="*/ 49 h 1101"/>
                <a:gd name="T8" fmla="*/ 0 w 702"/>
                <a:gd name="T9" fmla="*/ 55 h 1101"/>
                <a:gd name="T10" fmla="*/ 1 w 702"/>
                <a:gd name="T11" fmla="*/ 58 h 1101"/>
                <a:gd name="T12" fmla="*/ 32 w 702"/>
                <a:gd name="T13" fmla="*/ 45 h 1101"/>
                <a:gd name="T14" fmla="*/ 43 w 702"/>
                <a:gd name="T15" fmla="*/ 12 h 1101"/>
                <a:gd name="T16" fmla="*/ 43 w 702"/>
                <a:gd name="T17" fmla="*/ 13 h 1101"/>
                <a:gd name="T18" fmla="*/ 43 w 702"/>
                <a:gd name="T19" fmla="*/ 15 h 1101"/>
                <a:gd name="T20" fmla="*/ 43 w 702"/>
                <a:gd name="T21" fmla="*/ 17 h 1101"/>
                <a:gd name="T22" fmla="*/ 43 w 702"/>
                <a:gd name="T23" fmla="*/ 21 h 1101"/>
                <a:gd name="T24" fmla="*/ 43 w 702"/>
                <a:gd name="T25" fmla="*/ 25 h 1101"/>
                <a:gd name="T26" fmla="*/ 43 w 702"/>
                <a:gd name="T27" fmla="*/ 30 h 1101"/>
                <a:gd name="T28" fmla="*/ 44 w 702"/>
                <a:gd name="T29" fmla="*/ 35 h 1101"/>
                <a:gd name="T30" fmla="*/ 44 w 702"/>
                <a:gd name="T31" fmla="*/ 40 h 1101"/>
                <a:gd name="T32" fmla="*/ 44 w 702"/>
                <a:gd name="T33" fmla="*/ 46 h 1101"/>
                <a:gd name="T34" fmla="*/ 44 w 702"/>
                <a:gd name="T35" fmla="*/ 51 h 1101"/>
                <a:gd name="T36" fmla="*/ 45 w 702"/>
                <a:gd name="T37" fmla="*/ 56 h 1101"/>
                <a:gd name="T38" fmla="*/ 45 w 702"/>
                <a:gd name="T39" fmla="*/ 60 h 1101"/>
                <a:gd name="T40" fmla="*/ 45 w 702"/>
                <a:gd name="T41" fmla="*/ 64 h 1101"/>
                <a:gd name="T42" fmla="*/ 46 w 702"/>
                <a:gd name="T43" fmla="*/ 67 h 1101"/>
                <a:gd name="T44" fmla="*/ 46 w 702"/>
                <a:gd name="T45" fmla="*/ 69 h 1101"/>
                <a:gd name="T46" fmla="*/ 46 w 702"/>
                <a:gd name="T47" fmla="*/ 70 h 1101"/>
                <a:gd name="T48" fmla="*/ 48 w 702"/>
                <a:gd name="T49" fmla="*/ 70 h 1101"/>
                <a:gd name="T50" fmla="*/ 48 w 702"/>
                <a:gd name="T51" fmla="*/ 69 h 1101"/>
                <a:gd name="T52" fmla="*/ 48 w 702"/>
                <a:gd name="T53" fmla="*/ 68 h 1101"/>
                <a:gd name="T54" fmla="*/ 48 w 702"/>
                <a:gd name="T55" fmla="*/ 65 h 1101"/>
                <a:gd name="T56" fmla="*/ 48 w 702"/>
                <a:gd name="T57" fmla="*/ 62 h 1101"/>
                <a:gd name="T58" fmla="*/ 48 w 702"/>
                <a:gd name="T59" fmla="*/ 58 h 1101"/>
                <a:gd name="T60" fmla="*/ 48 w 702"/>
                <a:gd name="T61" fmla="*/ 54 h 1101"/>
                <a:gd name="T62" fmla="*/ 48 w 702"/>
                <a:gd name="T63" fmla="*/ 49 h 1101"/>
                <a:gd name="T64" fmla="*/ 48 w 702"/>
                <a:gd name="T65" fmla="*/ 43 h 1101"/>
                <a:gd name="T66" fmla="*/ 48 w 702"/>
                <a:gd name="T67" fmla="*/ 38 h 1101"/>
                <a:gd name="T68" fmla="*/ 48 w 702"/>
                <a:gd name="T69" fmla="*/ 32 h 1101"/>
                <a:gd name="T70" fmla="*/ 49 w 702"/>
                <a:gd name="T71" fmla="*/ 26 h 1101"/>
                <a:gd name="T72" fmla="*/ 49 w 702"/>
                <a:gd name="T73" fmla="*/ 20 h 1101"/>
                <a:gd name="T74" fmla="*/ 50 w 702"/>
                <a:gd name="T75" fmla="*/ 15 h 1101"/>
                <a:gd name="T76" fmla="*/ 51 w 702"/>
                <a:gd name="T77" fmla="*/ 9 h 1101"/>
                <a:gd name="T78" fmla="*/ 51 w 702"/>
                <a:gd name="T79" fmla="*/ 5 h 1101"/>
                <a:gd name="T80" fmla="*/ 53 w 702"/>
                <a:gd name="T81" fmla="*/ 0 h 1101"/>
                <a:gd name="T82" fmla="*/ 53 w 702"/>
                <a:gd name="T83" fmla="*/ 0 h 110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1101"/>
                <a:gd name="T128" fmla="*/ 702 w 702"/>
                <a:gd name="T129" fmla="*/ 1101 h 110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1101">
                  <a:moveTo>
                    <a:pt x="702" y="0"/>
                  </a:moveTo>
                  <a:lnTo>
                    <a:pt x="515" y="114"/>
                  </a:lnTo>
                  <a:lnTo>
                    <a:pt x="299" y="633"/>
                  </a:lnTo>
                  <a:lnTo>
                    <a:pt x="0" y="774"/>
                  </a:lnTo>
                  <a:lnTo>
                    <a:pt x="0" y="863"/>
                  </a:lnTo>
                  <a:lnTo>
                    <a:pt x="13" y="914"/>
                  </a:lnTo>
                  <a:lnTo>
                    <a:pt x="428" y="711"/>
                  </a:lnTo>
                  <a:lnTo>
                    <a:pt x="578" y="192"/>
                  </a:lnTo>
                  <a:lnTo>
                    <a:pt x="578" y="201"/>
                  </a:lnTo>
                  <a:lnTo>
                    <a:pt x="578" y="230"/>
                  </a:lnTo>
                  <a:lnTo>
                    <a:pt x="578" y="272"/>
                  </a:lnTo>
                  <a:lnTo>
                    <a:pt x="580" y="331"/>
                  </a:lnTo>
                  <a:lnTo>
                    <a:pt x="580" y="395"/>
                  </a:lnTo>
                  <a:lnTo>
                    <a:pt x="582" y="471"/>
                  </a:lnTo>
                  <a:lnTo>
                    <a:pt x="584" y="551"/>
                  </a:lnTo>
                  <a:lnTo>
                    <a:pt x="587" y="635"/>
                  </a:lnTo>
                  <a:lnTo>
                    <a:pt x="589" y="716"/>
                  </a:lnTo>
                  <a:lnTo>
                    <a:pt x="591" y="800"/>
                  </a:lnTo>
                  <a:lnTo>
                    <a:pt x="595" y="876"/>
                  </a:lnTo>
                  <a:lnTo>
                    <a:pt x="599" y="947"/>
                  </a:lnTo>
                  <a:lnTo>
                    <a:pt x="605" y="1004"/>
                  </a:lnTo>
                  <a:lnTo>
                    <a:pt x="610" y="1051"/>
                  </a:lnTo>
                  <a:lnTo>
                    <a:pt x="614" y="1083"/>
                  </a:lnTo>
                  <a:lnTo>
                    <a:pt x="620" y="1101"/>
                  </a:lnTo>
                  <a:lnTo>
                    <a:pt x="643" y="1097"/>
                  </a:lnTo>
                  <a:lnTo>
                    <a:pt x="641" y="1087"/>
                  </a:lnTo>
                  <a:lnTo>
                    <a:pt x="641" y="1063"/>
                  </a:lnTo>
                  <a:lnTo>
                    <a:pt x="639" y="1025"/>
                  </a:lnTo>
                  <a:lnTo>
                    <a:pt x="639" y="975"/>
                  </a:lnTo>
                  <a:lnTo>
                    <a:pt x="639" y="912"/>
                  </a:lnTo>
                  <a:lnTo>
                    <a:pt x="639" y="844"/>
                  </a:lnTo>
                  <a:lnTo>
                    <a:pt x="639" y="766"/>
                  </a:lnTo>
                  <a:lnTo>
                    <a:pt x="643" y="682"/>
                  </a:lnTo>
                  <a:lnTo>
                    <a:pt x="643" y="593"/>
                  </a:lnTo>
                  <a:lnTo>
                    <a:pt x="646" y="504"/>
                  </a:lnTo>
                  <a:lnTo>
                    <a:pt x="652" y="410"/>
                  </a:lnTo>
                  <a:lnTo>
                    <a:pt x="658" y="321"/>
                  </a:lnTo>
                  <a:lnTo>
                    <a:pt x="665" y="232"/>
                  </a:lnTo>
                  <a:lnTo>
                    <a:pt x="675" y="148"/>
                  </a:lnTo>
                  <a:lnTo>
                    <a:pt x="688" y="70"/>
                  </a:lnTo>
                  <a:lnTo>
                    <a:pt x="702" y="0"/>
                  </a:lnTo>
                  <a:close/>
                </a:path>
              </a:pathLst>
            </a:custGeom>
            <a:solidFill>
              <a:srgbClr val="B0C7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90" name="Freeform 357"/>
            <p:cNvSpPr/>
            <p:nvPr/>
          </p:nvSpPr>
          <p:spPr bwMode="auto">
            <a:xfrm>
              <a:off x="2543" y="3013"/>
              <a:ext cx="105" cy="152"/>
            </a:xfrm>
            <a:custGeom>
              <a:avLst/>
              <a:gdLst>
                <a:gd name="T0" fmla="*/ 6 w 382"/>
                <a:gd name="T1" fmla="*/ 31 h 603"/>
                <a:gd name="T2" fmla="*/ 0 w 382"/>
                <a:gd name="T3" fmla="*/ 2 h 603"/>
                <a:gd name="T4" fmla="*/ 4 w 382"/>
                <a:gd name="T5" fmla="*/ 0 h 603"/>
                <a:gd name="T6" fmla="*/ 24 w 382"/>
                <a:gd name="T7" fmla="*/ 4 h 603"/>
                <a:gd name="T8" fmla="*/ 29 w 382"/>
                <a:gd name="T9" fmla="*/ 29 h 603"/>
                <a:gd name="T10" fmla="*/ 27 w 382"/>
                <a:gd name="T11" fmla="*/ 36 h 603"/>
                <a:gd name="T12" fmla="*/ 20 w 382"/>
                <a:gd name="T13" fmla="*/ 38 h 603"/>
                <a:gd name="T14" fmla="*/ 18 w 382"/>
                <a:gd name="T15" fmla="*/ 38 h 603"/>
                <a:gd name="T16" fmla="*/ 18 w 382"/>
                <a:gd name="T17" fmla="*/ 32 h 603"/>
                <a:gd name="T18" fmla="*/ 8 w 382"/>
                <a:gd name="T19" fmla="*/ 33 h 603"/>
                <a:gd name="T20" fmla="*/ 6 w 382"/>
                <a:gd name="T21" fmla="*/ 31 h 603"/>
                <a:gd name="T22" fmla="*/ 6 w 382"/>
                <a:gd name="T23" fmla="*/ 31 h 60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82"/>
                <a:gd name="T37" fmla="*/ 0 h 603"/>
                <a:gd name="T38" fmla="*/ 382 w 382"/>
                <a:gd name="T39" fmla="*/ 603 h 60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82" h="603">
                  <a:moveTo>
                    <a:pt x="78" y="487"/>
                  </a:moveTo>
                  <a:lnTo>
                    <a:pt x="0" y="25"/>
                  </a:lnTo>
                  <a:lnTo>
                    <a:pt x="55" y="0"/>
                  </a:lnTo>
                  <a:lnTo>
                    <a:pt x="312" y="65"/>
                  </a:lnTo>
                  <a:lnTo>
                    <a:pt x="382" y="455"/>
                  </a:lnTo>
                  <a:lnTo>
                    <a:pt x="365" y="573"/>
                  </a:lnTo>
                  <a:lnTo>
                    <a:pt x="270" y="603"/>
                  </a:lnTo>
                  <a:lnTo>
                    <a:pt x="238" y="590"/>
                  </a:lnTo>
                  <a:lnTo>
                    <a:pt x="236" y="508"/>
                  </a:lnTo>
                  <a:lnTo>
                    <a:pt x="104" y="514"/>
                  </a:lnTo>
                  <a:lnTo>
                    <a:pt x="78" y="487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91" name="Freeform 358"/>
            <p:cNvSpPr/>
            <p:nvPr/>
          </p:nvSpPr>
          <p:spPr bwMode="auto">
            <a:xfrm>
              <a:off x="2565" y="3027"/>
              <a:ext cx="98" cy="130"/>
            </a:xfrm>
            <a:custGeom>
              <a:avLst/>
              <a:gdLst>
                <a:gd name="T0" fmla="*/ 10 w 355"/>
                <a:gd name="T1" fmla="*/ 3 h 516"/>
                <a:gd name="T2" fmla="*/ 11 w 355"/>
                <a:gd name="T3" fmla="*/ 4 h 516"/>
                <a:gd name="T4" fmla="*/ 11 w 355"/>
                <a:gd name="T5" fmla="*/ 5 h 516"/>
                <a:gd name="T6" fmla="*/ 12 w 355"/>
                <a:gd name="T7" fmla="*/ 8 h 516"/>
                <a:gd name="T8" fmla="*/ 12 w 355"/>
                <a:gd name="T9" fmla="*/ 10 h 516"/>
                <a:gd name="T10" fmla="*/ 12 w 355"/>
                <a:gd name="T11" fmla="*/ 13 h 516"/>
                <a:gd name="T12" fmla="*/ 11 w 355"/>
                <a:gd name="T13" fmla="*/ 15 h 516"/>
                <a:gd name="T14" fmla="*/ 9 w 355"/>
                <a:gd name="T15" fmla="*/ 17 h 516"/>
                <a:gd name="T16" fmla="*/ 8 w 355"/>
                <a:gd name="T17" fmla="*/ 18 h 516"/>
                <a:gd name="T18" fmla="*/ 10 w 355"/>
                <a:gd name="T19" fmla="*/ 19 h 516"/>
                <a:gd name="T20" fmla="*/ 11 w 355"/>
                <a:gd name="T21" fmla="*/ 20 h 516"/>
                <a:gd name="T22" fmla="*/ 12 w 355"/>
                <a:gd name="T23" fmla="*/ 21 h 516"/>
                <a:gd name="T24" fmla="*/ 12 w 355"/>
                <a:gd name="T25" fmla="*/ 22 h 516"/>
                <a:gd name="T26" fmla="*/ 12 w 355"/>
                <a:gd name="T27" fmla="*/ 24 h 516"/>
                <a:gd name="T28" fmla="*/ 12 w 355"/>
                <a:gd name="T29" fmla="*/ 25 h 516"/>
                <a:gd name="T30" fmla="*/ 11 w 355"/>
                <a:gd name="T31" fmla="*/ 26 h 516"/>
                <a:gd name="T32" fmla="*/ 10 w 355"/>
                <a:gd name="T33" fmla="*/ 27 h 516"/>
                <a:gd name="T34" fmla="*/ 9 w 355"/>
                <a:gd name="T35" fmla="*/ 27 h 516"/>
                <a:gd name="T36" fmla="*/ 7 w 355"/>
                <a:gd name="T37" fmla="*/ 27 h 516"/>
                <a:gd name="T38" fmla="*/ 4 w 355"/>
                <a:gd name="T39" fmla="*/ 28 h 516"/>
                <a:gd name="T40" fmla="*/ 1 w 355"/>
                <a:gd name="T41" fmla="*/ 27 h 516"/>
                <a:gd name="T42" fmla="*/ 1 w 355"/>
                <a:gd name="T43" fmla="*/ 30 h 516"/>
                <a:gd name="T44" fmla="*/ 1 w 355"/>
                <a:gd name="T45" fmla="*/ 30 h 516"/>
                <a:gd name="T46" fmla="*/ 3 w 355"/>
                <a:gd name="T47" fmla="*/ 30 h 516"/>
                <a:gd name="T48" fmla="*/ 4 w 355"/>
                <a:gd name="T49" fmla="*/ 30 h 516"/>
                <a:gd name="T50" fmla="*/ 7 w 355"/>
                <a:gd name="T51" fmla="*/ 30 h 516"/>
                <a:gd name="T52" fmla="*/ 9 w 355"/>
                <a:gd name="T53" fmla="*/ 30 h 516"/>
                <a:gd name="T54" fmla="*/ 13 w 355"/>
                <a:gd name="T55" fmla="*/ 29 h 516"/>
                <a:gd name="T56" fmla="*/ 16 w 355"/>
                <a:gd name="T57" fmla="*/ 28 h 516"/>
                <a:gd name="T58" fmla="*/ 18 w 355"/>
                <a:gd name="T59" fmla="*/ 27 h 516"/>
                <a:gd name="T60" fmla="*/ 19 w 355"/>
                <a:gd name="T61" fmla="*/ 28 h 516"/>
                <a:gd name="T62" fmla="*/ 20 w 355"/>
                <a:gd name="T63" fmla="*/ 29 h 516"/>
                <a:gd name="T64" fmla="*/ 21 w 355"/>
                <a:gd name="T65" fmla="*/ 30 h 516"/>
                <a:gd name="T66" fmla="*/ 22 w 355"/>
                <a:gd name="T67" fmla="*/ 31 h 516"/>
                <a:gd name="T68" fmla="*/ 22 w 355"/>
                <a:gd name="T69" fmla="*/ 32 h 516"/>
                <a:gd name="T70" fmla="*/ 27 w 355"/>
                <a:gd name="T71" fmla="*/ 30 h 516"/>
                <a:gd name="T72" fmla="*/ 20 w 355"/>
                <a:gd name="T73" fmla="*/ 0 h 516"/>
                <a:gd name="T74" fmla="*/ 10 w 355"/>
                <a:gd name="T75" fmla="*/ 3 h 51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55"/>
                <a:gd name="T115" fmla="*/ 0 h 516"/>
                <a:gd name="T116" fmla="*/ 355 w 355"/>
                <a:gd name="T117" fmla="*/ 516 h 51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55" h="516">
                  <a:moveTo>
                    <a:pt x="135" y="38"/>
                  </a:moveTo>
                  <a:lnTo>
                    <a:pt x="135" y="40"/>
                  </a:lnTo>
                  <a:lnTo>
                    <a:pt x="139" y="46"/>
                  </a:lnTo>
                  <a:lnTo>
                    <a:pt x="140" y="55"/>
                  </a:lnTo>
                  <a:lnTo>
                    <a:pt x="142" y="69"/>
                  </a:lnTo>
                  <a:lnTo>
                    <a:pt x="146" y="82"/>
                  </a:lnTo>
                  <a:lnTo>
                    <a:pt x="150" y="99"/>
                  </a:lnTo>
                  <a:lnTo>
                    <a:pt x="152" y="118"/>
                  </a:lnTo>
                  <a:lnTo>
                    <a:pt x="156" y="139"/>
                  </a:lnTo>
                  <a:lnTo>
                    <a:pt x="156" y="158"/>
                  </a:lnTo>
                  <a:lnTo>
                    <a:pt x="156" y="179"/>
                  </a:lnTo>
                  <a:lnTo>
                    <a:pt x="152" y="200"/>
                  </a:lnTo>
                  <a:lnTo>
                    <a:pt x="150" y="221"/>
                  </a:lnTo>
                  <a:lnTo>
                    <a:pt x="142" y="240"/>
                  </a:lnTo>
                  <a:lnTo>
                    <a:pt x="135" y="257"/>
                  </a:lnTo>
                  <a:lnTo>
                    <a:pt x="123" y="274"/>
                  </a:lnTo>
                  <a:lnTo>
                    <a:pt x="108" y="289"/>
                  </a:lnTo>
                  <a:lnTo>
                    <a:pt x="110" y="289"/>
                  </a:lnTo>
                  <a:lnTo>
                    <a:pt x="118" y="289"/>
                  </a:lnTo>
                  <a:lnTo>
                    <a:pt x="125" y="295"/>
                  </a:lnTo>
                  <a:lnTo>
                    <a:pt x="139" y="303"/>
                  </a:lnTo>
                  <a:lnTo>
                    <a:pt x="142" y="308"/>
                  </a:lnTo>
                  <a:lnTo>
                    <a:pt x="148" y="314"/>
                  </a:lnTo>
                  <a:lnTo>
                    <a:pt x="152" y="324"/>
                  </a:lnTo>
                  <a:lnTo>
                    <a:pt x="156" y="335"/>
                  </a:lnTo>
                  <a:lnTo>
                    <a:pt x="158" y="346"/>
                  </a:lnTo>
                  <a:lnTo>
                    <a:pt x="161" y="360"/>
                  </a:lnTo>
                  <a:lnTo>
                    <a:pt x="163" y="377"/>
                  </a:lnTo>
                  <a:lnTo>
                    <a:pt x="165" y="398"/>
                  </a:lnTo>
                  <a:lnTo>
                    <a:pt x="161" y="400"/>
                  </a:lnTo>
                  <a:lnTo>
                    <a:pt x="154" y="405"/>
                  </a:lnTo>
                  <a:lnTo>
                    <a:pt x="148" y="409"/>
                  </a:lnTo>
                  <a:lnTo>
                    <a:pt x="140" y="415"/>
                  </a:lnTo>
                  <a:lnTo>
                    <a:pt x="133" y="419"/>
                  </a:lnTo>
                  <a:lnTo>
                    <a:pt x="125" y="424"/>
                  </a:lnTo>
                  <a:lnTo>
                    <a:pt x="112" y="428"/>
                  </a:lnTo>
                  <a:lnTo>
                    <a:pt x="101" y="432"/>
                  </a:lnTo>
                  <a:lnTo>
                    <a:pt x="87" y="434"/>
                  </a:lnTo>
                  <a:lnTo>
                    <a:pt x="72" y="436"/>
                  </a:lnTo>
                  <a:lnTo>
                    <a:pt x="55" y="436"/>
                  </a:lnTo>
                  <a:lnTo>
                    <a:pt x="38" y="436"/>
                  </a:lnTo>
                  <a:lnTo>
                    <a:pt x="19" y="434"/>
                  </a:lnTo>
                  <a:lnTo>
                    <a:pt x="0" y="430"/>
                  </a:lnTo>
                  <a:lnTo>
                    <a:pt x="9" y="474"/>
                  </a:lnTo>
                  <a:lnTo>
                    <a:pt x="13" y="474"/>
                  </a:lnTo>
                  <a:lnTo>
                    <a:pt x="19" y="474"/>
                  </a:lnTo>
                  <a:lnTo>
                    <a:pt x="26" y="476"/>
                  </a:lnTo>
                  <a:lnTo>
                    <a:pt x="36" y="476"/>
                  </a:lnTo>
                  <a:lnTo>
                    <a:pt x="45" y="478"/>
                  </a:lnTo>
                  <a:lnTo>
                    <a:pt x="59" y="478"/>
                  </a:lnTo>
                  <a:lnTo>
                    <a:pt x="74" y="478"/>
                  </a:lnTo>
                  <a:lnTo>
                    <a:pt x="89" y="476"/>
                  </a:lnTo>
                  <a:lnTo>
                    <a:pt x="104" y="474"/>
                  </a:lnTo>
                  <a:lnTo>
                    <a:pt x="123" y="470"/>
                  </a:lnTo>
                  <a:lnTo>
                    <a:pt x="144" y="466"/>
                  </a:lnTo>
                  <a:lnTo>
                    <a:pt x="165" y="460"/>
                  </a:lnTo>
                  <a:lnTo>
                    <a:pt x="188" y="453"/>
                  </a:lnTo>
                  <a:lnTo>
                    <a:pt x="211" y="443"/>
                  </a:lnTo>
                  <a:lnTo>
                    <a:pt x="236" y="434"/>
                  </a:lnTo>
                  <a:lnTo>
                    <a:pt x="237" y="434"/>
                  </a:lnTo>
                  <a:lnTo>
                    <a:pt x="243" y="440"/>
                  </a:lnTo>
                  <a:lnTo>
                    <a:pt x="251" y="447"/>
                  </a:lnTo>
                  <a:lnTo>
                    <a:pt x="260" y="459"/>
                  </a:lnTo>
                  <a:lnTo>
                    <a:pt x="266" y="462"/>
                  </a:lnTo>
                  <a:lnTo>
                    <a:pt x="270" y="470"/>
                  </a:lnTo>
                  <a:lnTo>
                    <a:pt x="274" y="476"/>
                  </a:lnTo>
                  <a:lnTo>
                    <a:pt x="277" y="483"/>
                  </a:lnTo>
                  <a:lnTo>
                    <a:pt x="281" y="491"/>
                  </a:lnTo>
                  <a:lnTo>
                    <a:pt x="283" y="500"/>
                  </a:lnTo>
                  <a:lnTo>
                    <a:pt x="285" y="508"/>
                  </a:lnTo>
                  <a:lnTo>
                    <a:pt x="287" y="516"/>
                  </a:lnTo>
                  <a:lnTo>
                    <a:pt x="355" y="468"/>
                  </a:lnTo>
                  <a:lnTo>
                    <a:pt x="319" y="379"/>
                  </a:lnTo>
                  <a:lnTo>
                    <a:pt x="262" y="0"/>
                  </a:lnTo>
                  <a:lnTo>
                    <a:pt x="135" y="38"/>
                  </a:lnTo>
                  <a:close/>
                </a:path>
              </a:pathLst>
            </a:custGeom>
            <a:solidFill>
              <a:srgbClr val="FFCC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92" name="Freeform 359"/>
            <p:cNvSpPr/>
            <p:nvPr/>
          </p:nvSpPr>
          <p:spPr bwMode="auto">
            <a:xfrm>
              <a:off x="2520" y="2982"/>
              <a:ext cx="196" cy="147"/>
            </a:xfrm>
            <a:custGeom>
              <a:avLst/>
              <a:gdLst>
                <a:gd name="T0" fmla="*/ 10 w 718"/>
                <a:gd name="T1" fmla="*/ 13 h 578"/>
                <a:gd name="T2" fmla="*/ 10 w 718"/>
                <a:gd name="T3" fmla="*/ 13 h 578"/>
                <a:gd name="T4" fmla="*/ 9 w 718"/>
                <a:gd name="T5" fmla="*/ 12 h 578"/>
                <a:gd name="T6" fmla="*/ 7 w 718"/>
                <a:gd name="T7" fmla="*/ 12 h 578"/>
                <a:gd name="T8" fmla="*/ 5 w 718"/>
                <a:gd name="T9" fmla="*/ 11 h 578"/>
                <a:gd name="T10" fmla="*/ 4 w 718"/>
                <a:gd name="T11" fmla="*/ 9 h 578"/>
                <a:gd name="T12" fmla="*/ 2 w 718"/>
                <a:gd name="T13" fmla="*/ 7 h 578"/>
                <a:gd name="T14" fmla="*/ 1 w 718"/>
                <a:gd name="T15" fmla="*/ 5 h 578"/>
                <a:gd name="T16" fmla="*/ 0 w 718"/>
                <a:gd name="T17" fmla="*/ 2 h 578"/>
                <a:gd name="T18" fmla="*/ 1 w 718"/>
                <a:gd name="T19" fmla="*/ 2 h 578"/>
                <a:gd name="T20" fmla="*/ 6 w 718"/>
                <a:gd name="T21" fmla="*/ 1 h 578"/>
                <a:gd name="T22" fmla="*/ 12 w 718"/>
                <a:gd name="T23" fmla="*/ 0 h 578"/>
                <a:gd name="T24" fmla="*/ 20 w 718"/>
                <a:gd name="T25" fmla="*/ 0 h 578"/>
                <a:gd name="T26" fmla="*/ 28 w 718"/>
                <a:gd name="T27" fmla="*/ 1 h 578"/>
                <a:gd name="T28" fmla="*/ 37 w 718"/>
                <a:gd name="T29" fmla="*/ 3 h 578"/>
                <a:gd name="T30" fmla="*/ 44 w 718"/>
                <a:gd name="T31" fmla="*/ 8 h 578"/>
                <a:gd name="T32" fmla="*/ 52 w 718"/>
                <a:gd name="T33" fmla="*/ 16 h 578"/>
                <a:gd name="T34" fmla="*/ 52 w 718"/>
                <a:gd name="T35" fmla="*/ 16 h 578"/>
                <a:gd name="T36" fmla="*/ 53 w 718"/>
                <a:gd name="T37" fmla="*/ 18 h 578"/>
                <a:gd name="T38" fmla="*/ 53 w 718"/>
                <a:gd name="T39" fmla="*/ 21 h 578"/>
                <a:gd name="T40" fmla="*/ 54 w 718"/>
                <a:gd name="T41" fmla="*/ 25 h 578"/>
                <a:gd name="T42" fmla="*/ 53 w 718"/>
                <a:gd name="T43" fmla="*/ 29 h 578"/>
                <a:gd name="T44" fmla="*/ 50 w 718"/>
                <a:gd name="T45" fmla="*/ 32 h 578"/>
                <a:gd name="T46" fmla="*/ 46 w 718"/>
                <a:gd name="T47" fmla="*/ 35 h 578"/>
                <a:gd name="T48" fmla="*/ 40 w 718"/>
                <a:gd name="T49" fmla="*/ 37 h 578"/>
                <a:gd name="T50" fmla="*/ 39 w 718"/>
                <a:gd name="T51" fmla="*/ 37 h 578"/>
                <a:gd name="T52" fmla="*/ 38 w 718"/>
                <a:gd name="T53" fmla="*/ 37 h 578"/>
                <a:gd name="T54" fmla="*/ 36 w 718"/>
                <a:gd name="T55" fmla="*/ 37 h 578"/>
                <a:gd name="T56" fmla="*/ 33 w 718"/>
                <a:gd name="T57" fmla="*/ 37 h 578"/>
                <a:gd name="T58" fmla="*/ 31 w 718"/>
                <a:gd name="T59" fmla="*/ 37 h 578"/>
                <a:gd name="T60" fmla="*/ 28 w 718"/>
                <a:gd name="T61" fmla="*/ 36 h 578"/>
                <a:gd name="T62" fmla="*/ 25 w 718"/>
                <a:gd name="T63" fmla="*/ 35 h 578"/>
                <a:gd name="T64" fmla="*/ 23 w 718"/>
                <a:gd name="T65" fmla="*/ 34 h 578"/>
                <a:gd name="T66" fmla="*/ 23 w 718"/>
                <a:gd name="T67" fmla="*/ 33 h 578"/>
                <a:gd name="T68" fmla="*/ 24 w 718"/>
                <a:gd name="T69" fmla="*/ 32 h 578"/>
                <a:gd name="T70" fmla="*/ 25 w 718"/>
                <a:gd name="T71" fmla="*/ 31 h 578"/>
                <a:gd name="T72" fmla="*/ 26 w 718"/>
                <a:gd name="T73" fmla="*/ 28 h 578"/>
                <a:gd name="T74" fmla="*/ 28 w 718"/>
                <a:gd name="T75" fmla="*/ 26 h 578"/>
                <a:gd name="T76" fmla="*/ 29 w 718"/>
                <a:gd name="T77" fmla="*/ 22 h 578"/>
                <a:gd name="T78" fmla="*/ 30 w 718"/>
                <a:gd name="T79" fmla="*/ 18 h 578"/>
                <a:gd name="T80" fmla="*/ 31 w 718"/>
                <a:gd name="T81" fmla="*/ 14 h 578"/>
                <a:gd name="T82" fmla="*/ 30 w 718"/>
                <a:gd name="T83" fmla="*/ 14 h 578"/>
                <a:gd name="T84" fmla="*/ 29 w 718"/>
                <a:gd name="T85" fmla="*/ 14 h 578"/>
                <a:gd name="T86" fmla="*/ 26 w 718"/>
                <a:gd name="T87" fmla="*/ 14 h 578"/>
                <a:gd name="T88" fmla="*/ 23 w 718"/>
                <a:gd name="T89" fmla="*/ 14 h 578"/>
                <a:gd name="T90" fmla="*/ 20 w 718"/>
                <a:gd name="T91" fmla="*/ 14 h 578"/>
                <a:gd name="T92" fmla="*/ 17 w 718"/>
                <a:gd name="T93" fmla="*/ 13 h 578"/>
                <a:gd name="T94" fmla="*/ 13 w 718"/>
                <a:gd name="T95" fmla="*/ 12 h 578"/>
                <a:gd name="T96" fmla="*/ 10 w 718"/>
                <a:gd name="T97" fmla="*/ 9 h 57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718"/>
                <a:gd name="T148" fmla="*/ 0 h 578"/>
                <a:gd name="T149" fmla="*/ 718 w 718"/>
                <a:gd name="T150" fmla="*/ 578 h 57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718" h="578">
                  <a:moveTo>
                    <a:pt x="133" y="145"/>
                  </a:moveTo>
                  <a:lnTo>
                    <a:pt x="140" y="202"/>
                  </a:lnTo>
                  <a:lnTo>
                    <a:pt x="136" y="200"/>
                  </a:lnTo>
                  <a:lnTo>
                    <a:pt x="133" y="198"/>
                  </a:lnTo>
                  <a:lnTo>
                    <a:pt x="127" y="194"/>
                  </a:lnTo>
                  <a:lnTo>
                    <a:pt x="119" y="193"/>
                  </a:lnTo>
                  <a:lnTo>
                    <a:pt x="108" y="185"/>
                  </a:lnTo>
                  <a:lnTo>
                    <a:pt x="96" y="179"/>
                  </a:lnTo>
                  <a:lnTo>
                    <a:pt x="85" y="172"/>
                  </a:lnTo>
                  <a:lnTo>
                    <a:pt x="74" y="164"/>
                  </a:lnTo>
                  <a:lnTo>
                    <a:pt x="60" y="153"/>
                  </a:lnTo>
                  <a:lnTo>
                    <a:pt x="47" y="139"/>
                  </a:lnTo>
                  <a:lnTo>
                    <a:pt x="36" y="126"/>
                  </a:lnTo>
                  <a:lnTo>
                    <a:pt x="26" y="113"/>
                  </a:lnTo>
                  <a:lnTo>
                    <a:pt x="15" y="94"/>
                  </a:lnTo>
                  <a:lnTo>
                    <a:pt x="7" y="77"/>
                  </a:lnTo>
                  <a:lnTo>
                    <a:pt x="1" y="58"/>
                  </a:lnTo>
                  <a:lnTo>
                    <a:pt x="0" y="37"/>
                  </a:lnTo>
                  <a:lnTo>
                    <a:pt x="3" y="35"/>
                  </a:lnTo>
                  <a:lnTo>
                    <a:pt x="19" y="29"/>
                  </a:lnTo>
                  <a:lnTo>
                    <a:pt x="43" y="23"/>
                  </a:lnTo>
                  <a:lnTo>
                    <a:pt x="76" y="16"/>
                  </a:lnTo>
                  <a:lnTo>
                    <a:pt x="114" y="8"/>
                  </a:lnTo>
                  <a:lnTo>
                    <a:pt x="159" y="4"/>
                  </a:lnTo>
                  <a:lnTo>
                    <a:pt x="207" y="0"/>
                  </a:lnTo>
                  <a:lnTo>
                    <a:pt x="262" y="0"/>
                  </a:lnTo>
                  <a:lnTo>
                    <a:pt x="315" y="4"/>
                  </a:lnTo>
                  <a:lnTo>
                    <a:pt x="374" y="14"/>
                  </a:lnTo>
                  <a:lnTo>
                    <a:pt x="431" y="29"/>
                  </a:lnTo>
                  <a:lnTo>
                    <a:pt x="490" y="52"/>
                  </a:lnTo>
                  <a:lnTo>
                    <a:pt x="545" y="82"/>
                  </a:lnTo>
                  <a:lnTo>
                    <a:pt x="598" y="124"/>
                  </a:lnTo>
                  <a:lnTo>
                    <a:pt x="648" y="175"/>
                  </a:lnTo>
                  <a:lnTo>
                    <a:pt x="693" y="238"/>
                  </a:lnTo>
                  <a:lnTo>
                    <a:pt x="693" y="240"/>
                  </a:lnTo>
                  <a:lnTo>
                    <a:pt x="697" y="250"/>
                  </a:lnTo>
                  <a:lnTo>
                    <a:pt x="701" y="263"/>
                  </a:lnTo>
                  <a:lnTo>
                    <a:pt x="707" y="282"/>
                  </a:lnTo>
                  <a:lnTo>
                    <a:pt x="710" y="303"/>
                  </a:lnTo>
                  <a:lnTo>
                    <a:pt x="716" y="329"/>
                  </a:lnTo>
                  <a:lnTo>
                    <a:pt x="718" y="356"/>
                  </a:lnTo>
                  <a:lnTo>
                    <a:pt x="718" y="386"/>
                  </a:lnTo>
                  <a:lnTo>
                    <a:pt x="714" y="415"/>
                  </a:lnTo>
                  <a:lnTo>
                    <a:pt x="707" y="443"/>
                  </a:lnTo>
                  <a:lnTo>
                    <a:pt x="691" y="472"/>
                  </a:lnTo>
                  <a:lnTo>
                    <a:pt x="674" y="499"/>
                  </a:lnTo>
                  <a:lnTo>
                    <a:pt x="650" y="521"/>
                  </a:lnTo>
                  <a:lnTo>
                    <a:pt x="617" y="544"/>
                  </a:lnTo>
                  <a:lnTo>
                    <a:pt x="577" y="561"/>
                  </a:lnTo>
                  <a:lnTo>
                    <a:pt x="530" y="575"/>
                  </a:lnTo>
                  <a:lnTo>
                    <a:pt x="528" y="575"/>
                  </a:lnTo>
                  <a:lnTo>
                    <a:pt x="522" y="575"/>
                  </a:lnTo>
                  <a:lnTo>
                    <a:pt x="515" y="575"/>
                  </a:lnTo>
                  <a:lnTo>
                    <a:pt x="505" y="577"/>
                  </a:lnTo>
                  <a:lnTo>
                    <a:pt x="494" y="577"/>
                  </a:lnTo>
                  <a:lnTo>
                    <a:pt x="480" y="578"/>
                  </a:lnTo>
                  <a:lnTo>
                    <a:pt x="463" y="577"/>
                  </a:lnTo>
                  <a:lnTo>
                    <a:pt x="448" y="577"/>
                  </a:lnTo>
                  <a:lnTo>
                    <a:pt x="429" y="575"/>
                  </a:lnTo>
                  <a:lnTo>
                    <a:pt x="412" y="573"/>
                  </a:lnTo>
                  <a:lnTo>
                    <a:pt x="393" y="567"/>
                  </a:lnTo>
                  <a:lnTo>
                    <a:pt x="374" y="561"/>
                  </a:lnTo>
                  <a:lnTo>
                    <a:pt x="355" y="552"/>
                  </a:lnTo>
                  <a:lnTo>
                    <a:pt x="338" y="544"/>
                  </a:lnTo>
                  <a:lnTo>
                    <a:pt x="319" y="531"/>
                  </a:lnTo>
                  <a:lnTo>
                    <a:pt x="306" y="518"/>
                  </a:lnTo>
                  <a:lnTo>
                    <a:pt x="306" y="514"/>
                  </a:lnTo>
                  <a:lnTo>
                    <a:pt x="307" y="512"/>
                  </a:lnTo>
                  <a:lnTo>
                    <a:pt x="313" y="504"/>
                  </a:lnTo>
                  <a:lnTo>
                    <a:pt x="319" y="497"/>
                  </a:lnTo>
                  <a:lnTo>
                    <a:pt x="327" y="485"/>
                  </a:lnTo>
                  <a:lnTo>
                    <a:pt x="336" y="472"/>
                  </a:lnTo>
                  <a:lnTo>
                    <a:pt x="346" y="457"/>
                  </a:lnTo>
                  <a:lnTo>
                    <a:pt x="355" y="440"/>
                  </a:lnTo>
                  <a:lnTo>
                    <a:pt x="365" y="419"/>
                  </a:lnTo>
                  <a:lnTo>
                    <a:pt x="374" y="398"/>
                  </a:lnTo>
                  <a:lnTo>
                    <a:pt x="382" y="371"/>
                  </a:lnTo>
                  <a:lnTo>
                    <a:pt x="393" y="347"/>
                  </a:lnTo>
                  <a:lnTo>
                    <a:pt x="399" y="316"/>
                  </a:lnTo>
                  <a:lnTo>
                    <a:pt x="404" y="284"/>
                  </a:lnTo>
                  <a:lnTo>
                    <a:pt x="410" y="250"/>
                  </a:lnTo>
                  <a:lnTo>
                    <a:pt x="412" y="215"/>
                  </a:lnTo>
                  <a:lnTo>
                    <a:pt x="410" y="215"/>
                  </a:lnTo>
                  <a:lnTo>
                    <a:pt x="404" y="217"/>
                  </a:lnTo>
                  <a:lnTo>
                    <a:pt x="395" y="217"/>
                  </a:lnTo>
                  <a:lnTo>
                    <a:pt x="385" y="219"/>
                  </a:lnTo>
                  <a:lnTo>
                    <a:pt x="368" y="219"/>
                  </a:lnTo>
                  <a:lnTo>
                    <a:pt x="353" y="221"/>
                  </a:lnTo>
                  <a:lnTo>
                    <a:pt x="334" y="221"/>
                  </a:lnTo>
                  <a:lnTo>
                    <a:pt x="315" y="221"/>
                  </a:lnTo>
                  <a:lnTo>
                    <a:pt x="292" y="217"/>
                  </a:lnTo>
                  <a:lnTo>
                    <a:pt x="269" y="215"/>
                  </a:lnTo>
                  <a:lnTo>
                    <a:pt x="245" y="208"/>
                  </a:lnTo>
                  <a:lnTo>
                    <a:pt x="222" y="202"/>
                  </a:lnTo>
                  <a:lnTo>
                    <a:pt x="199" y="191"/>
                  </a:lnTo>
                  <a:lnTo>
                    <a:pt x="174" y="179"/>
                  </a:lnTo>
                  <a:lnTo>
                    <a:pt x="152" y="162"/>
                  </a:lnTo>
                  <a:lnTo>
                    <a:pt x="133" y="145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93" name="Freeform 360"/>
            <p:cNvSpPr/>
            <p:nvPr/>
          </p:nvSpPr>
          <p:spPr bwMode="auto">
            <a:xfrm>
              <a:off x="2524" y="2993"/>
              <a:ext cx="29" cy="34"/>
            </a:xfrm>
            <a:custGeom>
              <a:avLst/>
              <a:gdLst>
                <a:gd name="T0" fmla="*/ 0 w 106"/>
                <a:gd name="T1" fmla="*/ 0 h 133"/>
                <a:gd name="T2" fmla="*/ 0 w 106"/>
                <a:gd name="T3" fmla="*/ 0 h 133"/>
                <a:gd name="T4" fmla="*/ 0 w 106"/>
                <a:gd name="T5" fmla="*/ 1 h 133"/>
                <a:gd name="T6" fmla="*/ 0 w 106"/>
                <a:gd name="T7" fmla="*/ 1 h 133"/>
                <a:gd name="T8" fmla="*/ 0 w 106"/>
                <a:gd name="T9" fmla="*/ 2 h 133"/>
                <a:gd name="T10" fmla="*/ 0 w 106"/>
                <a:gd name="T11" fmla="*/ 2 h 133"/>
                <a:gd name="T12" fmla="*/ 1 w 106"/>
                <a:gd name="T13" fmla="*/ 3 h 133"/>
                <a:gd name="T14" fmla="*/ 1 w 106"/>
                <a:gd name="T15" fmla="*/ 4 h 133"/>
                <a:gd name="T16" fmla="*/ 1 w 106"/>
                <a:gd name="T17" fmla="*/ 4 h 133"/>
                <a:gd name="T18" fmla="*/ 2 w 106"/>
                <a:gd name="T19" fmla="*/ 5 h 133"/>
                <a:gd name="T20" fmla="*/ 3 w 106"/>
                <a:gd name="T21" fmla="*/ 5 h 133"/>
                <a:gd name="T22" fmla="*/ 4 w 106"/>
                <a:gd name="T23" fmla="*/ 6 h 133"/>
                <a:gd name="T24" fmla="*/ 4 w 106"/>
                <a:gd name="T25" fmla="*/ 7 h 133"/>
                <a:gd name="T26" fmla="*/ 5 w 106"/>
                <a:gd name="T27" fmla="*/ 8 h 133"/>
                <a:gd name="T28" fmla="*/ 7 w 106"/>
                <a:gd name="T29" fmla="*/ 8 h 133"/>
                <a:gd name="T30" fmla="*/ 8 w 106"/>
                <a:gd name="T31" fmla="*/ 9 h 133"/>
                <a:gd name="T32" fmla="*/ 7 w 106"/>
                <a:gd name="T33" fmla="*/ 4 h 133"/>
                <a:gd name="T34" fmla="*/ 7 w 106"/>
                <a:gd name="T35" fmla="*/ 7 h 133"/>
                <a:gd name="T36" fmla="*/ 4 w 106"/>
                <a:gd name="T37" fmla="*/ 4 h 133"/>
                <a:gd name="T38" fmla="*/ 3 w 106"/>
                <a:gd name="T39" fmla="*/ 5 h 133"/>
                <a:gd name="T40" fmla="*/ 0 w 106"/>
                <a:gd name="T41" fmla="*/ 0 h 133"/>
                <a:gd name="T42" fmla="*/ 0 w 106"/>
                <a:gd name="T43" fmla="*/ 0 h 13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6"/>
                <a:gd name="T67" fmla="*/ 0 h 133"/>
                <a:gd name="T68" fmla="*/ 106 w 106"/>
                <a:gd name="T69" fmla="*/ 133 h 133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6" h="133">
                  <a:moveTo>
                    <a:pt x="0" y="0"/>
                  </a:moveTo>
                  <a:lnTo>
                    <a:pt x="0" y="4"/>
                  </a:lnTo>
                  <a:lnTo>
                    <a:pt x="0" y="8"/>
                  </a:lnTo>
                  <a:lnTo>
                    <a:pt x="2" y="15"/>
                  </a:lnTo>
                  <a:lnTo>
                    <a:pt x="4" y="23"/>
                  </a:lnTo>
                  <a:lnTo>
                    <a:pt x="5" y="33"/>
                  </a:lnTo>
                  <a:lnTo>
                    <a:pt x="9" y="42"/>
                  </a:lnTo>
                  <a:lnTo>
                    <a:pt x="15" y="53"/>
                  </a:lnTo>
                  <a:lnTo>
                    <a:pt x="19" y="63"/>
                  </a:lnTo>
                  <a:lnTo>
                    <a:pt x="26" y="74"/>
                  </a:lnTo>
                  <a:lnTo>
                    <a:pt x="36" y="84"/>
                  </a:lnTo>
                  <a:lnTo>
                    <a:pt x="47" y="95"/>
                  </a:lnTo>
                  <a:lnTo>
                    <a:pt x="57" y="105"/>
                  </a:lnTo>
                  <a:lnTo>
                    <a:pt x="72" y="116"/>
                  </a:lnTo>
                  <a:lnTo>
                    <a:pt x="87" y="126"/>
                  </a:lnTo>
                  <a:lnTo>
                    <a:pt x="106" y="133"/>
                  </a:lnTo>
                  <a:lnTo>
                    <a:pt x="97" y="57"/>
                  </a:lnTo>
                  <a:lnTo>
                    <a:pt x="87" y="101"/>
                  </a:lnTo>
                  <a:lnTo>
                    <a:pt x="57" y="55"/>
                  </a:lnTo>
                  <a:lnTo>
                    <a:pt x="43" y="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94" name="Freeform 361"/>
            <p:cNvSpPr/>
            <p:nvPr/>
          </p:nvSpPr>
          <p:spPr bwMode="auto">
            <a:xfrm>
              <a:off x="2613" y="3038"/>
              <a:ext cx="92" cy="86"/>
            </a:xfrm>
            <a:custGeom>
              <a:avLst/>
              <a:gdLst>
                <a:gd name="T0" fmla="*/ 7 w 338"/>
                <a:gd name="T1" fmla="*/ 0 h 338"/>
                <a:gd name="T2" fmla="*/ 7 w 338"/>
                <a:gd name="T3" fmla="*/ 0 h 338"/>
                <a:gd name="T4" fmla="*/ 7 w 338"/>
                <a:gd name="T5" fmla="*/ 1 h 338"/>
                <a:gd name="T6" fmla="*/ 7 w 338"/>
                <a:gd name="T7" fmla="*/ 1 h 338"/>
                <a:gd name="T8" fmla="*/ 7 w 338"/>
                <a:gd name="T9" fmla="*/ 2 h 338"/>
                <a:gd name="T10" fmla="*/ 6 w 338"/>
                <a:gd name="T11" fmla="*/ 3 h 338"/>
                <a:gd name="T12" fmla="*/ 6 w 338"/>
                <a:gd name="T13" fmla="*/ 5 h 338"/>
                <a:gd name="T14" fmla="*/ 6 w 338"/>
                <a:gd name="T15" fmla="*/ 6 h 338"/>
                <a:gd name="T16" fmla="*/ 5 w 338"/>
                <a:gd name="T17" fmla="*/ 8 h 338"/>
                <a:gd name="T18" fmla="*/ 5 w 338"/>
                <a:gd name="T19" fmla="*/ 9 h 338"/>
                <a:gd name="T20" fmla="*/ 5 w 338"/>
                <a:gd name="T21" fmla="*/ 11 h 338"/>
                <a:gd name="T22" fmla="*/ 4 w 338"/>
                <a:gd name="T23" fmla="*/ 12 h 338"/>
                <a:gd name="T24" fmla="*/ 3 w 338"/>
                <a:gd name="T25" fmla="*/ 14 h 338"/>
                <a:gd name="T26" fmla="*/ 2 w 338"/>
                <a:gd name="T27" fmla="*/ 15 h 338"/>
                <a:gd name="T28" fmla="*/ 2 w 338"/>
                <a:gd name="T29" fmla="*/ 17 h 338"/>
                <a:gd name="T30" fmla="*/ 1 w 338"/>
                <a:gd name="T31" fmla="*/ 18 h 338"/>
                <a:gd name="T32" fmla="*/ 0 w 338"/>
                <a:gd name="T33" fmla="*/ 19 h 338"/>
                <a:gd name="T34" fmla="*/ 0 w 338"/>
                <a:gd name="T35" fmla="*/ 19 h 338"/>
                <a:gd name="T36" fmla="*/ 1 w 338"/>
                <a:gd name="T37" fmla="*/ 19 h 338"/>
                <a:gd name="T38" fmla="*/ 1 w 338"/>
                <a:gd name="T39" fmla="*/ 19 h 338"/>
                <a:gd name="T40" fmla="*/ 2 w 338"/>
                <a:gd name="T41" fmla="*/ 20 h 338"/>
                <a:gd name="T42" fmla="*/ 4 w 338"/>
                <a:gd name="T43" fmla="*/ 20 h 338"/>
                <a:gd name="T44" fmla="*/ 5 w 338"/>
                <a:gd name="T45" fmla="*/ 21 h 338"/>
                <a:gd name="T46" fmla="*/ 7 w 338"/>
                <a:gd name="T47" fmla="*/ 21 h 338"/>
                <a:gd name="T48" fmla="*/ 9 w 338"/>
                <a:gd name="T49" fmla="*/ 22 h 338"/>
                <a:gd name="T50" fmla="*/ 10 w 338"/>
                <a:gd name="T51" fmla="*/ 22 h 338"/>
                <a:gd name="T52" fmla="*/ 12 w 338"/>
                <a:gd name="T53" fmla="*/ 22 h 338"/>
                <a:gd name="T54" fmla="*/ 14 w 338"/>
                <a:gd name="T55" fmla="*/ 22 h 338"/>
                <a:gd name="T56" fmla="*/ 17 w 338"/>
                <a:gd name="T57" fmla="*/ 21 h 338"/>
                <a:gd name="T58" fmla="*/ 19 w 338"/>
                <a:gd name="T59" fmla="*/ 20 h 338"/>
                <a:gd name="T60" fmla="*/ 21 w 338"/>
                <a:gd name="T61" fmla="*/ 19 h 338"/>
                <a:gd name="T62" fmla="*/ 23 w 338"/>
                <a:gd name="T63" fmla="*/ 17 h 338"/>
                <a:gd name="T64" fmla="*/ 25 w 338"/>
                <a:gd name="T65" fmla="*/ 16 h 338"/>
                <a:gd name="T66" fmla="*/ 17 w 338"/>
                <a:gd name="T67" fmla="*/ 19 h 338"/>
                <a:gd name="T68" fmla="*/ 17 w 338"/>
                <a:gd name="T69" fmla="*/ 14 h 338"/>
                <a:gd name="T70" fmla="*/ 10 w 338"/>
                <a:gd name="T71" fmla="*/ 19 h 338"/>
                <a:gd name="T72" fmla="*/ 10 w 338"/>
                <a:gd name="T73" fmla="*/ 15 h 338"/>
                <a:gd name="T74" fmla="*/ 5 w 338"/>
                <a:gd name="T75" fmla="*/ 18 h 338"/>
                <a:gd name="T76" fmla="*/ 5 w 338"/>
                <a:gd name="T77" fmla="*/ 18 h 338"/>
                <a:gd name="T78" fmla="*/ 5 w 338"/>
                <a:gd name="T79" fmla="*/ 18 h 338"/>
                <a:gd name="T80" fmla="*/ 5 w 338"/>
                <a:gd name="T81" fmla="*/ 17 h 338"/>
                <a:gd name="T82" fmla="*/ 5 w 338"/>
                <a:gd name="T83" fmla="*/ 17 h 338"/>
                <a:gd name="T84" fmla="*/ 6 w 338"/>
                <a:gd name="T85" fmla="*/ 16 h 338"/>
                <a:gd name="T86" fmla="*/ 6 w 338"/>
                <a:gd name="T87" fmla="*/ 15 h 338"/>
                <a:gd name="T88" fmla="*/ 6 w 338"/>
                <a:gd name="T89" fmla="*/ 13 h 338"/>
                <a:gd name="T90" fmla="*/ 7 w 338"/>
                <a:gd name="T91" fmla="*/ 12 h 338"/>
                <a:gd name="T92" fmla="*/ 7 w 338"/>
                <a:gd name="T93" fmla="*/ 11 h 338"/>
                <a:gd name="T94" fmla="*/ 7 w 338"/>
                <a:gd name="T95" fmla="*/ 10 h 338"/>
                <a:gd name="T96" fmla="*/ 7 w 338"/>
                <a:gd name="T97" fmla="*/ 8 h 338"/>
                <a:gd name="T98" fmla="*/ 7 w 338"/>
                <a:gd name="T99" fmla="*/ 7 h 338"/>
                <a:gd name="T100" fmla="*/ 7 w 338"/>
                <a:gd name="T101" fmla="*/ 5 h 338"/>
                <a:gd name="T102" fmla="*/ 7 w 338"/>
                <a:gd name="T103" fmla="*/ 3 h 338"/>
                <a:gd name="T104" fmla="*/ 7 w 338"/>
                <a:gd name="T105" fmla="*/ 2 h 338"/>
                <a:gd name="T106" fmla="*/ 7 w 338"/>
                <a:gd name="T107" fmla="*/ 0 h 338"/>
                <a:gd name="T108" fmla="*/ 7 w 338"/>
                <a:gd name="T109" fmla="*/ 0 h 33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38"/>
                <a:gd name="T166" fmla="*/ 0 h 338"/>
                <a:gd name="T167" fmla="*/ 338 w 338"/>
                <a:gd name="T168" fmla="*/ 338 h 33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38" h="338">
                  <a:moveTo>
                    <a:pt x="93" y="0"/>
                  </a:moveTo>
                  <a:lnTo>
                    <a:pt x="91" y="2"/>
                  </a:lnTo>
                  <a:lnTo>
                    <a:pt x="91" y="9"/>
                  </a:lnTo>
                  <a:lnTo>
                    <a:pt x="89" y="19"/>
                  </a:lnTo>
                  <a:lnTo>
                    <a:pt x="87" y="34"/>
                  </a:lnTo>
                  <a:lnTo>
                    <a:pt x="85" y="51"/>
                  </a:lnTo>
                  <a:lnTo>
                    <a:pt x="82" y="72"/>
                  </a:lnTo>
                  <a:lnTo>
                    <a:pt x="78" y="93"/>
                  </a:lnTo>
                  <a:lnTo>
                    <a:pt x="74" y="118"/>
                  </a:lnTo>
                  <a:lnTo>
                    <a:pt x="68" y="141"/>
                  </a:lnTo>
                  <a:lnTo>
                    <a:pt x="61" y="165"/>
                  </a:lnTo>
                  <a:lnTo>
                    <a:pt x="53" y="188"/>
                  </a:lnTo>
                  <a:lnTo>
                    <a:pt x="45" y="213"/>
                  </a:lnTo>
                  <a:lnTo>
                    <a:pt x="34" y="234"/>
                  </a:lnTo>
                  <a:lnTo>
                    <a:pt x="25" y="255"/>
                  </a:lnTo>
                  <a:lnTo>
                    <a:pt x="13" y="272"/>
                  </a:lnTo>
                  <a:lnTo>
                    <a:pt x="0" y="289"/>
                  </a:lnTo>
                  <a:lnTo>
                    <a:pt x="2" y="289"/>
                  </a:lnTo>
                  <a:lnTo>
                    <a:pt x="7" y="295"/>
                  </a:lnTo>
                  <a:lnTo>
                    <a:pt x="19" y="298"/>
                  </a:lnTo>
                  <a:lnTo>
                    <a:pt x="32" y="306"/>
                  </a:lnTo>
                  <a:lnTo>
                    <a:pt x="49" y="314"/>
                  </a:lnTo>
                  <a:lnTo>
                    <a:pt x="68" y="323"/>
                  </a:lnTo>
                  <a:lnTo>
                    <a:pt x="89" y="329"/>
                  </a:lnTo>
                  <a:lnTo>
                    <a:pt x="116" y="336"/>
                  </a:lnTo>
                  <a:lnTo>
                    <a:pt x="140" y="338"/>
                  </a:lnTo>
                  <a:lnTo>
                    <a:pt x="167" y="338"/>
                  </a:lnTo>
                  <a:lnTo>
                    <a:pt x="196" y="335"/>
                  </a:lnTo>
                  <a:lnTo>
                    <a:pt x="224" y="327"/>
                  </a:lnTo>
                  <a:lnTo>
                    <a:pt x="253" y="314"/>
                  </a:lnTo>
                  <a:lnTo>
                    <a:pt x="281" y="295"/>
                  </a:lnTo>
                  <a:lnTo>
                    <a:pt x="310" y="268"/>
                  </a:lnTo>
                  <a:lnTo>
                    <a:pt x="338" y="238"/>
                  </a:lnTo>
                  <a:lnTo>
                    <a:pt x="234" y="289"/>
                  </a:lnTo>
                  <a:lnTo>
                    <a:pt x="228" y="219"/>
                  </a:lnTo>
                  <a:lnTo>
                    <a:pt x="140" y="291"/>
                  </a:lnTo>
                  <a:lnTo>
                    <a:pt x="131" y="226"/>
                  </a:lnTo>
                  <a:lnTo>
                    <a:pt x="68" y="278"/>
                  </a:lnTo>
                  <a:lnTo>
                    <a:pt x="68" y="276"/>
                  </a:lnTo>
                  <a:lnTo>
                    <a:pt x="68" y="272"/>
                  </a:lnTo>
                  <a:lnTo>
                    <a:pt x="70" y="264"/>
                  </a:lnTo>
                  <a:lnTo>
                    <a:pt x="74" y="255"/>
                  </a:lnTo>
                  <a:lnTo>
                    <a:pt x="78" y="241"/>
                  </a:lnTo>
                  <a:lnTo>
                    <a:pt x="80" y="226"/>
                  </a:lnTo>
                  <a:lnTo>
                    <a:pt x="85" y="209"/>
                  </a:lnTo>
                  <a:lnTo>
                    <a:pt x="89" y="192"/>
                  </a:lnTo>
                  <a:lnTo>
                    <a:pt x="91" y="171"/>
                  </a:lnTo>
                  <a:lnTo>
                    <a:pt x="95" y="150"/>
                  </a:lnTo>
                  <a:lnTo>
                    <a:pt x="95" y="125"/>
                  </a:lnTo>
                  <a:lnTo>
                    <a:pt x="97" y="103"/>
                  </a:lnTo>
                  <a:lnTo>
                    <a:pt x="97" y="76"/>
                  </a:lnTo>
                  <a:lnTo>
                    <a:pt x="97" y="51"/>
                  </a:lnTo>
                  <a:lnTo>
                    <a:pt x="95" y="25"/>
                  </a:lnTo>
                  <a:lnTo>
                    <a:pt x="93" y="0"/>
                  </a:lnTo>
                  <a:close/>
                </a:path>
              </a:pathLst>
            </a:cu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95" name="Freeform 362"/>
            <p:cNvSpPr/>
            <p:nvPr/>
          </p:nvSpPr>
          <p:spPr bwMode="auto">
            <a:xfrm>
              <a:off x="2585" y="3437"/>
              <a:ext cx="25" cy="28"/>
            </a:xfrm>
            <a:custGeom>
              <a:avLst/>
              <a:gdLst>
                <a:gd name="T0" fmla="*/ 6 w 95"/>
                <a:gd name="T1" fmla="*/ 0 h 109"/>
                <a:gd name="T2" fmla="*/ 1 w 95"/>
                <a:gd name="T3" fmla="*/ 1 h 109"/>
                <a:gd name="T4" fmla="*/ 0 w 95"/>
                <a:gd name="T5" fmla="*/ 7 h 109"/>
                <a:gd name="T6" fmla="*/ 7 w 95"/>
                <a:gd name="T7" fmla="*/ 7 h 109"/>
                <a:gd name="T8" fmla="*/ 6 w 95"/>
                <a:gd name="T9" fmla="*/ 0 h 109"/>
                <a:gd name="T10" fmla="*/ 6 w 95"/>
                <a:gd name="T11" fmla="*/ 0 h 1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5"/>
                <a:gd name="T19" fmla="*/ 0 h 109"/>
                <a:gd name="T20" fmla="*/ 95 w 95"/>
                <a:gd name="T21" fmla="*/ 109 h 1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5" h="109">
                  <a:moveTo>
                    <a:pt x="88" y="0"/>
                  </a:moveTo>
                  <a:lnTo>
                    <a:pt x="8" y="12"/>
                  </a:lnTo>
                  <a:lnTo>
                    <a:pt x="0" y="107"/>
                  </a:lnTo>
                  <a:lnTo>
                    <a:pt x="95" y="10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96" name="Freeform 363"/>
            <p:cNvSpPr/>
            <p:nvPr/>
          </p:nvSpPr>
          <p:spPr bwMode="auto">
            <a:xfrm>
              <a:off x="2608" y="3162"/>
              <a:ext cx="176" cy="382"/>
            </a:xfrm>
            <a:custGeom>
              <a:avLst/>
              <a:gdLst>
                <a:gd name="T0" fmla="*/ 17 w 642"/>
                <a:gd name="T1" fmla="*/ 0 h 1507"/>
                <a:gd name="T2" fmla="*/ 17 w 642"/>
                <a:gd name="T3" fmla="*/ 0 h 1507"/>
                <a:gd name="T4" fmla="*/ 16 w 642"/>
                <a:gd name="T5" fmla="*/ 1 h 1507"/>
                <a:gd name="T6" fmla="*/ 15 w 642"/>
                <a:gd name="T7" fmla="*/ 3 h 1507"/>
                <a:gd name="T8" fmla="*/ 14 w 642"/>
                <a:gd name="T9" fmla="*/ 5 h 1507"/>
                <a:gd name="T10" fmla="*/ 13 w 642"/>
                <a:gd name="T11" fmla="*/ 8 h 1507"/>
                <a:gd name="T12" fmla="*/ 12 w 642"/>
                <a:gd name="T13" fmla="*/ 11 h 1507"/>
                <a:gd name="T14" fmla="*/ 10 w 642"/>
                <a:gd name="T15" fmla="*/ 15 h 1507"/>
                <a:gd name="T16" fmla="*/ 8 w 642"/>
                <a:gd name="T17" fmla="*/ 20 h 1507"/>
                <a:gd name="T18" fmla="*/ 6 w 642"/>
                <a:gd name="T19" fmla="*/ 25 h 1507"/>
                <a:gd name="T20" fmla="*/ 5 w 642"/>
                <a:gd name="T21" fmla="*/ 31 h 1507"/>
                <a:gd name="T22" fmla="*/ 3 w 642"/>
                <a:gd name="T23" fmla="*/ 38 h 1507"/>
                <a:gd name="T24" fmla="*/ 2 w 642"/>
                <a:gd name="T25" fmla="*/ 46 h 1507"/>
                <a:gd name="T26" fmla="*/ 1 w 642"/>
                <a:gd name="T27" fmla="*/ 54 h 1507"/>
                <a:gd name="T28" fmla="*/ 0 w 642"/>
                <a:gd name="T29" fmla="*/ 63 h 1507"/>
                <a:gd name="T30" fmla="*/ 0 w 642"/>
                <a:gd name="T31" fmla="*/ 73 h 1507"/>
                <a:gd name="T32" fmla="*/ 0 w 642"/>
                <a:gd name="T33" fmla="*/ 84 h 1507"/>
                <a:gd name="T34" fmla="*/ 7 w 642"/>
                <a:gd name="T35" fmla="*/ 87 h 1507"/>
                <a:gd name="T36" fmla="*/ 19 w 642"/>
                <a:gd name="T37" fmla="*/ 53 h 1507"/>
                <a:gd name="T38" fmla="*/ 22 w 642"/>
                <a:gd name="T39" fmla="*/ 25 h 1507"/>
                <a:gd name="T40" fmla="*/ 23 w 642"/>
                <a:gd name="T41" fmla="*/ 52 h 1507"/>
                <a:gd name="T42" fmla="*/ 6 w 642"/>
                <a:gd name="T43" fmla="*/ 93 h 1507"/>
                <a:gd name="T44" fmla="*/ 10 w 642"/>
                <a:gd name="T45" fmla="*/ 96 h 1507"/>
                <a:gd name="T46" fmla="*/ 14 w 642"/>
                <a:gd name="T47" fmla="*/ 97 h 1507"/>
                <a:gd name="T48" fmla="*/ 34 w 642"/>
                <a:gd name="T49" fmla="*/ 56 h 1507"/>
                <a:gd name="T50" fmla="*/ 35 w 642"/>
                <a:gd name="T51" fmla="*/ 19 h 1507"/>
                <a:gd name="T52" fmla="*/ 48 w 642"/>
                <a:gd name="T53" fmla="*/ 12 h 1507"/>
                <a:gd name="T54" fmla="*/ 48 w 642"/>
                <a:gd name="T55" fmla="*/ 12 h 1507"/>
                <a:gd name="T56" fmla="*/ 48 w 642"/>
                <a:gd name="T57" fmla="*/ 12 h 1507"/>
                <a:gd name="T58" fmla="*/ 47 w 642"/>
                <a:gd name="T59" fmla="*/ 11 h 1507"/>
                <a:gd name="T60" fmla="*/ 46 w 642"/>
                <a:gd name="T61" fmla="*/ 10 h 1507"/>
                <a:gd name="T62" fmla="*/ 44 w 642"/>
                <a:gd name="T63" fmla="*/ 9 h 1507"/>
                <a:gd name="T64" fmla="*/ 42 w 642"/>
                <a:gd name="T65" fmla="*/ 8 h 1507"/>
                <a:gd name="T66" fmla="*/ 41 w 642"/>
                <a:gd name="T67" fmla="*/ 7 h 1507"/>
                <a:gd name="T68" fmla="*/ 39 w 642"/>
                <a:gd name="T69" fmla="*/ 6 h 1507"/>
                <a:gd name="T70" fmla="*/ 36 w 642"/>
                <a:gd name="T71" fmla="*/ 5 h 1507"/>
                <a:gd name="T72" fmla="*/ 34 w 642"/>
                <a:gd name="T73" fmla="*/ 3 h 1507"/>
                <a:gd name="T74" fmla="*/ 32 w 642"/>
                <a:gd name="T75" fmla="*/ 2 h 1507"/>
                <a:gd name="T76" fmla="*/ 29 w 642"/>
                <a:gd name="T77" fmla="*/ 2 h 1507"/>
                <a:gd name="T78" fmla="*/ 26 w 642"/>
                <a:gd name="T79" fmla="*/ 1 h 1507"/>
                <a:gd name="T80" fmla="*/ 23 w 642"/>
                <a:gd name="T81" fmla="*/ 0 h 1507"/>
                <a:gd name="T82" fmla="*/ 20 w 642"/>
                <a:gd name="T83" fmla="*/ 0 h 1507"/>
                <a:gd name="T84" fmla="*/ 17 w 642"/>
                <a:gd name="T85" fmla="*/ 0 h 1507"/>
                <a:gd name="T86" fmla="*/ 17 w 642"/>
                <a:gd name="T87" fmla="*/ 0 h 150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642"/>
                <a:gd name="T133" fmla="*/ 0 h 1507"/>
                <a:gd name="T134" fmla="*/ 642 w 642"/>
                <a:gd name="T135" fmla="*/ 1507 h 150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642" h="1507">
                  <a:moveTo>
                    <a:pt x="230" y="1"/>
                  </a:moveTo>
                  <a:lnTo>
                    <a:pt x="226" y="3"/>
                  </a:lnTo>
                  <a:lnTo>
                    <a:pt x="218" y="19"/>
                  </a:lnTo>
                  <a:lnTo>
                    <a:pt x="205" y="41"/>
                  </a:lnTo>
                  <a:lnTo>
                    <a:pt x="190" y="74"/>
                  </a:lnTo>
                  <a:lnTo>
                    <a:pt x="171" y="117"/>
                  </a:lnTo>
                  <a:lnTo>
                    <a:pt x="152" y="169"/>
                  </a:lnTo>
                  <a:lnTo>
                    <a:pt x="131" y="233"/>
                  </a:lnTo>
                  <a:lnTo>
                    <a:pt x="108" y="308"/>
                  </a:lnTo>
                  <a:lnTo>
                    <a:pt x="85" y="391"/>
                  </a:lnTo>
                  <a:lnTo>
                    <a:pt x="64" y="486"/>
                  </a:lnTo>
                  <a:lnTo>
                    <a:pt x="45" y="593"/>
                  </a:lnTo>
                  <a:lnTo>
                    <a:pt x="30" y="713"/>
                  </a:lnTo>
                  <a:lnTo>
                    <a:pt x="15" y="842"/>
                  </a:lnTo>
                  <a:lnTo>
                    <a:pt x="5" y="984"/>
                  </a:lnTo>
                  <a:lnTo>
                    <a:pt x="0" y="1138"/>
                  </a:lnTo>
                  <a:lnTo>
                    <a:pt x="2" y="1306"/>
                  </a:lnTo>
                  <a:lnTo>
                    <a:pt x="91" y="1359"/>
                  </a:lnTo>
                  <a:lnTo>
                    <a:pt x="256" y="821"/>
                  </a:lnTo>
                  <a:lnTo>
                    <a:pt x="292" y="389"/>
                  </a:lnTo>
                  <a:lnTo>
                    <a:pt x="311" y="813"/>
                  </a:lnTo>
                  <a:lnTo>
                    <a:pt x="79" y="1450"/>
                  </a:lnTo>
                  <a:lnTo>
                    <a:pt x="133" y="1498"/>
                  </a:lnTo>
                  <a:lnTo>
                    <a:pt x="182" y="1507"/>
                  </a:lnTo>
                  <a:lnTo>
                    <a:pt x="448" y="865"/>
                  </a:lnTo>
                  <a:lnTo>
                    <a:pt x="460" y="289"/>
                  </a:lnTo>
                  <a:lnTo>
                    <a:pt x="642" y="190"/>
                  </a:lnTo>
                  <a:lnTo>
                    <a:pt x="638" y="188"/>
                  </a:lnTo>
                  <a:lnTo>
                    <a:pt x="633" y="180"/>
                  </a:lnTo>
                  <a:lnTo>
                    <a:pt x="621" y="171"/>
                  </a:lnTo>
                  <a:lnTo>
                    <a:pt x="606" y="157"/>
                  </a:lnTo>
                  <a:lnTo>
                    <a:pt x="587" y="142"/>
                  </a:lnTo>
                  <a:lnTo>
                    <a:pt x="566" y="125"/>
                  </a:lnTo>
                  <a:lnTo>
                    <a:pt x="541" y="106"/>
                  </a:lnTo>
                  <a:lnTo>
                    <a:pt x="515" y="89"/>
                  </a:lnTo>
                  <a:lnTo>
                    <a:pt x="484" y="70"/>
                  </a:lnTo>
                  <a:lnTo>
                    <a:pt x="452" y="53"/>
                  </a:lnTo>
                  <a:lnTo>
                    <a:pt x="418" y="36"/>
                  </a:lnTo>
                  <a:lnTo>
                    <a:pt x="384" y="24"/>
                  </a:lnTo>
                  <a:lnTo>
                    <a:pt x="346" y="11"/>
                  </a:lnTo>
                  <a:lnTo>
                    <a:pt x="308" y="3"/>
                  </a:lnTo>
                  <a:lnTo>
                    <a:pt x="268" y="0"/>
                  </a:lnTo>
                  <a:lnTo>
                    <a:pt x="230" y="1"/>
                  </a:lnTo>
                  <a:close/>
                </a:path>
              </a:pathLst>
            </a:custGeom>
            <a:solidFill>
              <a:srgbClr val="B0C7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97" name="Freeform 364"/>
            <p:cNvSpPr/>
            <p:nvPr/>
          </p:nvSpPr>
          <p:spPr bwMode="auto">
            <a:xfrm>
              <a:off x="2433" y="3923"/>
              <a:ext cx="89" cy="52"/>
            </a:xfrm>
            <a:custGeom>
              <a:avLst/>
              <a:gdLst>
                <a:gd name="T0" fmla="*/ 21 w 323"/>
                <a:gd name="T1" fmla="*/ 0 h 205"/>
                <a:gd name="T2" fmla="*/ 21 w 323"/>
                <a:gd name="T3" fmla="*/ 0 h 205"/>
                <a:gd name="T4" fmla="*/ 20 w 323"/>
                <a:gd name="T5" fmla="*/ 0 h 205"/>
                <a:gd name="T6" fmla="*/ 20 w 323"/>
                <a:gd name="T7" fmla="*/ 1 h 205"/>
                <a:gd name="T8" fmla="*/ 20 w 323"/>
                <a:gd name="T9" fmla="*/ 1 h 205"/>
                <a:gd name="T10" fmla="*/ 19 w 323"/>
                <a:gd name="T11" fmla="*/ 1 h 205"/>
                <a:gd name="T12" fmla="*/ 19 w 323"/>
                <a:gd name="T13" fmla="*/ 2 h 205"/>
                <a:gd name="T14" fmla="*/ 18 w 323"/>
                <a:gd name="T15" fmla="*/ 2 h 205"/>
                <a:gd name="T16" fmla="*/ 18 w 323"/>
                <a:gd name="T17" fmla="*/ 3 h 205"/>
                <a:gd name="T18" fmla="*/ 17 w 323"/>
                <a:gd name="T19" fmla="*/ 3 h 205"/>
                <a:gd name="T20" fmla="*/ 16 w 323"/>
                <a:gd name="T21" fmla="*/ 3 h 205"/>
                <a:gd name="T22" fmla="*/ 15 w 323"/>
                <a:gd name="T23" fmla="*/ 3 h 205"/>
                <a:gd name="T24" fmla="*/ 14 w 323"/>
                <a:gd name="T25" fmla="*/ 4 h 205"/>
                <a:gd name="T26" fmla="*/ 13 w 323"/>
                <a:gd name="T27" fmla="*/ 4 h 205"/>
                <a:gd name="T28" fmla="*/ 12 w 323"/>
                <a:gd name="T29" fmla="*/ 4 h 205"/>
                <a:gd name="T30" fmla="*/ 0 w 323"/>
                <a:gd name="T31" fmla="*/ 11 h 205"/>
                <a:gd name="T32" fmla="*/ 0 w 323"/>
                <a:gd name="T33" fmla="*/ 13 h 205"/>
                <a:gd name="T34" fmla="*/ 11 w 323"/>
                <a:gd name="T35" fmla="*/ 13 h 205"/>
                <a:gd name="T36" fmla="*/ 20 w 323"/>
                <a:gd name="T37" fmla="*/ 8 h 205"/>
                <a:gd name="T38" fmla="*/ 20 w 323"/>
                <a:gd name="T39" fmla="*/ 13 h 205"/>
                <a:gd name="T40" fmla="*/ 24 w 323"/>
                <a:gd name="T41" fmla="*/ 13 h 205"/>
                <a:gd name="T42" fmla="*/ 24 w 323"/>
                <a:gd name="T43" fmla="*/ 6 h 205"/>
                <a:gd name="T44" fmla="*/ 24 w 323"/>
                <a:gd name="T45" fmla="*/ 6 h 205"/>
                <a:gd name="T46" fmla="*/ 24 w 323"/>
                <a:gd name="T47" fmla="*/ 6 h 205"/>
                <a:gd name="T48" fmla="*/ 24 w 323"/>
                <a:gd name="T49" fmla="*/ 5 h 205"/>
                <a:gd name="T50" fmla="*/ 24 w 323"/>
                <a:gd name="T51" fmla="*/ 5 h 205"/>
                <a:gd name="T52" fmla="*/ 24 w 323"/>
                <a:gd name="T53" fmla="*/ 5 h 205"/>
                <a:gd name="T54" fmla="*/ 25 w 323"/>
                <a:gd name="T55" fmla="*/ 4 h 205"/>
                <a:gd name="T56" fmla="*/ 25 w 323"/>
                <a:gd name="T57" fmla="*/ 4 h 205"/>
                <a:gd name="T58" fmla="*/ 25 w 323"/>
                <a:gd name="T59" fmla="*/ 3 h 205"/>
                <a:gd name="T60" fmla="*/ 24 w 323"/>
                <a:gd name="T61" fmla="*/ 3 h 205"/>
                <a:gd name="T62" fmla="*/ 24 w 323"/>
                <a:gd name="T63" fmla="*/ 2 h 205"/>
                <a:gd name="T64" fmla="*/ 23 w 323"/>
                <a:gd name="T65" fmla="*/ 2 h 205"/>
                <a:gd name="T66" fmla="*/ 23 w 323"/>
                <a:gd name="T67" fmla="*/ 1 h 205"/>
                <a:gd name="T68" fmla="*/ 22 w 323"/>
                <a:gd name="T69" fmla="*/ 1 h 205"/>
                <a:gd name="T70" fmla="*/ 21 w 323"/>
                <a:gd name="T71" fmla="*/ 0 h 205"/>
                <a:gd name="T72" fmla="*/ 21 w 323"/>
                <a:gd name="T73" fmla="*/ 0 h 20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23"/>
                <a:gd name="T112" fmla="*/ 0 h 205"/>
                <a:gd name="T113" fmla="*/ 323 w 323"/>
                <a:gd name="T114" fmla="*/ 205 h 20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23" h="205">
                  <a:moveTo>
                    <a:pt x="283" y="0"/>
                  </a:moveTo>
                  <a:lnTo>
                    <a:pt x="276" y="0"/>
                  </a:lnTo>
                  <a:lnTo>
                    <a:pt x="268" y="5"/>
                  </a:lnTo>
                  <a:lnTo>
                    <a:pt x="264" y="7"/>
                  </a:lnTo>
                  <a:lnTo>
                    <a:pt x="260" y="13"/>
                  </a:lnTo>
                  <a:lnTo>
                    <a:pt x="255" y="21"/>
                  </a:lnTo>
                  <a:lnTo>
                    <a:pt x="249" y="26"/>
                  </a:lnTo>
                  <a:lnTo>
                    <a:pt x="241" y="32"/>
                  </a:lnTo>
                  <a:lnTo>
                    <a:pt x="232" y="38"/>
                  </a:lnTo>
                  <a:lnTo>
                    <a:pt x="222" y="43"/>
                  </a:lnTo>
                  <a:lnTo>
                    <a:pt x="213" y="49"/>
                  </a:lnTo>
                  <a:lnTo>
                    <a:pt x="200" y="51"/>
                  </a:lnTo>
                  <a:lnTo>
                    <a:pt x="184" y="55"/>
                  </a:lnTo>
                  <a:lnTo>
                    <a:pt x="169" y="57"/>
                  </a:lnTo>
                  <a:lnTo>
                    <a:pt x="152" y="59"/>
                  </a:lnTo>
                  <a:lnTo>
                    <a:pt x="0" y="175"/>
                  </a:lnTo>
                  <a:lnTo>
                    <a:pt x="2" y="199"/>
                  </a:lnTo>
                  <a:lnTo>
                    <a:pt x="146" y="205"/>
                  </a:lnTo>
                  <a:lnTo>
                    <a:pt x="260" y="129"/>
                  </a:lnTo>
                  <a:lnTo>
                    <a:pt x="260" y="205"/>
                  </a:lnTo>
                  <a:lnTo>
                    <a:pt x="312" y="205"/>
                  </a:lnTo>
                  <a:lnTo>
                    <a:pt x="312" y="100"/>
                  </a:lnTo>
                  <a:lnTo>
                    <a:pt x="312" y="98"/>
                  </a:lnTo>
                  <a:lnTo>
                    <a:pt x="317" y="91"/>
                  </a:lnTo>
                  <a:lnTo>
                    <a:pt x="317" y="83"/>
                  </a:lnTo>
                  <a:lnTo>
                    <a:pt x="319" y="78"/>
                  </a:lnTo>
                  <a:lnTo>
                    <a:pt x="321" y="70"/>
                  </a:lnTo>
                  <a:lnTo>
                    <a:pt x="323" y="64"/>
                  </a:lnTo>
                  <a:lnTo>
                    <a:pt x="323" y="57"/>
                  </a:lnTo>
                  <a:lnTo>
                    <a:pt x="323" y="47"/>
                  </a:lnTo>
                  <a:lnTo>
                    <a:pt x="319" y="38"/>
                  </a:lnTo>
                  <a:lnTo>
                    <a:pt x="317" y="30"/>
                  </a:lnTo>
                  <a:lnTo>
                    <a:pt x="310" y="22"/>
                  </a:lnTo>
                  <a:lnTo>
                    <a:pt x="302" y="15"/>
                  </a:lnTo>
                  <a:lnTo>
                    <a:pt x="293" y="7"/>
                  </a:lnTo>
                  <a:lnTo>
                    <a:pt x="28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98" name="Freeform 365"/>
            <p:cNvSpPr/>
            <p:nvPr/>
          </p:nvSpPr>
          <p:spPr bwMode="auto">
            <a:xfrm>
              <a:off x="2718" y="3897"/>
              <a:ext cx="38" cy="78"/>
            </a:xfrm>
            <a:custGeom>
              <a:avLst/>
              <a:gdLst>
                <a:gd name="T0" fmla="*/ 0 w 142"/>
                <a:gd name="T1" fmla="*/ 2 h 308"/>
                <a:gd name="T2" fmla="*/ 0 w 142"/>
                <a:gd name="T3" fmla="*/ 2 h 308"/>
                <a:gd name="T4" fmla="*/ 0 w 142"/>
                <a:gd name="T5" fmla="*/ 2 h 308"/>
                <a:gd name="T6" fmla="*/ 0 w 142"/>
                <a:gd name="T7" fmla="*/ 3 h 308"/>
                <a:gd name="T8" fmla="*/ 0 w 142"/>
                <a:gd name="T9" fmla="*/ 3 h 308"/>
                <a:gd name="T10" fmla="*/ 0 w 142"/>
                <a:gd name="T11" fmla="*/ 4 h 308"/>
                <a:gd name="T12" fmla="*/ 0 w 142"/>
                <a:gd name="T13" fmla="*/ 5 h 308"/>
                <a:gd name="T14" fmla="*/ 1 w 142"/>
                <a:gd name="T15" fmla="*/ 6 h 308"/>
                <a:gd name="T16" fmla="*/ 1 w 142"/>
                <a:gd name="T17" fmla="*/ 7 h 308"/>
                <a:gd name="T18" fmla="*/ 1 w 142"/>
                <a:gd name="T19" fmla="*/ 9 h 308"/>
                <a:gd name="T20" fmla="*/ 2 w 142"/>
                <a:gd name="T21" fmla="*/ 10 h 308"/>
                <a:gd name="T22" fmla="*/ 2 w 142"/>
                <a:gd name="T23" fmla="*/ 11 h 308"/>
                <a:gd name="T24" fmla="*/ 3 w 142"/>
                <a:gd name="T25" fmla="*/ 13 h 308"/>
                <a:gd name="T26" fmla="*/ 4 w 142"/>
                <a:gd name="T27" fmla="*/ 15 h 308"/>
                <a:gd name="T28" fmla="*/ 5 w 142"/>
                <a:gd name="T29" fmla="*/ 16 h 308"/>
                <a:gd name="T30" fmla="*/ 7 w 142"/>
                <a:gd name="T31" fmla="*/ 18 h 308"/>
                <a:gd name="T32" fmla="*/ 9 w 142"/>
                <a:gd name="T33" fmla="*/ 20 h 308"/>
                <a:gd name="T34" fmla="*/ 9 w 142"/>
                <a:gd name="T35" fmla="*/ 20 h 308"/>
                <a:gd name="T36" fmla="*/ 9 w 142"/>
                <a:gd name="T37" fmla="*/ 19 h 308"/>
                <a:gd name="T38" fmla="*/ 9 w 142"/>
                <a:gd name="T39" fmla="*/ 18 h 308"/>
                <a:gd name="T40" fmla="*/ 9 w 142"/>
                <a:gd name="T41" fmla="*/ 17 h 308"/>
                <a:gd name="T42" fmla="*/ 10 w 142"/>
                <a:gd name="T43" fmla="*/ 17 h 308"/>
                <a:gd name="T44" fmla="*/ 10 w 142"/>
                <a:gd name="T45" fmla="*/ 15 h 308"/>
                <a:gd name="T46" fmla="*/ 10 w 142"/>
                <a:gd name="T47" fmla="*/ 14 h 308"/>
                <a:gd name="T48" fmla="*/ 10 w 142"/>
                <a:gd name="T49" fmla="*/ 13 h 308"/>
                <a:gd name="T50" fmla="*/ 10 w 142"/>
                <a:gd name="T51" fmla="*/ 11 h 308"/>
                <a:gd name="T52" fmla="*/ 10 w 142"/>
                <a:gd name="T53" fmla="*/ 9 h 308"/>
                <a:gd name="T54" fmla="*/ 10 w 142"/>
                <a:gd name="T55" fmla="*/ 8 h 308"/>
                <a:gd name="T56" fmla="*/ 10 w 142"/>
                <a:gd name="T57" fmla="*/ 6 h 308"/>
                <a:gd name="T58" fmla="*/ 9 w 142"/>
                <a:gd name="T59" fmla="*/ 5 h 308"/>
                <a:gd name="T60" fmla="*/ 9 w 142"/>
                <a:gd name="T61" fmla="*/ 3 h 308"/>
                <a:gd name="T62" fmla="*/ 7 w 142"/>
                <a:gd name="T63" fmla="*/ 2 h 308"/>
                <a:gd name="T64" fmla="*/ 6 w 142"/>
                <a:gd name="T65" fmla="*/ 0 h 308"/>
                <a:gd name="T66" fmla="*/ 6 w 142"/>
                <a:gd name="T67" fmla="*/ 0 h 308"/>
                <a:gd name="T68" fmla="*/ 6 w 142"/>
                <a:gd name="T69" fmla="*/ 1 h 308"/>
                <a:gd name="T70" fmla="*/ 6 w 142"/>
                <a:gd name="T71" fmla="*/ 1 h 308"/>
                <a:gd name="T72" fmla="*/ 6 w 142"/>
                <a:gd name="T73" fmla="*/ 2 h 308"/>
                <a:gd name="T74" fmla="*/ 6 w 142"/>
                <a:gd name="T75" fmla="*/ 3 h 308"/>
                <a:gd name="T76" fmla="*/ 6 w 142"/>
                <a:gd name="T77" fmla="*/ 4 h 308"/>
                <a:gd name="T78" fmla="*/ 6 w 142"/>
                <a:gd name="T79" fmla="*/ 5 h 308"/>
                <a:gd name="T80" fmla="*/ 6 w 142"/>
                <a:gd name="T81" fmla="*/ 6 h 308"/>
                <a:gd name="T82" fmla="*/ 6 w 142"/>
                <a:gd name="T83" fmla="*/ 7 h 308"/>
                <a:gd name="T84" fmla="*/ 5 w 142"/>
                <a:gd name="T85" fmla="*/ 7 h 308"/>
                <a:gd name="T86" fmla="*/ 5 w 142"/>
                <a:gd name="T87" fmla="*/ 8 h 308"/>
                <a:gd name="T88" fmla="*/ 4 w 142"/>
                <a:gd name="T89" fmla="*/ 7 h 308"/>
                <a:gd name="T90" fmla="*/ 3 w 142"/>
                <a:gd name="T91" fmla="*/ 7 h 308"/>
                <a:gd name="T92" fmla="*/ 2 w 142"/>
                <a:gd name="T93" fmla="*/ 6 h 308"/>
                <a:gd name="T94" fmla="*/ 1 w 142"/>
                <a:gd name="T95" fmla="*/ 4 h 308"/>
                <a:gd name="T96" fmla="*/ 0 w 142"/>
                <a:gd name="T97" fmla="*/ 2 h 308"/>
                <a:gd name="T98" fmla="*/ 0 w 142"/>
                <a:gd name="T99" fmla="*/ 2 h 308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42"/>
                <a:gd name="T151" fmla="*/ 0 h 308"/>
                <a:gd name="T152" fmla="*/ 142 w 142"/>
                <a:gd name="T153" fmla="*/ 308 h 308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42" h="308">
                  <a:moveTo>
                    <a:pt x="2" y="28"/>
                  </a:moveTo>
                  <a:lnTo>
                    <a:pt x="0" y="28"/>
                  </a:lnTo>
                  <a:lnTo>
                    <a:pt x="0" y="32"/>
                  </a:lnTo>
                  <a:lnTo>
                    <a:pt x="0" y="40"/>
                  </a:lnTo>
                  <a:lnTo>
                    <a:pt x="0" y="51"/>
                  </a:lnTo>
                  <a:lnTo>
                    <a:pt x="0" y="63"/>
                  </a:lnTo>
                  <a:lnTo>
                    <a:pt x="2" y="78"/>
                  </a:lnTo>
                  <a:lnTo>
                    <a:pt x="6" y="95"/>
                  </a:lnTo>
                  <a:lnTo>
                    <a:pt x="9" y="116"/>
                  </a:lnTo>
                  <a:lnTo>
                    <a:pt x="15" y="135"/>
                  </a:lnTo>
                  <a:lnTo>
                    <a:pt x="23" y="156"/>
                  </a:lnTo>
                  <a:lnTo>
                    <a:pt x="32" y="179"/>
                  </a:lnTo>
                  <a:lnTo>
                    <a:pt x="44" y="203"/>
                  </a:lnTo>
                  <a:lnTo>
                    <a:pt x="59" y="228"/>
                  </a:lnTo>
                  <a:lnTo>
                    <a:pt x="76" y="255"/>
                  </a:lnTo>
                  <a:lnTo>
                    <a:pt x="97" y="279"/>
                  </a:lnTo>
                  <a:lnTo>
                    <a:pt x="120" y="308"/>
                  </a:lnTo>
                  <a:lnTo>
                    <a:pt x="120" y="304"/>
                  </a:lnTo>
                  <a:lnTo>
                    <a:pt x="121" y="298"/>
                  </a:lnTo>
                  <a:lnTo>
                    <a:pt x="125" y="287"/>
                  </a:lnTo>
                  <a:lnTo>
                    <a:pt x="129" y="274"/>
                  </a:lnTo>
                  <a:lnTo>
                    <a:pt x="133" y="259"/>
                  </a:lnTo>
                  <a:lnTo>
                    <a:pt x="137" y="240"/>
                  </a:lnTo>
                  <a:lnTo>
                    <a:pt x="140" y="219"/>
                  </a:lnTo>
                  <a:lnTo>
                    <a:pt x="142" y="198"/>
                  </a:lnTo>
                  <a:lnTo>
                    <a:pt x="142" y="173"/>
                  </a:lnTo>
                  <a:lnTo>
                    <a:pt x="142" y="148"/>
                  </a:lnTo>
                  <a:lnTo>
                    <a:pt x="140" y="122"/>
                  </a:lnTo>
                  <a:lnTo>
                    <a:pt x="137" y="97"/>
                  </a:lnTo>
                  <a:lnTo>
                    <a:pt x="127" y="70"/>
                  </a:lnTo>
                  <a:lnTo>
                    <a:pt x="118" y="47"/>
                  </a:lnTo>
                  <a:lnTo>
                    <a:pt x="102" y="23"/>
                  </a:lnTo>
                  <a:lnTo>
                    <a:pt x="85" y="0"/>
                  </a:lnTo>
                  <a:lnTo>
                    <a:pt x="85" y="4"/>
                  </a:lnTo>
                  <a:lnTo>
                    <a:pt x="85" y="11"/>
                  </a:lnTo>
                  <a:lnTo>
                    <a:pt x="85" y="21"/>
                  </a:lnTo>
                  <a:lnTo>
                    <a:pt x="87" y="36"/>
                  </a:lnTo>
                  <a:lnTo>
                    <a:pt x="87" y="51"/>
                  </a:lnTo>
                  <a:lnTo>
                    <a:pt x="87" y="67"/>
                  </a:lnTo>
                  <a:lnTo>
                    <a:pt x="85" y="82"/>
                  </a:lnTo>
                  <a:lnTo>
                    <a:pt x="83" y="97"/>
                  </a:lnTo>
                  <a:lnTo>
                    <a:pt x="80" y="108"/>
                  </a:lnTo>
                  <a:lnTo>
                    <a:pt x="74" y="116"/>
                  </a:lnTo>
                  <a:lnTo>
                    <a:pt x="66" y="118"/>
                  </a:lnTo>
                  <a:lnTo>
                    <a:pt x="59" y="116"/>
                  </a:lnTo>
                  <a:lnTo>
                    <a:pt x="47" y="106"/>
                  </a:lnTo>
                  <a:lnTo>
                    <a:pt x="34" y="89"/>
                  </a:lnTo>
                  <a:lnTo>
                    <a:pt x="19" y="63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299" name="Freeform 366"/>
            <p:cNvSpPr/>
            <p:nvPr/>
          </p:nvSpPr>
          <p:spPr bwMode="auto">
            <a:xfrm>
              <a:off x="2267" y="3726"/>
              <a:ext cx="113" cy="224"/>
            </a:xfrm>
            <a:custGeom>
              <a:avLst/>
              <a:gdLst>
                <a:gd name="T0" fmla="*/ 31 w 412"/>
                <a:gd name="T1" fmla="*/ 57 h 884"/>
                <a:gd name="T2" fmla="*/ 16 w 412"/>
                <a:gd name="T3" fmla="*/ 0 h 884"/>
                <a:gd name="T4" fmla="*/ 0 w 412"/>
                <a:gd name="T5" fmla="*/ 5 h 884"/>
                <a:gd name="T6" fmla="*/ 3 w 412"/>
                <a:gd name="T7" fmla="*/ 12 h 884"/>
                <a:gd name="T8" fmla="*/ 11 w 412"/>
                <a:gd name="T9" fmla="*/ 22 h 884"/>
                <a:gd name="T10" fmla="*/ 26 w 412"/>
                <a:gd name="T11" fmla="*/ 55 h 884"/>
                <a:gd name="T12" fmla="*/ 31 w 412"/>
                <a:gd name="T13" fmla="*/ 57 h 884"/>
                <a:gd name="T14" fmla="*/ 31 w 412"/>
                <a:gd name="T15" fmla="*/ 57 h 8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2"/>
                <a:gd name="T25" fmla="*/ 0 h 884"/>
                <a:gd name="T26" fmla="*/ 412 w 412"/>
                <a:gd name="T27" fmla="*/ 884 h 88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2" h="884">
                  <a:moveTo>
                    <a:pt x="412" y="884"/>
                  </a:moveTo>
                  <a:lnTo>
                    <a:pt x="216" y="0"/>
                  </a:lnTo>
                  <a:lnTo>
                    <a:pt x="0" y="70"/>
                  </a:lnTo>
                  <a:lnTo>
                    <a:pt x="40" y="186"/>
                  </a:lnTo>
                  <a:lnTo>
                    <a:pt x="146" y="340"/>
                  </a:lnTo>
                  <a:lnTo>
                    <a:pt x="348" y="859"/>
                  </a:lnTo>
                  <a:lnTo>
                    <a:pt x="412" y="884"/>
                  </a:lnTo>
                  <a:close/>
                </a:path>
              </a:pathLst>
            </a:custGeom>
            <a:solidFill>
              <a:srgbClr val="B34D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00" name="Freeform 367"/>
            <p:cNvSpPr/>
            <p:nvPr/>
          </p:nvSpPr>
          <p:spPr bwMode="auto">
            <a:xfrm>
              <a:off x="2256" y="3736"/>
              <a:ext cx="118" cy="213"/>
            </a:xfrm>
            <a:custGeom>
              <a:avLst/>
              <a:gdLst>
                <a:gd name="T0" fmla="*/ 0 w 431"/>
                <a:gd name="T1" fmla="*/ 3 h 836"/>
                <a:gd name="T2" fmla="*/ 0 w 431"/>
                <a:gd name="T3" fmla="*/ 3 h 836"/>
                <a:gd name="T4" fmla="*/ 0 w 431"/>
                <a:gd name="T5" fmla="*/ 3 h 836"/>
                <a:gd name="T6" fmla="*/ 0 w 431"/>
                <a:gd name="T7" fmla="*/ 4 h 836"/>
                <a:gd name="T8" fmla="*/ 1 w 431"/>
                <a:gd name="T9" fmla="*/ 4 h 836"/>
                <a:gd name="T10" fmla="*/ 1 w 431"/>
                <a:gd name="T11" fmla="*/ 5 h 836"/>
                <a:gd name="T12" fmla="*/ 1 w 431"/>
                <a:gd name="T13" fmla="*/ 6 h 836"/>
                <a:gd name="T14" fmla="*/ 2 w 431"/>
                <a:gd name="T15" fmla="*/ 7 h 836"/>
                <a:gd name="T16" fmla="*/ 2 w 431"/>
                <a:gd name="T17" fmla="*/ 8 h 836"/>
                <a:gd name="T18" fmla="*/ 3 w 431"/>
                <a:gd name="T19" fmla="*/ 9 h 836"/>
                <a:gd name="T20" fmla="*/ 4 w 431"/>
                <a:gd name="T21" fmla="*/ 10 h 836"/>
                <a:gd name="T22" fmla="*/ 4 w 431"/>
                <a:gd name="T23" fmla="*/ 12 h 836"/>
                <a:gd name="T24" fmla="*/ 5 w 431"/>
                <a:gd name="T25" fmla="*/ 13 h 836"/>
                <a:gd name="T26" fmla="*/ 7 w 431"/>
                <a:gd name="T27" fmla="*/ 14 h 836"/>
                <a:gd name="T28" fmla="*/ 8 w 431"/>
                <a:gd name="T29" fmla="*/ 16 h 836"/>
                <a:gd name="T30" fmla="*/ 9 w 431"/>
                <a:gd name="T31" fmla="*/ 17 h 836"/>
                <a:gd name="T32" fmla="*/ 10 w 431"/>
                <a:gd name="T33" fmla="*/ 18 h 836"/>
                <a:gd name="T34" fmla="*/ 25 w 431"/>
                <a:gd name="T35" fmla="*/ 48 h 836"/>
                <a:gd name="T36" fmla="*/ 26 w 431"/>
                <a:gd name="T37" fmla="*/ 52 h 836"/>
                <a:gd name="T38" fmla="*/ 32 w 431"/>
                <a:gd name="T39" fmla="*/ 54 h 836"/>
                <a:gd name="T40" fmla="*/ 16 w 431"/>
                <a:gd name="T41" fmla="*/ 17 h 836"/>
                <a:gd name="T42" fmla="*/ 16 w 431"/>
                <a:gd name="T43" fmla="*/ 17 h 836"/>
                <a:gd name="T44" fmla="*/ 16 w 431"/>
                <a:gd name="T45" fmla="*/ 17 h 836"/>
                <a:gd name="T46" fmla="*/ 16 w 431"/>
                <a:gd name="T47" fmla="*/ 16 h 836"/>
                <a:gd name="T48" fmla="*/ 15 w 431"/>
                <a:gd name="T49" fmla="*/ 16 h 836"/>
                <a:gd name="T50" fmla="*/ 14 w 431"/>
                <a:gd name="T51" fmla="*/ 15 h 836"/>
                <a:gd name="T52" fmla="*/ 13 w 431"/>
                <a:gd name="T53" fmla="*/ 14 h 836"/>
                <a:gd name="T54" fmla="*/ 12 w 431"/>
                <a:gd name="T55" fmla="*/ 12 h 836"/>
                <a:gd name="T56" fmla="*/ 11 w 431"/>
                <a:gd name="T57" fmla="*/ 11 h 836"/>
                <a:gd name="T58" fmla="*/ 10 w 431"/>
                <a:gd name="T59" fmla="*/ 10 h 836"/>
                <a:gd name="T60" fmla="*/ 10 w 431"/>
                <a:gd name="T61" fmla="*/ 8 h 836"/>
                <a:gd name="T62" fmla="*/ 9 w 431"/>
                <a:gd name="T63" fmla="*/ 7 h 836"/>
                <a:gd name="T64" fmla="*/ 8 w 431"/>
                <a:gd name="T65" fmla="*/ 6 h 836"/>
                <a:gd name="T66" fmla="*/ 7 w 431"/>
                <a:gd name="T67" fmla="*/ 4 h 836"/>
                <a:gd name="T68" fmla="*/ 7 w 431"/>
                <a:gd name="T69" fmla="*/ 3 h 836"/>
                <a:gd name="T70" fmla="*/ 6 w 431"/>
                <a:gd name="T71" fmla="*/ 1 h 836"/>
                <a:gd name="T72" fmla="*/ 6 w 431"/>
                <a:gd name="T73" fmla="*/ 0 h 836"/>
                <a:gd name="T74" fmla="*/ 0 w 431"/>
                <a:gd name="T75" fmla="*/ 3 h 836"/>
                <a:gd name="T76" fmla="*/ 0 w 431"/>
                <a:gd name="T77" fmla="*/ 3 h 8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31"/>
                <a:gd name="T118" fmla="*/ 0 h 836"/>
                <a:gd name="T119" fmla="*/ 431 w 431"/>
                <a:gd name="T120" fmla="*/ 836 h 8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31" h="836">
                  <a:moveTo>
                    <a:pt x="0" y="42"/>
                  </a:moveTo>
                  <a:lnTo>
                    <a:pt x="0" y="42"/>
                  </a:lnTo>
                  <a:lnTo>
                    <a:pt x="2" y="47"/>
                  </a:lnTo>
                  <a:lnTo>
                    <a:pt x="2" y="53"/>
                  </a:lnTo>
                  <a:lnTo>
                    <a:pt x="7" y="64"/>
                  </a:lnTo>
                  <a:lnTo>
                    <a:pt x="9" y="76"/>
                  </a:lnTo>
                  <a:lnTo>
                    <a:pt x="15" y="91"/>
                  </a:lnTo>
                  <a:lnTo>
                    <a:pt x="21" y="104"/>
                  </a:lnTo>
                  <a:lnTo>
                    <a:pt x="30" y="123"/>
                  </a:lnTo>
                  <a:lnTo>
                    <a:pt x="38" y="141"/>
                  </a:lnTo>
                  <a:lnTo>
                    <a:pt x="47" y="161"/>
                  </a:lnTo>
                  <a:lnTo>
                    <a:pt x="59" y="180"/>
                  </a:lnTo>
                  <a:lnTo>
                    <a:pt x="74" y="201"/>
                  </a:lnTo>
                  <a:lnTo>
                    <a:pt x="87" y="220"/>
                  </a:lnTo>
                  <a:lnTo>
                    <a:pt x="102" y="241"/>
                  </a:lnTo>
                  <a:lnTo>
                    <a:pt x="121" y="260"/>
                  </a:lnTo>
                  <a:lnTo>
                    <a:pt x="140" y="281"/>
                  </a:lnTo>
                  <a:lnTo>
                    <a:pt x="336" y="747"/>
                  </a:lnTo>
                  <a:lnTo>
                    <a:pt x="348" y="806"/>
                  </a:lnTo>
                  <a:lnTo>
                    <a:pt x="431" y="836"/>
                  </a:lnTo>
                  <a:lnTo>
                    <a:pt x="220" y="264"/>
                  </a:lnTo>
                  <a:lnTo>
                    <a:pt x="218" y="262"/>
                  </a:lnTo>
                  <a:lnTo>
                    <a:pt x="213" y="256"/>
                  </a:lnTo>
                  <a:lnTo>
                    <a:pt x="207" y="249"/>
                  </a:lnTo>
                  <a:lnTo>
                    <a:pt x="197" y="239"/>
                  </a:lnTo>
                  <a:lnTo>
                    <a:pt x="188" y="224"/>
                  </a:lnTo>
                  <a:lnTo>
                    <a:pt x="177" y="209"/>
                  </a:lnTo>
                  <a:lnTo>
                    <a:pt x="165" y="192"/>
                  </a:lnTo>
                  <a:lnTo>
                    <a:pt x="154" y="173"/>
                  </a:lnTo>
                  <a:lnTo>
                    <a:pt x="140" y="154"/>
                  </a:lnTo>
                  <a:lnTo>
                    <a:pt x="127" y="131"/>
                  </a:lnTo>
                  <a:lnTo>
                    <a:pt x="116" y="110"/>
                  </a:lnTo>
                  <a:lnTo>
                    <a:pt x="106" y="87"/>
                  </a:lnTo>
                  <a:lnTo>
                    <a:pt x="95" y="64"/>
                  </a:lnTo>
                  <a:lnTo>
                    <a:pt x="89" y="42"/>
                  </a:lnTo>
                  <a:lnTo>
                    <a:pt x="85" y="21"/>
                  </a:lnTo>
                  <a:lnTo>
                    <a:pt x="83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8F2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01" name="Freeform 368"/>
            <p:cNvSpPr/>
            <p:nvPr/>
          </p:nvSpPr>
          <p:spPr bwMode="auto">
            <a:xfrm>
              <a:off x="2125" y="3746"/>
              <a:ext cx="79" cy="191"/>
            </a:xfrm>
            <a:custGeom>
              <a:avLst/>
              <a:gdLst>
                <a:gd name="T0" fmla="*/ 8 w 285"/>
                <a:gd name="T1" fmla="*/ 38 h 753"/>
                <a:gd name="T2" fmla="*/ 8 w 285"/>
                <a:gd name="T3" fmla="*/ 38 h 753"/>
                <a:gd name="T4" fmla="*/ 8 w 285"/>
                <a:gd name="T5" fmla="*/ 37 h 753"/>
                <a:gd name="T6" fmla="*/ 9 w 285"/>
                <a:gd name="T7" fmla="*/ 36 h 753"/>
                <a:gd name="T8" fmla="*/ 9 w 285"/>
                <a:gd name="T9" fmla="*/ 35 h 753"/>
                <a:gd name="T10" fmla="*/ 10 w 285"/>
                <a:gd name="T11" fmla="*/ 33 h 753"/>
                <a:gd name="T12" fmla="*/ 11 w 285"/>
                <a:gd name="T13" fmla="*/ 32 h 753"/>
                <a:gd name="T14" fmla="*/ 12 w 285"/>
                <a:gd name="T15" fmla="*/ 30 h 753"/>
                <a:gd name="T16" fmla="*/ 14 w 285"/>
                <a:gd name="T17" fmla="*/ 28 h 753"/>
                <a:gd name="T18" fmla="*/ 15 w 285"/>
                <a:gd name="T19" fmla="*/ 25 h 753"/>
                <a:gd name="T20" fmla="*/ 16 w 285"/>
                <a:gd name="T21" fmla="*/ 22 h 753"/>
                <a:gd name="T22" fmla="*/ 17 w 285"/>
                <a:gd name="T23" fmla="*/ 19 h 753"/>
                <a:gd name="T24" fmla="*/ 18 w 285"/>
                <a:gd name="T25" fmla="*/ 15 h 753"/>
                <a:gd name="T26" fmla="*/ 19 w 285"/>
                <a:gd name="T27" fmla="*/ 12 h 753"/>
                <a:gd name="T28" fmla="*/ 20 w 285"/>
                <a:gd name="T29" fmla="*/ 8 h 753"/>
                <a:gd name="T30" fmla="*/ 21 w 285"/>
                <a:gd name="T31" fmla="*/ 4 h 753"/>
                <a:gd name="T32" fmla="*/ 22 w 285"/>
                <a:gd name="T33" fmla="*/ 0 h 753"/>
                <a:gd name="T34" fmla="*/ 9 w 285"/>
                <a:gd name="T35" fmla="*/ 1 h 753"/>
                <a:gd name="T36" fmla="*/ 2 w 285"/>
                <a:gd name="T37" fmla="*/ 27 h 753"/>
                <a:gd name="T38" fmla="*/ 0 w 285"/>
                <a:gd name="T39" fmla="*/ 48 h 753"/>
                <a:gd name="T40" fmla="*/ 4 w 285"/>
                <a:gd name="T41" fmla="*/ 46 h 753"/>
                <a:gd name="T42" fmla="*/ 8 w 285"/>
                <a:gd name="T43" fmla="*/ 38 h 753"/>
                <a:gd name="T44" fmla="*/ 8 w 285"/>
                <a:gd name="T45" fmla="*/ 38 h 75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85"/>
                <a:gd name="T70" fmla="*/ 0 h 753"/>
                <a:gd name="T71" fmla="*/ 285 w 285"/>
                <a:gd name="T72" fmla="*/ 753 h 753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85" h="753">
                  <a:moveTo>
                    <a:pt x="100" y="587"/>
                  </a:moveTo>
                  <a:lnTo>
                    <a:pt x="100" y="584"/>
                  </a:lnTo>
                  <a:lnTo>
                    <a:pt x="106" y="576"/>
                  </a:lnTo>
                  <a:lnTo>
                    <a:pt x="112" y="563"/>
                  </a:lnTo>
                  <a:lnTo>
                    <a:pt x="121" y="546"/>
                  </a:lnTo>
                  <a:lnTo>
                    <a:pt x="133" y="521"/>
                  </a:lnTo>
                  <a:lnTo>
                    <a:pt x="146" y="494"/>
                  </a:lnTo>
                  <a:lnTo>
                    <a:pt x="159" y="462"/>
                  </a:lnTo>
                  <a:lnTo>
                    <a:pt x="175" y="428"/>
                  </a:lnTo>
                  <a:lnTo>
                    <a:pt x="190" y="386"/>
                  </a:lnTo>
                  <a:lnTo>
                    <a:pt x="205" y="342"/>
                  </a:lnTo>
                  <a:lnTo>
                    <a:pt x="220" y="293"/>
                  </a:lnTo>
                  <a:lnTo>
                    <a:pt x="235" y="241"/>
                  </a:lnTo>
                  <a:lnTo>
                    <a:pt x="249" y="186"/>
                  </a:lnTo>
                  <a:lnTo>
                    <a:pt x="262" y="127"/>
                  </a:lnTo>
                  <a:lnTo>
                    <a:pt x="273" y="64"/>
                  </a:lnTo>
                  <a:lnTo>
                    <a:pt x="285" y="0"/>
                  </a:lnTo>
                  <a:lnTo>
                    <a:pt x="116" y="17"/>
                  </a:lnTo>
                  <a:lnTo>
                    <a:pt x="32" y="424"/>
                  </a:lnTo>
                  <a:lnTo>
                    <a:pt x="0" y="753"/>
                  </a:lnTo>
                  <a:lnTo>
                    <a:pt x="51" y="715"/>
                  </a:lnTo>
                  <a:lnTo>
                    <a:pt x="100" y="587"/>
                  </a:lnTo>
                  <a:close/>
                </a:path>
              </a:pathLst>
            </a:custGeom>
            <a:solidFill>
              <a:srgbClr val="B34D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02" name="Freeform 369"/>
            <p:cNvSpPr/>
            <p:nvPr/>
          </p:nvSpPr>
          <p:spPr bwMode="auto">
            <a:xfrm>
              <a:off x="2119" y="3749"/>
              <a:ext cx="58" cy="178"/>
            </a:xfrm>
            <a:custGeom>
              <a:avLst/>
              <a:gdLst>
                <a:gd name="T0" fmla="*/ 2 w 215"/>
                <a:gd name="T1" fmla="*/ 35 h 704"/>
                <a:gd name="T2" fmla="*/ 2 w 215"/>
                <a:gd name="T3" fmla="*/ 35 h 704"/>
                <a:gd name="T4" fmla="*/ 2 w 215"/>
                <a:gd name="T5" fmla="*/ 34 h 704"/>
                <a:gd name="T6" fmla="*/ 2 w 215"/>
                <a:gd name="T7" fmla="*/ 33 h 704"/>
                <a:gd name="T8" fmla="*/ 2 w 215"/>
                <a:gd name="T9" fmla="*/ 31 h 704"/>
                <a:gd name="T10" fmla="*/ 2 w 215"/>
                <a:gd name="T11" fmla="*/ 28 h 704"/>
                <a:gd name="T12" fmla="*/ 2 w 215"/>
                <a:gd name="T13" fmla="*/ 26 h 704"/>
                <a:gd name="T14" fmla="*/ 3 w 215"/>
                <a:gd name="T15" fmla="*/ 23 h 704"/>
                <a:gd name="T16" fmla="*/ 3 w 215"/>
                <a:gd name="T17" fmla="*/ 20 h 704"/>
                <a:gd name="T18" fmla="*/ 4 w 215"/>
                <a:gd name="T19" fmla="*/ 17 h 704"/>
                <a:gd name="T20" fmla="*/ 4 w 215"/>
                <a:gd name="T21" fmla="*/ 14 h 704"/>
                <a:gd name="T22" fmla="*/ 4 w 215"/>
                <a:gd name="T23" fmla="*/ 11 h 704"/>
                <a:gd name="T24" fmla="*/ 5 w 215"/>
                <a:gd name="T25" fmla="*/ 8 h 704"/>
                <a:gd name="T26" fmla="*/ 6 w 215"/>
                <a:gd name="T27" fmla="*/ 6 h 704"/>
                <a:gd name="T28" fmla="*/ 6 w 215"/>
                <a:gd name="T29" fmla="*/ 3 h 704"/>
                <a:gd name="T30" fmla="*/ 7 w 215"/>
                <a:gd name="T31" fmla="*/ 1 h 704"/>
                <a:gd name="T32" fmla="*/ 8 w 215"/>
                <a:gd name="T33" fmla="*/ 0 h 704"/>
                <a:gd name="T34" fmla="*/ 16 w 215"/>
                <a:gd name="T35" fmla="*/ 1 h 704"/>
                <a:gd name="T36" fmla="*/ 15 w 215"/>
                <a:gd name="T37" fmla="*/ 1 h 704"/>
                <a:gd name="T38" fmla="*/ 15 w 215"/>
                <a:gd name="T39" fmla="*/ 2 h 704"/>
                <a:gd name="T40" fmla="*/ 15 w 215"/>
                <a:gd name="T41" fmla="*/ 3 h 704"/>
                <a:gd name="T42" fmla="*/ 14 w 215"/>
                <a:gd name="T43" fmla="*/ 6 h 704"/>
                <a:gd name="T44" fmla="*/ 13 w 215"/>
                <a:gd name="T45" fmla="*/ 8 h 704"/>
                <a:gd name="T46" fmla="*/ 12 w 215"/>
                <a:gd name="T47" fmla="*/ 11 h 704"/>
                <a:gd name="T48" fmla="*/ 11 w 215"/>
                <a:gd name="T49" fmla="*/ 14 h 704"/>
                <a:gd name="T50" fmla="*/ 10 w 215"/>
                <a:gd name="T51" fmla="*/ 17 h 704"/>
                <a:gd name="T52" fmla="*/ 9 w 215"/>
                <a:gd name="T53" fmla="*/ 21 h 704"/>
                <a:gd name="T54" fmla="*/ 8 w 215"/>
                <a:gd name="T55" fmla="*/ 25 h 704"/>
                <a:gd name="T56" fmla="*/ 7 w 215"/>
                <a:gd name="T57" fmla="*/ 29 h 704"/>
                <a:gd name="T58" fmla="*/ 6 w 215"/>
                <a:gd name="T59" fmla="*/ 32 h 704"/>
                <a:gd name="T60" fmla="*/ 5 w 215"/>
                <a:gd name="T61" fmla="*/ 36 h 704"/>
                <a:gd name="T62" fmla="*/ 4 w 215"/>
                <a:gd name="T63" fmla="*/ 39 h 704"/>
                <a:gd name="T64" fmla="*/ 3 w 215"/>
                <a:gd name="T65" fmla="*/ 42 h 704"/>
                <a:gd name="T66" fmla="*/ 3 w 215"/>
                <a:gd name="T67" fmla="*/ 45 h 704"/>
                <a:gd name="T68" fmla="*/ 0 w 215"/>
                <a:gd name="T69" fmla="*/ 41 h 704"/>
                <a:gd name="T70" fmla="*/ 2 w 215"/>
                <a:gd name="T71" fmla="*/ 35 h 704"/>
                <a:gd name="T72" fmla="*/ 2 w 215"/>
                <a:gd name="T73" fmla="*/ 35 h 70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15"/>
                <a:gd name="T112" fmla="*/ 0 h 704"/>
                <a:gd name="T113" fmla="*/ 215 w 215"/>
                <a:gd name="T114" fmla="*/ 704 h 70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15" h="704">
                  <a:moveTo>
                    <a:pt x="23" y="552"/>
                  </a:moveTo>
                  <a:lnTo>
                    <a:pt x="23" y="546"/>
                  </a:lnTo>
                  <a:lnTo>
                    <a:pt x="23" y="533"/>
                  </a:lnTo>
                  <a:lnTo>
                    <a:pt x="23" y="510"/>
                  </a:lnTo>
                  <a:lnTo>
                    <a:pt x="27" y="479"/>
                  </a:lnTo>
                  <a:lnTo>
                    <a:pt x="28" y="443"/>
                  </a:lnTo>
                  <a:lnTo>
                    <a:pt x="34" y="403"/>
                  </a:lnTo>
                  <a:lnTo>
                    <a:pt x="36" y="358"/>
                  </a:lnTo>
                  <a:lnTo>
                    <a:pt x="44" y="312"/>
                  </a:lnTo>
                  <a:lnTo>
                    <a:pt x="47" y="265"/>
                  </a:lnTo>
                  <a:lnTo>
                    <a:pt x="53" y="217"/>
                  </a:lnTo>
                  <a:lnTo>
                    <a:pt x="61" y="171"/>
                  </a:lnTo>
                  <a:lnTo>
                    <a:pt x="68" y="128"/>
                  </a:lnTo>
                  <a:lnTo>
                    <a:pt x="78" y="86"/>
                  </a:lnTo>
                  <a:lnTo>
                    <a:pt x="87" y="52"/>
                  </a:lnTo>
                  <a:lnTo>
                    <a:pt x="97" y="21"/>
                  </a:lnTo>
                  <a:lnTo>
                    <a:pt x="108" y="0"/>
                  </a:lnTo>
                  <a:lnTo>
                    <a:pt x="215" y="8"/>
                  </a:lnTo>
                  <a:lnTo>
                    <a:pt x="213" y="14"/>
                  </a:lnTo>
                  <a:lnTo>
                    <a:pt x="207" y="29"/>
                  </a:lnTo>
                  <a:lnTo>
                    <a:pt x="200" y="53"/>
                  </a:lnTo>
                  <a:lnTo>
                    <a:pt x="190" y="86"/>
                  </a:lnTo>
                  <a:lnTo>
                    <a:pt x="177" y="124"/>
                  </a:lnTo>
                  <a:lnTo>
                    <a:pt x="165" y="169"/>
                  </a:lnTo>
                  <a:lnTo>
                    <a:pt x="150" y="219"/>
                  </a:lnTo>
                  <a:lnTo>
                    <a:pt x="137" y="274"/>
                  </a:lnTo>
                  <a:lnTo>
                    <a:pt x="122" y="329"/>
                  </a:lnTo>
                  <a:lnTo>
                    <a:pt x="106" y="388"/>
                  </a:lnTo>
                  <a:lnTo>
                    <a:pt x="91" y="445"/>
                  </a:lnTo>
                  <a:lnTo>
                    <a:pt x="78" y="502"/>
                  </a:lnTo>
                  <a:lnTo>
                    <a:pt x="65" y="557"/>
                  </a:lnTo>
                  <a:lnTo>
                    <a:pt x="53" y="611"/>
                  </a:lnTo>
                  <a:lnTo>
                    <a:pt x="46" y="658"/>
                  </a:lnTo>
                  <a:lnTo>
                    <a:pt x="40" y="704"/>
                  </a:lnTo>
                  <a:lnTo>
                    <a:pt x="0" y="639"/>
                  </a:lnTo>
                  <a:lnTo>
                    <a:pt x="23" y="552"/>
                  </a:lnTo>
                  <a:close/>
                </a:path>
              </a:pathLst>
            </a:custGeom>
            <a:solidFill>
              <a:srgbClr val="8F2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03" name="Freeform 370"/>
            <p:cNvSpPr/>
            <p:nvPr/>
          </p:nvSpPr>
          <p:spPr bwMode="auto">
            <a:xfrm>
              <a:off x="2208" y="3159"/>
              <a:ext cx="103" cy="315"/>
            </a:xfrm>
            <a:custGeom>
              <a:avLst/>
              <a:gdLst>
                <a:gd name="T0" fmla="*/ 4 w 376"/>
                <a:gd name="T1" fmla="*/ 0 h 1248"/>
                <a:gd name="T2" fmla="*/ 0 w 376"/>
                <a:gd name="T3" fmla="*/ 3 h 1248"/>
                <a:gd name="T4" fmla="*/ 1 w 376"/>
                <a:gd name="T5" fmla="*/ 21 h 1248"/>
                <a:gd name="T6" fmla="*/ 16 w 376"/>
                <a:gd name="T7" fmla="*/ 53 h 1248"/>
                <a:gd name="T8" fmla="*/ 17 w 376"/>
                <a:gd name="T9" fmla="*/ 78 h 1248"/>
                <a:gd name="T10" fmla="*/ 27 w 376"/>
                <a:gd name="T11" fmla="*/ 80 h 1248"/>
                <a:gd name="T12" fmla="*/ 28 w 376"/>
                <a:gd name="T13" fmla="*/ 39 h 1248"/>
                <a:gd name="T14" fmla="*/ 26 w 376"/>
                <a:gd name="T15" fmla="*/ 13 h 1248"/>
                <a:gd name="T16" fmla="*/ 21 w 376"/>
                <a:gd name="T17" fmla="*/ 7 h 1248"/>
                <a:gd name="T18" fmla="*/ 14 w 376"/>
                <a:gd name="T19" fmla="*/ 2 h 1248"/>
                <a:gd name="T20" fmla="*/ 4 w 376"/>
                <a:gd name="T21" fmla="*/ 0 h 1248"/>
                <a:gd name="T22" fmla="*/ 4 w 376"/>
                <a:gd name="T23" fmla="*/ 0 h 124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76"/>
                <a:gd name="T37" fmla="*/ 0 h 1248"/>
                <a:gd name="T38" fmla="*/ 376 w 376"/>
                <a:gd name="T39" fmla="*/ 1248 h 124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76" h="1248">
                  <a:moveTo>
                    <a:pt x="55" y="0"/>
                  </a:moveTo>
                  <a:lnTo>
                    <a:pt x="0" y="38"/>
                  </a:lnTo>
                  <a:lnTo>
                    <a:pt x="17" y="337"/>
                  </a:lnTo>
                  <a:lnTo>
                    <a:pt x="213" y="835"/>
                  </a:lnTo>
                  <a:lnTo>
                    <a:pt x="230" y="1225"/>
                  </a:lnTo>
                  <a:lnTo>
                    <a:pt x="363" y="1248"/>
                  </a:lnTo>
                  <a:lnTo>
                    <a:pt x="376" y="615"/>
                  </a:lnTo>
                  <a:lnTo>
                    <a:pt x="344" y="206"/>
                  </a:lnTo>
                  <a:lnTo>
                    <a:pt x="274" y="114"/>
                  </a:lnTo>
                  <a:lnTo>
                    <a:pt x="182" y="29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04" name="Freeform 371"/>
            <p:cNvSpPr/>
            <p:nvPr/>
          </p:nvSpPr>
          <p:spPr bwMode="auto">
            <a:xfrm>
              <a:off x="2250" y="3207"/>
              <a:ext cx="45" cy="148"/>
            </a:xfrm>
            <a:custGeom>
              <a:avLst/>
              <a:gdLst>
                <a:gd name="T0" fmla="*/ 0 w 165"/>
                <a:gd name="T1" fmla="*/ 4 h 588"/>
                <a:gd name="T2" fmla="*/ 5 w 165"/>
                <a:gd name="T3" fmla="*/ 0 h 588"/>
                <a:gd name="T4" fmla="*/ 12 w 165"/>
                <a:gd name="T5" fmla="*/ 4 h 588"/>
                <a:gd name="T6" fmla="*/ 12 w 165"/>
                <a:gd name="T7" fmla="*/ 36 h 588"/>
                <a:gd name="T8" fmla="*/ 9 w 165"/>
                <a:gd name="T9" fmla="*/ 37 h 588"/>
                <a:gd name="T10" fmla="*/ 9 w 165"/>
                <a:gd name="T11" fmla="*/ 37 h 588"/>
                <a:gd name="T12" fmla="*/ 9 w 165"/>
                <a:gd name="T13" fmla="*/ 36 h 588"/>
                <a:gd name="T14" fmla="*/ 9 w 165"/>
                <a:gd name="T15" fmla="*/ 35 h 588"/>
                <a:gd name="T16" fmla="*/ 9 w 165"/>
                <a:gd name="T17" fmla="*/ 33 h 588"/>
                <a:gd name="T18" fmla="*/ 9 w 165"/>
                <a:gd name="T19" fmla="*/ 31 h 588"/>
                <a:gd name="T20" fmla="*/ 9 w 165"/>
                <a:gd name="T21" fmla="*/ 29 h 588"/>
                <a:gd name="T22" fmla="*/ 9 w 165"/>
                <a:gd name="T23" fmla="*/ 26 h 588"/>
                <a:gd name="T24" fmla="*/ 9 w 165"/>
                <a:gd name="T25" fmla="*/ 23 h 588"/>
                <a:gd name="T26" fmla="*/ 9 w 165"/>
                <a:gd name="T27" fmla="*/ 21 h 588"/>
                <a:gd name="T28" fmla="*/ 9 w 165"/>
                <a:gd name="T29" fmla="*/ 18 h 588"/>
                <a:gd name="T30" fmla="*/ 9 w 165"/>
                <a:gd name="T31" fmla="*/ 15 h 588"/>
                <a:gd name="T32" fmla="*/ 9 w 165"/>
                <a:gd name="T33" fmla="*/ 13 h 588"/>
                <a:gd name="T34" fmla="*/ 9 w 165"/>
                <a:gd name="T35" fmla="*/ 10 h 588"/>
                <a:gd name="T36" fmla="*/ 8 w 165"/>
                <a:gd name="T37" fmla="*/ 8 h 588"/>
                <a:gd name="T38" fmla="*/ 8 w 165"/>
                <a:gd name="T39" fmla="*/ 6 h 588"/>
                <a:gd name="T40" fmla="*/ 8 w 165"/>
                <a:gd name="T41" fmla="*/ 4 h 588"/>
                <a:gd name="T42" fmla="*/ 5 w 165"/>
                <a:gd name="T43" fmla="*/ 3 h 588"/>
                <a:gd name="T44" fmla="*/ 0 w 165"/>
                <a:gd name="T45" fmla="*/ 4 h 588"/>
                <a:gd name="T46" fmla="*/ 0 w 165"/>
                <a:gd name="T47" fmla="*/ 4 h 58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65"/>
                <a:gd name="T73" fmla="*/ 0 h 588"/>
                <a:gd name="T74" fmla="*/ 165 w 165"/>
                <a:gd name="T75" fmla="*/ 588 h 58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65" h="588">
                  <a:moveTo>
                    <a:pt x="0" y="65"/>
                  </a:moveTo>
                  <a:lnTo>
                    <a:pt x="70" y="0"/>
                  </a:lnTo>
                  <a:lnTo>
                    <a:pt x="156" y="67"/>
                  </a:lnTo>
                  <a:lnTo>
                    <a:pt x="165" y="575"/>
                  </a:lnTo>
                  <a:lnTo>
                    <a:pt x="124" y="588"/>
                  </a:lnTo>
                  <a:lnTo>
                    <a:pt x="124" y="582"/>
                  </a:lnTo>
                  <a:lnTo>
                    <a:pt x="124" y="569"/>
                  </a:lnTo>
                  <a:lnTo>
                    <a:pt x="124" y="548"/>
                  </a:lnTo>
                  <a:lnTo>
                    <a:pt x="124" y="521"/>
                  </a:lnTo>
                  <a:lnTo>
                    <a:pt x="124" y="489"/>
                  </a:lnTo>
                  <a:lnTo>
                    <a:pt x="124" y="453"/>
                  </a:lnTo>
                  <a:lnTo>
                    <a:pt x="124" y="411"/>
                  </a:lnTo>
                  <a:lnTo>
                    <a:pt x="126" y="371"/>
                  </a:lnTo>
                  <a:lnTo>
                    <a:pt x="124" y="326"/>
                  </a:lnTo>
                  <a:lnTo>
                    <a:pt x="124" y="282"/>
                  </a:lnTo>
                  <a:lnTo>
                    <a:pt x="122" y="238"/>
                  </a:lnTo>
                  <a:lnTo>
                    <a:pt x="120" y="198"/>
                  </a:lnTo>
                  <a:lnTo>
                    <a:pt x="118" y="158"/>
                  </a:lnTo>
                  <a:lnTo>
                    <a:pt x="114" y="124"/>
                  </a:lnTo>
                  <a:lnTo>
                    <a:pt x="110" y="94"/>
                  </a:lnTo>
                  <a:lnTo>
                    <a:pt x="107" y="69"/>
                  </a:lnTo>
                  <a:lnTo>
                    <a:pt x="70" y="38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CCA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05" name="Freeform 372"/>
            <p:cNvSpPr/>
            <p:nvPr/>
          </p:nvSpPr>
          <p:spPr bwMode="auto">
            <a:xfrm>
              <a:off x="2315" y="3524"/>
              <a:ext cx="132" cy="186"/>
            </a:xfrm>
            <a:custGeom>
              <a:avLst/>
              <a:gdLst>
                <a:gd name="T0" fmla="*/ 7 w 481"/>
                <a:gd name="T1" fmla="*/ 2 h 736"/>
                <a:gd name="T2" fmla="*/ 15 w 481"/>
                <a:gd name="T3" fmla="*/ 0 h 736"/>
                <a:gd name="T4" fmla="*/ 18 w 481"/>
                <a:gd name="T5" fmla="*/ 7 h 736"/>
                <a:gd name="T6" fmla="*/ 24 w 481"/>
                <a:gd name="T7" fmla="*/ 5 h 736"/>
                <a:gd name="T8" fmla="*/ 36 w 481"/>
                <a:gd name="T9" fmla="*/ 36 h 736"/>
                <a:gd name="T10" fmla="*/ 10 w 481"/>
                <a:gd name="T11" fmla="*/ 47 h 736"/>
                <a:gd name="T12" fmla="*/ 0 w 481"/>
                <a:gd name="T13" fmla="*/ 16 h 736"/>
                <a:gd name="T14" fmla="*/ 15 w 481"/>
                <a:gd name="T15" fmla="*/ 11 h 736"/>
                <a:gd name="T16" fmla="*/ 13 w 481"/>
                <a:gd name="T17" fmla="*/ 7 h 736"/>
                <a:gd name="T18" fmla="*/ 5 w 481"/>
                <a:gd name="T19" fmla="*/ 8 h 736"/>
                <a:gd name="T20" fmla="*/ 7 w 481"/>
                <a:gd name="T21" fmla="*/ 2 h 736"/>
                <a:gd name="T22" fmla="*/ 7 w 481"/>
                <a:gd name="T23" fmla="*/ 2 h 7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81"/>
                <a:gd name="T37" fmla="*/ 0 h 736"/>
                <a:gd name="T38" fmla="*/ 481 w 481"/>
                <a:gd name="T39" fmla="*/ 736 h 7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81" h="736">
                  <a:moveTo>
                    <a:pt x="90" y="25"/>
                  </a:moveTo>
                  <a:lnTo>
                    <a:pt x="196" y="0"/>
                  </a:lnTo>
                  <a:lnTo>
                    <a:pt x="240" y="103"/>
                  </a:lnTo>
                  <a:lnTo>
                    <a:pt x="316" y="75"/>
                  </a:lnTo>
                  <a:lnTo>
                    <a:pt x="481" y="567"/>
                  </a:lnTo>
                  <a:lnTo>
                    <a:pt x="134" y="736"/>
                  </a:lnTo>
                  <a:lnTo>
                    <a:pt x="0" y="251"/>
                  </a:lnTo>
                  <a:lnTo>
                    <a:pt x="192" y="177"/>
                  </a:lnTo>
                  <a:lnTo>
                    <a:pt x="172" y="109"/>
                  </a:lnTo>
                  <a:lnTo>
                    <a:pt x="71" y="124"/>
                  </a:lnTo>
                  <a:lnTo>
                    <a:pt x="90" y="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06" name="Freeform 373"/>
            <p:cNvSpPr/>
            <p:nvPr/>
          </p:nvSpPr>
          <p:spPr bwMode="auto">
            <a:xfrm>
              <a:off x="2295" y="3519"/>
              <a:ext cx="59" cy="62"/>
            </a:xfrm>
            <a:custGeom>
              <a:avLst/>
              <a:gdLst>
                <a:gd name="T0" fmla="*/ 16 w 213"/>
                <a:gd name="T1" fmla="*/ 8 h 250"/>
                <a:gd name="T2" fmla="*/ 16 w 213"/>
                <a:gd name="T3" fmla="*/ 13 h 250"/>
                <a:gd name="T4" fmla="*/ 7 w 213"/>
                <a:gd name="T5" fmla="*/ 15 h 250"/>
                <a:gd name="T6" fmla="*/ 0 w 213"/>
                <a:gd name="T7" fmla="*/ 0 h 250"/>
                <a:gd name="T8" fmla="*/ 11 w 213"/>
                <a:gd name="T9" fmla="*/ 0 h 250"/>
                <a:gd name="T10" fmla="*/ 12 w 213"/>
                <a:gd name="T11" fmla="*/ 6 h 250"/>
                <a:gd name="T12" fmla="*/ 16 w 213"/>
                <a:gd name="T13" fmla="*/ 8 h 250"/>
                <a:gd name="T14" fmla="*/ 16 w 213"/>
                <a:gd name="T15" fmla="*/ 8 h 25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3"/>
                <a:gd name="T25" fmla="*/ 0 h 250"/>
                <a:gd name="T26" fmla="*/ 213 w 213"/>
                <a:gd name="T27" fmla="*/ 250 h 25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3" h="250">
                  <a:moveTo>
                    <a:pt x="213" y="137"/>
                  </a:moveTo>
                  <a:lnTo>
                    <a:pt x="208" y="206"/>
                  </a:lnTo>
                  <a:lnTo>
                    <a:pt x="86" y="250"/>
                  </a:lnTo>
                  <a:lnTo>
                    <a:pt x="0" y="10"/>
                  </a:lnTo>
                  <a:lnTo>
                    <a:pt x="145" y="0"/>
                  </a:lnTo>
                  <a:lnTo>
                    <a:pt x="151" y="92"/>
                  </a:lnTo>
                  <a:lnTo>
                    <a:pt x="213" y="137"/>
                  </a:lnTo>
                  <a:close/>
                </a:path>
              </a:pathLst>
            </a:custGeom>
            <a:solidFill>
              <a:srgbClr val="B34D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07" name="Freeform 374"/>
            <p:cNvSpPr/>
            <p:nvPr/>
          </p:nvSpPr>
          <p:spPr bwMode="auto">
            <a:xfrm>
              <a:off x="2309" y="3512"/>
              <a:ext cx="45" cy="51"/>
            </a:xfrm>
            <a:custGeom>
              <a:avLst/>
              <a:gdLst>
                <a:gd name="T0" fmla="*/ 8 w 161"/>
                <a:gd name="T1" fmla="*/ 1 h 200"/>
                <a:gd name="T2" fmla="*/ 13 w 161"/>
                <a:gd name="T3" fmla="*/ 11 h 200"/>
                <a:gd name="T4" fmla="*/ 1 w 161"/>
                <a:gd name="T5" fmla="*/ 13 h 200"/>
                <a:gd name="T6" fmla="*/ 0 w 161"/>
                <a:gd name="T7" fmla="*/ 9 h 200"/>
                <a:gd name="T8" fmla="*/ 6 w 161"/>
                <a:gd name="T9" fmla="*/ 8 h 200"/>
                <a:gd name="T10" fmla="*/ 6 w 161"/>
                <a:gd name="T11" fmla="*/ 5 h 200"/>
                <a:gd name="T12" fmla="*/ 3 w 161"/>
                <a:gd name="T13" fmla="*/ 0 h 200"/>
                <a:gd name="T14" fmla="*/ 8 w 161"/>
                <a:gd name="T15" fmla="*/ 1 h 200"/>
                <a:gd name="T16" fmla="*/ 8 w 161"/>
                <a:gd name="T17" fmla="*/ 1 h 2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1"/>
                <a:gd name="T28" fmla="*/ 0 h 200"/>
                <a:gd name="T29" fmla="*/ 161 w 161"/>
                <a:gd name="T30" fmla="*/ 200 h 2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1" h="200">
                  <a:moveTo>
                    <a:pt x="102" y="15"/>
                  </a:moveTo>
                  <a:lnTo>
                    <a:pt x="161" y="163"/>
                  </a:lnTo>
                  <a:lnTo>
                    <a:pt x="17" y="200"/>
                  </a:lnTo>
                  <a:lnTo>
                    <a:pt x="0" y="144"/>
                  </a:lnTo>
                  <a:lnTo>
                    <a:pt x="70" y="123"/>
                  </a:lnTo>
                  <a:lnTo>
                    <a:pt x="70" y="78"/>
                  </a:lnTo>
                  <a:lnTo>
                    <a:pt x="43" y="0"/>
                  </a:lnTo>
                  <a:lnTo>
                    <a:pt x="102" y="15"/>
                  </a:lnTo>
                  <a:close/>
                </a:path>
              </a:pathLst>
            </a:custGeom>
            <a:solidFill>
              <a:srgbClr val="BF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08" name="Freeform 375"/>
            <p:cNvSpPr/>
            <p:nvPr/>
          </p:nvSpPr>
          <p:spPr bwMode="auto">
            <a:xfrm>
              <a:off x="2283" y="3429"/>
              <a:ext cx="48" cy="99"/>
            </a:xfrm>
            <a:custGeom>
              <a:avLst/>
              <a:gdLst>
                <a:gd name="T0" fmla="*/ 12 w 175"/>
                <a:gd name="T1" fmla="*/ 24 h 392"/>
                <a:gd name="T2" fmla="*/ 9 w 175"/>
                <a:gd name="T3" fmla="*/ 25 h 392"/>
                <a:gd name="T4" fmla="*/ 4 w 175"/>
                <a:gd name="T5" fmla="*/ 25 h 392"/>
                <a:gd name="T6" fmla="*/ 0 w 175"/>
                <a:gd name="T7" fmla="*/ 12 h 392"/>
                <a:gd name="T8" fmla="*/ 6 w 175"/>
                <a:gd name="T9" fmla="*/ 0 h 392"/>
                <a:gd name="T10" fmla="*/ 13 w 175"/>
                <a:gd name="T11" fmla="*/ 18 h 392"/>
                <a:gd name="T12" fmla="*/ 12 w 175"/>
                <a:gd name="T13" fmla="*/ 24 h 392"/>
                <a:gd name="T14" fmla="*/ 12 w 175"/>
                <a:gd name="T15" fmla="*/ 24 h 3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5"/>
                <a:gd name="T25" fmla="*/ 0 h 392"/>
                <a:gd name="T26" fmla="*/ 175 w 175"/>
                <a:gd name="T27" fmla="*/ 392 h 3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5" h="392">
                  <a:moveTo>
                    <a:pt x="161" y="376"/>
                  </a:moveTo>
                  <a:lnTo>
                    <a:pt x="121" y="392"/>
                  </a:lnTo>
                  <a:lnTo>
                    <a:pt x="60" y="392"/>
                  </a:lnTo>
                  <a:lnTo>
                    <a:pt x="0" y="192"/>
                  </a:lnTo>
                  <a:lnTo>
                    <a:pt x="85" y="0"/>
                  </a:lnTo>
                  <a:lnTo>
                    <a:pt x="175" y="276"/>
                  </a:lnTo>
                  <a:lnTo>
                    <a:pt x="161" y="376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09" name="Freeform 376"/>
            <p:cNvSpPr/>
            <p:nvPr/>
          </p:nvSpPr>
          <p:spPr bwMode="auto">
            <a:xfrm>
              <a:off x="2297" y="3395"/>
              <a:ext cx="47" cy="130"/>
            </a:xfrm>
            <a:custGeom>
              <a:avLst/>
              <a:gdLst>
                <a:gd name="T0" fmla="*/ 8 w 175"/>
                <a:gd name="T1" fmla="*/ 3 h 509"/>
                <a:gd name="T2" fmla="*/ 6 w 175"/>
                <a:gd name="T3" fmla="*/ 11 h 509"/>
                <a:gd name="T4" fmla="*/ 13 w 175"/>
                <a:gd name="T5" fmla="*/ 30 h 509"/>
                <a:gd name="T6" fmla="*/ 8 w 175"/>
                <a:gd name="T7" fmla="*/ 33 h 509"/>
                <a:gd name="T8" fmla="*/ 1 w 175"/>
                <a:gd name="T9" fmla="*/ 11 h 509"/>
                <a:gd name="T10" fmla="*/ 0 w 175"/>
                <a:gd name="T11" fmla="*/ 0 h 509"/>
                <a:gd name="T12" fmla="*/ 8 w 175"/>
                <a:gd name="T13" fmla="*/ 3 h 509"/>
                <a:gd name="T14" fmla="*/ 8 w 175"/>
                <a:gd name="T15" fmla="*/ 3 h 50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5"/>
                <a:gd name="T25" fmla="*/ 0 h 509"/>
                <a:gd name="T26" fmla="*/ 175 w 175"/>
                <a:gd name="T27" fmla="*/ 509 h 50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5" h="509">
                  <a:moveTo>
                    <a:pt x="110" y="45"/>
                  </a:moveTo>
                  <a:lnTo>
                    <a:pt x="78" y="167"/>
                  </a:lnTo>
                  <a:lnTo>
                    <a:pt x="175" y="466"/>
                  </a:lnTo>
                  <a:lnTo>
                    <a:pt x="112" y="509"/>
                  </a:lnTo>
                  <a:lnTo>
                    <a:pt x="10" y="167"/>
                  </a:lnTo>
                  <a:lnTo>
                    <a:pt x="0" y="0"/>
                  </a:lnTo>
                  <a:lnTo>
                    <a:pt x="110" y="45"/>
                  </a:lnTo>
                  <a:close/>
                </a:path>
              </a:pathLst>
            </a:custGeom>
            <a:solidFill>
              <a:srgbClr val="E3C2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10" name="Freeform 377"/>
            <p:cNvSpPr/>
            <p:nvPr/>
          </p:nvSpPr>
          <p:spPr bwMode="auto">
            <a:xfrm>
              <a:off x="2178" y="3472"/>
              <a:ext cx="189" cy="284"/>
            </a:xfrm>
            <a:custGeom>
              <a:avLst/>
              <a:gdLst>
                <a:gd name="T0" fmla="*/ 31 w 692"/>
                <a:gd name="T1" fmla="*/ 3 h 1122"/>
                <a:gd name="T2" fmla="*/ 52 w 692"/>
                <a:gd name="T3" fmla="*/ 62 h 1122"/>
                <a:gd name="T4" fmla="*/ 40 w 692"/>
                <a:gd name="T5" fmla="*/ 67 h 1122"/>
                <a:gd name="T6" fmla="*/ 18 w 692"/>
                <a:gd name="T7" fmla="*/ 72 h 1122"/>
                <a:gd name="T8" fmla="*/ 10 w 692"/>
                <a:gd name="T9" fmla="*/ 72 h 1122"/>
                <a:gd name="T10" fmla="*/ 0 w 692"/>
                <a:gd name="T11" fmla="*/ 67 h 1122"/>
                <a:gd name="T12" fmla="*/ 2 w 692"/>
                <a:gd name="T13" fmla="*/ 18 h 1122"/>
                <a:gd name="T14" fmla="*/ 26 w 692"/>
                <a:gd name="T15" fmla="*/ 0 h 1122"/>
                <a:gd name="T16" fmla="*/ 31 w 692"/>
                <a:gd name="T17" fmla="*/ 3 h 1122"/>
                <a:gd name="T18" fmla="*/ 31 w 692"/>
                <a:gd name="T19" fmla="*/ 3 h 11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92"/>
                <a:gd name="T31" fmla="*/ 0 h 1122"/>
                <a:gd name="T32" fmla="*/ 692 w 692"/>
                <a:gd name="T33" fmla="*/ 1122 h 112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92" h="1122">
                  <a:moveTo>
                    <a:pt x="412" y="42"/>
                  </a:moveTo>
                  <a:lnTo>
                    <a:pt x="692" y="973"/>
                  </a:lnTo>
                  <a:lnTo>
                    <a:pt x="539" y="1044"/>
                  </a:lnTo>
                  <a:lnTo>
                    <a:pt x="239" y="1122"/>
                  </a:lnTo>
                  <a:lnTo>
                    <a:pt x="133" y="1122"/>
                  </a:lnTo>
                  <a:lnTo>
                    <a:pt x="0" y="1044"/>
                  </a:lnTo>
                  <a:lnTo>
                    <a:pt x="32" y="279"/>
                  </a:lnTo>
                  <a:lnTo>
                    <a:pt x="346" y="0"/>
                  </a:lnTo>
                  <a:lnTo>
                    <a:pt x="412" y="42"/>
                  </a:lnTo>
                  <a:close/>
                </a:path>
              </a:pathLst>
            </a:custGeom>
            <a:solidFill>
              <a:srgbClr val="E3C2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11" name="Freeform 378"/>
            <p:cNvSpPr/>
            <p:nvPr/>
          </p:nvSpPr>
          <p:spPr bwMode="auto">
            <a:xfrm>
              <a:off x="2121" y="3511"/>
              <a:ext cx="140" cy="248"/>
            </a:xfrm>
            <a:custGeom>
              <a:avLst/>
              <a:gdLst>
                <a:gd name="T0" fmla="*/ 38 w 513"/>
                <a:gd name="T1" fmla="*/ 3 h 977"/>
                <a:gd name="T2" fmla="*/ 25 w 513"/>
                <a:gd name="T3" fmla="*/ 7 h 977"/>
                <a:gd name="T4" fmla="*/ 25 w 513"/>
                <a:gd name="T5" fmla="*/ 44 h 977"/>
                <a:gd name="T6" fmla="*/ 29 w 513"/>
                <a:gd name="T7" fmla="*/ 48 h 977"/>
                <a:gd name="T8" fmla="*/ 25 w 513"/>
                <a:gd name="T9" fmla="*/ 52 h 977"/>
                <a:gd name="T10" fmla="*/ 25 w 513"/>
                <a:gd name="T11" fmla="*/ 62 h 977"/>
                <a:gd name="T12" fmla="*/ 13 w 513"/>
                <a:gd name="T13" fmla="*/ 63 h 977"/>
                <a:gd name="T14" fmla="*/ 0 w 513"/>
                <a:gd name="T15" fmla="*/ 61 h 977"/>
                <a:gd name="T16" fmla="*/ 7 w 513"/>
                <a:gd name="T17" fmla="*/ 1 h 977"/>
                <a:gd name="T18" fmla="*/ 34 w 513"/>
                <a:gd name="T19" fmla="*/ 0 h 977"/>
                <a:gd name="T20" fmla="*/ 38 w 513"/>
                <a:gd name="T21" fmla="*/ 3 h 977"/>
                <a:gd name="T22" fmla="*/ 38 w 513"/>
                <a:gd name="T23" fmla="*/ 3 h 97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13"/>
                <a:gd name="T37" fmla="*/ 0 h 977"/>
                <a:gd name="T38" fmla="*/ 513 w 513"/>
                <a:gd name="T39" fmla="*/ 977 h 97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13" h="977">
                  <a:moveTo>
                    <a:pt x="513" y="38"/>
                  </a:moveTo>
                  <a:lnTo>
                    <a:pt x="342" y="108"/>
                  </a:lnTo>
                  <a:lnTo>
                    <a:pt x="336" y="690"/>
                  </a:lnTo>
                  <a:lnTo>
                    <a:pt x="393" y="741"/>
                  </a:lnTo>
                  <a:lnTo>
                    <a:pt x="342" y="804"/>
                  </a:lnTo>
                  <a:lnTo>
                    <a:pt x="342" y="968"/>
                  </a:lnTo>
                  <a:lnTo>
                    <a:pt x="169" y="977"/>
                  </a:lnTo>
                  <a:lnTo>
                    <a:pt x="0" y="945"/>
                  </a:lnTo>
                  <a:lnTo>
                    <a:pt x="95" y="6"/>
                  </a:lnTo>
                  <a:lnTo>
                    <a:pt x="461" y="0"/>
                  </a:lnTo>
                  <a:lnTo>
                    <a:pt x="513" y="38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12" name="Freeform 379"/>
            <p:cNvSpPr/>
            <p:nvPr/>
          </p:nvSpPr>
          <p:spPr bwMode="auto">
            <a:xfrm>
              <a:off x="2287" y="3402"/>
              <a:ext cx="22" cy="65"/>
            </a:xfrm>
            <a:custGeom>
              <a:avLst/>
              <a:gdLst>
                <a:gd name="T0" fmla="*/ 2 w 80"/>
                <a:gd name="T1" fmla="*/ 3 h 257"/>
                <a:gd name="T2" fmla="*/ 0 w 80"/>
                <a:gd name="T3" fmla="*/ 16 h 257"/>
                <a:gd name="T4" fmla="*/ 2 w 80"/>
                <a:gd name="T5" fmla="*/ 16 h 257"/>
                <a:gd name="T6" fmla="*/ 6 w 80"/>
                <a:gd name="T7" fmla="*/ 3 h 257"/>
                <a:gd name="T8" fmla="*/ 2 w 80"/>
                <a:gd name="T9" fmla="*/ 0 h 257"/>
                <a:gd name="T10" fmla="*/ 2 w 80"/>
                <a:gd name="T11" fmla="*/ 3 h 257"/>
                <a:gd name="T12" fmla="*/ 2 w 80"/>
                <a:gd name="T13" fmla="*/ 3 h 2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0"/>
                <a:gd name="T22" fmla="*/ 0 h 257"/>
                <a:gd name="T23" fmla="*/ 80 w 80"/>
                <a:gd name="T24" fmla="*/ 257 h 25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0" h="257">
                  <a:moveTo>
                    <a:pt x="25" y="46"/>
                  </a:moveTo>
                  <a:lnTo>
                    <a:pt x="0" y="257"/>
                  </a:lnTo>
                  <a:lnTo>
                    <a:pt x="28" y="257"/>
                  </a:lnTo>
                  <a:lnTo>
                    <a:pt x="80" y="52"/>
                  </a:lnTo>
                  <a:lnTo>
                    <a:pt x="32" y="0"/>
                  </a:lnTo>
                  <a:lnTo>
                    <a:pt x="25" y="46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13" name="Freeform 380"/>
            <p:cNvSpPr/>
            <p:nvPr/>
          </p:nvSpPr>
          <p:spPr bwMode="auto">
            <a:xfrm>
              <a:off x="2273" y="3462"/>
              <a:ext cx="22" cy="21"/>
            </a:xfrm>
            <a:custGeom>
              <a:avLst/>
              <a:gdLst>
                <a:gd name="T0" fmla="*/ 1 w 81"/>
                <a:gd name="T1" fmla="*/ 0 h 84"/>
                <a:gd name="T2" fmla="*/ 6 w 81"/>
                <a:gd name="T3" fmla="*/ 1 h 84"/>
                <a:gd name="T4" fmla="*/ 5 w 81"/>
                <a:gd name="T5" fmla="*/ 5 h 84"/>
                <a:gd name="T6" fmla="*/ 0 w 81"/>
                <a:gd name="T7" fmla="*/ 5 h 84"/>
                <a:gd name="T8" fmla="*/ 1 w 81"/>
                <a:gd name="T9" fmla="*/ 0 h 84"/>
                <a:gd name="T10" fmla="*/ 1 w 81"/>
                <a:gd name="T11" fmla="*/ 0 h 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1"/>
                <a:gd name="T19" fmla="*/ 0 h 84"/>
                <a:gd name="T20" fmla="*/ 81 w 81"/>
                <a:gd name="T21" fmla="*/ 84 h 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1" h="84">
                  <a:moveTo>
                    <a:pt x="9" y="0"/>
                  </a:moveTo>
                  <a:lnTo>
                    <a:pt x="81" y="10"/>
                  </a:lnTo>
                  <a:lnTo>
                    <a:pt x="66" y="84"/>
                  </a:lnTo>
                  <a:lnTo>
                    <a:pt x="0" y="8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14" name="Freeform 381"/>
            <p:cNvSpPr/>
            <p:nvPr/>
          </p:nvSpPr>
          <p:spPr bwMode="auto">
            <a:xfrm>
              <a:off x="2174" y="3403"/>
              <a:ext cx="109" cy="124"/>
            </a:xfrm>
            <a:custGeom>
              <a:avLst/>
              <a:gdLst>
                <a:gd name="T0" fmla="*/ 30 w 401"/>
                <a:gd name="T1" fmla="*/ 8 h 487"/>
                <a:gd name="T2" fmla="*/ 29 w 401"/>
                <a:gd name="T3" fmla="*/ 9 h 487"/>
                <a:gd name="T4" fmla="*/ 29 w 401"/>
                <a:gd name="T5" fmla="*/ 9 h 487"/>
                <a:gd name="T6" fmla="*/ 29 w 401"/>
                <a:gd name="T7" fmla="*/ 10 h 487"/>
                <a:gd name="T8" fmla="*/ 29 w 401"/>
                <a:gd name="T9" fmla="*/ 11 h 487"/>
                <a:gd name="T10" fmla="*/ 29 w 401"/>
                <a:gd name="T11" fmla="*/ 12 h 487"/>
                <a:gd name="T12" fmla="*/ 29 w 401"/>
                <a:gd name="T13" fmla="*/ 13 h 487"/>
                <a:gd name="T14" fmla="*/ 29 w 401"/>
                <a:gd name="T15" fmla="*/ 15 h 487"/>
                <a:gd name="T16" fmla="*/ 29 w 401"/>
                <a:gd name="T17" fmla="*/ 16 h 487"/>
                <a:gd name="T18" fmla="*/ 29 w 401"/>
                <a:gd name="T19" fmla="*/ 18 h 487"/>
                <a:gd name="T20" fmla="*/ 28 w 401"/>
                <a:gd name="T21" fmla="*/ 20 h 487"/>
                <a:gd name="T22" fmla="*/ 28 w 401"/>
                <a:gd name="T23" fmla="*/ 21 h 487"/>
                <a:gd name="T24" fmla="*/ 27 w 401"/>
                <a:gd name="T25" fmla="*/ 23 h 487"/>
                <a:gd name="T26" fmla="*/ 27 w 401"/>
                <a:gd name="T27" fmla="*/ 25 h 487"/>
                <a:gd name="T28" fmla="*/ 26 w 401"/>
                <a:gd name="T29" fmla="*/ 27 h 487"/>
                <a:gd name="T30" fmla="*/ 25 w 401"/>
                <a:gd name="T31" fmla="*/ 29 h 487"/>
                <a:gd name="T32" fmla="*/ 24 w 401"/>
                <a:gd name="T33" fmla="*/ 30 h 487"/>
                <a:gd name="T34" fmla="*/ 5 w 401"/>
                <a:gd name="T35" fmla="*/ 32 h 487"/>
                <a:gd name="T36" fmla="*/ 0 w 401"/>
                <a:gd name="T37" fmla="*/ 22 h 487"/>
                <a:gd name="T38" fmla="*/ 1 w 401"/>
                <a:gd name="T39" fmla="*/ 4 h 487"/>
                <a:gd name="T40" fmla="*/ 10 w 401"/>
                <a:gd name="T41" fmla="*/ 0 h 487"/>
                <a:gd name="T42" fmla="*/ 24 w 401"/>
                <a:gd name="T43" fmla="*/ 5 h 487"/>
                <a:gd name="T44" fmla="*/ 30 w 401"/>
                <a:gd name="T45" fmla="*/ 8 h 487"/>
                <a:gd name="T46" fmla="*/ 30 w 401"/>
                <a:gd name="T47" fmla="*/ 8 h 48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401"/>
                <a:gd name="T73" fmla="*/ 0 h 487"/>
                <a:gd name="T74" fmla="*/ 401 w 401"/>
                <a:gd name="T75" fmla="*/ 487 h 487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401" h="487">
                  <a:moveTo>
                    <a:pt x="401" y="131"/>
                  </a:moveTo>
                  <a:lnTo>
                    <a:pt x="399" y="133"/>
                  </a:lnTo>
                  <a:lnTo>
                    <a:pt x="399" y="141"/>
                  </a:lnTo>
                  <a:lnTo>
                    <a:pt x="399" y="150"/>
                  </a:lnTo>
                  <a:lnTo>
                    <a:pt x="399" y="166"/>
                  </a:lnTo>
                  <a:lnTo>
                    <a:pt x="397" y="183"/>
                  </a:lnTo>
                  <a:lnTo>
                    <a:pt x="397" y="204"/>
                  </a:lnTo>
                  <a:lnTo>
                    <a:pt x="395" y="225"/>
                  </a:lnTo>
                  <a:lnTo>
                    <a:pt x="393" y="251"/>
                  </a:lnTo>
                  <a:lnTo>
                    <a:pt x="387" y="276"/>
                  </a:lnTo>
                  <a:lnTo>
                    <a:pt x="382" y="302"/>
                  </a:lnTo>
                  <a:lnTo>
                    <a:pt x="376" y="331"/>
                  </a:lnTo>
                  <a:lnTo>
                    <a:pt x="370" y="360"/>
                  </a:lnTo>
                  <a:lnTo>
                    <a:pt x="359" y="386"/>
                  </a:lnTo>
                  <a:lnTo>
                    <a:pt x="347" y="415"/>
                  </a:lnTo>
                  <a:lnTo>
                    <a:pt x="334" y="439"/>
                  </a:lnTo>
                  <a:lnTo>
                    <a:pt x="321" y="466"/>
                  </a:lnTo>
                  <a:lnTo>
                    <a:pt x="72" y="487"/>
                  </a:lnTo>
                  <a:lnTo>
                    <a:pt x="0" y="337"/>
                  </a:lnTo>
                  <a:lnTo>
                    <a:pt x="9" y="61"/>
                  </a:lnTo>
                  <a:lnTo>
                    <a:pt x="129" y="0"/>
                  </a:lnTo>
                  <a:lnTo>
                    <a:pt x="330" y="72"/>
                  </a:lnTo>
                  <a:lnTo>
                    <a:pt x="401" y="131"/>
                  </a:lnTo>
                  <a:close/>
                </a:path>
              </a:pathLst>
            </a:custGeom>
            <a:solidFill>
              <a:srgbClr val="E3C2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15" name="Freeform 382"/>
            <p:cNvSpPr/>
            <p:nvPr/>
          </p:nvSpPr>
          <p:spPr bwMode="auto">
            <a:xfrm>
              <a:off x="2283" y="3187"/>
              <a:ext cx="57" cy="178"/>
            </a:xfrm>
            <a:custGeom>
              <a:avLst/>
              <a:gdLst>
                <a:gd name="T0" fmla="*/ 0 w 207"/>
                <a:gd name="T1" fmla="*/ 0 h 704"/>
                <a:gd name="T2" fmla="*/ 0 w 207"/>
                <a:gd name="T3" fmla="*/ 1 h 704"/>
                <a:gd name="T4" fmla="*/ 0 w 207"/>
                <a:gd name="T5" fmla="*/ 1 h 704"/>
                <a:gd name="T6" fmla="*/ 0 w 207"/>
                <a:gd name="T7" fmla="*/ 3 h 704"/>
                <a:gd name="T8" fmla="*/ 1 w 207"/>
                <a:gd name="T9" fmla="*/ 5 h 704"/>
                <a:gd name="T10" fmla="*/ 1 w 207"/>
                <a:gd name="T11" fmla="*/ 8 h 704"/>
                <a:gd name="T12" fmla="*/ 1 w 207"/>
                <a:gd name="T13" fmla="*/ 11 h 704"/>
                <a:gd name="T14" fmla="*/ 1 w 207"/>
                <a:gd name="T15" fmla="*/ 14 h 704"/>
                <a:gd name="T16" fmla="*/ 2 w 207"/>
                <a:gd name="T17" fmla="*/ 18 h 704"/>
                <a:gd name="T18" fmla="*/ 2 w 207"/>
                <a:gd name="T19" fmla="*/ 21 h 704"/>
                <a:gd name="T20" fmla="*/ 2 w 207"/>
                <a:gd name="T21" fmla="*/ 25 h 704"/>
                <a:gd name="T22" fmla="*/ 2 w 207"/>
                <a:gd name="T23" fmla="*/ 29 h 704"/>
                <a:gd name="T24" fmla="*/ 2 w 207"/>
                <a:gd name="T25" fmla="*/ 32 h 704"/>
                <a:gd name="T26" fmla="*/ 2 w 207"/>
                <a:gd name="T27" fmla="*/ 35 h 704"/>
                <a:gd name="T28" fmla="*/ 2 w 207"/>
                <a:gd name="T29" fmla="*/ 38 h 704"/>
                <a:gd name="T30" fmla="*/ 2 w 207"/>
                <a:gd name="T31" fmla="*/ 41 h 704"/>
                <a:gd name="T32" fmla="*/ 1 w 207"/>
                <a:gd name="T33" fmla="*/ 44 h 704"/>
                <a:gd name="T34" fmla="*/ 7 w 207"/>
                <a:gd name="T35" fmla="*/ 45 h 704"/>
                <a:gd name="T36" fmla="*/ 9 w 207"/>
                <a:gd name="T37" fmla="*/ 44 h 704"/>
                <a:gd name="T38" fmla="*/ 12 w 207"/>
                <a:gd name="T39" fmla="*/ 42 h 704"/>
                <a:gd name="T40" fmla="*/ 16 w 207"/>
                <a:gd name="T41" fmla="*/ 11 h 704"/>
                <a:gd name="T42" fmla="*/ 0 w 207"/>
                <a:gd name="T43" fmla="*/ 0 h 704"/>
                <a:gd name="T44" fmla="*/ 0 w 207"/>
                <a:gd name="T45" fmla="*/ 0 h 70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07"/>
                <a:gd name="T70" fmla="*/ 0 h 704"/>
                <a:gd name="T71" fmla="*/ 207 w 207"/>
                <a:gd name="T72" fmla="*/ 704 h 70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07" h="704">
                  <a:moveTo>
                    <a:pt x="0" y="0"/>
                  </a:moveTo>
                  <a:lnTo>
                    <a:pt x="0" y="6"/>
                  </a:lnTo>
                  <a:lnTo>
                    <a:pt x="2" y="21"/>
                  </a:lnTo>
                  <a:lnTo>
                    <a:pt x="3" y="46"/>
                  </a:lnTo>
                  <a:lnTo>
                    <a:pt x="7" y="82"/>
                  </a:lnTo>
                  <a:lnTo>
                    <a:pt x="9" y="122"/>
                  </a:lnTo>
                  <a:lnTo>
                    <a:pt x="15" y="168"/>
                  </a:lnTo>
                  <a:lnTo>
                    <a:pt x="19" y="221"/>
                  </a:lnTo>
                  <a:lnTo>
                    <a:pt x="22" y="276"/>
                  </a:lnTo>
                  <a:lnTo>
                    <a:pt x="24" y="331"/>
                  </a:lnTo>
                  <a:lnTo>
                    <a:pt x="28" y="388"/>
                  </a:lnTo>
                  <a:lnTo>
                    <a:pt x="30" y="445"/>
                  </a:lnTo>
                  <a:lnTo>
                    <a:pt x="32" y="502"/>
                  </a:lnTo>
                  <a:lnTo>
                    <a:pt x="30" y="554"/>
                  </a:lnTo>
                  <a:lnTo>
                    <a:pt x="26" y="601"/>
                  </a:lnTo>
                  <a:lnTo>
                    <a:pt x="22" y="647"/>
                  </a:lnTo>
                  <a:lnTo>
                    <a:pt x="17" y="685"/>
                  </a:lnTo>
                  <a:lnTo>
                    <a:pt x="95" y="704"/>
                  </a:lnTo>
                  <a:lnTo>
                    <a:pt x="117" y="691"/>
                  </a:lnTo>
                  <a:lnTo>
                    <a:pt x="165" y="662"/>
                  </a:lnTo>
                  <a:lnTo>
                    <a:pt x="207" y="1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3C2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16" name="Freeform 383"/>
            <p:cNvSpPr/>
            <p:nvPr/>
          </p:nvSpPr>
          <p:spPr bwMode="auto">
            <a:xfrm>
              <a:off x="2298" y="3231"/>
              <a:ext cx="12" cy="131"/>
            </a:xfrm>
            <a:custGeom>
              <a:avLst/>
              <a:gdLst>
                <a:gd name="T0" fmla="*/ 0 w 45"/>
                <a:gd name="T1" fmla="*/ 32 h 516"/>
                <a:gd name="T2" fmla="*/ 3 w 45"/>
                <a:gd name="T3" fmla="*/ 0 h 516"/>
                <a:gd name="T4" fmla="*/ 3 w 45"/>
                <a:gd name="T5" fmla="*/ 0 h 516"/>
                <a:gd name="T6" fmla="*/ 3 w 45"/>
                <a:gd name="T7" fmla="*/ 1 h 516"/>
                <a:gd name="T8" fmla="*/ 3 w 45"/>
                <a:gd name="T9" fmla="*/ 1 h 516"/>
                <a:gd name="T10" fmla="*/ 3 w 45"/>
                <a:gd name="T11" fmla="*/ 2 h 516"/>
                <a:gd name="T12" fmla="*/ 3 w 45"/>
                <a:gd name="T13" fmla="*/ 3 h 516"/>
                <a:gd name="T14" fmla="*/ 3 w 45"/>
                <a:gd name="T15" fmla="*/ 5 h 516"/>
                <a:gd name="T16" fmla="*/ 3 w 45"/>
                <a:gd name="T17" fmla="*/ 6 h 516"/>
                <a:gd name="T18" fmla="*/ 3 w 45"/>
                <a:gd name="T19" fmla="*/ 8 h 516"/>
                <a:gd name="T20" fmla="*/ 3 w 45"/>
                <a:gd name="T21" fmla="*/ 11 h 516"/>
                <a:gd name="T22" fmla="*/ 3 w 45"/>
                <a:gd name="T23" fmla="*/ 13 h 516"/>
                <a:gd name="T24" fmla="*/ 3 w 45"/>
                <a:gd name="T25" fmla="*/ 17 h 516"/>
                <a:gd name="T26" fmla="*/ 3 w 45"/>
                <a:gd name="T27" fmla="*/ 20 h 516"/>
                <a:gd name="T28" fmla="*/ 3 w 45"/>
                <a:gd name="T29" fmla="*/ 24 h 516"/>
                <a:gd name="T30" fmla="*/ 2 w 45"/>
                <a:gd name="T31" fmla="*/ 28 h 516"/>
                <a:gd name="T32" fmla="*/ 2 w 45"/>
                <a:gd name="T33" fmla="*/ 33 h 516"/>
                <a:gd name="T34" fmla="*/ 0 w 45"/>
                <a:gd name="T35" fmla="*/ 32 h 516"/>
                <a:gd name="T36" fmla="*/ 0 w 45"/>
                <a:gd name="T37" fmla="*/ 32 h 51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5"/>
                <a:gd name="T58" fmla="*/ 0 h 516"/>
                <a:gd name="T59" fmla="*/ 45 w 45"/>
                <a:gd name="T60" fmla="*/ 516 h 51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5" h="516">
                  <a:moveTo>
                    <a:pt x="0" y="499"/>
                  </a:moveTo>
                  <a:lnTo>
                    <a:pt x="36" y="0"/>
                  </a:lnTo>
                  <a:lnTo>
                    <a:pt x="36" y="4"/>
                  </a:lnTo>
                  <a:lnTo>
                    <a:pt x="36" y="10"/>
                  </a:lnTo>
                  <a:lnTo>
                    <a:pt x="38" y="19"/>
                  </a:lnTo>
                  <a:lnTo>
                    <a:pt x="40" y="33"/>
                  </a:lnTo>
                  <a:lnTo>
                    <a:pt x="42" y="50"/>
                  </a:lnTo>
                  <a:lnTo>
                    <a:pt x="42" y="73"/>
                  </a:lnTo>
                  <a:lnTo>
                    <a:pt x="44" y="99"/>
                  </a:lnTo>
                  <a:lnTo>
                    <a:pt x="44" y="130"/>
                  </a:lnTo>
                  <a:lnTo>
                    <a:pt x="45" y="166"/>
                  </a:lnTo>
                  <a:lnTo>
                    <a:pt x="44" y="208"/>
                  </a:lnTo>
                  <a:lnTo>
                    <a:pt x="44" y="257"/>
                  </a:lnTo>
                  <a:lnTo>
                    <a:pt x="42" y="308"/>
                  </a:lnTo>
                  <a:lnTo>
                    <a:pt x="38" y="371"/>
                  </a:lnTo>
                  <a:lnTo>
                    <a:pt x="34" y="440"/>
                  </a:lnTo>
                  <a:lnTo>
                    <a:pt x="30" y="516"/>
                  </a:lnTo>
                  <a:lnTo>
                    <a:pt x="0" y="499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17" name="Freeform 384"/>
            <p:cNvSpPr/>
            <p:nvPr/>
          </p:nvSpPr>
          <p:spPr bwMode="auto">
            <a:xfrm>
              <a:off x="2240" y="3003"/>
              <a:ext cx="101" cy="191"/>
            </a:xfrm>
            <a:custGeom>
              <a:avLst/>
              <a:gdLst>
                <a:gd name="T0" fmla="*/ 20 w 375"/>
                <a:gd name="T1" fmla="*/ 37 h 755"/>
                <a:gd name="T2" fmla="*/ 27 w 375"/>
                <a:gd name="T3" fmla="*/ 5 h 755"/>
                <a:gd name="T4" fmla="*/ 21 w 375"/>
                <a:gd name="T5" fmla="*/ 0 h 755"/>
                <a:gd name="T6" fmla="*/ 12 w 375"/>
                <a:gd name="T7" fmla="*/ 1 h 755"/>
                <a:gd name="T8" fmla="*/ 1 w 375"/>
                <a:gd name="T9" fmla="*/ 31 h 755"/>
                <a:gd name="T10" fmla="*/ 0 w 375"/>
                <a:gd name="T11" fmla="*/ 41 h 755"/>
                <a:gd name="T12" fmla="*/ 2 w 375"/>
                <a:gd name="T13" fmla="*/ 45 h 755"/>
                <a:gd name="T14" fmla="*/ 9 w 375"/>
                <a:gd name="T15" fmla="*/ 48 h 755"/>
                <a:gd name="T16" fmla="*/ 12 w 375"/>
                <a:gd name="T17" fmla="*/ 47 h 755"/>
                <a:gd name="T18" fmla="*/ 10 w 375"/>
                <a:gd name="T19" fmla="*/ 38 h 755"/>
                <a:gd name="T20" fmla="*/ 16 w 375"/>
                <a:gd name="T21" fmla="*/ 38 h 755"/>
                <a:gd name="T22" fmla="*/ 20 w 375"/>
                <a:gd name="T23" fmla="*/ 37 h 755"/>
                <a:gd name="T24" fmla="*/ 20 w 375"/>
                <a:gd name="T25" fmla="*/ 37 h 75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75"/>
                <a:gd name="T40" fmla="*/ 0 h 755"/>
                <a:gd name="T41" fmla="*/ 375 w 375"/>
                <a:gd name="T42" fmla="*/ 755 h 75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75" h="755">
                  <a:moveTo>
                    <a:pt x="283" y="576"/>
                  </a:moveTo>
                  <a:lnTo>
                    <a:pt x="375" y="74"/>
                  </a:lnTo>
                  <a:lnTo>
                    <a:pt x="295" y="0"/>
                  </a:lnTo>
                  <a:lnTo>
                    <a:pt x="165" y="10"/>
                  </a:lnTo>
                  <a:lnTo>
                    <a:pt x="17" y="487"/>
                  </a:lnTo>
                  <a:lnTo>
                    <a:pt x="0" y="641"/>
                  </a:lnTo>
                  <a:lnTo>
                    <a:pt x="29" y="702"/>
                  </a:lnTo>
                  <a:lnTo>
                    <a:pt x="124" y="755"/>
                  </a:lnTo>
                  <a:lnTo>
                    <a:pt x="162" y="728"/>
                  </a:lnTo>
                  <a:lnTo>
                    <a:pt x="137" y="588"/>
                  </a:lnTo>
                  <a:lnTo>
                    <a:pt x="222" y="599"/>
                  </a:lnTo>
                  <a:lnTo>
                    <a:pt x="283" y="576"/>
                  </a:lnTo>
                  <a:close/>
                </a:path>
              </a:pathLst>
            </a:custGeom>
            <a:solidFill>
              <a:srgbClr val="B34D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18" name="Freeform 385"/>
            <p:cNvSpPr/>
            <p:nvPr/>
          </p:nvSpPr>
          <p:spPr bwMode="auto">
            <a:xfrm>
              <a:off x="2202" y="3010"/>
              <a:ext cx="114" cy="170"/>
            </a:xfrm>
            <a:custGeom>
              <a:avLst/>
              <a:gdLst>
                <a:gd name="T0" fmla="*/ 27 w 416"/>
                <a:gd name="T1" fmla="*/ 0 h 671"/>
                <a:gd name="T2" fmla="*/ 26 w 416"/>
                <a:gd name="T3" fmla="*/ 2 h 671"/>
                <a:gd name="T4" fmla="*/ 25 w 416"/>
                <a:gd name="T5" fmla="*/ 4 h 671"/>
                <a:gd name="T6" fmla="*/ 24 w 416"/>
                <a:gd name="T7" fmla="*/ 7 h 671"/>
                <a:gd name="T8" fmla="*/ 23 w 416"/>
                <a:gd name="T9" fmla="*/ 10 h 671"/>
                <a:gd name="T10" fmla="*/ 23 w 416"/>
                <a:gd name="T11" fmla="*/ 14 h 671"/>
                <a:gd name="T12" fmla="*/ 23 w 416"/>
                <a:gd name="T13" fmla="*/ 17 h 671"/>
                <a:gd name="T14" fmla="*/ 25 w 416"/>
                <a:gd name="T15" fmla="*/ 20 h 671"/>
                <a:gd name="T16" fmla="*/ 25 w 416"/>
                <a:gd name="T17" fmla="*/ 21 h 671"/>
                <a:gd name="T18" fmla="*/ 25 w 416"/>
                <a:gd name="T19" fmla="*/ 21 h 671"/>
                <a:gd name="T20" fmla="*/ 24 w 416"/>
                <a:gd name="T21" fmla="*/ 22 h 671"/>
                <a:gd name="T22" fmla="*/ 22 w 416"/>
                <a:gd name="T23" fmla="*/ 23 h 671"/>
                <a:gd name="T24" fmla="*/ 21 w 416"/>
                <a:gd name="T25" fmla="*/ 24 h 671"/>
                <a:gd name="T26" fmla="*/ 19 w 416"/>
                <a:gd name="T27" fmla="*/ 25 h 671"/>
                <a:gd name="T28" fmla="*/ 19 w 416"/>
                <a:gd name="T29" fmla="*/ 28 h 671"/>
                <a:gd name="T30" fmla="*/ 19 w 416"/>
                <a:gd name="T31" fmla="*/ 30 h 671"/>
                <a:gd name="T32" fmla="*/ 19 w 416"/>
                <a:gd name="T33" fmla="*/ 32 h 671"/>
                <a:gd name="T34" fmla="*/ 21 w 416"/>
                <a:gd name="T35" fmla="*/ 32 h 671"/>
                <a:gd name="T36" fmla="*/ 22 w 416"/>
                <a:gd name="T37" fmla="*/ 33 h 671"/>
                <a:gd name="T38" fmla="*/ 24 w 416"/>
                <a:gd name="T39" fmla="*/ 34 h 671"/>
                <a:gd name="T40" fmla="*/ 25 w 416"/>
                <a:gd name="T41" fmla="*/ 34 h 671"/>
                <a:gd name="T42" fmla="*/ 28 w 416"/>
                <a:gd name="T43" fmla="*/ 35 h 671"/>
                <a:gd name="T44" fmla="*/ 29 w 416"/>
                <a:gd name="T45" fmla="*/ 35 h 671"/>
                <a:gd name="T46" fmla="*/ 31 w 416"/>
                <a:gd name="T47" fmla="*/ 35 h 671"/>
                <a:gd name="T48" fmla="*/ 29 w 416"/>
                <a:gd name="T49" fmla="*/ 38 h 671"/>
                <a:gd name="T50" fmla="*/ 28 w 416"/>
                <a:gd name="T51" fmla="*/ 38 h 671"/>
                <a:gd name="T52" fmla="*/ 27 w 416"/>
                <a:gd name="T53" fmla="*/ 37 h 671"/>
                <a:gd name="T54" fmla="*/ 25 w 416"/>
                <a:gd name="T55" fmla="*/ 37 h 671"/>
                <a:gd name="T56" fmla="*/ 23 w 416"/>
                <a:gd name="T57" fmla="*/ 37 h 671"/>
                <a:gd name="T58" fmla="*/ 21 w 416"/>
                <a:gd name="T59" fmla="*/ 36 h 671"/>
                <a:gd name="T60" fmla="*/ 19 w 416"/>
                <a:gd name="T61" fmla="*/ 35 h 671"/>
                <a:gd name="T62" fmla="*/ 16 w 416"/>
                <a:gd name="T63" fmla="*/ 34 h 671"/>
                <a:gd name="T64" fmla="*/ 15 w 416"/>
                <a:gd name="T65" fmla="*/ 34 h 671"/>
                <a:gd name="T66" fmla="*/ 14 w 416"/>
                <a:gd name="T67" fmla="*/ 35 h 671"/>
                <a:gd name="T68" fmla="*/ 14 w 416"/>
                <a:gd name="T69" fmla="*/ 36 h 671"/>
                <a:gd name="T70" fmla="*/ 13 w 416"/>
                <a:gd name="T71" fmla="*/ 37 h 671"/>
                <a:gd name="T72" fmla="*/ 12 w 416"/>
                <a:gd name="T73" fmla="*/ 39 h 671"/>
                <a:gd name="T74" fmla="*/ 12 w 416"/>
                <a:gd name="T75" fmla="*/ 40 h 671"/>
                <a:gd name="T76" fmla="*/ 12 w 416"/>
                <a:gd name="T77" fmla="*/ 42 h 671"/>
                <a:gd name="T78" fmla="*/ 6 w 416"/>
                <a:gd name="T79" fmla="*/ 37 h 671"/>
                <a:gd name="T80" fmla="*/ 0 w 416"/>
                <a:gd name="T81" fmla="*/ 17 h 671"/>
                <a:gd name="T82" fmla="*/ 27 w 416"/>
                <a:gd name="T83" fmla="*/ 0 h 67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16"/>
                <a:gd name="T127" fmla="*/ 0 h 671"/>
                <a:gd name="T128" fmla="*/ 416 w 416"/>
                <a:gd name="T129" fmla="*/ 671 h 67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16" h="671">
                  <a:moveTo>
                    <a:pt x="361" y="0"/>
                  </a:moveTo>
                  <a:lnTo>
                    <a:pt x="359" y="2"/>
                  </a:lnTo>
                  <a:lnTo>
                    <a:pt x="355" y="9"/>
                  </a:lnTo>
                  <a:lnTo>
                    <a:pt x="350" y="22"/>
                  </a:lnTo>
                  <a:lnTo>
                    <a:pt x="344" y="40"/>
                  </a:lnTo>
                  <a:lnTo>
                    <a:pt x="336" y="59"/>
                  </a:lnTo>
                  <a:lnTo>
                    <a:pt x="329" y="81"/>
                  </a:lnTo>
                  <a:lnTo>
                    <a:pt x="321" y="106"/>
                  </a:lnTo>
                  <a:lnTo>
                    <a:pt x="316" y="135"/>
                  </a:lnTo>
                  <a:lnTo>
                    <a:pt x="310" y="161"/>
                  </a:lnTo>
                  <a:lnTo>
                    <a:pt x="304" y="190"/>
                  </a:lnTo>
                  <a:lnTo>
                    <a:pt x="302" y="216"/>
                  </a:lnTo>
                  <a:lnTo>
                    <a:pt x="304" y="243"/>
                  </a:lnTo>
                  <a:lnTo>
                    <a:pt x="308" y="268"/>
                  </a:lnTo>
                  <a:lnTo>
                    <a:pt x="316" y="291"/>
                  </a:lnTo>
                  <a:lnTo>
                    <a:pt x="327" y="310"/>
                  </a:lnTo>
                  <a:lnTo>
                    <a:pt x="342" y="327"/>
                  </a:lnTo>
                  <a:lnTo>
                    <a:pt x="340" y="327"/>
                  </a:lnTo>
                  <a:lnTo>
                    <a:pt x="336" y="327"/>
                  </a:lnTo>
                  <a:lnTo>
                    <a:pt x="329" y="329"/>
                  </a:lnTo>
                  <a:lnTo>
                    <a:pt x="321" y="334"/>
                  </a:lnTo>
                  <a:lnTo>
                    <a:pt x="312" y="336"/>
                  </a:lnTo>
                  <a:lnTo>
                    <a:pt x="302" y="344"/>
                  </a:lnTo>
                  <a:lnTo>
                    <a:pt x="293" y="351"/>
                  </a:lnTo>
                  <a:lnTo>
                    <a:pt x="283" y="361"/>
                  </a:lnTo>
                  <a:lnTo>
                    <a:pt x="274" y="370"/>
                  </a:lnTo>
                  <a:lnTo>
                    <a:pt x="264" y="382"/>
                  </a:lnTo>
                  <a:lnTo>
                    <a:pt x="257" y="395"/>
                  </a:lnTo>
                  <a:lnTo>
                    <a:pt x="251" y="412"/>
                  </a:lnTo>
                  <a:lnTo>
                    <a:pt x="247" y="429"/>
                  </a:lnTo>
                  <a:lnTo>
                    <a:pt x="247" y="448"/>
                  </a:lnTo>
                  <a:lnTo>
                    <a:pt x="249" y="469"/>
                  </a:lnTo>
                  <a:lnTo>
                    <a:pt x="257" y="494"/>
                  </a:lnTo>
                  <a:lnTo>
                    <a:pt x="259" y="496"/>
                  </a:lnTo>
                  <a:lnTo>
                    <a:pt x="264" y="498"/>
                  </a:lnTo>
                  <a:lnTo>
                    <a:pt x="272" y="502"/>
                  </a:lnTo>
                  <a:lnTo>
                    <a:pt x="279" y="505"/>
                  </a:lnTo>
                  <a:lnTo>
                    <a:pt x="291" y="511"/>
                  </a:lnTo>
                  <a:lnTo>
                    <a:pt x="302" y="515"/>
                  </a:lnTo>
                  <a:lnTo>
                    <a:pt x="314" y="523"/>
                  </a:lnTo>
                  <a:lnTo>
                    <a:pt x="327" y="526"/>
                  </a:lnTo>
                  <a:lnTo>
                    <a:pt x="338" y="530"/>
                  </a:lnTo>
                  <a:lnTo>
                    <a:pt x="352" y="534"/>
                  </a:lnTo>
                  <a:lnTo>
                    <a:pt x="367" y="540"/>
                  </a:lnTo>
                  <a:lnTo>
                    <a:pt x="378" y="542"/>
                  </a:lnTo>
                  <a:lnTo>
                    <a:pt x="392" y="545"/>
                  </a:lnTo>
                  <a:lnTo>
                    <a:pt x="403" y="545"/>
                  </a:lnTo>
                  <a:lnTo>
                    <a:pt x="416" y="545"/>
                  </a:lnTo>
                  <a:lnTo>
                    <a:pt x="384" y="591"/>
                  </a:lnTo>
                  <a:lnTo>
                    <a:pt x="382" y="591"/>
                  </a:lnTo>
                  <a:lnTo>
                    <a:pt x="378" y="591"/>
                  </a:lnTo>
                  <a:lnTo>
                    <a:pt x="373" y="587"/>
                  </a:lnTo>
                  <a:lnTo>
                    <a:pt x="365" y="587"/>
                  </a:lnTo>
                  <a:lnTo>
                    <a:pt x="355" y="585"/>
                  </a:lnTo>
                  <a:lnTo>
                    <a:pt x="346" y="583"/>
                  </a:lnTo>
                  <a:lnTo>
                    <a:pt x="335" y="580"/>
                  </a:lnTo>
                  <a:lnTo>
                    <a:pt x="321" y="578"/>
                  </a:lnTo>
                  <a:lnTo>
                    <a:pt x="308" y="572"/>
                  </a:lnTo>
                  <a:lnTo>
                    <a:pt x="295" y="568"/>
                  </a:lnTo>
                  <a:lnTo>
                    <a:pt x="279" y="562"/>
                  </a:lnTo>
                  <a:lnTo>
                    <a:pt x="264" y="559"/>
                  </a:lnTo>
                  <a:lnTo>
                    <a:pt x="249" y="553"/>
                  </a:lnTo>
                  <a:lnTo>
                    <a:pt x="234" y="545"/>
                  </a:lnTo>
                  <a:lnTo>
                    <a:pt x="220" y="538"/>
                  </a:lnTo>
                  <a:lnTo>
                    <a:pt x="207" y="532"/>
                  </a:lnTo>
                  <a:lnTo>
                    <a:pt x="203" y="534"/>
                  </a:lnTo>
                  <a:lnTo>
                    <a:pt x="196" y="540"/>
                  </a:lnTo>
                  <a:lnTo>
                    <a:pt x="190" y="545"/>
                  </a:lnTo>
                  <a:lnTo>
                    <a:pt x="186" y="553"/>
                  </a:lnTo>
                  <a:lnTo>
                    <a:pt x="181" y="559"/>
                  </a:lnTo>
                  <a:lnTo>
                    <a:pt x="177" y="568"/>
                  </a:lnTo>
                  <a:lnTo>
                    <a:pt x="171" y="578"/>
                  </a:lnTo>
                  <a:lnTo>
                    <a:pt x="167" y="587"/>
                  </a:lnTo>
                  <a:lnTo>
                    <a:pt x="163" y="600"/>
                  </a:lnTo>
                  <a:lnTo>
                    <a:pt x="162" y="612"/>
                  </a:lnTo>
                  <a:lnTo>
                    <a:pt x="158" y="625"/>
                  </a:lnTo>
                  <a:lnTo>
                    <a:pt x="158" y="639"/>
                  </a:lnTo>
                  <a:lnTo>
                    <a:pt x="158" y="654"/>
                  </a:lnTo>
                  <a:lnTo>
                    <a:pt x="162" y="671"/>
                  </a:lnTo>
                  <a:lnTo>
                    <a:pt x="76" y="583"/>
                  </a:lnTo>
                  <a:lnTo>
                    <a:pt x="93" y="437"/>
                  </a:lnTo>
                  <a:lnTo>
                    <a:pt x="0" y="266"/>
                  </a:lnTo>
                  <a:lnTo>
                    <a:pt x="8" y="121"/>
                  </a:lnTo>
                  <a:lnTo>
                    <a:pt x="361" y="0"/>
                  </a:lnTo>
                  <a:close/>
                </a:path>
              </a:pathLst>
            </a:custGeom>
            <a:solidFill>
              <a:srgbClr val="8F2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19" name="Freeform 386"/>
            <p:cNvSpPr/>
            <p:nvPr/>
          </p:nvSpPr>
          <p:spPr bwMode="auto">
            <a:xfrm>
              <a:off x="2297" y="3368"/>
              <a:ext cx="119" cy="57"/>
            </a:xfrm>
            <a:custGeom>
              <a:avLst/>
              <a:gdLst>
                <a:gd name="T0" fmla="*/ 4 w 437"/>
                <a:gd name="T1" fmla="*/ 4 h 225"/>
                <a:gd name="T2" fmla="*/ 15 w 437"/>
                <a:gd name="T3" fmla="*/ 4 h 225"/>
                <a:gd name="T4" fmla="*/ 22 w 437"/>
                <a:gd name="T5" fmla="*/ 0 h 225"/>
                <a:gd name="T6" fmla="*/ 25 w 437"/>
                <a:gd name="T7" fmla="*/ 4 h 225"/>
                <a:gd name="T8" fmla="*/ 32 w 437"/>
                <a:gd name="T9" fmla="*/ 12 h 225"/>
                <a:gd name="T10" fmla="*/ 27 w 437"/>
                <a:gd name="T11" fmla="*/ 14 h 225"/>
                <a:gd name="T12" fmla="*/ 22 w 437"/>
                <a:gd name="T13" fmla="*/ 14 h 225"/>
                <a:gd name="T14" fmla="*/ 14 w 437"/>
                <a:gd name="T15" fmla="*/ 13 h 225"/>
                <a:gd name="T16" fmla="*/ 0 w 437"/>
                <a:gd name="T17" fmla="*/ 8 h 225"/>
                <a:gd name="T18" fmla="*/ 4 w 437"/>
                <a:gd name="T19" fmla="*/ 4 h 225"/>
                <a:gd name="T20" fmla="*/ 4 w 437"/>
                <a:gd name="T21" fmla="*/ 4 h 22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37"/>
                <a:gd name="T34" fmla="*/ 0 h 225"/>
                <a:gd name="T35" fmla="*/ 437 w 437"/>
                <a:gd name="T36" fmla="*/ 225 h 22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37" h="225">
                  <a:moveTo>
                    <a:pt x="50" y="65"/>
                  </a:moveTo>
                  <a:lnTo>
                    <a:pt x="204" y="65"/>
                  </a:lnTo>
                  <a:lnTo>
                    <a:pt x="291" y="0"/>
                  </a:lnTo>
                  <a:lnTo>
                    <a:pt x="333" y="69"/>
                  </a:lnTo>
                  <a:lnTo>
                    <a:pt x="437" y="190"/>
                  </a:lnTo>
                  <a:lnTo>
                    <a:pt x="361" y="225"/>
                  </a:lnTo>
                  <a:lnTo>
                    <a:pt x="299" y="223"/>
                  </a:lnTo>
                  <a:lnTo>
                    <a:pt x="188" y="196"/>
                  </a:lnTo>
                  <a:lnTo>
                    <a:pt x="0" y="131"/>
                  </a:lnTo>
                  <a:lnTo>
                    <a:pt x="50" y="65"/>
                  </a:lnTo>
                  <a:close/>
                </a:path>
              </a:pathLst>
            </a:custGeom>
            <a:solidFill>
              <a:srgbClr val="8F2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20" name="Freeform 387"/>
            <p:cNvSpPr/>
            <p:nvPr/>
          </p:nvSpPr>
          <p:spPr bwMode="auto">
            <a:xfrm>
              <a:off x="2120" y="3216"/>
              <a:ext cx="190" cy="212"/>
            </a:xfrm>
            <a:custGeom>
              <a:avLst/>
              <a:gdLst>
                <a:gd name="T0" fmla="*/ 0 w 694"/>
                <a:gd name="T1" fmla="*/ 2 h 835"/>
                <a:gd name="T2" fmla="*/ 16 w 694"/>
                <a:gd name="T3" fmla="*/ 44 h 835"/>
                <a:gd name="T4" fmla="*/ 46 w 694"/>
                <a:gd name="T5" fmla="*/ 54 h 835"/>
                <a:gd name="T6" fmla="*/ 50 w 694"/>
                <a:gd name="T7" fmla="*/ 49 h 835"/>
                <a:gd name="T8" fmla="*/ 52 w 694"/>
                <a:gd name="T9" fmla="*/ 45 h 835"/>
                <a:gd name="T10" fmla="*/ 42 w 694"/>
                <a:gd name="T11" fmla="*/ 34 h 835"/>
                <a:gd name="T12" fmla="*/ 40 w 694"/>
                <a:gd name="T13" fmla="*/ 28 h 835"/>
                <a:gd name="T14" fmla="*/ 28 w 694"/>
                <a:gd name="T15" fmla="*/ 6 h 835"/>
                <a:gd name="T16" fmla="*/ 10 w 694"/>
                <a:gd name="T17" fmla="*/ 0 h 835"/>
                <a:gd name="T18" fmla="*/ 0 w 694"/>
                <a:gd name="T19" fmla="*/ 2 h 835"/>
                <a:gd name="T20" fmla="*/ 0 w 694"/>
                <a:gd name="T21" fmla="*/ 2 h 83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94"/>
                <a:gd name="T34" fmla="*/ 0 h 835"/>
                <a:gd name="T35" fmla="*/ 694 w 694"/>
                <a:gd name="T36" fmla="*/ 835 h 83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94" h="835">
                  <a:moveTo>
                    <a:pt x="0" y="31"/>
                  </a:moveTo>
                  <a:lnTo>
                    <a:pt x="216" y="677"/>
                  </a:lnTo>
                  <a:lnTo>
                    <a:pt x="618" y="835"/>
                  </a:lnTo>
                  <a:lnTo>
                    <a:pt x="671" y="761"/>
                  </a:lnTo>
                  <a:lnTo>
                    <a:pt x="694" y="704"/>
                  </a:lnTo>
                  <a:lnTo>
                    <a:pt x="559" y="533"/>
                  </a:lnTo>
                  <a:lnTo>
                    <a:pt x="538" y="436"/>
                  </a:lnTo>
                  <a:lnTo>
                    <a:pt x="369" y="94"/>
                  </a:lnTo>
                  <a:lnTo>
                    <a:pt x="138" y="0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21" name="Freeform 388"/>
            <p:cNvSpPr/>
            <p:nvPr/>
          </p:nvSpPr>
          <p:spPr bwMode="auto">
            <a:xfrm>
              <a:off x="2183" y="2976"/>
              <a:ext cx="158" cy="151"/>
            </a:xfrm>
            <a:custGeom>
              <a:avLst/>
              <a:gdLst>
                <a:gd name="T0" fmla="*/ 43 w 580"/>
                <a:gd name="T1" fmla="*/ 11 h 597"/>
                <a:gd name="T2" fmla="*/ 41 w 580"/>
                <a:gd name="T3" fmla="*/ 11 h 597"/>
                <a:gd name="T4" fmla="*/ 39 w 580"/>
                <a:gd name="T5" fmla="*/ 10 h 597"/>
                <a:gd name="T6" fmla="*/ 35 w 580"/>
                <a:gd name="T7" fmla="*/ 10 h 597"/>
                <a:gd name="T8" fmla="*/ 32 w 580"/>
                <a:gd name="T9" fmla="*/ 10 h 597"/>
                <a:gd name="T10" fmla="*/ 28 w 580"/>
                <a:gd name="T11" fmla="*/ 12 h 597"/>
                <a:gd name="T12" fmla="*/ 24 w 580"/>
                <a:gd name="T13" fmla="*/ 15 h 597"/>
                <a:gd name="T14" fmla="*/ 22 w 580"/>
                <a:gd name="T15" fmla="*/ 20 h 597"/>
                <a:gd name="T16" fmla="*/ 17 w 580"/>
                <a:gd name="T17" fmla="*/ 23 h 597"/>
                <a:gd name="T18" fmla="*/ 17 w 580"/>
                <a:gd name="T19" fmla="*/ 22 h 597"/>
                <a:gd name="T20" fmla="*/ 16 w 580"/>
                <a:gd name="T21" fmla="*/ 21 h 597"/>
                <a:gd name="T22" fmla="*/ 16 w 580"/>
                <a:gd name="T23" fmla="*/ 21 h 597"/>
                <a:gd name="T24" fmla="*/ 14 w 580"/>
                <a:gd name="T25" fmla="*/ 20 h 597"/>
                <a:gd name="T26" fmla="*/ 13 w 580"/>
                <a:gd name="T27" fmla="*/ 20 h 597"/>
                <a:gd name="T28" fmla="*/ 12 w 580"/>
                <a:gd name="T29" fmla="*/ 21 h 597"/>
                <a:gd name="T30" fmla="*/ 10 w 580"/>
                <a:gd name="T31" fmla="*/ 22 h 597"/>
                <a:gd name="T32" fmla="*/ 8 w 580"/>
                <a:gd name="T33" fmla="*/ 24 h 597"/>
                <a:gd name="T34" fmla="*/ 8 w 580"/>
                <a:gd name="T35" fmla="*/ 25 h 597"/>
                <a:gd name="T36" fmla="*/ 8 w 580"/>
                <a:gd name="T37" fmla="*/ 27 h 597"/>
                <a:gd name="T38" fmla="*/ 9 w 580"/>
                <a:gd name="T39" fmla="*/ 28 h 597"/>
                <a:gd name="T40" fmla="*/ 10 w 580"/>
                <a:gd name="T41" fmla="*/ 29 h 597"/>
                <a:gd name="T42" fmla="*/ 12 w 580"/>
                <a:gd name="T43" fmla="*/ 30 h 597"/>
                <a:gd name="T44" fmla="*/ 13 w 580"/>
                <a:gd name="T45" fmla="*/ 30 h 597"/>
                <a:gd name="T46" fmla="*/ 13 w 580"/>
                <a:gd name="T47" fmla="*/ 30 h 597"/>
                <a:gd name="T48" fmla="*/ 12 w 580"/>
                <a:gd name="T49" fmla="*/ 38 h 597"/>
                <a:gd name="T50" fmla="*/ 10 w 580"/>
                <a:gd name="T51" fmla="*/ 37 h 597"/>
                <a:gd name="T52" fmla="*/ 8 w 580"/>
                <a:gd name="T53" fmla="*/ 35 h 597"/>
                <a:gd name="T54" fmla="*/ 5 w 580"/>
                <a:gd name="T55" fmla="*/ 33 h 597"/>
                <a:gd name="T56" fmla="*/ 2 w 580"/>
                <a:gd name="T57" fmla="*/ 30 h 597"/>
                <a:gd name="T58" fmla="*/ 1 w 580"/>
                <a:gd name="T59" fmla="*/ 26 h 597"/>
                <a:gd name="T60" fmla="*/ 0 w 580"/>
                <a:gd name="T61" fmla="*/ 20 h 597"/>
                <a:gd name="T62" fmla="*/ 2 w 580"/>
                <a:gd name="T63" fmla="*/ 14 h 597"/>
                <a:gd name="T64" fmla="*/ 5 w 580"/>
                <a:gd name="T65" fmla="*/ 8 h 597"/>
                <a:gd name="T66" fmla="*/ 10 w 580"/>
                <a:gd name="T67" fmla="*/ 3 h 597"/>
                <a:gd name="T68" fmla="*/ 16 w 580"/>
                <a:gd name="T69" fmla="*/ 1 h 597"/>
                <a:gd name="T70" fmla="*/ 22 w 580"/>
                <a:gd name="T71" fmla="*/ 0 h 597"/>
                <a:gd name="T72" fmla="*/ 27 w 580"/>
                <a:gd name="T73" fmla="*/ 0 h 597"/>
                <a:gd name="T74" fmla="*/ 32 w 580"/>
                <a:gd name="T75" fmla="*/ 2 h 597"/>
                <a:gd name="T76" fmla="*/ 35 w 580"/>
                <a:gd name="T77" fmla="*/ 3 h 597"/>
                <a:gd name="T78" fmla="*/ 37 w 580"/>
                <a:gd name="T79" fmla="*/ 3 h 597"/>
                <a:gd name="T80" fmla="*/ 38 w 580"/>
                <a:gd name="T81" fmla="*/ 4 h 597"/>
                <a:gd name="T82" fmla="*/ 39 w 580"/>
                <a:gd name="T83" fmla="*/ 4 h 597"/>
                <a:gd name="T84" fmla="*/ 40 w 580"/>
                <a:gd name="T85" fmla="*/ 5 h 597"/>
                <a:gd name="T86" fmla="*/ 41 w 580"/>
                <a:gd name="T87" fmla="*/ 6 h 597"/>
                <a:gd name="T88" fmla="*/ 42 w 580"/>
                <a:gd name="T89" fmla="*/ 7 h 597"/>
                <a:gd name="T90" fmla="*/ 42 w 580"/>
                <a:gd name="T91" fmla="*/ 9 h 597"/>
                <a:gd name="T92" fmla="*/ 43 w 580"/>
                <a:gd name="T93" fmla="*/ 11 h 597"/>
                <a:gd name="T94" fmla="*/ 43 w 580"/>
                <a:gd name="T95" fmla="*/ 11 h 597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80"/>
                <a:gd name="T145" fmla="*/ 0 h 597"/>
                <a:gd name="T146" fmla="*/ 580 w 580"/>
                <a:gd name="T147" fmla="*/ 597 h 597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80" h="597">
                  <a:moveTo>
                    <a:pt x="580" y="178"/>
                  </a:moveTo>
                  <a:lnTo>
                    <a:pt x="576" y="176"/>
                  </a:lnTo>
                  <a:lnTo>
                    <a:pt x="568" y="173"/>
                  </a:lnTo>
                  <a:lnTo>
                    <a:pt x="555" y="169"/>
                  </a:lnTo>
                  <a:lnTo>
                    <a:pt x="540" y="165"/>
                  </a:lnTo>
                  <a:lnTo>
                    <a:pt x="521" y="159"/>
                  </a:lnTo>
                  <a:lnTo>
                    <a:pt x="498" y="157"/>
                  </a:lnTo>
                  <a:lnTo>
                    <a:pt x="473" y="156"/>
                  </a:lnTo>
                  <a:lnTo>
                    <a:pt x="450" y="157"/>
                  </a:lnTo>
                  <a:lnTo>
                    <a:pt x="424" y="161"/>
                  </a:lnTo>
                  <a:lnTo>
                    <a:pt x="399" y="173"/>
                  </a:lnTo>
                  <a:lnTo>
                    <a:pt x="372" y="188"/>
                  </a:lnTo>
                  <a:lnTo>
                    <a:pt x="350" y="209"/>
                  </a:lnTo>
                  <a:lnTo>
                    <a:pt x="327" y="237"/>
                  </a:lnTo>
                  <a:lnTo>
                    <a:pt x="308" y="272"/>
                  </a:lnTo>
                  <a:lnTo>
                    <a:pt x="292" y="317"/>
                  </a:lnTo>
                  <a:lnTo>
                    <a:pt x="281" y="370"/>
                  </a:lnTo>
                  <a:lnTo>
                    <a:pt x="230" y="363"/>
                  </a:lnTo>
                  <a:lnTo>
                    <a:pt x="228" y="359"/>
                  </a:lnTo>
                  <a:lnTo>
                    <a:pt x="224" y="348"/>
                  </a:lnTo>
                  <a:lnTo>
                    <a:pt x="220" y="342"/>
                  </a:lnTo>
                  <a:lnTo>
                    <a:pt x="218" y="336"/>
                  </a:lnTo>
                  <a:lnTo>
                    <a:pt x="215" y="331"/>
                  </a:lnTo>
                  <a:lnTo>
                    <a:pt x="211" y="325"/>
                  </a:lnTo>
                  <a:lnTo>
                    <a:pt x="203" y="321"/>
                  </a:lnTo>
                  <a:lnTo>
                    <a:pt x="196" y="317"/>
                  </a:lnTo>
                  <a:lnTo>
                    <a:pt x="188" y="315"/>
                  </a:lnTo>
                  <a:lnTo>
                    <a:pt x="180" y="315"/>
                  </a:lnTo>
                  <a:lnTo>
                    <a:pt x="169" y="317"/>
                  </a:lnTo>
                  <a:lnTo>
                    <a:pt x="158" y="323"/>
                  </a:lnTo>
                  <a:lnTo>
                    <a:pt x="146" y="331"/>
                  </a:lnTo>
                  <a:lnTo>
                    <a:pt x="133" y="344"/>
                  </a:lnTo>
                  <a:lnTo>
                    <a:pt x="120" y="355"/>
                  </a:lnTo>
                  <a:lnTo>
                    <a:pt x="112" y="369"/>
                  </a:lnTo>
                  <a:lnTo>
                    <a:pt x="108" y="380"/>
                  </a:lnTo>
                  <a:lnTo>
                    <a:pt x="106" y="393"/>
                  </a:lnTo>
                  <a:lnTo>
                    <a:pt x="108" y="403"/>
                  </a:lnTo>
                  <a:lnTo>
                    <a:pt x="112" y="414"/>
                  </a:lnTo>
                  <a:lnTo>
                    <a:pt x="118" y="424"/>
                  </a:lnTo>
                  <a:lnTo>
                    <a:pt x="125" y="433"/>
                  </a:lnTo>
                  <a:lnTo>
                    <a:pt x="131" y="441"/>
                  </a:lnTo>
                  <a:lnTo>
                    <a:pt x="140" y="448"/>
                  </a:lnTo>
                  <a:lnTo>
                    <a:pt x="148" y="454"/>
                  </a:lnTo>
                  <a:lnTo>
                    <a:pt x="158" y="462"/>
                  </a:lnTo>
                  <a:lnTo>
                    <a:pt x="163" y="464"/>
                  </a:lnTo>
                  <a:lnTo>
                    <a:pt x="171" y="469"/>
                  </a:lnTo>
                  <a:lnTo>
                    <a:pt x="173" y="471"/>
                  </a:lnTo>
                  <a:lnTo>
                    <a:pt x="175" y="471"/>
                  </a:lnTo>
                  <a:lnTo>
                    <a:pt x="165" y="597"/>
                  </a:lnTo>
                  <a:lnTo>
                    <a:pt x="161" y="595"/>
                  </a:lnTo>
                  <a:lnTo>
                    <a:pt x="154" y="589"/>
                  </a:lnTo>
                  <a:lnTo>
                    <a:pt x="140" y="581"/>
                  </a:lnTo>
                  <a:lnTo>
                    <a:pt x="125" y="570"/>
                  </a:lnTo>
                  <a:lnTo>
                    <a:pt x="104" y="555"/>
                  </a:lnTo>
                  <a:lnTo>
                    <a:pt x="87" y="538"/>
                  </a:lnTo>
                  <a:lnTo>
                    <a:pt x="68" y="517"/>
                  </a:lnTo>
                  <a:lnTo>
                    <a:pt x="51" y="494"/>
                  </a:lnTo>
                  <a:lnTo>
                    <a:pt x="32" y="465"/>
                  </a:lnTo>
                  <a:lnTo>
                    <a:pt x="17" y="433"/>
                  </a:lnTo>
                  <a:lnTo>
                    <a:pt x="7" y="399"/>
                  </a:lnTo>
                  <a:lnTo>
                    <a:pt x="2" y="361"/>
                  </a:lnTo>
                  <a:lnTo>
                    <a:pt x="0" y="317"/>
                  </a:lnTo>
                  <a:lnTo>
                    <a:pt x="7" y="272"/>
                  </a:lnTo>
                  <a:lnTo>
                    <a:pt x="23" y="222"/>
                  </a:lnTo>
                  <a:lnTo>
                    <a:pt x="45" y="169"/>
                  </a:lnTo>
                  <a:lnTo>
                    <a:pt x="74" y="119"/>
                  </a:lnTo>
                  <a:lnTo>
                    <a:pt x="106" y="80"/>
                  </a:lnTo>
                  <a:lnTo>
                    <a:pt x="140" y="47"/>
                  </a:lnTo>
                  <a:lnTo>
                    <a:pt x="178" y="26"/>
                  </a:lnTo>
                  <a:lnTo>
                    <a:pt x="215" y="11"/>
                  </a:lnTo>
                  <a:lnTo>
                    <a:pt x="254" y="3"/>
                  </a:lnTo>
                  <a:lnTo>
                    <a:pt x="292" y="0"/>
                  </a:lnTo>
                  <a:lnTo>
                    <a:pt x="331" y="2"/>
                  </a:lnTo>
                  <a:lnTo>
                    <a:pt x="365" y="5"/>
                  </a:lnTo>
                  <a:lnTo>
                    <a:pt x="399" y="13"/>
                  </a:lnTo>
                  <a:lnTo>
                    <a:pt x="427" y="22"/>
                  </a:lnTo>
                  <a:lnTo>
                    <a:pt x="454" y="32"/>
                  </a:lnTo>
                  <a:lnTo>
                    <a:pt x="475" y="40"/>
                  </a:lnTo>
                  <a:lnTo>
                    <a:pt x="492" y="49"/>
                  </a:lnTo>
                  <a:lnTo>
                    <a:pt x="502" y="53"/>
                  </a:lnTo>
                  <a:lnTo>
                    <a:pt x="505" y="57"/>
                  </a:lnTo>
                  <a:lnTo>
                    <a:pt x="509" y="57"/>
                  </a:lnTo>
                  <a:lnTo>
                    <a:pt x="519" y="64"/>
                  </a:lnTo>
                  <a:lnTo>
                    <a:pt x="522" y="68"/>
                  </a:lnTo>
                  <a:lnTo>
                    <a:pt x="528" y="74"/>
                  </a:lnTo>
                  <a:lnTo>
                    <a:pt x="536" y="81"/>
                  </a:lnTo>
                  <a:lnTo>
                    <a:pt x="543" y="89"/>
                  </a:lnTo>
                  <a:lnTo>
                    <a:pt x="551" y="97"/>
                  </a:lnTo>
                  <a:lnTo>
                    <a:pt x="557" y="106"/>
                  </a:lnTo>
                  <a:lnTo>
                    <a:pt x="564" y="116"/>
                  </a:lnTo>
                  <a:lnTo>
                    <a:pt x="570" y="127"/>
                  </a:lnTo>
                  <a:lnTo>
                    <a:pt x="574" y="138"/>
                  </a:lnTo>
                  <a:lnTo>
                    <a:pt x="578" y="152"/>
                  </a:lnTo>
                  <a:lnTo>
                    <a:pt x="580" y="165"/>
                  </a:lnTo>
                  <a:lnTo>
                    <a:pt x="580" y="17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22" name="Freeform 389"/>
            <p:cNvSpPr/>
            <p:nvPr/>
          </p:nvSpPr>
          <p:spPr bwMode="auto">
            <a:xfrm>
              <a:off x="2120" y="3165"/>
              <a:ext cx="195" cy="229"/>
            </a:xfrm>
            <a:custGeom>
              <a:avLst/>
              <a:gdLst>
                <a:gd name="T0" fmla="*/ 25 w 714"/>
                <a:gd name="T1" fmla="*/ 0 h 909"/>
                <a:gd name="T2" fmla="*/ 25 w 714"/>
                <a:gd name="T3" fmla="*/ 0 h 909"/>
                <a:gd name="T4" fmla="*/ 26 w 714"/>
                <a:gd name="T5" fmla="*/ 1 h 909"/>
                <a:gd name="T6" fmla="*/ 26 w 714"/>
                <a:gd name="T7" fmla="*/ 3 h 909"/>
                <a:gd name="T8" fmla="*/ 27 w 714"/>
                <a:gd name="T9" fmla="*/ 4 h 909"/>
                <a:gd name="T10" fmla="*/ 28 w 714"/>
                <a:gd name="T11" fmla="*/ 7 h 909"/>
                <a:gd name="T12" fmla="*/ 29 w 714"/>
                <a:gd name="T13" fmla="*/ 9 h 909"/>
                <a:gd name="T14" fmla="*/ 31 w 714"/>
                <a:gd name="T15" fmla="*/ 12 h 909"/>
                <a:gd name="T16" fmla="*/ 32 w 714"/>
                <a:gd name="T17" fmla="*/ 15 h 909"/>
                <a:gd name="T18" fmla="*/ 33 w 714"/>
                <a:gd name="T19" fmla="*/ 18 h 909"/>
                <a:gd name="T20" fmla="*/ 35 w 714"/>
                <a:gd name="T21" fmla="*/ 22 h 909"/>
                <a:gd name="T22" fmla="*/ 36 w 714"/>
                <a:gd name="T23" fmla="*/ 25 h 909"/>
                <a:gd name="T24" fmla="*/ 37 w 714"/>
                <a:gd name="T25" fmla="*/ 29 h 909"/>
                <a:gd name="T26" fmla="*/ 38 w 714"/>
                <a:gd name="T27" fmla="*/ 32 h 909"/>
                <a:gd name="T28" fmla="*/ 39 w 714"/>
                <a:gd name="T29" fmla="*/ 35 h 909"/>
                <a:gd name="T30" fmla="*/ 40 w 714"/>
                <a:gd name="T31" fmla="*/ 38 h 909"/>
                <a:gd name="T32" fmla="*/ 40 w 714"/>
                <a:gd name="T33" fmla="*/ 41 h 909"/>
                <a:gd name="T34" fmla="*/ 36 w 714"/>
                <a:gd name="T35" fmla="*/ 39 h 909"/>
                <a:gd name="T36" fmla="*/ 26 w 714"/>
                <a:gd name="T37" fmla="*/ 29 h 909"/>
                <a:gd name="T38" fmla="*/ 33 w 714"/>
                <a:gd name="T39" fmla="*/ 41 h 909"/>
                <a:gd name="T40" fmla="*/ 53 w 714"/>
                <a:gd name="T41" fmla="*/ 50 h 909"/>
                <a:gd name="T42" fmla="*/ 53 w 714"/>
                <a:gd name="T43" fmla="*/ 54 h 909"/>
                <a:gd name="T44" fmla="*/ 52 w 714"/>
                <a:gd name="T45" fmla="*/ 58 h 909"/>
                <a:gd name="T46" fmla="*/ 25 w 714"/>
                <a:gd name="T47" fmla="*/ 48 h 909"/>
                <a:gd name="T48" fmla="*/ 13 w 714"/>
                <a:gd name="T49" fmla="*/ 18 h 909"/>
                <a:gd name="T50" fmla="*/ 0 w 714"/>
                <a:gd name="T51" fmla="*/ 15 h 909"/>
                <a:gd name="T52" fmla="*/ 0 w 714"/>
                <a:gd name="T53" fmla="*/ 15 h 909"/>
                <a:gd name="T54" fmla="*/ 0 w 714"/>
                <a:gd name="T55" fmla="*/ 14 h 909"/>
                <a:gd name="T56" fmla="*/ 1 w 714"/>
                <a:gd name="T57" fmla="*/ 14 h 909"/>
                <a:gd name="T58" fmla="*/ 2 w 714"/>
                <a:gd name="T59" fmla="*/ 13 h 909"/>
                <a:gd name="T60" fmla="*/ 3 w 714"/>
                <a:gd name="T61" fmla="*/ 12 h 909"/>
                <a:gd name="T62" fmla="*/ 4 w 714"/>
                <a:gd name="T63" fmla="*/ 11 h 909"/>
                <a:gd name="T64" fmla="*/ 6 w 714"/>
                <a:gd name="T65" fmla="*/ 10 h 909"/>
                <a:gd name="T66" fmla="*/ 8 w 714"/>
                <a:gd name="T67" fmla="*/ 9 h 909"/>
                <a:gd name="T68" fmla="*/ 9 w 714"/>
                <a:gd name="T69" fmla="*/ 7 h 909"/>
                <a:gd name="T70" fmla="*/ 11 w 714"/>
                <a:gd name="T71" fmla="*/ 6 h 909"/>
                <a:gd name="T72" fmla="*/ 13 w 714"/>
                <a:gd name="T73" fmla="*/ 5 h 909"/>
                <a:gd name="T74" fmla="*/ 16 w 714"/>
                <a:gd name="T75" fmla="*/ 4 h 909"/>
                <a:gd name="T76" fmla="*/ 18 w 714"/>
                <a:gd name="T77" fmla="*/ 3 h 909"/>
                <a:gd name="T78" fmla="*/ 20 w 714"/>
                <a:gd name="T79" fmla="*/ 2 h 909"/>
                <a:gd name="T80" fmla="*/ 23 w 714"/>
                <a:gd name="T81" fmla="*/ 1 h 909"/>
                <a:gd name="T82" fmla="*/ 25 w 714"/>
                <a:gd name="T83" fmla="*/ 0 h 909"/>
                <a:gd name="T84" fmla="*/ 25 w 714"/>
                <a:gd name="T85" fmla="*/ 0 h 90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14"/>
                <a:gd name="T130" fmla="*/ 0 h 909"/>
                <a:gd name="T131" fmla="*/ 714 w 714"/>
                <a:gd name="T132" fmla="*/ 909 h 90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14" h="909">
                  <a:moveTo>
                    <a:pt x="338" y="0"/>
                  </a:moveTo>
                  <a:lnTo>
                    <a:pt x="340" y="4"/>
                  </a:lnTo>
                  <a:lnTo>
                    <a:pt x="346" y="17"/>
                  </a:lnTo>
                  <a:lnTo>
                    <a:pt x="355" y="40"/>
                  </a:lnTo>
                  <a:lnTo>
                    <a:pt x="367" y="69"/>
                  </a:lnTo>
                  <a:lnTo>
                    <a:pt x="380" y="103"/>
                  </a:lnTo>
                  <a:lnTo>
                    <a:pt x="395" y="145"/>
                  </a:lnTo>
                  <a:lnTo>
                    <a:pt x="412" y="190"/>
                  </a:lnTo>
                  <a:lnTo>
                    <a:pt x="431" y="240"/>
                  </a:lnTo>
                  <a:lnTo>
                    <a:pt x="448" y="291"/>
                  </a:lnTo>
                  <a:lnTo>
                    <a:pt x="465" y="344"/>
                  </a:lnTo>
                  <a:lnTo>
                    <a:pt x="483" y="397"/>
                  </a:lnTo>
                  <a:lnTo>
                    <a:pt x="498" y="451"/>
                  </a:lnTo>
                  <a:lnTo>
                    <a:pt x="511" y="500"/>
                  </a:lnTo>
                  <a:lnTo>
                    <a:pt x="522" y="551"/>
                  </a:lnTo>
                  <a:lnTo>
                    <a:pt x="532" y="597"/>
                  </a:lnTo>
                  <a:lnTo>
                    <a:pt x="538" y="641"/>
                  </a:lnTo>
                  <a:lnTo>
                    <a:pt x="479" y="610"/>
                  </a:lnTo>
                  <a:lnTo>
                    <a:pt x="351" y="451"/>
                  </a:lnTo>
                  <a:lnTo>
                    <a:pt x="446" y="648"/>
                  </a:lnTo>
                  <a:lnTo>
                    <a:pt x="714" y="780"/>
                  </a:lnTo>
                  <a:lnTo>
                    <a:pt x="713" y="844"/>
                  </a:lnTo>
                  <a:lnTo>
                    <a:pt x="694" y="909"/>
                  </a:lnTo>
                  <a:lnTo>
                    <a:pt x="330" y="749"/>
                  </a:lnTo>
                  <a:lnTo>
                    <a:pt x="173" y="285"/>
                  </a:lnTo>
                  <a:lnTo>
                    <a:pt x="0" y="236"/>
                  </a:lnTo>
                  <a:lnTo>
                    <a:pt x="0" y="234"/>
                  </a:lnTo>
                  <a:lnTo>
                    <a:pt x="5" y="228"/>
                  </a:lnTo>
                  <a:lnTo>
                    <a:pt x="15" y="219"/>
                  </a:lnTo>
                  <a:lnTo>
                    <a:pt x="26" y="205"/>
                  </a:lnTo>
                  <a:lnTo>
                    <a:pt x="40" y="188"/>
                  </a:lnTo>
                  <a:lnTo>
                    <a:pt x="59" y="173"/>
                  </a:lnTo>
                  <a:lnTo>
                    <a:pt x="78" y="154"/>
                  </a:lnTo>
                  <a:lnTo>
                    <a:pt x="102" y="135"/>
                  </a:lnTo>
                  <a:lnTo>
                    <a:pt x="125" y="114"/>
                  </a:lnTo>
                  <a:lnTo>
                    <a:pt x="152" y="95"/>
                  </a:lnTo>
                  <a:lnTo>
                    <a:pt x="180" y="74"/>
                  </a:lnTo>
                  <a:lnTo>
                    <a:pt x="211" y="55"/>
                  </a:lnTo>
                  <a:lnTo>
                    <a:pt x="239" y="38"/>
                  </a:lnTo>
                  <a:lnTo>
                    <a:pt x="273" y="23"/>
                  </a:lnTo>
                  <a:lnTo>
                    <a:pt x="306" y="10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E3C2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23" name="Freeform 390"/>
            <p:cNvSpPr/>
            <p:nvPr/>
          </p:nvSpPr>
          <p:spPr bwMode="auto">
            <a:xfrm>
              <a:off x="2120" y="3224"/>
              <a:ext cx="163" cy="303"/>
            </a:xfrm>
            <a:custGeom>
              <a:avLst/>
              <a:gdLst>
                <a:gd name="T0" fmla="*/ 0 w 599"/>
                <a:gd name="T1" fmla="*/ 0 h 1194"/>
                <a:gd name="T2" fmla="*/ 8 w 599"/>
                <a:gd name="T3" fmla="*/ 52 h 1194"/>
                <a:gd name="T4" fmla="*/ 5 w 599"/>
                <a:gd name="T5" fmla="*/ 58 h 1194"/>
                <a:gd name="T6" fmla="*/ 7 w 599"/>
                <a:gd name="T7" fmla="*/ 62 h 1194"/>
                <a:gd name="T8" fmla="*/ 2 w 599"/>
                <a:gd name="T9" fmla="*/ 77 h 1194"/>
                <a:gd name="T10" fmla="*/ 20 w 599"/>
                <a:gd name="T11" fmla="*/ 77 h 1194"/>
                <a:gd name="T12" fmla="*/ 24 w 599"/>
                <a:gd name="T13" fmla="*/ 63 h 1194"/>
                <a:gd name="T14" fmla="*/ 20 w 599"/>
                <a:gd name="T15" fmla="*/ 56 h 1194"/>
                <a:gd name="T16" fmla="*/ 24 w 599"/>
                <a:gd name="T17" fmla="*/ 52 h 1194"/>
                <a:gd name="T18" fmla="*/ 24 w 599"/>
                <a:gd name="T19" fmla="*/ 48 h 1194"/>
                <a:gd name="T20" fmla="*/ 44 w 599"/>
                <a:gd name="T21" fmla="*/ 54 h 1194"/>
                <a:gd name="T22" fmla="*/ 44 w 599"/>
                <a:gd name="T23" fmla="*/ 46 h 1194"/>
                <a:gd name="T24" fmla="*/ 7 w 599"/>
                <a:gd name="T25" fmla="*/ 4 h 1194"/>
                <a:gd name="T26" fmla="*/ 0 w 599"/>
                <a:gd name="T27" fmla="*/ 0 h 1194"/>
                <a:gd name="T28" fmla="*/ 0 w 599"/>
                <a:gd name="T29" fmla="*/ 0 h 119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99"/>
                <a:gd name="T46" fmla="*/ 0 h 1194"/>
                <a:gd name="T47" fmla="*/ 599 w 599"/>
                <a:gd name="T48" fmla="*/ 1194 h 119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99" h="1194">
                  <a:moveTo>
                    <a:pt x="0" y="0"/>
                  </a:moveTo>
                  <a:lnTo>
                    <a:pt x="104" y="798"/>
                  </a:lnTo>
                  <a:lnTo>
                    <a:pt x="64" y="899"/>
                  </a:lnTo>
                  <a:lnTo>
                    <a:pt x="97" y="956"/>
                  </a:lnTo>
                  <a:lnTo>
                    <a:pt x="21" y="1194"/>
                  </a:lnTo>
                  <a:lnTo>
                    <a:pt x="268" y="1194"/>
                  </a:lnTo>
                  <a:lnTo>
                    <a:pt x="325" y="983"/>
                  </a:lnTo>
                  <a:lnTo>
                    <a:pt x="266" y="873"/>
                  </a:lnTo>
                  <a:lnTo>
                    <a:pt x="325" y="810"/>
                  </a:lnTo>
                  <a:lnTo>
                    <a:pt x="329" y="747"/>
                  </a:lnTo>
                  <a:lnTo>
                    <a:pt x="597" y="838"/>
                  </a:lnTo>
                  <a:lnTo>
                    <a:pt x="599" y="722"/>
                  </a:lnTo>
                  <a:lnTo>
                    <a:pt x="99" y="5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9A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24" name="Freeform 391"/>
            <p:cNvSpPr/>
            <p:nvPr/>
          </p:nvSpPr>
          <p:spPr bwMode="auto">
            <a:xfrm>
              <a:off x="2112" y="3889"/>
              <a:ext cx="41" cy="86"/>
            </a:xfrm>
            <a:custGeom>
              <a:avLst/>
              <a:gdLst>
                <a:gd name="T0" fmla="*/ 4 w 152"/>
                <a:gd name="T1" fmla="*/ 0 h 340"/>
                <a:gd name="T2" fmla="*/ 4 w 152"/>
                <a:gd name="T3" fmla="*/ 0 h 340"/>
                <a:gd name="T4" fmla="*/ 4 w 152"/>
                <a:gd name="T5" fmla="*/ 1 h 340"/>
                <a:gd name="T6" fmla="*/ 4 w 152"/>
                <a:gd name="T7" fmla="*/ 1 h 340"/>
                <a:gd name="T8" fmla="*/ 4 w 152"/>
                <a:gd name="T9" fmla="*/ 2 h 340"/>
                <a:gd name="T10" fmla="*/ 4 w 152"/>
                <a:gd name="T11" fmla="*/ 3 h 340"/>
                <a:gd name="T12" fmla="*/ 4 w 152"/>
                <a:gd name="T13" fmla="*/ 4 h 340"/>
                <a:gd name="T14" fmla="*/ 4 w 152"/>
                <a:gd name="T15" fmla="*/ 5 h 340"/>
                <a:gd name="T16" fmla="*/ 4 w 152"/>
                <a:gd name="T17" fmla="*/ 6 h 340"/>
                <a:gd name="T18" fmla="*/ 4 w 152"/>
                <a:gd name="T19" fmla="*/ 6 h 340"/>
                <a:gd name="T20" fmla="*/ 5 w 152"/>
                <a:gd name="T21" fmla="*/ 7 h 340"/>
                <a:gd name="T22" fmla="*/ 5 w 152"/>
                <a:gd name="T23" fmla="*/ 7 h 340"/>
                <a:gd name="T24" fmla="*/ 6 w 152"/>
                <a:gd name="T25" fmla="*/ 7 h 340"/>
                <a:gd name="T26" fmla="*/ 7 w 152"/>
                <a:gd name="T27" fmla="*/ 6 h 340"/>
                <a:gd name="T28" fmla="*/ 8 w 152"/>
                <a:gd name="T29" fmla="*/ 5 h 340"/>
                <a:gd name="T30" fmla="*/ 9 w 152"/>
                <a:gd name="T31" fmla="*/ 4 h 340"/>
                <a:gd name="T32" fmla="*/ 11 w 152"/>
                <a:gd name="T33" fmla="*/ 2 h 340"/>
                <a:gd name="T34" fmla="*/ 11 w 152"/>
                <a:gd name="T35" fmla="*/ 2 h 340"/>
                <a:gd name="T36" fmla="*/ 11 w 152"/>
                <a:gd name="T37" fmla="*/ 2 h 340"/>
                <a:gd name="T38" fmla="*/ 11 w 152"/>
                <a:gd name="T39" fmla="*/ 3 h 340"/>
                <a:gd name="T40" fmla="*/ 11 w 152"/>
                <a:gd name="T41" fmla="*/ 3 h 340"/>
                <a:gd name="T42" fmla="*/ 11 w 152"/>
                <a:gd name="T43" fmla="*/ 4 h 340"/>
                <a:gd name="T44" fmla="*/ 11 w 152"/>
                <a:gd name="T45" fmla="*/ 5 h 340"/>
                <a:gd name="T46" fmla="*/ 11 w 152"/>
                <a:gd name="T47" fmla="*/ 7 h 340"/>
                <a:gd name="T48" fmla="*/ 11 w 152"/>
                <a:gd name="T49" fmla="*/ 8 h 340"/>
                <a:gd name="T50" fmla="*/ 10 w 152"/>
                <a:gd name="T51" fmla="*/ 9 h 340"/>
                <a:gd name="T52" fmla="*/ 9 w 152"/>
                <a:gd name="T53" fmla="*/ 11 h 340"/>
                <a:gd name="T54" fmla="*/ 9 w 152"/>
                <a:gd name="T55" fmla="*/ 13 h 340"/>
                <a:gd name="T56" fmla="*/ 8 w 152"/>
                <a:gd name="T57" fmla="*/ 15 h 340"/>
                <a:gd name="T58" fmla="*/ 7 w 152"/>
                <a:gd name="T59" fmla="*/ 16 h 340"/>
                <a:gd name="T60" fmla="*/ 6 w 152"/>
                <a:gd name="T61" fmla="*/ 18 h 340"/>
                <a:gd name="T62" fmla="*/ 4 w 152"/>
                <a:gd name="T63" fmla="*/ 20 h 340"/>
                <a:gd name="T64" fmla="*/ 3 w 152"/>
                <a:gd name="T65" fmla="*/ 22 h 340"/>
                <a:gd name="T66" fmla="*/ 3 w 152"/>
                <a:gd name="T67" fmla="*/ 21 h 340"/>
                <a:gd name="T68" fmla="*/ 2 w 152"/>
                <a:gd name="T69" fmla="*/ 21 h 340"/>
                <a:gd name="T70" fmla="*/ 2 w 152"/>
                <a:gd name="T71" fmla="*/ 21 h 340"/>
                <a:gd name="T72" fmla="*/ 2 w 152"/>
                <a:gd name="T73" fmla="*/ 20 h 340"/>
                <a:gd name="T74" fmla="*/ 1 w 152"/>
                <a:gd name="T75" fmla="*/ 19 h 340"/>
                <a:gd name="T76" fmla="*/ 1 w 152"/>
                <a:gd name="T77" fmla="*/ 18 h 340"/>
                <a:gd name="T78" fmla="*/ 1 w 152"/>
                <a:gd name="T79" fmla="*/ 17 h 340"/>
                <a:gd name="T80" fmla="*/ 1 w 152"/>
                <a:gd name="T81" fmla="*/ 15 h 340"/>
                <a:gd name="T82" fmla="*/ 0 w 152"/>
                <a:gd name="T83" fmla="*/ 14 h 340"/>
                <a:gd name="T84" fmla="*/ 0 w 152"/>
                <a:gd name="T85" fmla="*/ 12 h 340"/>
                <a:gd name="T86" fmla="*/ 0 w 152"/>
                <a:gd name="T87" fmla="*/ 10 h 340"/>
                <a:gd name="T88" fmla="*/ 0 w 152"/>
                <a:gd name="T89" fmla="*/ 9 h 340"/>
                <a:gd name="T90" fmla="*/ 1 w 152"/>
                <a:gd name="T91" fmla="*/ 6 h 340"/>
                <a:gd name="T92" fmla="*/ 1 w 152"/>
                <a:gd name="T93" fmla="*/ 4 h 340"/>
                <a:gd name="T94" fmla="*/ 2 w 152"/>
                <a:gd name="T95" fmla="*/ 2 h 340"/>
                <a:gd name="T96" fmla="*/ 4 w 152"/>
                <a:gd name="T97" fmla="*/ 0 h 340"/>
                <a:gd name="T98" fmla="*/ 4 w 152"/>
                <a:gd name="T99" fmla="*/ 0 h 34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52"/>
                <a:gd name="T151" fmla="*/ 0 h 340"/>
                <a:gd name="T152" fmla="*/ 152 w 152"/>
                <a:gd name="T153" fmla="*/ 340 h 34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52" h="340">
                  <a:moveTo>
                    <a:pt x="50" y="0"/>
                  </a:moveTo>
                  <a:lnTo>
                    <a:pt x="48" y="2"/>
                  </a:lnTo>
                  <a:lnTo>
                    <a:pt x="48" y="9"/>
                  </a:lnTo>
                  <a:lnTo>
                    <a:pt x="48" y="19"/>
                  </a:lnTo>
                  <a:lnTo>
                    <a:pt x="48" y="32"/>
                  </a:lnTo>
                  <a:lnTo>
                    <a:pt x="48" y="45"/>
                  </a:lnTo>
                  <a:lnTo>
                    <a:pt x="50" y="60"/>
                  </a:lnTo>
                  <a:lnTo>
                    <a:pt x="54" y="74"/>
                  </a:lnTo>
                  <a:lnTo>
                    <a:pt x="57" y="87"/>
                  </a:lnTo>
                  <a:lnTo>
                    <a:pt x="61" y="99"/>
                  </a:lnTo>
                  <a:lnTo>
                    <a:pt x="67" y="104"/>
                  </a:lnTo>
                  <a:lnTo>
                    <a:pt x="74" y="108"/>
                  </a:lnTo>
                  <a:lnTo>
                    <a:pt x="86" y="106"/>
                  </a:lnTo>
                  <a:lnTo>
                    <a:pt x="97" y="97"/>
                  </a:lnTo>
                  <a:lnTo>
                    <a:pt x="112" y="79"/>
                  </a:lnTo>
                  <a:lnTo>
                    <a:pt x="130" y="57"/>
                  </a:lnTo>
                  <a:lnTo>
                    <a:pt x="152" y="24"/>
                  </a:lnTo>
                  <a:lnTo>
                    <a:pt x="152" y="30"/>
                  </a:lnTo>
                  <a:lnTo>
                    <a:pt x="152" y="40"/>
                  </a:lnTo>
                  <a:lnTo>
                    <a:pt x="152" y="53"/>
                  </a:lnTo>
                  <a:lnTo>
                    <a:pt x="150" y="66"/>
                  </a:lnTo>
                  <a:lnTo>
                    <a:pt x="149" y="83"/>
                  </a:lnTo>
                  <a:lnTo>
                    <a:pt x="145" y="102"/>
                  </a:lnTo>
                  <a:lnTo>
                    <a:pt x="143" y="125"/>
                  </a:lnTo>
                  <a:lnTo>
                    <a:pt x="135" y="148"/>
                  </a:lnTo>
                  <a:lnTo>
                    <a:pt x="128" y="173"/>
                  </a:lnTo>
                  <a:lnTo>
                    <a:pt x="118" y="199"/>
                  </a:lnTo>
                  <a:lnTo>
                    <a:pt x="109" y="228"/>
                  </a:lnTo>
                  <a:lnTo>
                    <a:pt x="95" y="254"/>
                  </a:lnTo>
                  <a:lnTo>
                    <a:pt x="78" y="283"/>
                  </a:lnTo>
                  <a:lnTo>
                    <a:pt x="61" y="311"/>
                  </a:lnTo>
                  <a:lnTo>
                    <a:pt x="38" y="340"/>
                  </a:lnTo>
                  <a:lnTo>
                    <a:pt x="36" y="336"/>
                  </a:lnTo>
                  <a:lnTo>
                    <a:pt x="35" y="332"/>
                  </a:lnTo>
                  <a:lnTo>
                    <a:pt x="29" y="323"/>
                  </a:lnTo>
                  <a:lnTo>
                    <a:pt x="25" y="311"/>
                  </a:lnTo>
                  <a:lnTo>
                    <a:pt x="19" y="296"/>
                  </a:lnTo>
                  <a:lnTo>
                    <a:pt x="14" y="281"/>
                  </a:lnTo>
                  <a:lnTo>
                    <a:pt x="8" y="262"/>
                  </a:lnTo>
                  <a:lnTo>
                    <a:pt x="6" y="241"/>
                  </a:lnTo>
                  <a:lnTo>
                    <a:pt x="0" y="214"/>
                  </a:lnTo>
                  <a:lnTo>
                    <a:pt x="0" y="190"/>
                  </a:lnTo>
                  <a:lnTo>
                    <a:pt x="0" y="161"/>
                  </a:lnTo>
                  <a:lnTo>
                    <a:pt x="2" y="133"/>
                  </a:lnTo>
                  <a:lnTo>
                    <a:pt x="8" y="100"/>
                  </a:lnTo>
                  <a:lnTo>
                    <a:pt x="17" y="68"/>
                  </a:lnTo>
                  <a:lnTo>
                    <a:pt x="31" y="34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325" name="Freeform 392"/>
            <p:cNvSpPr/>
            <p:nvPr/>
          </p:nvSpPr>
          <p:spPr bwMode="auto">
            <a:xfrm>
              <a:off x="2339" y="3924"/>
              <a:ext cx="84" cy="51"/>
            </a:xfrm>
            <a:custGeom>
              <a:avLst/>
              <a:gdLst>
                <a:gd name="T0" fmla="*/ 3 w 306"/>
                <a:gd name="T1" fmla="*/ 0 h 202"/>
                <a:gd name="T2" fmla="*/ 3 w 306"/>
                <a:gd name="T3" fmla="*/ 0 h 202"/>
                <a:gd name="T4" fmla="*/ 3 w 306"/>
                <a:gd name="T5" fmla="*/ 1 h 202"/>
                <a:gd name="T6" fmla="*/ 3 w 306"/>
                <a:gd name="T7" fmla="*/ 1 h 202"/>
                <a:gd name="T8" fmla="*/ 3 w 306"/>
                <a:gd name="T9" fmla="*/ 1 h 202"/>
                <a:gd name="T10" fmla="*/ 4 w 306"/>
                <a:gd name="T11" fmla="*/ 2 h 202"/>
                <a:gd name="T12" fmla="*/ 4 w 306"/>
                <a:gd name="T13" fmla="*/ 2 h 202"/>
                <a:gd name="T14" fmla="*/ 4 w 306"/>
                <a:gd name="T15" fmla="*/ 2 h 202"/>
                <a:gd name="T16" fmla="*/ 5 w 306"/>
                <a:gd name="T17" fmla="*/ 3 h 202"/>
                <a:gd name="T18" fmla="*/ 6 w 306"/>
                <a:gd name="T19" fmla="*/ 3 h 202"/>
                <a:gd name="T20" fmla="*/ 7 w 306"/>
                <a:gd name="T21" fmla="*/ 4 h 202"/>
                <a:gd name="T22" fmla="*/ 8 w 306"/>
                <a:gd name="T23" fmla="*/ 4 h 202"/>
                <a:gd name="T24" fmla="*/ 9 w 306"/>
                <a:gd name="T25" fmla="*/ 5 h 202"/>
                <a:gd name="T26" fmla="*/ 10 w 306"/>
                <a:gd name="T27" fmla="*/ 5 h 202"/>
                <a:gd name="T28" fmla="*/ 12 w 306"/>
                <a:gd name="T29" fmla="*/ 5 h 202"/>
                <a:gd name="T30" fmla="*/ 23 w 306"/>
                <a:gd name="T31" fmla="*/ 11 h 202"/>
                <a:gd name="T32" fmla="*/ 23 w 306"/>
                <a:gd name="T33" fmla="*/ 12 h 202"/>
                <a:gd name="T34" fmla="*/ 12 w 306"/>
                <a:gd name="T35" fmla="*/ 13 h 202"/>
                <a:gd name="T36" fmla="*/ 5 w 306"/>
                <a:gd name="T37" fmla="*/ 9 h 202"/>
                <a:gd name="T38" fmla="*/ 5 w 306"/>
                <a:gd name="T39" fmla="*/ 13 h 202"/>
                <a:gd name="T40" fmla="*/ 3 w 306"/>
                <a:gd name="T41" fmla="*/ 13 h 202"/>
                <a:gd name="T42" fmla="*/ 2 w 306"/>
                <a:gd name="T43" fmla="*/ 7 h 202"/>
                <a:gd name="T44" fmla="*/ 2 w 306"/>
                <a:gd name="T45" fmla="*/ 7 h 202"/>
                <a:gd name="T46" fmla="*/ 1 w 306"/>
                <a:gd name="T47" fmla="*/ 7 h 202"/>
                <a:gd name="T48" fmla="*/ 1 w 306"/>
                <a:gd name="T49" fmla="*/ 6 h 202"/>
                <a:gd name="T50" fmla="*/ 1 w 306"/>
                <a:gd name="T51" fmla="*/ 6 h 202"/>
                <a:gd name="T52" fmla="*/ 1 w 306"/>
                <a:gd name="T53" fmla="*/ 6 h 202"/>
                <a:gd name="T54" fmla="*/ 0 w 306"/>
                <a:gd name="T55" fmla="*/ 5 h 202"/>
                <a:gd name="T56" fmla="*/ 0 w 306"/>
                <a:gd name="T57" fmla="*/ 5 h 202"/>
                <a:gd name="T58" fmla="*/ 0 w 306"/>
                <a:gd name="T59" fmla="*/ 4 h 202"/>
                <a:gd name="T60" fmla="*/ 0 w 306"/>
                <a:gd name="T61" fmla="*/ 4 h 202"/>
                <a:gd name="T62" fmla="*/ 0 w 306"/>
                <a:gd name="T63" fmla="*/ 3 h 202"/>
                <a:gd name="T64" fmla="*/ 1 w 306"/>
                <a:gd name="T65" fmla="*/ 2 h 202"/>
                <a:gd name="T66" fmla="*/ 1 w 306"/>
                <a:gd name="T67" fmla="*/ 2 h 202"/>
                <a:gd name="T68" fmla="*/ 2 w 306"/>
                <a:gd name="T69" fmla="*/ 1 h 202"/>
                <a:gd name="T70" fmla="*/ 3 w 306"/>
                <a:gd name="T71" fmla="*/ 0 h 202"/>
                <a:gd name="T72" fmla="*/ 3 w 306"/>
                <a:gd name="T73" fmla="*/ 0 h 20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06"/>
                <a:gd name="T112" fmla="*/ 0 h 202"/>
                <a:gd name="T113" fmla="*/ 306 w 306"/>
                <a:gd name="T114" fmla="*/ 202 h 20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06" h="202">
                  <a:moveTo>
                    <a:pt x="36" y="0"/>
                  </a:moveTo>
                  <a:lnTo>
                    <a:pt x="36" y="0"/>
                  </a:lnTo>
                  <a:lnTo>
                    <a:pt x="40" y="8"/>
                  </a:lnTo>
                  <a:lnTo>
                    <a:pt x="40" y="10"/>
                  </a:lnTo>
                  <a:lnTo>
                    <a:pt x="44" y="16"/>
                  </a:lnTo>
                  <a:lnTo>
                    <a:pt x="47" y="23"/>
                  </a:lnTo>
                  <a:lnTo>
                    <a:pt x="53" y="29"/>
                  </a:lnTo>
                  <a:lnTo>
                    <a:pt x="59" y="35"/>
                  </a:lnTo>
                  <a:lnTo>
                    <a:pt x="66" y="40"/>
                  </a:lnTo>
                  <a:lnTo>
                    <a:pt x="78" y="48"/>
                  </a:lnTo>
                  <a:lnTo>
                    <a:pt x="89" y="56"/>
                  </a:lnTo>
                  <a:lnTo>
                    <a:pt x="101" y="63"/>
                  </a:lnTo>
                  <a:lnTo>
                    <a:pt x="116" y="71"/>
                  </a:lnTo>
                  <a:lnTo>
                    <a:pt x="133" y="76"/>
                  </a:lnTo>
                  <a:lnTo>
                    <a:pt x="154" y="84"/>
                  </a:lnTo>
                  <a:lnTo>
                    <a:pt x="306" y="172"/>
                  </a:lnTo>
                  <a:lnTo>
                    <a:pt x="302" y="196"/>
                  </a:lnTo>
                  <a:lnTo>
                    <a:pt x="163" y="198"/>
                  </a:lnTo>
                  <a:lnTo>
                    <a:pt x="72" y="134"/>
                  </a:lnTo>
                  <a:lnTo>
                    <a:pt x="72" y="202"/>
                  </a:lnTo>
                  <a:lnTo>
                    <a:pt x="36" y="202"/>
                  </a:lnTo>
                  <a:lnTo>
                    <a:pt x="30" y="111"/>
                  </a:lnTo>
                  <a:lnTo>
                    <a:pt x="27" y="109"/>
                  </a:lnTo>
                  <a:lnTo>
                    <a:pt x="19" y="103"/>
                  </a:lnTo>
                  <a:lnTo>
                    <a:pt x="15" y="97"/>
                  </a:lnTo>
                  <a:lnTo>
                    <a:pt x="11" y="94"/>
                  </a:lnTo>
                  <a:lnTo>
                    <a:pt x="8" y="86"/>
                  </a:lnTo>
                  <a:lnTo>
                    <a:pt x="4" y="80"/>
                  </a:lnTo>
                  <a:lnTo>
                    <a:pt x="2" y="71"/>
                  </a:lnTo>
                  <a:lnTo>
                    <a:pt x="0" y="63"/>
                  </a:lnTo>
                  <a:lnTo>
                    <a:pt x="0" y="54"/>
                  </a:lnTo>
                  <a:lnTo>
                    <a:pt x="4" y="44"/>
                  </a:lnTo>
                  <a:lnTo>
                    <a:pt x="8" y="33"/>
                  </a:lnTo>
                  <a:lnTo>
                    <a:pt x="15" y="23"/>
                  </a:lnTo>
                  <a:lnTo>
                    <a:pt x="25" y="10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987" name="Text Box 393"/>
          <p:cNvSpPr txBox="1">
            <a:spLocks noChangeArrowheads="1"/>
          </p:cNvSpPr>
          <p:nvPr/>
        </p:nvSpPr>
        <p:spPr bwMode="auto">
          <a:xfrm>
            <a:off x="357188" y="500063"/>
            <a:ext cx="2333625" cy="584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E5178D"/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tx2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>
                <a:solidFill>
                  <a:srgbClr val="FFFF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b="1" dirty="0">
                <a:solidFill>
                  <a:srgbClr val="78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做一做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 2" panose="05020102010507070707" pitchFamily="18" charset="2"/>
              </a:rPr>
              <a:t></a:t>
            </a:r>
            <a:endParaRPr lang="zh-CN" altLang="en-US" sz="280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988" name="Text Box 395"/>
          <p:cNvSpPr txBox="1">
            <a:spLocks noChangeArrowheads="1"/>
          </p:cNvSpPr>
          <p:nvPr/>
        </p:nvSpPr>
        <p:spPr bwMode="auto">
          <a:xfrm>
            <a:off x="785813" y="1571625"/>
            <a:ext cx="7672387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     </a:t>
            </a:r>
            <a:r>
              <a:rPr lang="zh-CN" altLang="en-US" sz="3200" b="1" dirty="0">
                <a:solidFill>
                  <a:srgbClr val="0000CC"/>
                </a:solidFill>
              </a:rPr>
              <a:t>人们见面时彼此握手是表示友好，两个人彼此握手只握一回，三个人互相握手要握三回；那四个人见面要握手几回？</a:t>
            </a:r>
          </a:p>
        </p:txBody>
      </p:sp>
      <p:sp>
        <p:nvSpPr>
          <p:cNvPr id="41989" name="TextBox 395"/>
          <p:cNvSpPr txBox="1">
            <a:spLocks noChangeArrowheads="1"/>
          </p:cNvSpPr>
          <p:nvPr/>
        </p:nvSpPr>
        <p:spPr bwMode="auto">
          <a:xfrm>
            <a:off x="3214688" y="3071813"/>
            <a:ext cx="2143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</a:rPr>
              <a:t>有</a:t>
            </a:r>
            <a:r>
              <a:rPr lang="en-US" altLang="zh-CN" sz="3200" b="1" dirty="0">
                <a:solidFill>
                  <a:srgbClr val="FF0000"/>
                </a:solidFill>
              </a:rPr>
              <a:t>n</a:t>
            </a:r>
            <a:r>
              <a:rPr lang="zh-CN" altLang="en-US" sz="3200" b="1" dirty="0">
                <a:solidFill>
                  <a:srgbClr val="FF0000"/>
                </a:solidFill>
              </a:rPr>
              <a:t>个人呢？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41990" name="TextBox 396"/>
          <p:cNvSpPr txBox="1">
            <a:spLocks noChangeArrowheads="1"/>
          </p:cNvSpPr>
          <p:nvPr/>
        </p:nvSpPr>
        <p:spPr bwMode="auto">
          <a:xfrm>
            <a:off x="571500" y="3857625"/>
            <a:ext cx="7358063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33CC"/>
                </a:solidFill>
              </a:rPr>
              <a:t>      </a:t>
            </a:r>
            <a:r>
              <a:rPr lang="zh-CN" altLang="en-US" sz="3200" b="1" dirty="0">
                <a:solidFill>
                  <a:srgbClr val="0000CC"/>
                </a:solidFill>
              </a:rPr>
              <a:t>小丽爸爸生日时，来了</a:t>
            </a:r>
            <a:r>
              <a:rPr lang="en-US" altLang="zh-CN" sz="3200" b="1" dirty="0">
                <a:solidFill>
                  <a:srgbClr val="0000CC"/>
                </a:solidFill>
              </a:rPr>
              <a:t>10</a:t>
            </a:r>
            <a:r>
              <a:rPr lang="zh-CN" altLang="en-US" sz="3200" b="1" dirty="0">
                <a:solidFill>
                  <a:srgbClr val="0000CC"/>
                </a:solidFill>
              </a:rPr>
              <a:t>个老朋友，他们如果彼此都要握手，要握多少回？</a:t>
            </a:r>
            <a:endParaRPr lang="zh-CN" altLang="en-US" sz="32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571500" y="928688"/>
            <a:ext cx="8572500" cy="3097212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        </a:t>
            </a:r>
            <a:r>
              <a:rPr lang="en-US" altLang="zh-CN" sz="2800" b="1">
                <a:solidFill>
                  <a:srgbClr val="000000"/>
                </a:solidFill>
              </a:rPr>
              <a:t>3</a:t>
            </a:r>
            <a:r>
              <a:rPr lang="zh-CN" altLang="en-US" sz="2800" b="1">
                <a:solidFill>
                  <a:srgbClr val="000000"/>
                </a:solidFill>
              </a:rPr>
              <a:t>个球队进行单循环比赛（参加比赛的每一队都与其他所有的队各赛一场），总的比赛场数应是多少？如果是</a:t>
            </a:r>
            <a:r>
              <a:rPr lang="en-US" altLang="zh-CN" sz="2800" b="1">
                <a:solidFill>
                  <a:srgbClr val="000000"/>
                </a:solidFill>
              </a:rPr>
              <a:t>4</a:t>
            </a:r>
            <a:r>
              <a:rPr lang="zh-CN" altLang="en-US" sz="2800" b="1">
                <a:solidFill>
                  <a:srgbClr val="000000"/>
                </a:solidFill>
              </a:rPr>
              <a:t>个球队参加比赛呢？</a:t>
            </a:r>
            <a:r>
              <a:rPr lang="en-US" altLang="zh-CN" sz="2800" b="1">
                <a:solidFill>
                  <a:srgbClr val="000000"/>
                </a:solidFill>
              </a:rPr>
              <a:t>5</a:t>
            </a:r>
            <a:r>
              <a:rPr lang="zh-CN" altLang="en-US" sz="2800" b="1">
                <a:solidFill>
                  <a:srgbClr val="000000"/>
                </a:solidFill>
              </a:rPr>
              <a:t>个球队呢？写出</a:t>
            </a:r>
            <a:r>
              <a:rPr lang="en-US" altLang="zh-CN" sz="2800" b="1">
                <a:solidFill>
                  <a:srgbClr val="000000"/>
                </a:solidFill>
              </a:rPr>
              <a:t>m</a:t>
            </a:r>
            <a:r>
              <a:rPr lang="zh-CN" altLang="en-US" sz="2800" b="1">
                <a:solidFill>
                  <a:srgbClr val="000000"/>
                </a:solidFill>
              </a:rPr>
              <a:t>个球队进行单循环比赛时总的比赛场数的公式，并计算当有</a:t>
            </a:r>
            <a:r>
              <a:rPr lang="en-US" altLang="zh-CN" sz="2800" b="1">
                <a:solidFill>
                  <a:srgbClr val="000000"/>
                </a:solidFill>
              </a:rPr>
              <a:t>8</a:t>
            </a:r>
            <a:r>
              <a:rPr lang="zh-CN" altLang="en-US" sz="2800" b="1">
                <a:solidFill>
                  <a:srgbClr val="000000"/>
                </a:solidFill>
              </a:rPr>
              <a:t>个球队参加比赛时，一共赛了多少场？</a:t>
            </a:r>
          </a:p>
        </p:txBody>
      </p:sp>
      <p:pic>
        <p:nvPicPr>
          <p:cNvPr id="43011" name="Picture 6" descr="YS089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40538" y="5959475"/>
            <a:ext cx="2303462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2" name="Freeform 8"/>
          <p:cNvSpPr/>
          <p:nvPr/>
        </p:nvSpPr>
        <p:spPr bwMode="auto">
          <a:xfrm>
            <a:off x="468313" y="6237288"/>
            <a:ext cx="3743325" cy="431800"/>
          </a:xfrm>
          <a:custGeom>
            <a:avLst/>
            <a:gdLst>
              <a:gd name="T0" fmla="*/ 0 w 1497"/>
              <a:gd name="T1" fmla="*/ 373184730 h 347"/>
              <a:gd name="T2" fmla="*/ 2147483647 w 1497"/>
              <a:gd name="T3" fmla="*/ 23227606 h 347"/>
              <a:gd name="T4" fmla="*/ 2147483647 w 1497"/>
              <a:gd name="T5" fmla="*/ 514095828 h 347"/>
              <a:gd name="T6" fmla="*/ 2147483647 w 1497"/>
              <a:gd name="T7" fmla="*/ 162590725 h 347"/>
              <a:gd name="T8" fmla="*/ 0 60000 65536"/>
              <a:gd name="T9" fmla="*/ 0 60000 65536"/>
              <a:gd name="T10" fmla="*/ 0 60000 65536"/>
              <a:gd name="T11" fmla="*/ 0 60000 65536"/>
              <a:gd name="T12" fmla="*/ 0 w 1497"/>
              <a:gd name="T13" fmla="*/ 0 h 347"/>
              <a:gd name="T14" fmla="*/ 1497 w 1497"/>
              <a:gd name="T15" fmla="*/ 347 h 34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97" h="347">
                <a:moveTo>
                  <a:pt x="0" y="241"/>
                </a:moveTo>
                <a:cubicBezTo>
                  <a:pt x="128" y="120"/>
                  <a:pt x="257" y="0"/>
                  <a:pt x="408" y="15"/>
                </a:cubicBezTo>
                <a:cubicBezTo>
                  <a:pt x="559" y="30"/>
                  <a:pt x="726" y="317"/>
                  <a:pt x="907" y="332"/>
                </a:cubicBezTo>
                <a:cubicBezTo>
                  <a:pt x="1088" y="347"/>
                  <a:pt x="1292" y="226"/>
                  <a:pt x="1497" y="105"/>
                </a:cubicBezTo>
              </a:path>
            </a:pathLst>
          </a:custGeom>
          <a:noFill/>
          <a:ln w="38100">
            <a:solidFill>
              <a:srgbClr val="000000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3" name="Freeform 10"/>
          <p:cNvSpPr/>
          <p:nvPr/>
        </p:nvSpPr>
        <p:spPr bwMode="auto">
          <a:xfrm>
            <a:off x="3924300" y="6453188"/>
            <a:ext cx="3240088" cy="215900"/>
          </a:xfrm>
          <a:custGeom>
            <a:avLst/>
            <a:gdLst>
              <a:gd name="T0" fmla="*/ 0 w 1905"/>
              <a:gd name="T1" fmla="*/ 160892571 h 234"/>
              <a:gd name="T2" fmla="*/ 1313346373 w 1905"/>
              <a:gd name="T3" fmla="*/ 5959394 h 234"/>
              <a:gd name="T4" fmla="*/ 2147483647 w 1905"/>
              <a:gd name="T5" fmla="*/ 199200048 h 234"/>
              <a:gd name="T6" fmla="*/ 2147483647 w 1905"/>
              <a:gd name="T7" fmla="*/ 5959394 h 234"/>
              <a:gd name="T8" fmla="*/ 2147483647 w 1905"/>
              <a:gd name="T9" fmla="*/ 199200048 h 2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05"/>
              <a:gd name="T16" fmla="*/ 0 h 234"/>
              <a:gd name="T17" fmla="*/ 1905 w 1905"/>
              <a:gd name="T18" fmla="*/ 234 h 23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05" h="234">
                <a:moveTo>
                  <a:pt x="0" y="189"/>
                </a:moveTo>
                <a:cubicBezTo>
                  <a:pt x="159" y="94"/>
                  <a:pt x="318" y="0"/>
                  <a:pt x="454" y="7"/>
                </a:cubicBezTo>
                <a:cubicBezTo>
                  <a:pt x="590" y="14"/>
                  <a:pt x="666" y="234"/>
                  <a:pt x="817" y="234"/>
                </a:cubicBezTo>
                <a:cubicBezTo>
                  <a:pt x="968" y="234"/>
                  <a:pt x="1180" y="7"/>
                  <a:pt x="1361" y="7"/>
                </a:cubicBezTo>
                <a:cubicBezTo>
                  <a:pt x="1542" y="7"/>
                  <a:pt x="1723" y="120"/>
                  <a:pt x="1905" y="234"/>
                </a:cubicBezTo>
              </a:path>
            </a:pathLst>
          </a:custGeom>
          <a:noFill/>
          <a:ln w="38100">
            <a:solidFill>
              <a:srgbClr val="000000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43014" name="AutoShape 13"/>
          <p:cNvCxnSpPr>
            <a:cxnSpLocks noChangeShapeType="1"/>
            <a:stCxn id="43010" idx="1"/>
            <a:endCxn id="43010" idx="1"/>
          </p:cNvCxnSpPr>
          <p:nvPr/>
        </p:nvCxnSpPr>
        <p:spPr bwMode="auto">
          <a:xfrm>
            <a:off x="357188" y="2478088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81" name="Oval 17"/>
          <p:cNvSpPr>
            <a:spLocks noChangeArrowheads="1"/>
          </p:cNvSpPr>
          <p:nvPr/>
        </p:nvSpPr>
        <p:spPr bwMode="auto">
          <a:xfrm>
            <a:off x="827088" y="4365625"/>
            <a:ext cx="215900" cy="215900"/>
          </a:xfrm>
          <a:prstGeom prst="ellipse">
            <a:avLst/>
          </a:prstGeom>
          <a:solidFill>
            <a:srgbClr val="339966"/>
          </a:solidFill>
          <a:ln w="12700">
            <a:solidFill>
              <a:srgbClr val="008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2" name="Oval 18"/>
          <p:cNvSpPr>
            <a:spLocks noChangeArrowheads="1"/>
          </p:cNvSpPr>
          <p:nvPr/>
        </p:nvSpPr>
        <p:spPr bwMode="auto">
          <a:xfrm>
            <a:off x="2051050" y="3644900"/>
            <a:ext cx="215900" cy="215900"/>
          </a:xfrm>
          <a:prstGeom prst="ellipse">
            <a:avLst/>
          </a:prstGeom>
          <a:solidFill>
            <a:srgbClr val="339966"/>
          </a:solidFill>
          <a:ln w="12700">
            <a:solidFill>
              <a:srgbClr val="008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3" name="Oval 19"/>
          <p:cNvSpPr>
            <a:spLocks noChangeArrowheads="1"/>
          </p:cNvSpPr>
          <p:nvPr/>
        </p:nvSpPr>
        <p:spPr bwMode="auto">
          <a:xfrm>
            <a:off x="2051050" y="4797425"/>
            <a:ext cx="215900" cy="215900"/>
          </a:xfrm>
          <a:prstGeom prst="ellipse">
            <a:avLst/>
          </a:prstGeom>
          <a:solidFill>
            <a:srgbClr val="339966"/>
          </a:solidFill>
          <a:ln w="12700">
            <a:solidFill>
              <a:srgbClr val="008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5" name="Line 21"/>
          <p:cNvSpPr>
            <a:spLocks noChangeShapeType="1"/>
          </p:cNvSpPr>
          <p:nvPr/>
        </p:nvSpPr>
        <p:spPr bwMode="auto">
          <a:xfrm flipV="1">
            <a:off x="1042988" y="3789363"/>
            <a:ext cx="1008062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6" name="Line 22"/>
          <p:cNvSpPr>
            <a:spLocks noChangeShapeType="1"/>
          </p:cNvSpPr>
          <p:nvPr/>
        </p:nvSpPr>
        <p:spPr bwMode="auto">
          <a:xfrm>
            <a:off x="1042988" y="4508500"/>
            <a:ext cx="1008062" cy="3603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7" name="Line 23"/>
          <p:cNvSpPr>
            <a:spLocks noChangeShapeType="1"/>
          </p:cNvSpPr>
          <p:nvPr/>
        </p:nvSpPr>
        <p:spPr bwMode="auto">
          <a:xfrm flipH="1">
            <a:off x="2143125" y="3857625"/>
            <a:ext cx="0" cy="936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9" name="Oval 25"/>
          <p:cNvSpPr>
            <a:spLocks noChangeArrowheads="1"/>
          </p:cNvSpPr>
          <p:nvPr/>
        </p:nvSpPr>
        <p:spPr bwMode="auto">
          <a:xfrm>
            <a:off x="2916238" y="4365625"/>
            <a:ext cx="215900" cy="215900"/>
          </a:xfrm>
          <a:prstGeom prst="ellipse">
            <a:avLst/>
          </a:prstGeom>
          <a:solidFill>
            <a:srgbClr val="339966"/>
          </a:solidFill>
          <a:ln w="12700">
            <a:solidFill>
              <a:srgbClr val="008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90" name="Line 26"/>
          <p:cNvSpPr>
            <a:spLocks noChangeShapeType="1"/>
          </p:cNvSpPr>
          <p:nvPr/>
        </p:nvSpPr>
        <p:spPr bwMode="auto">
          <a:xfrm>
            <a:off x="4211638" y="3789363"/>
            <a:ext cx="431800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91" name="Oval 27"/>
          <p:cNvSpPr>
            <a:spLocks noChangeArrowheads="1"/>
          </p:cNvSpPr>
          <p:nvPr/>
        </p:nvSpPr>
        <p:spPr bwMode="auto">
          <a:xfrm>
            <a:off x="3995738" y="3644900"/>
            <a:ext cx="215900" cy="215900"/>
          </a:xfrm>
          <a:prstGeom prst="ellipse">
            <a:avLst/>
          </a:prstGeom>
          <a:solidFill>
            <a:srgbClr val="339966"/>
          </a:solidFill>
          <a:ln w="12700">
            <a:solidFill>
              <a:srgbClr val="008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92" name="Line 28"/>
          <p:cNvSpPr>
            <a:spLocks noChangeShapeType="1"/>
          </p:cNvSpPr>
          <p:nvPr/>
        </p:nvSpPr>
        <p:spPr bwMode="auto">
          <a:xfrm>
            <a:off x="3059113" y="4581525"/>
            <a:ext cx="936625" cy="576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93" name="Oval 29"/>
          <p:cNvSpPr>
            <a:spLocks noChangeArrowheads="1"/>
          </p:cNvSpPr>
          <p:nvPr/>
        </p:nvSpPr>
        <p:spPr bwMode="auto">
          <a:xfrm>
            <a:off x="3995738" y="5084763"/>
            <a:ext cx="215900" cy="215900"/>
          </a:xfrm>
          <a:prstGeom prst="ellipse">
            <a:avLst/>
          </a:prstGeom>
          <a:solidFill>
            <a:srgbClr val="339966"/>
          </a:solidFill>
          <a:ln w="12700">
            <a:solidFill>
              <a:srgbClr val="008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94" name="Line 30"/>
          <p:cNvSpPr>
            <a:spLocks noChangeShapeType="1"/>
          </p:cNvSpPr>
          <p:nvPr/>
        </p:nvSpPr>
        <p:spPr bwMode="auto">
          <a:xfrm flipV="1">
            <a:off x="3132138" y="3789363"/>
            <a:ext cx="863600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95" name="Oval 31"/>
          <p:cNvSpPr>
            <a:spLocks noChangeArrowheads="1"/>
          </p:cNvSpPr>
          <p:nvPr/>
        </p:nvSpPr>
        <p:spPr bwMode="auto">
          <a:xfrm>
            <a:off x="4572000" y="4365625"/>
            <a:ext cx="215900" cy="215900"/>
          </a:xfrm>
          <a:prstGeom prst="ellipse">
            <a:avLst/>
          </a:prstGeom>
          <a:solidFill>
            <a:srgbClr val="339966"/>
          </a:solidFill>
          <a:ln w="12700">
            <a:solidFill>
              <a:srgbClr val="008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96" name="Line 32"/>
          <p:cNvSpPr>
            <a:spLocks noChangeShapeType="1"/>
          </p:cNvSpPr>
          <p:nvPr/>
        </p:nvSpPr>
        <p:spPr bwMode="auto">
          <a:xfrm flipH="1">
            <a:off x="4211638" y="4581525"/>
            <a:ext cx="431800" cy="576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97" name="Line 33"/>
          <p:cNvSpPr>
            <a:spLocks noChangeShapeType="1"/>
          </p:cNvSpPr>
          <p:nvPr/>
        </p:nvSpPr>
        <p:spPr bwMode="auto">
          <a:xfrm>
            <a:off x="4067175" y="3860800"/>
            <a:ext cx="0" cy="12239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99" name="Line 35"/>
          <p:cNvSpPr>
            <a:spLocks noChangeShapeType="1"/>
          </p:cNvSpPr>
          <p:nvPr/>
        </p:nvSpPr>
        <p:spPr bwMode="auto">
          <a:xfrm>
            <a:off x="3132138" y="4508500"/>
            <a:ext cx="14398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00" name="Oval 36"/>
          <p:cNvSpPr>
            <a:spLocks noChangeArrowheads="1"/>
          </p:cNvSpPr>
          <p:nvPr/>
        </p:nvSpPr>
        <p:spPr bwMode="auto">
          <a:xfrm>
            <a:off x="8027988" y="4941888"/>
            <a:ext cx="215900" cy="215900"/>
          </a:xfrm>
          <a:prstGeom prst="ellipse">
            <a:avLst/>
          </a:prstGeom>
          <a:solidFill>
            <a:srgbClr val="339966"/>
          </a:solidFill>
          <a:ln w="12700">
            <a:solidFill>
              <a:srgbClr val="008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01" name="Oval 37"/>
          <p:cNvSpPr>
            <a:spLocks noChangeArrowheads="1"/>
          </p:cNvSpPr>
          <p:nvPr/>
        </p:nvSpPr>
        <p:spPr bwMode="auto">
          <a:xfrm>
            <a:off x="6372225" y="5013325"/>
            <a:ext cx="215900" cy="215900"/>
          </a:xfrm>
          <a:prstGeom prst="ellipse">
            <a:avLst/>
          </a:prstGeom>
          <a:solidFill>
            <a:srgbClr val="339966"/>
          </a:solidFill>
          <a:ln w="12700">
            <a:solidFill>
              <a:srgbClr val="008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02" name="Oval 38"/>
          <p:cNvSpPr>
            <a:spLocks noChangeArrowheads="1"/>
          </p:cNvSpPr>
          <p:nvPr/>
        </p:nvSpPr>
        <p:spPr bwMode="auto">
          <a:xfrm>
            <a:off x="8027988" y="3644900"/>
            <a:ext cx="215900" cy="215900"/>
          </a:xfrm>
          <a:prstGeom prst="ellipse">
            <a:avLst/>
          </a:prstGeom>
          <a:solidFill>
            <a:srgbClr val="339966"/>
          </a:solidFill>
          <a:ln w="12700">
            <a:solidFill>
              <a:srgbClr val="008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03" name="Oval 39"/>
          <p:cNvSpPr>
            <a:spLocks noChangeArrowheads="1"/>
          </p:cNvSpPr>
          <p:nvPr/>
        </p:nvSpPr>
        <p:spPr bwMode="auto">
          <a:xfrm>
            <a:off x="6443663" y="3644900"/>
            <a:ext cx="215900" cy="215900"/>
          </a:xfrm>
          <a:prstGeom prst="ellipse">
            <a:avLst/>
          </a:prstGeom>
          <a:solidFill>
            <a:srgbClr val="339966"/>
          </a:solidFill>
          <a:ln w="12700">
            <a:solidFill>
              <a:srgbClr val="008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04" name="Oval 40"/>
          <p:cNvSpPr>
            <a:spLocks noChangeArrowheads="1"/>
          </p:cNvSpPr>
          <p:nvPr/>
        </p:nvSpPr>
        <p:spPr bwMode="auto">
          <a:xfrm>
            <a:off x="5435600" y="4365625"/>
            <a:ext cx="215900" cy="215900"/>
          </a:xfrm>
          <a:prstGeom prst="ellipse">
            <a:avLst/>
          </a:prstGeom>
          <a:solidFill>
            <a:srgbClr val="339966"/>
          </a:solidFill>
          <a:ln w="12700">
            <a:solidFill>
              <a:srgbClr val="008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05" name="Line 41"/>
          <p:cNvSpPr>
            <a:spLocks noChangeShapeType="1"/>
          </p:cNvSpPr>
          <p:nvPr/>
        </p:nvSpPr>
        <p:spPr bwMode="auto">
          <a:xfrm flipV="1">
            <a:off x="5580063" y="3789363"/>
            <a:ext cx="863600" cy="576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06" name="Line 42"/>
          <p:cNvSpPr>
            <a:spLocks noChangeShapeType="1"/>
          </p:cNvSpPr>
          <p:nvPr/>
        </p:nvSpPr>
        <p:spPr bwMode="auto">
          <a:xfrm flipV="1">
            <a:off x="5651500" y="3860800"/>
            <a:ext cx="2376488" cy="576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07" name="Line 43"/>
          <p:cNvSpPr>
            <a:spLocks noChangeShapeType="1"/>
          </p:cNvSpPr>
          <p:nvPr/>
        </p:nvSpPr>
        <p:spPr bwMode="auto">
          <a:xfrm>
            <a:off x="5580063" y="4581525"/>
            <a:ext cx="792162" cy="5032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08" name="Line 44"/>
          <p:cNvSpPr>
            <a:spLocks noChangeShapeType="1"/>
          </p:cNvSpPr>
          <p:nvPr/>
        </p:nvSpPr>
        <p:spPr bwMode="auto">
          <a:xfrm>
            <a:off x="5651500" y="4508500"/>
            <a:ext cx="2376488" cy="576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09" name="Line 45"/>
          <p:cNvSpPr>
            <a:spLocks noChangeShapeType="1"/>
          </p:cNvSpPr>
          <p:nvPr/>
        </p:nvSpPr>
        <p:spPr bwMode="auto">
          <a:xfrm flipH="1">
            <a:off x="6443663" y="3860800"/>
            <a:ext cx="73025" cy="1152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10" name="Line 46"/>
          <p:cNvSpPr>
            <a:spLocks noChangeShapeType="1"/>
          </p:cNvSpPr>
          <p:nvPr/>
        </p:nvSpPr>
        <p:spPr bwMode="auto">
          <a:xfrm>
            <a:off x="6659563" y="3789363"/>
            <a:ext cx="1368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11" name="Line 47"/>
          <p:cNvSpPr>
            <a:spLocks noChangeShapeType="1"/>
          </p:cNvSpPr>
          <p:nvPr/>
        </p:nvSpPr>
        <p:spPr bwMode="auto">
          <a:xfrm>
            <a:off x="6659563" y="3860800"/>
            <a:ext cx="1368425" cy="1152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12" name="Line 48"/>
          <p:cNvSpPr>
            <a:spLocks noChangeShapeType="1"/>
          </p:cNvSpPr>
          <p:nvPr/>
        </p:nvSpPr>
        <p:spPr bwMode="auto">
          <a:xfrm flipH="1">
            <a:off x="6588125" y="3860800"/>
            <a:ext cx="1439863" cy="1152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13" name="Line 49"/>
          <p:cNvSpPr>
            <a:spLocks noChangeShapeType="1"/>
          </p:cNvSpPr>
          <p:nvPr/>
        </p:nvSpPr>
        <p:spPr bwMode="auto">
          <a:xfrm>
            <a:off x="8172450" y="3860800"/>
            <a:ext cx="0" cy="10810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14" name="Line 50"/>
          <p:cNvSpPr>
            <a:spLocks noChangeShapeType="1"/>
          </p:cNvSpPr>
          <p:nvPr/>
        </p:nvSpPr>
        <p:spPr bwMode="auto">
          <a:xfrm>
            <a:off x="6588125" y="5157788"/>
            <a:ext cx="14398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15" name="Text Box 51"/>
          <p:cNvSpPr txBox="1">
            <a:spLocks noChangeArrowheads="1"/>
          </p:cNvSpPr>
          <p:nvPr/>
        </p:nvSpPr>
        <p:spPr bwMode="auto">
          <a:xfrm>
            <a:off x="611188" y="5445125"/>
            <a:ext cx="15128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/>
              <a:t>2+1</a:t>
            </a:r>
          </a:p>
        </p:txBody>
      </p:sp>
      <p:sp>
        <p:nvSpPr>
          <p:cNvPr id="11316" name="Text Box 52"/>
          <p:cNvSpPr txBox="1">
            <a:spLocks noChangeArrowheads="1"/>
          </p:cNvSpPr>
          <p:nvPr/>
        </p:nvSpPr>
        <p:spPr bwMode="auto">
          <a:xfrm>
            <a:off x="3276600" y="5445125"/>
            <a:ext cx="1368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/>
              <a:t>3+2+1</a:t>
            </a:r>
          </a:p>
        </p:txBody>
      </p:sp>
      <p:sp>
        <p:nvSpPr>
          <p:cNvPr id="11317" name="Text Box 53"/>
          <p:cNvSpPr txBox="1">
            <a:spLocks noChangeArrowheads="1"/>
          </p:cNvSpPr>
          <p:nvPr/>
        </p:nvSpPr>
        <p:spPr bwMode="auto">
          <a:xfrm>
            <a:off x="5580063" y="5513388"/>
            <a:ext cx="22320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/>
              <a:t>4+3+2+1</a:t>
            </a:r>
          </a:p>
        </p:txBody>
      </p:sp>
      <p:sp>
        <p:nvSpPr>
          <p:cNvPr id="43049" name="Text Box 393"/>
          <p:cNvSpPr txBox="1">
            <a:spLocks noChangeArrowheads="1"/>
          </p:cNvSpPr>
          <p:nvPr/>
        </p:nvSpPr>
        <p:spPr bwMode="auto">
          <a:xfrm>
            <a:off x="285750" y="142875"/>
            <a:ext cx="2571750" cy="584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E5178D"/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tx2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FF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en-US" altLang="zh-CN" sz="3200" b="1">
                <a:solidFill>
                  <a:srgbClr val="78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zh-CN" altLang="en-US" sz="3200" b="1">
                <a:solidFill>
                  <a:srgbClr val="78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联一联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b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 2" panose="05020102010507070707" pitchFamily="18" charset="2"/>
              </a:rPr>
              <a:t></a:t>
            </a:r>
            <a:endParaRPr lang="zh-CN" altLang="en-US" sz="3200" b="1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1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1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1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1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1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1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1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1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6" dur="500"/>
                                        <p:tgtEl>
                                          <p:spTgt spid="1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1" grpId="0" animBg="1"/>
      <p:bldP spid="11282" grpId="0" animBg="1"/>
      <p:bldP spid="11283" grpId="0" animBg="1"/>
      <p:bldP spid="11285" grpId="0" animBg="1"/>
      <p:bldP spid="11286" grpId="0" animBg="1"/>
      <p:bldP spid="11287" grpId="0" animBg="1"/>
      <p:bldP spid="11289" grpId="0" animBg="1"/>
      <p:bldP spid="11290" grpId="0" animBg="1"/>
      <p:bldP spid="11291" grpId="0" animBg="1"/>
      <p:bldP spid="11292" grpId="0" animBg="1"/>
      <p:bldP spid="11293" grpId="0" animBg="1"/>
      <p:bldP spid="11294" grpId="0" animBg="1"/>
      <p:bldP spid="11295" grpId="0" animBg="1"/>
      <p:bldP spid="11296" grpId="0" animBg="1"/>
      <p:bldP spid="11297" grpId="0" animBg="1"/>
      <p:bldP spid="11299" grpId="0" animBg="1"/>
      <p:bldP spid="11300" grpId="0" animBg="1"/>
      <p:bldP spid="11301" grpId="0" animBg="1"/>
      <p:bldP spid="11302" grpId="0" animBg="1"/>
      <p:bldP spid="11303" grpId="0" animBg="1"/>
      <p:bldP spid="11304" grpId="0" animBg="1"/>
      <p:bldP spid="11305" grpId="0" animBg="1"/>
      <p:bldP spid="11306" grpId="0" animBg="1"/>
      <p:bldP spid="11307" grpId="0" animBg="1"/>
      <p:bldP spid="11308" grpId="0" animBg="1"/>
      <p:bldP spid="11309" grpId="0" animBg="1"/>
      <p:bldP spid="11310" grpId="0" animBg="1"/>
      <p:bldP spid="11311" grpId="0" animBg="1"/>
      <p:bldP spid="11312" grpId="0" animBg="1"/>
      <p:bldP spid="11313" grpId="0" animBg="1"/>
      <p:bldP spid="11314" grpId="0" animBg="1"/>
      <p:bldP spid="11315" grpId="0"/>
      <p:bldP spid="11316" grpId="0"/>
      <p:bldP spid="113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WordArt 2"/>
          <p:cNvSpPr>
            <a:spLocks noChangeArrowheads="1" noChangeShapeType="1" noTextEdit="1"/>
          </p:cNvSpPr>
          <p:nvPr/>
        </p:nvSpPr>
        <p:spPr bwMode="auto">
          <a:xfrm>
            <a:off x="395536" y="476672"/>
            <a:ext cx="2952750" cy="7207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探究乐园</a:t>
            </a: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303213" y="1576388"/>
            <a:ext cx="8372475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dirty="0"/>
              <a:t>⒈ </a:t>
            </a:r>
            <a:r>
              <a:rPr lang="zh-CN" altLang="en-US" sz="4000" dirty="0"/>
              <a:t>当</a:t>
            </a:r>
            <a:r>
              <a:rPr lang="en-US" altLang="zh-CN" sz="4000" i="1" dirty="0"/>
              <a:t>a</a:t>
            </a:r>
            <a:r>
              <a:rPr lang="zh-CN" altLang="en-US" sz="4000" dirty="0"/>
              <a:t>＝－</a:t>
            </a:r>
            <a:r>
              <a:rPr lang="en-US" altLang="zh-CN" sz="4000" dirty="0"/>
              <a:t>1</a:t>
            </a:r>
            <a:r>
              <a:rPr lang="zh-CN" altLang="en-US" sz="4000" dirty="0"/>
              <a:t>，－</a:t>
            </a:r>
            <a:r>
              <a:rPr lang="en-US" altLang="zh-CN" sz="4000" dirty="0"/>
              <a:t>0.5</a:t>
            </a:r>
            <a:r>
              <a:rPr lang="zh-CN" altLang="en-US" sz="4000" dirty="0"/>
              <a:t>，</a:t>
            </a:r>
            <a:r>
              <a:rPr lang="en-US" altLang="zh-CN" sz="4000" dirty="0"/>
              <a:t>0</a:t>
            </a:r>
            <a:r>
              <a:rPr lang="zh-CN" altLang="en-US" sz="4000" dirty="0"/>
              <a:t>，</a:t>
            </a:r>
            <a:r>
              <a:rPr lang="en-US" altLang="zh-CN" sz="4000" dirty="0"/>
              <a:t>0.5</a:t>
            </a:r>
            <a:r>
              <a:rPr lang="zh-CN" altLang="en-US" sz="4000" dirty="0"/>
              <a:t>，</a:t>
            </a:r>
            <a:r>
              <a:rPr lang="en-US" altLang="zh-CN" sz="4000" dirty="0"/>
              <a:t>1</a:t>
            </a:r>
            <a:r>
              <a:rPr lang="zh-CN" altLang="en-US" sz="4000" dirty="0"/>
              <a:t>，</a:t>
            </a:r>
            <a:r>
              <a:rPr lang="en-US" altLang="zh-CN" sz="4000" dirty="0"/>
              <a:t>1.5</a:t>
            </a:r>
            <a:r>
              <a:rPr lang="zh-CN" altLang="en-US" sz="4000" dirty="0"/>
              <a:t>，</a:t>
            </a:r>
            <a:r>
              <a:rPr lang="en-US" altLang="zh-CN" sz="4000" dirty="0"/>
              <a:t>2</a:t>
            </a:r>
            <a:r>
              <a:rPr lang="zh-CN" altLang="en-US" sz="4000" dirty="0"/>
              <a:t>时，</a:t>
            </a:r>
            <a:r>
              <a:rPr lang="en-US" altLang="zh-CN" sz="4000" i="1" dirty="0"/>
              <a:t>a</a:t>
            </a:r>
            <a:r>
              <a:rPr lang="en-US" altLang="zh-CN" sz="4000" baseline="30000" dirty="0"/>
              <a:t>2</a:t>
            </a:r>
            <a:r>
              <a:rPr lang="zh-CN" altLang="en-US" sz="4000" dirty="0"/>
              <a:t>－</a:t>
            </a:r>
            <a:r>
              <a:rPr lang="en-US" altLang="zh-CN" sz="4000" i="1" dirty="0"/>
              <a:t>a</a:t>
            </a:r>
            <a:r>
              <a:rPr lang="zh-CN" altLang="en-US" sz="4000" dirty="0"/>
              <a:t>是正数还是负数？请估计一下，当</a:t>
            </a:r>
            <a:r>
              <a:rPr lang="en-US" altLang="zh-CN" sz="4000" dirty="0">
                <a:latin typeface="宋体" panose="02010600030101010101" pitchFamily="2" charset="-122"/>
              </a:rPr>
              <a:t>|</a:t>
            </a:r>
            <a:r>
              <a:rPr lang="en-US" altLang="zh-CN" sz="4000" i="1" dirty="0"/>
              <a:t>a |</a:t>
            </a:r>
            <a:r>
              <a:rPr lang="en-US" altLang="zh-CN" sz="4000" dirty="0"/>
              <a:t> </a:t>
            </a:r>
            <a:r>
              <a:rPr lang="zh-CN" altLang="en-US" sz="4000" dirty="0"/>
              <a:t>＞</a:t>
            </a:r>
            <a:r>
              <a:rPr lang="en-US" altLang="zh-CN" sz="4000" dirty="0"/>
              <a:t>2</a:t>
            </a:r>
            <a:r>
              <a:rPr lang="zh-CN" altLang="en-US" sz="4000" dirty="0"/>
              <a:t>时，估计</a:t>
            </a:r>
            <a:r>
              <a:rPr lang="en-US" altLang="zh-CN" sz="4000" i="1" dirty="0"/>
              <a:t>a</a:t>
            </a:r>
            <a:r>
              <a:rPr lang="en-US" altLang="zh-CN" sz="4000" baseline="30000" dirty="0"/>
              <a:t>2</a:t>
            </a:r>
            <a:r>
              <a:rPr lang="zh-CN" altLang="en-US" sz="4000" dirty="0"/>
              <a:t>－</a:t>
            </a:r>
            <a:r>
              <a:rPr lang="en-US" altLang="zh-CN" sz="4000" i="1" dirty="0"/>
              <a:t>a</a:t>
            </a:r>
            <a:r>
              <a:rPr lang="zh-CN" altLang="en-US" sz="4000" dirty="0"/>
              <a:t>是正数还是负数</a:t>
            </a:r>
          </a:p>
        </p:txBody>
      </p:sp>
      <p:graphicFrame>
        <p:nvGraphicFramePr>
          <p:cNvPr id="56324" name="Object 2"/>
          <p:cNvGraphicFramePr>
            <a:graphicFrameLocks noChangeAspect="1"/>
          </p:cNvGraphicFramePr>
          <p:nvPr/>
        </p:nvGraphicFramePr>
        <p:xfrm>
          <a:off x="214313" y="4132263"/>
          <a:ext cx="8570912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公式" r:id="rId3" imgW="3009900" imgH="431800" progId="Equation.3">
                  <p:embed/>
                </p:oleObj>
              </mc:Choice>
              <mc:Fallback>
                <p:oleObj name="公式" r:id="rId3" imgW="30099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4132263"/>
                        <a:ext cx="8570912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nimBg="1"/>
      <p:bldP spid="5632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835150" y="0"/>
          <a:ext cx="2016125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公式" r:id="rId3" imgW="596900" imgH="393700" progId="Equation.3">
                  <p:embed/>
                </p:oleObj>
              </mc:Choice>
              <mc:Fallback>
                <p:oleObj name="公式" r:id="rId3" imgW="5969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0"/>
                        <a:ext cx="2016125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268538" y="981075"/>
          <a:ext cx="381635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公式" r:id="rId5" imgW="1282700" imgH="393700" progId="Equation.3">
                  <p:embed/>
                </p:oleObj>
              </mc:Choice>
              <mc:Fallback>
                <p:oleObj name="公式" r:id="rId5" imgW="12827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981075"/>
                        <a:ext cx="381635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11"/>
          <p:cNvSpPr txBox="1">
            <a:spLocks noChangeArrowheads="1"/>
          </p:cNvSpPr>
          <p:nvPr/>
        </p:nvSpPr>
        <p:spPr bwMode="auto">
          <a:xfrm>
            <a:off x="179388" y="333375"/>
            <a:ext cx="8351837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600"/>
              <a:t>3. </a:t>
            </a:r>
            <a:r>
              <a:rPr lang="zh-CN" altLang="en-US" sz="3600"/>
              <a:t>已知　　　　　，</a:t>
            </a:r>
          </a:p>
          <a:p>
            <a:pPr>
              <a:spcBef>
                <a:spcPct val="50000"/>
              </a:spcBef>
            </a:pPr>
            <a:r>
              <a:rPr lang="zh-CN" altLang="en-US" sz="3600"/>
              <a:t>求代数式                                      的值．</a:t>
            </a:r>
          </a:p>
        </p:txBody>
      </p:sp>
      <p:sp>
        <p:nvSpPr>
          <p:cNvPr id="12295" name="Text Box 12"/>
          <p:cNvSpPr txBox="1">
            <a:spLocks noChangeArrowheads="1"/>
          </p:cNvSpPr>
          <p:nvPr/>
        </p:nvSpPr>
        <p:spPr bwMode="auto">
          <a:xfrm>
            <a:off x="0" y="2205038"/>
            <a:ext cx="8353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400"/>
              <a:t>4</a:t>
            </a:r>
            <a:r>
              <a:rPr lang="zh-CN" altLang="en-US" sz="4400"/>
              <a:t>、已知： </a:t>
            </a:r>
            <a:r>
              <a:rPr lang="en-US" altLang="zh-CN" sz="4400"/>
              <a:t>a:b=3:2,</a:t>
            </a:r>
            <a:r>
              <a:rPr lang="zh-CN" altLang="en-US" sz="4400"/>
              <a:t>求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372100" y="2060575"/>
          <a:ext cx="3771900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公式" r:id="rId7" imgW="1206500" imgH="419100" progId="Equation.3">
                  <p:embed/>
                </p:oleObj>
              </mc:Choice>
              <mc:Fallback>
                <p:oleObj name="公式" r:id="rId7" imgW="12065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2060575"/>
                        <a:ext cx="3771900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50825" y="3716338"/>
          <a:ext cx="84963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公式" r:id="rId9" imgW="2997200" imgH="431800" progId="Equation.3">
                  <p:embed/>
                </p:oleObj>
              </mc:Choice>
              <mc:Fallback>
                <p:oleObj name="公式" r:id="rId9" imgW="29972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716338"/>
                        <a:ext cx="8496300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/>
          <p:cNvSpPr txBox="1">
            <a:spLocks noChangeArrowheads="1"/>
          </p:cNvSpPr>
          <p:nvPr/>
        </p:nvSpPr>
        <p:spPr bwMode="auto">
          <a:xfrm>
            <a:off x="467544" y="1467892"/>
            <a:ext cx="8384579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</a:rPr>
              <a:t>代数式的值</a:t>
            </a:r>
            <a:r>
              <a:rPr lang="en-US" altLang="zh-CN" sz="3600" b="1" dirty="0">
                <a:solidFill>
                  <a:srgbClr val="FF0000"/>
                </a:solidFill>
              </a:rPr>
              <a:t>:</a:t>
            </a:r>
            <a:r>
              <a:rPr lang="en-US" altLang="zh-CN" sz="3600" b="1" dirty="0"/>
              <a:t>                                               </a:t>
            </a:r>
          </a:p>
          <a:p>
            <a:pPr eaLnBrk="1" hangingPunct="1"/>
            <a:r>
              <a:rPr lang="en-US" altLang="zh-CN" sz="3600" b="1" dirty="0"/>
              <a:t>       </a:t>
            </a:r>
            <a:r>
              <a:rPr lang="zh-CN" altLang="en-US" sz="3600" b="1" dirty="0" smtClean="0"/>
              <a:t>根</a:t>
            </a:r>
            <a:r>
              <a:rPr lang="zh-CN" altLang="en-US" sz="3600" b="1" dirty="0"/>
              <a:t>据问题的需要</a:t>
            </a:r>
            <a:r>
              <a:rPr lang="en-US" altLang="zh-CN" sz="3600" b="1" dirty="0"/>
              <a:t>,</a:t>
            </a:r>
            <a:r>
              <a:rPr lang="zh-CN" altLang="en-US" sz="3600" b="1" dirty="0"/>
              <a:t>用具体数值代替代</a:t>
            </a:r>
          </a:p>
          <a:p>
            <a:pPr eaLnBrk="1" hangingPunct="1"/>
            <a:r>
              <a:rPr lang="zh-CN" altLang="en-US" sz="3600" b="1" dirty="0"/>
              <a:t>数式中的字母</a:t>
            </a:r>
            <a:r>
              <a:rPr lang="en-US" altLang="zh-CN" sz="3600" b="1" dirty="0"/>
              <a:t>,</a:t>
            </a:r>
            <a:r>
              <a:rPr lang="zh-CN" altLang="en-US" sz="3600" b="1" dirty="0"/>
              <a:t>按照代数式中的运算关系</a:t>
            </a:r>
            <a:r>
              <a:rPr lang="en-US" altLang="zh-CN" sz="3600" b="1" dirty="0"/>
              <a:t>,</a:t>
            </a:r>
            <a:r>
              <a:rPr lang="zh-CN" altLang="en-US" sz="3600" b="1" dirty="0" smtClean="0"/>
              <a:t>所得</a:t>
            </a:r>
            <a:r>
              <a:rPr lang="zh-CN" altLang="en-US" sz="3600" b="1" dirty="0"/>
              <a:t>的结果是代数式的值</a:t>
            </a:r>
            <a:r>
              <a:rPr lang="en-US" altLang="zh-CN" sz="3600" b="1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395536" y="548680"/>
            <a:ext cx="5051425" cy="908050"/>
          </a:xfrm>
        </p:spPr>
        <p:txBody>
          <a:bodyPr/>
          <a:lstStyle/>
          <a:p>
            <a:r>
              <a:rPr lang="zh-CN" altLang="en-US" sz="4000" b="1" i="1" dirty="0">
                <a:solidFill>
                  <a:schemeClr val="folHlink"/>
                </a:solidFill>
              </a:rPr>
              <a:t>今天你学到了什么？</a:t>
            </a:r>
          </a:p>
        </p:txBody>
      </p:sp>
      <p:sp>
        <p:nvSpPr>
          <p:cNvPr id="440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323528" y="1700808"/>
            <a:ext cx="8229600" cy="4249142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00"/>
                </a:solidFill>
              </a:rPr>
              <a:t>1.</a:t>
            </a:r>
            <a:r>
              <a:rPr lang="zh-CN" altLang="en-US" dirty="0">
                <a:solidFill>
                  <a:srgbClr val="000000"/>
                </a:solidFill>
              </a:rPr>
              <a:t>求代数式值的步骤</a:t>
            </a:r>
            <a:r>
              <a:rPr lang="en-US" altLang="zh-CN" dirty="0">
                <a:solidFill>
                  <a:srgbClr val="000000"/>
                </a:solidFill>
                <a:sym typeface="Wingdings" panose="05000000000000000000" pitchFamily="2" charset="2"/>
              </a:rPr>
              <a:t>: (1)</a:t>
            </a:r>
            <a:r>
              <a:rPr lang="zh-CN" altLang="en-US" dirty="0">
                <a:solidFill>
                  <a:srgbClr val="000000"/>
                </a:solidFill>
              </a:rPr>
              <a:t>代入</a:t>
            </a:r>
            <a:r>
              <a:rPr lang="en-US" altLang="zh-CN" dirty="0">
                <a:solidFill>
                  <a:srgbClr val="000000"/>
                </a:solidFill>
              </a:rPr>
              <a:t>,(2)</a:t>
            </a:r>
            <a:r>
              <a:rPr lang="zh-CN" altLang="en-US" dirty="0">
                <a:solidFill>
                  <a:srgbClr val="000000"/>
                </a:solidFill>
              </a:rPr>
              <a:t>计算；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00"/>
                </a:solidFill>
              </a:rPr>
              <a:t>2.</a:t>
            </a:r>
            <a:r>
              <a:rPr lang="zh-CN" altLang="en-US" dirty="0">
                <a:solidFill>
                  <a:srgbClr val="000000"/>
                </a:solidFill>
              </a:rPr>
              <a:t>求代数式值时的注意事项：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00"/>
                </a:solidFill>
              </a:rPr>
              <a:t>   ①代入时，字母要指明取值“当</a:t>
            </a:r>
            <a:r>
              <a:rPr lang="en-US" altLang="zh-CN" dirty="0">
                <a:solidFill>
                  <a:srgbClr val="000000"/>
                </a:solidFill>
              </a:rPr>
              <a:t>……</a:t>
            </a:r>
            <a:r>
              <a:rPr lang="zh-CN" altLang="en-US" dirty="0">
                <a:solidFill>
                  <a:srgbClr val="000000"/>
                </a:solidFill>
              </a:rPr>
              <a:t>时”，且要代入对应位置，但其他运算符号、原来的数字都不变。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00"/>
                </a:solidFill>
              </a:rPr>
              <a:t>   ②原来省略的乘号，代入数字后出现数字与数字相乘时，必须添上乘号。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00"/>
                </a:solidFill>
              </a:rPr>
              <a:t>   ③若字母的值是分数与负数，代入时应加上括号。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00"/>
                </a:solidFill>
              </a:rPr>
              <a:t>3.</a:t>
            </a:r>
            <a:r>
              <a:rPr lang="zh-CN" altLang="en-US" dirty="0">
                <a:solidFill>
                  <a:srgbClr val="000000"/>
                </a:solidFill>
              </a:rPr>
              <a:t>相同的代数式可看成是一个整体</a:t>
            </a:r>
            <a:r>
              <a:rPr lang="en-US" altLang="zh-CN" dirty="0">
                <a:solidFill>
                  <a:srgbClr val="000000"/>
                </a:solidFill>
              </a:rPr>
              <a:t>--</a:t>
            </a:r>
            <a:r>
              <a:rPr lang="zh-CN" altLang="en-US" dirty="0">
                <a:solidFill>
                  <a:srgbClr val="000000"/>
                </a:solidFill>
              </a:rPr>
              <a:t>整体代换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7"/>
          <p:cNvSpPr txBox="1">
            <a:spLocks noChangeArrowheads="1"/>
          </p:cNvSpPr>
          <p:nvPr/>
        </p:nvSpPr>
        <p:spPr bwMode="auto">
          <a:xfrm>
            <a:off x="755650" y="1193799"/>
            <a:ext cx="8172450" cy="189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FontTx/>
              <a:buBlip>
                <a:blip r:embed="rId3"/>
              </a:buBlip>
            </a:pPr>
            <a:r>
              <a:rPr kumimoji="1" lang="zh-CN" altLang="en-US" sz="3200" b="1" dirty="0">
                <a:latin typeface="Times New Roman" panose="02020603050405020304" pitchFamily="18" charset="0"/>
              </a:rPr>
              <a:t>现有两个代数式：</a:t>
            </a:r>
            <a:r>
              <a:rPr kumimoji="1" lang="en-US" altLang="zh-CN" sz="3200" b="1" dirty="0">
                <a:latin typeface="Times New Roman" panose="02020603050405020304" pitchFamily="18" charset="0"/>
              </a:rPr>
              <a:t>3x+1          (1)</a:t>
            </a:r>
          </a:p>
          <a:p>
            <a:pPr algn="just" eaLnBrk="1" hangingPunct="1">
              <a:spcBef>
                <a:spcPct val="20000"/>
              </a:spcBef>
            </a:pPr>
            <a:r>
              <a:rPr kumimoji="1" lang="en-US" altLang="zh-CN" sz="3200" b="1" dirty="0">
                <a:latin typeface="Times New Roman" panose="02020603050405020304" pitchFamily="18" charset="0"/>
              </a:rPr>
              <a:t>                                                     (2) 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3317" name="Text Box 8"/>
          <p:cNvSpPr txBox="1">
            <a:spLocks noChangeArrowheads="1"/>
          </p:cNvSpPr>
          <p:nvPr/>
        </p:nvSpPr>
        <p:spPr bwMode="auto">
          <a:xfrm>
            <a:off x="320824" y="332656"/>
            <a:ext cx="6121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4400" b="1" dirty="0">
                <a:solidFill>
                  <a:srgbClr val="FF3300"/>
                </a:solidFill>
                <a:latin typeface="宋体" panose="02010600030101010101" pitchFamily="2" charset="-122"/>
              </a:rPr>
              <a:t>一个有趣的游戏：</a:t>
            </a:r>
            <a:r>
              <a:rPr kumimoji="1" lang="zh-CN" altLang="en-US" sz="4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：</a:t>
            </a:r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304800" y="3084512"/>
            <a:ext cx="8839200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如果随意给出一个正整数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若正整数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为奇数，就根据（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）式求对应值；若正整数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为偶数，就根据（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）式求对应值，就这样从某个正整数出发，不断的这样对应下去，会是一个什么样的结果呢？</a:t>
            </a:r>
            <a:r>
              <a:rPr kumimoji="1"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990600" y="4989512"/>
            <a:ext cx="6781800" cy="14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例如我们以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21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为例试试看：</a:t>
            </a:r>
          </a:p>
          <a:p>
            <a:pPr eaLnBrk="1" hangingPunct="1">
              <a:spcBef>
                <a:spcPct val="20000"/>
              </a:spcBef>
            </a:pP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21</a:t>
            </a:r>
            <a:r>
              <a:rPr kumimoji="1" lang="en-US" altLang="zh-CN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→64→32→16→8→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……</a:t>
            </a:r>
          </a:p>
          <a:p>
            <a:pPr eaLnBrk="1" hangingPunct="1">
              <a:spcBef>
                <a:spcPct val="50000"/>
              </a:spcBef>
            </a:pPr>
            <a:endParaRPr lang="en-US" altLang="zh-CN" b="1" dirty="0"/>
          </a:p>
        </p:txBody>
      </p:sp>
      <p:sp>
        <p:nvSpPr>
          <p:cNvPr id="13320" name="Rectangle 11"/>
          <p:cNvSpPr>
            <a:spLocks noChangeArrowheads="1"/>
          </p:cNvSpPr>
          <p:nvPr/>
        </p:nvSpPr>
        <p:spPr bwMode="auto">
          <a:xfrm>
            <a:off x="4452938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812531" y="1772816"/>
          <a:ext cx="6508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r:id="rId4" imgW="241300" imgH="393700" progId="Equation.DSMT4">
                  <p:embed/>
                </p:oleObj>
              </mc:Choice>
              <mc:Fallback>
                <p:oleObj r:id="rId4" imgW="2413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531" y="1772816"/>
                        <a:ext cx="65087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1" grpId="0" autoUpdateAnimBg="0"/>
      <p:bldP spid="3892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WordArt 2"/>
          <p:cNvSpPr>
            <a:spLocks noChangeArrowheads="1" noChangeShapeType="1" noTextEdit="1"/>
          </p:cNvSpPr>
          <p:nvPr/>
        </p:nvSpPr>
        <p:spPr bwMode="auto">
          <a:xfrm>
            <a:off x="228600" y="228600"/>
            <a:ext cx="1981200" cy="1585913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CC99FF"/>
                  </a:solidFill>
                  <a:rou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补充：</a:t>
            </a:r>
          </a:p>
        </p:txBody>
      </p:sp>
      <p:grpSp>
        <p:nvGrpSpPr>
          <p:cNvPr id="14341" name="Group 3"/>
          <p:cNvGrpSpPr/>
          <p:nvPr/>
        </p:nvGrpSpPr>
        <p:grpSpPr bwMode="auto">
          <a:xfrm>
            <a:off x="1403350" y="1557338"/>
            <a:ext cx="6553200" cy="2225675"/>
            <a:chOff x="720" y="1152"/>
            <a:chExt cx="4128" cy="1402"/>
          </a:xfrm>
        </p:grpSpPr>
        <p:graphicFrame>
          <p:nvGraphicFramePr>
            <p:cNvPr id="14339" name="Object 3"/>
            <p:cNvGraphicFramePr>
              <a:graphicFrameLocks noChangeAspect="1"/>
            </p:cNvGraphicFramePr>
            <p:nvPr/>
          </p:nvGraphicFramePr>
          <p:xfrm>
            <a:off x="720" y="1152"/>
            <a:ext cx="3986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8" name="Equation" r:id="rId3" imgW="1841500" imgH="228600" progId="Equation.3">
                    <p:embed/>
                  </p:oleObj>
                </mc:Choice>
                <mc:Fallback>
                  <p:oleObj name="Equation" r:id="rId3" imgW="1841500" imgH="228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152"/>
                          <a:ext cx="3986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6" name="Text Box 5"/>
            <p:cNvSpPr txBox="1">
              <a:spLocks noChangeArrowheads="1"/>
            </p:cNvSpPr>
            <p:nvPr/>
          </p:nvSpPr>
          <p:spPr bwMode="auto">
            <a:xfrm>
              <a:off x="960" y="1728"/>
              <a:ext cx="3888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/>
                <a:t>A</a:t>
              </a:r>
              <a:r>
                <a:rPr lang="zh-CN" altLang="en-US" sz="3200" b="1"/>
                <a:t>大于</a:t>
              </a:r>
              <a:r>
                <a:rPr lang="en-US" altLang="zh-CN" sz="3200" b="1"/>
                <a:t>0</a:t>
              </a:r>
              <a:r>
                <a:rPr lang="zh-CN" altLang="en-US" sz="3200" b="1"/>
                <a:t>；             </a:t>
              </a:r>
              <a:r>
                <a:rPr lang="en-US" altLang="zh-CN" sz="3200" b="1"/>
                <a:t>B</a:t>
              </a:r>
              <a:r>
                <a:rPr lang="zh-CN" altLang="en-US" sz="3200" b="1"/>
                <a:t>大于</a:t>
              </a:r>
              <a:r>
                <a:rPr lang="en-US" altLang="zh-CN" sz="3200" b="1"/>
                <a:t>2</a:t>
              </a:r>
              <a:r>
                <a:rPr lang="zh-CN" altLang="en-US" sz="3200" b="1"/>
                <a:t>；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3200" b="1"/>
                <a:t>C</a:t>
              </a:r>
              <a:r>
                <a:rPr lang="zh-CN" altLang="en-US" sz="3200" b="1"/>
                <a:t>等于</a:t>
              </a:r>
              <a:r>
                <a:rPr lang="en-US" altLang="zh-CN" sz="3200" b="1"/>
                <a:t>0</a:t>
              </a:r>
              <a:r>
                <a:rPr lang="zh-CN" altLang="en-US" sz="3200"/>
                <a:t>；             </a:t>
              </a:r>
              <a:r>
                <a:rPr lang="en-US" altLang="zh-CN" sz="3200"/>
                <a:t>D</a:t>
              </a:r>
              <a:r>
                <a:rPr lang="zh-CN" altLang="en-US" sz="3200" b="1"/>
                <a:t>大于或等于</a:t>
              </a:r>
              <a:r>
                <a:rPr lang="en-US" altLang="zh-CN" sz="3200"/>
                <a:t>0</a:t>
              </a:r>
            </a:p>
          </p:txBody>
        </p:sp>
      </p:grpSp>
      <p:grpSp>
        <p:nvGrpSpPr>
          <p:cNvPr id="3" name="Group 6"/>
          <p:cNvGrpSpPr/>
          <p:nvPr/>
        </p:nvGrpSpPr>
        <p:grpSpPr bwMode="auto">
          <a:xfrm>
            <a:off x="1403350" y="3933825"/>
            <a:ext cx="6858000" cy="2301875"/>
            <a:chOff x="576" y="2640"/>
            <a:chExt cx="4320" cy="1450"/>
          </a:xfrm>
        </p:grpSpPr>
        <p:graphicFrame>
          <p:nvGraphicFramePr>
            <p:cNvPr id="14338" name="Object 2"/>
            <p:cNvGraphicFramePr>
              <a:graphicFrameLocks noChangeAspect="1"/>
            </p:cNvGraphicFramePr>
            <p:nvPr/>
          </p:nvGraphicFramePr>
          <p:xfrm>
            <a:off x="576" y="2640"/>
            <a:ext cx="3371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9" name="Equation" r:id="rId5" imgW="1307465" imgH="215900" progId="Equation.3">
                    <p:embed/>
                  </p:oleObj>
                </mc:Choice>
                <mc:Fallback>
                  <p:oleObj name="Equation" r:id="rId5" imgW="1307465" imgH="2159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640"/>
                          <a:ext cx="3371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5" name="Text Box 8"/>
            <p:cNvSpPr txBox="1">
              <a:spLocks noChangeArrowheads="1"/>
            </p:cNvSpPr>
            <p:nvPr/>
          </p:nvSpPr>
          <p:spPr bwMode="auto">
            <a:xfrm>
              <a:off x="912" y="3264"/>
              <a:ext cx="3984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/>
                <a:t>A</a:t>
              </a:r>
              <a:r>
                <a:rPr lang="zh-CN" altLang="en-US" sz="3200" b="1"/>
                <a:t>大于</a:t>
              </a:r>
              <a:r>
                <a:rPr lang="en-US" altLang="zh-CN" sz="3200" b="1"/>
                <a:t>3</a:t>
              </a:r>
              <a:r>
                <a:rPr lang="zh-CN" altLang="en-US" sz="3200" b="1"/>
                <a:t>；              </a:t>
              </a:r>
              <a:r>
                <a:rPr lang="en-US" altLang="zh-CN" sz="3200" b="1"/>
                <a:t>B</a:t>
              </a:r>
              <a:r>
                <a:rPr lang="zh-CN" altLang="en-US" sz="3200" b="1"/>
                <a:t>等于</a:t>
              </a:r>
              <a:r>
                <a:rPr lang="en-US" altLang="zh-CN" sz="3200" b="1"/>
                <a:t>3</a:t>
              </a:r>
              <a:r>
                <a:rPr lang="zh-CN" altLang="en-US" sz="3200" b="1"/>
                <a:t>；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3200" b="1"/>
                <a:t>C</a:t>
              </a:r>
              <a:r>
                <a:rPr lang="zh-CN" altLang="en-US" sz="3200" b="1"/>
                <a:t>大于或等于</a:t>
              </a:r>
              <a:r>
                <a:rPr lang="en-US" altLang="zh-CN" sz="3200" b="1"/>
                <a:t>3</a:t>
              </a:r>
              <a:r>
                <a:rPr lang="zh-CN" altLang="en-US" sz="3200"/>
                <a:t>；   </a:t>
              </a:r>
              <a:r>
                <a:rPr lang="en-US" altLang="zh-CN" sz="3200"/>
                <a:t>D</a:t>
              </a:r>
              <a:r>
                <a:rPr lang="zh-CN" altLang="en-US" sz="3200" b="1"/>
                <a:t>小于</a:t>
              </a:r>
              <a:r>
                <a:rPr lang="en-US" altLang="zh-CN" sz="3200" b="1"/>
                <a:t>3</a:t>
              </a:r>
            </a:p>
          </p:txBody>
        </p:sp>
      </p:grp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7019925" y="1700213"/>
            <a:ext cx="5254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chemeClr val="accent2"/>
                </a:solidFill>
                <a:latin typeface="Verdana" panose="020B0604030504040204" pitchFamily="34" charset="0"/>
              </a:rPr>
              <a:t>D</a:t>
            </a:r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5940425" y="4076700"/>
            <a:ext cx="5254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>
                <a:solidFill>
                  <a:schemeClr val="accent2"/>
                </a:solidFill>
                <a:latin typeface="Verdana" panose="020B0604030504040204" pitchFamily="34" charset="0"/>
              </a:rPr>
              <a:t>C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1" grpId="0"/>
      <p:bldP spid="4404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536" y="476672"/>
            <a:ext cx="7772400" cy="1143000"/>
          </a:xfrm>
          <a:solidFill>
            <a:srgbClr val="FFFFFF"/>
          </a:solidFill>
        </p:spPr>
        <p:txBody>
          <a:bodyPr anchor="t">
            <a:normAutofit fontScale="90000"/>
          </a:bodyPr>
          <a:lstStyle/>
          <a:p>
            <a:r>
              <a:rPr lang="zh-CN" altLang="en-US" sz="7200" b="1" dirty="0">
                <a:ea typeface="隶书" panose="02010509060101010101" pitchFamily="49" charset="-122"/>
              </a:rPr>
              <a:t>传数游戏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7544" y="2060848"/>
            <a:ext cx="8280920" cy="685800"/>
          </a:xfrm>
          <a:solidFill>
            <a:srgbClr val="FFFFFF"/>
          </a:solidFill>
        </p:spPr>
        <p:txBody>
          <a:bodyPr>
            <a:noAutofit/>
          </a:bodyPr>
          <a:lstStyle/>
          <a:p>
            <a:pPr marL="609600" indent="-609600">
              <a:lnSpc>
                <a:spcPct val="120000"/>
              </a:lnSpc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规则：每个学习小组选出四位同学，做一个传数  </a:t>
            </a:r>
          </a:p>
          <a:p>
            <a:pPr marL="609600" indent="-609600">
              <a:lnSpc>
                <a:spcPct val="120000"/>
              </a:lnSpc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      游戏。</a:t>
            </a:r>
          </a:p>
          <a:p>
            <a:pPr marL="609600" indent="-609600">
              <a:lnSpc>
                <a:spcPct val="120000"/>
              </a:lnSpc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   第一个同学任意报</a:t>
            </a:r>
            <a:r>
              <a:rPr lang="zh-CN" altLang="en-US" b="1" dirty="0">
                <a:latin typeface="宋体" panose="02010600030101010101" pitchFamily="2" charset="-122"/>
              </a:rPr>
              <a:t>一个数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给第二个同学，</a:t>
            </a:r>
          </a:p>
          <a:p>
            <a:pPr marL="609600" indent="-609600">
              <a:lnSpc>
                <a:spcPct val="120000"/>
              </a:lnSpc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   第二个同学把</a:t>
            </a:r>
            <a:r>
              <a:rPr lang="zh-CN" altLang="en-US" b="1" dirty="0">
                <a:latin typeface="宋体" panose="02010600030101010101" pitchFamily="2" charset="-122"/>
              </a:rPr>
              <a:t>这个数加</a:t>
            </a:r>
            <a:r>
              <a:rPr lang="en-US" altLang="zh-CN" b="1" dirty="0"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传给第三个同学，</a:t>
            </a:r>
          </a:p>
          <a:p>
            <a:pPr marL="609600" indent="-609600">
              <a:lnSpc>
                <a:spcPct val="120000"/>
              </a:lnSpc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</a:rPr>
              <a:t>   第三个同学再把听到</a:t>
            </a:r>
            <a:r>
              <a:rPr lang="zh-CN" altLang="en-US" b="1" dirty="0">
                <a:latin typeface="宋体" panose="02010600030101010101" pitchFamily="2" charset="-122"/>
              </a:rPr>
              <a:t>的数平方后传给第四个      同学，</a:t>
            </a: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1371600" y="31242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kumimoji="1" lang="zh-CN" altLang="zh-CN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WordArt 2"/>
          <p:cNvSpPr>
            <a:spLocks noChangeArrowheads="1" noChangeShapeType="1" noTextEdit="1"/>
          </p:cNvSpPr>
          <p:nvPr/>
        </p:nvSpPr>
        <p:spPr bwMode="auto">
          <a:xfrm>
            <a:off x="1066800" y="457200"/>
            <a:ext cx="1400175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800000"/>
                  </a:solidFill>
                  <a:miter lim="800000"/>
                </a:ln>
                <a:solidFill>
                  <a:srgbClr val="FF99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试一试：</a:t>
            </a:r>
          </a:p>
        </p:txBody>
      </p:sp>
      <p:sp>
        <p:nvSpPr>
          <p:cNvPr id="5303" name="Freeform 183"/>
          <p:cNvSpPr/>
          <p:nvPr/>
        </p:nvSpPr>
        <p:spPr bwMode="auto">
          <a:xfrm>
            <a:off x="838200" y="3810000"/>
            <a:ext cx="228600" cy="328613"/>
          </a:xfrm>
          <a:custGeom>
            <a:avLst/>
            <a:gdLst>
              <a:gd name="T0" fmla="*/ 34364566 w 420"/>
              <a:gd name="T1" fmla="*/ 115475245 h 607"/>
              <a:gd name="T2" fmla="*/ 37031029 w 420"/>
              <a:gd name="T3" fmla="*/ 136576847 h 607"/>
              <a:gd name="T4" fmla="*/ 42659486 w 420"/>
              <a:gd name="T5" fmla="*/ 143318046 h 607"/>
              <a:gd name="T6" fmla="*/ 59249310 w 420"/>
              <a:gd name="T7" fmla="*/ 146541917 h 607"/>
              <a:gd name="T8" fmla="*/ 74950332 w 420"/>
              <a:gd name="T9" fmla="*/ 135404777 h 607"/>
              <a:gd name="T10" fmla="*/ 80579333 w 420"/>
              <a:gd name="T11" fmla="*/ 112544257 h 607"/>
              <a:gd name="T12" fmla="*/ 76135242 w 420"/>
              <a:gd name="T13" fmla="*/ 99355349 h 607"/>
              <a:gd name="T14" fmla="*/ 65766585 w 420"/>
              <a:gd name="T15" fmla="*/ 92614725 h 607"/>
              <a:gd name="T16" fmla="*/ 61915765 w 420"/>
              <a:gd name="T17" fmla="*/ 66530318 h 607"/>
              <a:gd name="T18" fmla="*/ 79986606 w 420"/>
              <a:gd name="T19" fmla="*/ 65357706 h 607"/>
              <a:gd name="T20" fmla="*/ 89466428 w 420"/>
              <a:gd name="T21" fmla="*/ 51875916 h 607"/>
              <a:gd name="T22" fmla="*/ 88281518 w 420"/>
              <a:gd name="T23" fmla="*/ 38980433 h 607"/>
              <a:gd name="T24" fmla="*/ 84430154 w 420"/>
              <a:gd name="T25" fmla="*/ 33997635 h 607"/>
              <a:gd name="T26" fmla="*/ 71987786 w 420"/>
              <a:gd name="T27" fmla="*/ 31360070 h 607"/>
              <a:gd name="T28" fmla="*/ 59545401 w 420"/>
              <a:gd name="T29" fmla="*/ 38980433 h 607"/>
              <a:gd name="T30" fmla="*/ 23699834 w 420"/>
              <a:gd name="T31" fmla="*/ 34583941 h 607"/>
              <a:gd name="T32" fmla="*/ 34957293 w 420"/>
              <a:gd name="T33" fmla="*/ 16119359 h 607"/>
              <a:gd name="T34" fmla="*/ 43252213 w 420"/>
              <a:gd name="T35" fmla="*/ 8499544 h 607"/>
              <a:gd name="T36" fmla="*/ 48288487 w 420"/>
              <a:gd name="T37" fmla="*/ 4982250 h 607"/>
              <a:gd name="T38" fmla="*/ 59545401 w 420"/>
              <a:gd name="T39" fmla="*/ 1172071 h 607"/>
              <a:gd name="T40" fmla="*/ 72580513 w 420"/>
              <a:gd name="T41" fmla="*/ 0 h 607"/>
              <a:gd name="T42" fmla="*/ 105760160 w 420"/>
              <a:gd name="T43" fmla="*/ 11137111 h 607"/>
              <a:gd name="T44" fmla="*/ 116424892 w 420"/>
              <a:gd name="T45" fmla="*/ 21688458 h 607"/>
              <a:gd name="T46" fmla="*/ 124423712 w 420"/>
              <a:gd name="T47" fmla="*/ 41910880 h 607"/>
              <a:gd name="T48" fmla="*/ 119387438 w 420"/>
              <a:gd name="T49" fmla="*/ 67116082 h 607"/>
              <a:gd name="T50" fmla="*/ 110203708 w 420"/>
              <a:gd name="T51" fmla="*/ 76494830 h 607"/>
              <a:gd name="T52" fmla="*/ 102501523 w 420"/>
              <a:gd name="T53" fmla="*/ 80891312 h 607"/>
              <a:gd name="T54" fmla="*/ 90059155 w 420"/>
              <a:gd name="T55" fmla="*/ 85287254 h 607"/>
              <a:gd name="T56" fmla="*/ 106352887 w 420"/>
              <a:gd name="T57" fmla="*/ 99941655 h 607"/>
              <a:gd name="T58" fmla="*/ 113758981 w 420"/>
              <a:gd name="T59" fmla="*/ 119285422 h 607"/>
              <a:gd name="T60" fmla="*/ 108129980 w 420"/>
              <a:gd name="T61" fmla="*/ 145662729 h 607"/>
              <a:gd name="T62" fmla="*/ 95095429 w 420"/>
              <a:gd name="T63" fmla="*/ 162954695 h 607"/>
              <a:gd name="T64" fmla="*/ 86207790 w 420"/>
              <a:gd name="T65" fmla="*/ 169402437 h 607"/>
              <a:gd name="T66" fmla="*/ 76135242 w 420"/>
              <a:gd name="T67" fmla="*/ 174678108 h 607"/>
              <a:gd name="T68" fmla="*/ 65174402 w 420"/>
              <a:gd name="T69" fmla="*/ 177315673 h 607"/>
              <a:gd name="T70" fmla="*/ 42067303 w 420"/>
              <a:gd name="T71" fmla="*/ 175557297 h 607"/>
              <a:gd name="T72" fmla="*/ 14516100 w 420"/>
              <a:gd name="T73" fmla="*/ 160610013 h 607"/>
              <a:gd name="T74" fmla="*/ 8294914 w 420"/>
              <a:gd name="T75" fmla="*/ 152110471 h 607"/>
              <a:gd name="T76" fmla="*/ 0 w 420"/>
              <a:gd name="T77" fmla="*/ 111665068 h 607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420"/>
              <a:gd name="T118" fmla="*/ 0 h 607"/>
              <a:gd name="T119" fmla="*/ 420 w 420"/>
              <a:gd name="T120" fmla="*/ 607 h 607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420" h="607">
                <a:moveTo>
                  <a:pt x="0" y="381"/>
                </a:moveTo>
                <a:lnTo>
                  <a:pt x="116" y="394"/>
                </a:lnTo>
                <a:lnTo>
                  <a:pt x="116" y="434"/>
                </a:lnTo>
                <a:lnTo>
                  <a:pt x="125" y="466"/>
                </a:lnTo>
                <a:lnTo>
                  <a:pt x="133" y="478"/>
                </a:lnTo>
                <a:lnTo>
                  <a:pt x="144" y="489"/>
                </a:lnTo>
                <a:lnTo>
                  <a:pt x="169" y="500"/>
                </a:lnTo>
                <a:lnTo>
                  <a:pt x="200" y="500"/>
                </a:lnTo>
                <a:lnTo>
                  <a:pt x="230" y="489"/>
                </a:lnTo>
                <a:lnTo>
                  <a:pt x="253" y="462"/>
                </a:lnTo>
                <a:lnTo>
                  <a:pt x="268" y="422"/>
                </a:lnTo>
                <a:lnTo>
                  <a:pt x="272" y="384"/>
                </a:lnTo>
                <a:lnTo>
                  <a:pt x="264" y="352"/>
                </a:lnTo>
                <a:lnTo>
                  <a:pt x="257" y="339"/>
                </a:lnTo>
                <a:lnTo>
                  <a:pt x="247" y="329"/>
                </a:lnTo>
                <a:lnTo>
                  <a:pt x="222" y="316"/>
                </a:lnTo>
                <a:lnTo>
                  <a:pt x="177" y="314"/>
                </a:lnTo>
                <a:lnTo>
                  <a:pt x="209" y="227"/>
                </a:lnTo>
                <a:lnTo>
                  <a:pt x="243" y="230"/>
                </a:lnTo>
                <a:lnTo>
                  <a:pt x="270" y="223"/>
                </a:lnTo>
                <a:lnTo>
                  <a:pt x="291" y="204"/>
                </a:lnTo>
                <a:lnTo>
                  <a:pt x="302" y="177"/>
                </a:lnTo>
                <a:lnTo>
                  <a:pt x="306" y="154"/>
                </a:lnTo>
                <a:lnTo>
                  <a:pt x="298" y="133"/>
                </a:lnTo>
                <a:lnTo>
                  <a:pt x="293" y="124"/>
                </a:lnTo>
                <a:lnTo>
                  <a:pt x="285" y="116"/>
                </a:lnTo>
                <a:lnTo>
                  <a:pt x="264" y="107"/>
                </a:lnTo>
                <a:lnTo>
                  <a:pt x="243" y="107"/>
                </a:lnTo>
                <a:lnTo>
                  <a:pt x="220" y="116"/>
                </a:lnTo>
                <a:lnTo>
                  <a:pt x="201" y="133"/>
                </a:lnTo>
                <a:lnTo>
                  <a:pt x="188" y="162"/>
                </a:lnTo>
                <a:lnTo>
                  <a:pt x="80" y="118"/>
                </a:lnTo>
                <a:lnTo>
                  <a:pt x="104" y="73"/>
                </a:lnTo>
                <a:lnTo>
                  <a:pt x="118" y="55"/>
                </a:lnTo>
                <a:lnTo>
                  <a:pt x="131" y="40"/>
                </a:lnTo>
                <a:lnTo>
                  <a:pt x="146" y="29"/>
                </a:lnTo>
                <a:lnTo>
                  <a:pt x="154" y="23"/>
                </a:lnTo>
                <a:lnTo>
                  <a:pt x="163" y="17"/>
                </a:lnTo>
                <a:lnTo>
                  <a:pt x="181" y="12"/>
                </a:lnTo>
                <a:lnTo>
                  <a:pt x="201" y="4"/>
                </a:lnTo>
                <a:lnTo>
                  <a:pt x="222" y="2"/>
                </a:lnTo>
                <a:lnTo>
                  <a:pt x="245" y="0"/>
                </a:lnTo>
                <a:lnTo>
                  <a:pt x="289" y="8"/>
                </a:lnTo>
                <a:lnTo>
                  <a:pt x="357" y="38"/>
                </a:lnTo>
                <a:lnTo>
                  <a:pt x="382" y="61"/>
                </a:lnTo>
                <a:lnTo>
                  <a:pt x="393" y="74"/>
                </a:lnTo>
                <a:lnTo>
                  <a:pt x="401" y="90"/>
                </a:lnTo>
                <a:lnTo>
                  <a:pt x="420" y="143"/>
                </a:lnTo>
                <a:lnTo>
                  <a:pt x="418" y="194"/>
                </a:lnTo>
                <a:lnTo>
                  <a:pt x="403" y="229"/>
                </a:lnTo>
                <a:lnTo>
                  <a:pt x="380" y="255"/>
                </a:lnTo>
                <a:lnTo>
                  <a:pt x="372" y="261"/>
                </a:lnTo>
                <a:lnTo>
                  <a:pt x="365" y="267"/>
                </a:lnTo>
                <a:lnTo>
                  <a:pt x="346" y="276"/>
                </a:lnTo>
                <a:lnTo>
                  <a:pt x="327" y="286"/>
                </a:lnTo>
                <a:lnTo>
                  <a:pt x="304" y="291"/>
                </a:lnTo>
                <a:lnTo>
                  <a:pt x="344" y="320"/>
                </a:lnTo>
                <a:lnTo>
                  <a:pt x="359" y="341"/>
                </a:lnTo>
                <a:lnTo>
                  <a:pt x="371" y="360"/>
                </a:lnTo>
                <a:lnTo>
                  <a:pt x="384" y="407"/>
                </a:lnTo>
                <a:lnTo>
                  <a:pt x="378" y="459"/>
                </a:lnTo>
                <a:lnTo>
                  <a:pt x="365" y="497"/>
                </a:lnTo>
                <a:lnTo>
                  <a:pt x="346" y="527"/>
                </a:lnTo>
                <a:lnTo>
                  <a:pt x="321" y="556"/>
                </a:lnTo>
                <a:lnTo>
                  <a:pt x="308" y="567"/>
                </a:lnTo>
                <a:lnTo>
                  <a:pt x="291" y="578"/>
                </a:lnTo>
                <a:lnTo>
                  <a:pt x="274" y="588"/>
                </a:lnTo>
                <a:lnTo>
                  <a:pt x="257" y="596"/>
                </a:lnTo>
                <a:lnTo>
                  <a:pt x="238" y="601"/>
                </a:lnTo>
                <a:lnTo>
                  <a:pt x="220" y="605"/>
                </a:lnTo>
                <a:lnTo>
                  <a:pt x="182" y="607"/>
                </a:lnTo>
                <a:lnTo>
                  <a:pt x="142" y="599"/>
                </a:lnTo>
                <a:lnTo>
                  <a:pt x="76" y="571"/>
                </a:lnTo>
                <a:lnTo>
                  <a:pt x="49" y="548"/>
                </a:lnTo>
                <a:lnTo>
                  <a:pt x="38" y="535"/>
                </a:lnTo>
                <a:lnTo>
                  <a:pt x="28" y="519"/>
                </a:lnTo>
                <a:lnTo>
                  <a:pt x="2" y="455"/>
                </a:lnTo>
                <a:lnTo>
                  <a:pt x="0" y="381"/>
                </a:lnTo>
                <a:close/>
              </a:path>
            </a:pathLst>
          </a:cu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05" name="Freeform 185"/>
          <p:cNvSpPr/>
          <p:nvPr/>
        </p:nvSpPr>
        <p:spPr bwMode="auto">
          <a:xfrm>
            <a:off x="838200" y="4191000"/>
            <a:ext cx="114300" cy="179388"/>
          </a:xfrm>
          <a:custGeom>
            <a:avLst/>
            <a:gdLst>
              <a:gd name="T0" fmla="*/ 39115236 w 334"/>
              <a:gd name="T1" fmla="*/ 51273691 h 608"/>
              <a:gd name="T2" fmla="*/ 25764385 w 334"/>
              <a:gd name="T3" fmla="*/ 52927718 h 608"/>
              <a:gd name="T4" fmla="*/ 17332533 w 334"/>
              <a:gd name="T5" fmla="*/ 16017458 h 608"/>
              <a:gd name="T6" fmla="*/ 15927054 w 334"/>
              <a:gd name="T7" fmla="*/ 17671486 h 608"/>
              <a:gd name="T8" fmla="*/ 15107448 w 334"/>
              <a:gd name="T9" fmla="*/ 18368089 h 608"/>
              <a:gd name="T10" fmla="*/ 14170462 w 334"/>
              <a:gd name="T11" fmla="*/ 18977359 h 608"/>
              <a:gd name="T12" fmla="*/ 12413871 w 334"/>
              <a:gd name="T13" fmla="*/ 20457314 h 608"/>
              <a:gd name="T14" fmla="*/ 10657276 w 334"/>
              <a:gd name="T15" fmla="*/ 21850226 h 608"/>
              <a:gd name="T16" fmla="*/ 8666267 w 334"/>
              <a:gd name="T17" fmla="*/ 23155804 h 608"/>
              <a:gd name="T18" fmla="*/ 6675257 w 334"/>
              <a:gd name="T19" fmla="*/ 24287600 h 608"/>
              <a:gd name="T20" fmla="*/ 4450171 w 334"/>
              <a:gd name="T21" fmla="*/ 25419102 h 608"/>
              <a:gd name="T22" fmla="*/ 2225085 w 334"/>
              <a:gd name="T23" fmla="*/ 26463859 h 608"/>
              <a:gd name="T24" fmla="*/ 0 w 334"/>
              <a:gd name="T25" fmla="*/ 16539985 h 608"/>
              <a:gd name="T26" fmla="*/ 4801626 w 334"/>
              <a:gd name="T27" fmla="*/ 14015277 h 608"/>
              <a:gd name="T28" fmla="*/ 7495205 w 334"/>
              <a:gd name="T29" fmla="*/ 12361544 h 608"/>
              <a:gd name="T30" fmla="*/ 8900342 w 334"/>
              <a:gd name="T31" fmla="*/ 11403825 h 608"/>
              <a:gd name="T32" fmla="*/ 10188783 w 334"/>
              <a:gd name="T33" fmla="*/ 10359067 h 608"/>
              <a:gd name="T34" fmla="*/ 11476885 w 334"/>
              <a:gd name="T35" fmla="*/ 9401641 h 608"/>
              <a:gd name="T36" fmla="*/ 12413871 w 334"/>
              <a:gd name="T37" fmla="*/ 8269845 h 608"/>
              <a:gd name="T38" fmla="*/ 13467894 w 334"/>
              <a:gd name="T39" fmla="*/ 7051305 h 608"/>
              <a:gd name="T40" fmla="*/ 14404880 w 334"/>
              <a:gd name="T41" fmla="*/ 6093586 h 608"/>
              <a:gd name="T42" fmla="*/ 16629965 w 334"/>
              <a:gd name="T43" fmla="*/ 1305874 h 608"/>
              <a:gd name="T44" fmla="*/ 27286901 w 334"/>
              <a:gd name="T45" fmla="*/ 0 h 608"/>
              <a:gd name="T46" fmla="*/ 39115236 w 334"/>
              <a:gd name="T47" fmla="*/ 51273691 h 608"/>
              <a:gd name="T48" fmla="*/ 39115236 w 334"/>
              <a:gd name="T49" fmla="*/ 51273691 h 608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334"/>
              <a:gd name="T76" fmla="*/ 0 h 608"/>
              <a:gd name="T77" fmla="*/ 334 w 334"/>
              <a:gd name="T78" fmla="*/ 608 h 608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334" h="608">
                <a:moveTo>
                  <a:pt x="334" y="589"/>
                </a:moveTo>
                <a:lnTo>
                  <a:pt x="220" y="608"/>
                </a:lnTo>
                <a:lnTo>
                  <a:pt x="148" y="184"/>
                </a:lnTo>
                <a:lnTo>
                  <a:pt x="136" y="203"/>
                </a:lnTo>
                <a:lnTo>
                  <a:pt x="129" y="211"/>
                </a:lnTo>
                <a:lnTo>
                  <a:pt x="121" y="218"/>
                </a:lnTo>
                <a:lnTo>
                  <a:pt x="106" y="235"/>
                </a:lnTo>
                <a:lnTo>
                  <a:pt x="91" y="251"/>
                </a:lnTo>
                <a:lnTo>
                  <a:pt x="74" y="266"/>
                </a:lnTo>
                <a:lnTo>
                  <a:pt x="57" y="279"/>
                </a:lnTo>
                <a:lnTo>
                  <a:pt x="38" y="292"/>
                </a:lnTo>
                <a:lnTo>
                  <a:pt x="19" y="304"/>
                </a:lnTo>
                <a:lnTo>
                  <a:pt x="0" y="190"/>
                </a:lnTo>
                <a:lnTo>
                  <a:pt x="41" y="161"/>
                </a:lnTo>
                <a:lnTo>
                  <a:pt x="64" y="142"/>
                </a:lnTo>
                <a:lnTo>
                  <a:pt x="76" y="131"/>
                </a:lnTo>
                <a:lnTo>
                  <a:pt x="87" y="119"/>
                </a:lnTo>
                <a:lnTo>
                  <a:pt x="98" y="108"/>
                </a:lnTo>
                <a:lnTo>
                  <a:pt x="106" y="95"/>
                </a:lnTo>
                <a:lnTo>
                  <a:pt x="115" y="81"/>
                </a:lnTo>
                <a:lnTo>
                  <a:pt x="123" y="70"/>
                </a:lnTo>
                <a:lnTo>
                  <a:pt x="142" y="15"/>
                </a:lnTo>
                <a:lnTo>
                  <a:pt x="233" y="0"/>
                </a:lnTo>
                <a:lnTo>
                  <a:pt x="334" y="589"/>
                </a:lnTo>
                <a:close/>
              </a:path>
            </a:pathLst>
          </a:cu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279"/>
          <p:cNvGrpSpPr/>
          <p:nvPr/>
        </p:nvGrpSpPr>
        <p:grpSpPr bwMode="auto">
          <a:xfrm>
            <a:off x="152400" y="2667000"/>
            <a:ext cx="7010400" cy="3694113"/>
            <a:chOff x="96" y="1680"/>
            <a:chExt cx="4416" cy="2327"/>
          </a:xfrm>
        </p:grpSpPr>
        <p:grpSp>
          <p:nvGrpSpPr>
            <p:cNvPr id="46107" name="Group 113"/>
            <p:cNvGrpSpPr/>
            <p:nvPr/>
          </p:nvGrpSpPr>
          <p:grpSpPr bwMode="auto">
            <a:xfrm>
              <a:off x="144" y="2352"/>
              <a:ext cx="3408" cy="1655"/>
              <a:chOff x="960" y="720"/>
              <a:chExt cx="3552" cy="1463"/>
            </a:xfrm>
          </p:grpSpPr>
          <p:sp>
            <p:nvSpPr>
              <p:cNvPr id="46111" name="Freeform 18"/>
              <p:cNvSpPr/>
              <p:nvPr/>
            </p:nvSpPr>
            <p:spPr bwMode="auto">
              <a:xfrm>
                <a:off x="1056" y="1536"/>
                <a:ext cx="1012" cy="312"/>
              </a:xfrm>
              <a:custGeom>
                <a:avLst/>
                <a:gdLst>
                  <a:gd name="T0" fmla="*/ 113 w 1012"/>
                  <a:gd name="T1" fmla="*/ 157 h 622"/>
                  <a:gd name="T2" fmla="*/ 1012 w 1012"/>
                  <a:gd name="T3" fmla="*/ 155 h 622"/>
                  <a:gd name="T4" fmla="*/ 1012 w 1012"/>
                  <a:gd name="T5" fmla="*/ 6 h 622"/>
                  <a:gd name="T6" fmla="*/ 855 w 1012"/>
                  <a:gd name="T7" fmla="*/ 6 h 622"/>
                  <a:gd name="T8" fmla="*/ 855 w 1012"/>
                  <a:gd name="T9" fmla="*/ 26 h 622"/>
                  <a:gd name="T10" fmla="*/ 950 w 1012"/>
                  <a:gd name="T11" fmla="*/ 26 h 622"/>
                  <a:gd name="T12" fmla="*/ 950 w 1012"/>
                  <a:gd name="T13" fmla="*/ 47 h 622"/>
                  <a:gd name="T14" fmla="*/ 857 w 1012"/>
                  <a:gd name="T15" fmla="*/ 47 h 622"/>
                  <a:gd name="T16" fmla="*/ 857 w 1012"/>
                  <a:gd name="T17" fmla="*/ 67 h 622"/>
                  <a:gd name="T18" fmla="*/ 947 w 1012"/>
                  <a:gd name="T19" fmla="*/ 67 h 622"/>
                  <a:gd name="T20" fmla="*/ 947 w 1012"/>
                  <a:gd name="T21" fmla="*/ 91 h 622"/>
                  <a:gd name="T22" fmla="*/ 854 w 1012"/>
                  <a:gd name="T23" fmla="*/ 91 h 622"/>
                  <a:gd name="T24" fmla="*/ 854 w 1012"/>
                  <a:gd name="T25" fmla="*/ 111 h 622"/>
                  <a:gd name="T26" fmla="*/ 945 w 1012"/>
                  <a:gd name="T27" fmla="*/ 111 h 622"/>
                  <a:gd name="T28" fmla="*/ 945 w 1012"/>
                  <a:gd name="T29" fmla="*/ 135 h 622"/>
                  <a:gd name="T30" fmla="*/ 726 w 1012"/>
                  <a:gd name="T31" fmla="*/ 135 h 622"/>
                  <a:gd name="T32" fmla="*/ 726 w 1012"/>
                  <a:gd name="T33" fmla="*/ 0 h 622"/>
                  <a:gd name="T34" fmla="*/ 367 w 1012"/>
                  <a:gd name="T35" fmla="*/ 0 h 622"/>
                  <a:gd name="T36" fmla="*/ 206 w 1012"/>
                  <a:gd name="T37" fmla="*/ 72 h 622"/>
                  <a:gd name="T38" fmla="*/ 0 w 1012"/>
                  <a:gd name="T39" fmla="*/ 72 h 622"/>
                  <a:gd name="T40" fmla="*/ 61 w 1012"/>
                  <a:gd name="T41" fmla="*/ 100 h 622"/>
                  <a:gd name="T42" fmla="*/ 92 w 1012"/>
                  <a:gd name="T43" fmla="*/ 132 h 622"/>
                  <a:gd name="T44" fmla="*/ 113 w 1012"/>
                  <a:gd name="T45" fmla="*/ 157 h 622"/>
                  <a:gd name="T46" fmla="*/ 113 w 1012"/>
                  <a:gd name="T47" fmla="*/ 157 h 62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1012"/>
                  <a:gd name="T73" fmla="*/ 0 h 622"/>
                  <a:gd name="T74" fmla="*/ 1012 w 1012"/>
                  <a:gd name="T75" fmla="*/ 622 h 622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1012" h="622">
                    <a:moveTo>
                      <a:pt x="113" y="622"/>
                    </a:moveTo>
                    <a:lnTo>
                      <a:pt x="1012" y="618"/>
                    </a:lnTo>
                    <a:lnTo>
                      <a:pt x="1012" y="24"/>
                    </a:lnTo>
                    <a:lnTo>
                      <a:pt x="855" y="24"/>
                    </a:lnTo>
                    <a:lnTo>
                      <a:pt x="855" y="101"/>
                    </a:lnTo>
                    <a:lnTo>
                      <a:pt x="950" y="101"/>
                    </a:lnTo>
                    <a:lnTo>
                      <a:pt x="950" y="185"/>
                    </a:lnTo>
                    <a:lnTo>
                      <a:pt x="857" y="185"/>
                    </a:lnTo>
                    <a:lnTo>
                      <a:pt x="857" y="266"/>
                    </a:lnTo>
                    <a:lnTo>
                      <a:pt x="947" y="266"/>
                    </a:lnTo>
                    <a:lnTo>
                      <a:pt x="947" y="361"/>
                    </a:lnTo>
                    <a:lnTo>
                      <a:pt x="854" y="361"/>
                    </a:lnTo>
                    <a:lnTo>
                      <a:pt x="854" y="442"/>
                    </a:lnTo>
                    <a:lnTo>
                      <a:pt x="945" y="442"/>
                    </a:lnTo>
                    <a:lnTo>
                      <a:pt x="945" y="538"/>
                    </a:lnTo>
                    <a:lnTo>
                      <a:pt x="726" y="538"/>
                    </a:lnTo>
                    <a:lnTo>
                      <a:pt x="726" y="0"/>
                    </a:lnTo>
                    <a:lnTo>
                      <a:pt x="367" y="0"/>
                    </a:lnTo>
                    <a:lnTo>
                      <a:pt x="206" y="286"/>
                    </a:lnTo>
                    <a:lnTo>
                      <a:pt x="0" y="286"/>
                    </a:lnTo>
                    <a:lnTo>
                      <a:pt x="61" y="396"/>
                    </a:lnTo>
                    <a:lnTo>
                      <a:pt x="92" y="527"/>
                    </a:lnTo>
                    <a:lnTo>
                      <a:pt x="113" y="62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12" name="Freeform 19"/>
              <p:cNvSpPr/>
              <p:nvPr/>
            </p:nvSpPr>
            <p:spPr bwMode="auto">
              <a:xfrm flipH="1">
                <a:off x="1152" y="1344"/>
                <a:ext cx="864" cy="465"/>
              </a:xfrm>
              <a:custGeom>
                <a:avLst/>
                <a:gdLst>
                  <a:gd name="T0" fmla="*/ 124 w 1065"/>
                  <a:gd name="T1" fmla="*/ 220 h 931"/>
                  <a:gd name="T2" fmla="*/ 124 w 1065"/>
                  <a:gd name="T3" fmla="*/ 97 h 931"/>
                  <a:gd name="T4" fmla="*/ 58 w 1065"/>
                  <a:gd name="T5" fmla="*/ 71 h 931"/>
                  <a:gd name="T6" fmla="*/ 33 w 1065"/>
                  <a:gd name="T7" fmla="*/ 105 h 931"/>
                  <a:gd name="T8" fmla="*/ 0 w 1065"/>
                  <a:gd name="T9" fmla="*/ 93 h 931"/>
                  <a:gd name="T10" fmla="*/ 68 w 1065"/>
                  <a:gd name="T11" fmla="*/ 0 h 931"/>
                  <a:gd name="T12" fmla="*/ 105 w 1065"/>
                  <a:gd name="T13" fmla="*/ 10 h 931"/>
                  <a:gd name="T14" fmla="*/ 81 w 1065"/>
                  <a:gd name="T15" fmla="*/ 45 h 931"/>
                  <a:gd name="T16" fmla="*/ 140 w 1065"/>
                  <a:gd name="T17" fmla="*/ 71 h 931"/>
                  <a:gd name="T18" fmla="*/ 605 w 1065"/>
                  <a:gd name="T19" fmla="*/ 71 h 931"/>
                  <a:gd name="T20" fmla="*/ 611 w 1065"/>
                  <a:gd name="T21" fmla="*/ 73 h 931"/>
                  <a:gd name="T22" fmla="*/ 619 w 1065"/>
                  <a:gd name="T23" fmla="*/ 75 h 931"/>
                  <a:gd name="T24" fmla="*/ 626 w 1065"/>
                  <a:gd name="T25" fmla="*/ 78 h 931"/>
                  <a:gd name="T26" fmla="*/ 633 w 1065"/>
                  <a:gd name="T27" fmla="*/ 80 h 931"/>
                  <a:gd name="T28" fmla="*/ 636 w 1065"/>
                  <a:gd name="T29" fmla="*/ 81 h 931"/>
                  <a:gd name="T30" fmla="*/ 643 w 1065"/>
                  <a:gd name="T31" fmla="*/ 83 h 931"/>
                  <a:gd name="T32" fmla="*/ 647 w 1065"/>
                  <a:gd name="T33" fmla="*/ 86 h 931"/>
                  <a:gd name="T34" fmla="*/ 657 w 1065"/>
                  <a:gd name="T35" fmla="*/ 91 h 931"/>
                  <a:gd name="T36" fmla="*/ 667 w 1065"/>
                  <a:gd name="T37" fmla="*/ 97 h 931"/>
                  <a:gd name="T38" fmla="*/ 675 w 1065"/>
                  <a:gd name="T39" fmla="*/ 104 h 931"/>
                  <a:gd name="T40" fmla="*/ 681 w 1065"/>
                  <a:gd name="T41" fmla="*/ 113 h 931"/>
                  <a:gd name="T42" fmla="*/ 688 w 1065"/>
                  <a:gd name="T43" fmla="*/ 123 h 931"/>
                  <a:gd name="T44" fmla="*/ 692 w 1065"/>
                  <a:gd name="T45" fmla="*/ 133 h 931"/>
                  <a:gd name="T46" fmla="*/ 699 w 1065"/>
                  <a:gd name="T47" fmla="*/ 149 h 931"/>
                  <a:gd name="T48" fmla="*/ 701 w 1065"/>
                  <a:gd name="T49" fmla="*/ 155 h 931"/>
                  <a:gd name="T50" fmla="*/ 664 w 1065"/>
                  <a:gd name="T51" fmla="*/ 155 h 931"/>
                  <a:gd name="T52" fmla="*/ 661 w 1065"/>
                  <a:gd name="T53" fmla="*/ 141 h 931"/>
                  <a:gd name="T54" fmla="*/ 658 w 1065"/>
                  <a:gd name="T55" fmla="*/ 134 h 931"/>
                  <a:gd name="T56" fmla="*/ 654 w 1065"/>
                  <a:gd name="T57" fmla="*/ 127 h 931"/>
                  <a:gd name="T58" fmla="*/ 647 w 1065"/>
                  <a:gd name="T59" fmla="*/ 121 h 931"/>
                  <a:gd name="T60" fmla="*/ 636 w 1065"/>
                  <a:gd name="T61" fmla="*/ 115 h 931"/>
                  <a:gd name="T62" fmla="*/ 626 w 1065"/>
                  <a:gd name="T63" fmla="*/ 109 h 931"/>
                  <a:gd name="T64" fmla="*/ 622 w 1065"/>
                  <a:gd name="T65" fmla="*/ 107 h 931"/>
                  <a:gd name="T66" fmla="*/ 617 w 1065"/>
                  <a:gd name="T67" fmla="*/ 105 h 931"/>
                  <a:gd name="T68" fmla="*/ 612 w 1065"/>
                  <a:gd name="T69" fmla="*/ 103 h 931"/>
                  <a:gd name="T70" fmla="*/ 608 w 1065"/>
                  <a:gd name="T71" fmla="*/ 101 h 931"/>
                  <a:gd name="T72" fmla="*/ 602 w 1065"/>
                  <a:gd name="T73" fmla="*/ 99 h 931"/>
                  <a:gd name="T74" fmla="*/ 596 w 1065"/>
                  <a:gd name="T75" fmla="*/ 97 h 931"/>
                  <a:gd name="T76" fmla="*/ 591 w 1065"/>
                  <a:gd name="T77" fmla="*/ 95 h 931"/>
                  <a:gd name="T78" fmla="*/ 588 w 1065"/>
                  <a:gd name="T79" fmla="*/ 94 h 931"/>
                  <a:gd name="T80" fmla="*/ 165 w 1065"/>
                  <a:gd name="T81" fmla="*/ 94 h 931"/>
                  <a:gd name="T82" fmla="*/ 165 w 1065"/>
                  <a:gd name="T83" fmla="*/ 232 h 931"/>
                  <a:gd name="T84" fmla="*/ 124 w 1065"/>
                  <a:gd name="T85" fmla="*/ 220 h 931"/>
                  <a:gd name="T86" fmla="*/ 124 w 1065"/>
                  <a:gd name="T87" fmla="*/ 220 h 93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065"/>
                  <a:gd name="T133" fmla="*/ 0 h 931"/>
                  <a:gd name="T134" fmla="*/ 1065 w 1065"/>
                  <a:gd name="T135" fmla="*/ 931 h 93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065" h="931">
                    <a:moveTo>
                      <a:pt x="188" y="881"/>
                    </a:moveTo>
                    <a:lnTo>
                      <a:pt x="188" y="391"/>
                    </a:lnTo>
                    <a:lnTo>
                      <a:pt x="89" y="287"/>
                    </a:lnTo>
                    <a:lnTo>
                      <a:pt x="50" y="421"/>
                    </a:lnTo>
                    <a:lnTo>
                      <a:pt x="0" y="373"/>
                    </a:lnTo>
                    <a:lnTo>
                      <a:pt x="104" y="0"/>
                    </a:lnTo>
                    <a:lnTo>
                      <a:pt x="160" y="41"/>
                    </a:lnTo>
                    <a:lnTo>
                      <a:pt x="123" y="180"/>
                    </a:lnTo>
                    <a:lnTo>
                      <a:pt x="212" y="285"/>
                    </a:lnTo>
                    <a:lnTo>
                      <a:pt x="919" y="285"/>
                    </a:lnTo>
                    <a:lnTo>
                      <a:pt x="928" y="292"/>
                    </a:lnTo>
                    <a:lnTo>
                      <a:pt x="940" y="300"/>
                    </a:lnTo>
                    <a:lnTo>
                      <a:pt x="952" y="312"/>
                    </a:lnTo>
                    <a:lnTo>
                      <a:pt x="961" y="320"/>
                    </a:lnTo>
                    <a:lnTo>
                      <a:pt x="967" y="327"/>
                    </a:lnTo>
                    <a:lnTo>
                      <a:pt x="976" y="334"/>
                    </a:lnTo>
                    <a:lnTo>
                      <a:pt x="983" y="344"/>
                    </a:lnTo>
                    <a:lnTo>
                      <a:pt x="998" y="366"/>
                    </a:lnTo>
                    <a:lnTo>
                      <a:pt x="1013" y="390"/>
                    </a:lnTo>
                    <a:lnTo>
                      <a:pt x="1025" y="419"/>
                    </a:lnTo>
                    <a:lnTo>
                      <a:pt x="1035" y="454"/>
                    </a:lnTo>
                    <a:lnTo>
                      <a:pt x="1045" y="492"/>
                    </a:lnTo>
                    <a:lnTo>
                      <a:pt x="1052" y="533"/>
                    </a:lnTo>
                    <a:lnTo>
                      <a:pt x="1061" y="597"/>
                    </a:lnTo>
                    <a:lnTo>
                      <a:pt x="1065" y="623"/>
                    </a:lnTo>
                    <a:lnTo>
                      <a:pt x="1010" y="623"/>
                    </a:lnTo>
                    <a:lnTo>
                      <a:pt x="1005" y="566"/>
                    </a:lnTo>
                    <a:lnTo>
                      <a:pt x="1000" y="538"/>
                    </a:lnTo>
                    <a:lnTo>
                      <a:pt x="993" y="511"/>
                    </a:lnTo>
                    <a:lnTo>
                      <a:pt x="982" y="485"/>
                    </a:lnTo>
                    <a:lnTo>
                      <a:pt x="967" y="461"/>
                    </a:lnTo>
                    <a:lnTo>
                      <a:pt x="951" y="439"/>
                    </a:lnTo>
                    <a:lnTo>
                      <a:pt x="945" y="430"/>
                    </a:lnTo>
                    <a:lnTo>
                      <a:pt x="938" y="421"/>
                    </a:lnTo>
                    <a:lnTo>
                      <a:pt x="930" y="413"/>
                    </a:lnTo>
                    <a:lnTo>
                      <a:pt x="925" y="406"/>
                    </a:lnTo>
                    <a:lnTo>
                      <a:pt x="915" y="397"/>
                    </a:lnTo>
                    <a:lnTo>
                      <a:pt x="906" y="388"/>
                    </a:lnTo>
                    <a:lnTo>
                      <a:pt x="899" y="380"/>
                    </a:lnTo>
                    <a:lnTo>
                      <a:pt x="894" y="377"/>
                    </a:lnTo>
                    <a:lnTo>
                      <a:pt x="252" y="377"/>
                    </a:lnTo>
                    <a:lnTo>
                      <a:pt x="252" y="931"/>
                    </a:lnTo>
                    <a:lnTo>
                      <a:pt x="188" y="88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13" name="Freeform 20"/>
              <p:cNvSpPr/>
              <p:nvPr/>
            </p:nvSpPr>
            <p:spPr bwMode="auto">
              <a:xfrm>
                <a:off x="1680" y="1200"/>
                <a:ext cx="364" cy="252"/>
              </a:xfrm>
              <a:custGeom>
                <a:avLst/>
                <a:gdLst>
                  <a:gd name="T0" fmla="*/ 0 w 364"/>
                  <a:gd name="T1" fmla="*/ 0 h 503"/>
                  <a:gd name="T2" fmla="*/ 0 w 364"/>
                  <a:gd name="T3" fmla="*/ 90 h 503"/>
                  <a:gd name="T4" fmla="*/ 4 w 364"/>
                  <a:gd name="T5" fmla="*/ 94 h 503"/>
                  <a:gd name="T6" fmla="*/ 12 w 364"/>
                  <a:gd name="T7" fmla="*/ 103 h 503"/>
                  <a:gd name="T8" fmla="*/ 19 w 364"/>
                  <a:gd name="T9" fmla="*/ 109 h 503"/>
                  <a:gd name="T10" fmla="*/ 28 w 364"/>
                  <a:gd name="T11" fmla="*/ 114 h 503"/>
                  <a:gd name="T12" fmla="*/ 40 w 364"/>
                  <a:gd name="T13" fmla="*/ 119 h 503"/>
                  <a:gd name="T14" fmla="*/ 46 w 364"/>
                  <a:gd name="T15" fmla="*/ 121 h 503"/>
                  <a:gd name="T16" fmla="*/ 53 w 364"/>
                  <a:gd name="T17" fmla="*/ 123 h 503"/>
                  <a:gd name="T18" fmla="*/ 63 w 364"/>
                  <a:gd name="T19" fmla="*/ 124 h 503"/>
                  <a:gd name="T20" fmla="*/ 78 w 364"/>
                  <a:gd name="T21" fmla="*/ 125 h 503"/>
                  <a:gd name="T22" fmla="*/ 119 w 364"/>
                  <a:gd name="T23" fmla="*/ 126 h 503"/>
                  <a:gd name="T24" fmla="*/ 224 w 364"/>
                  <a:gd name="T25" fmla="*/ 126 h 503"/>
                  <a:gd name="T26" fmla="*/ 322 w 364"/>
                  <a:gd name="T27" fmla="*/ 124 h 503"/>
                  <a:gd name="T28" fmla="*/ 364 w 364"/>
                  <a:gd name="T29" fmla="*/ 123 h 503"/>
                  <a:gd name="T30" fmla="*/ 360 w 364"/>
                  <a:gd name="T31" fmla="*/ 112 h 503"/>
                  <a:gd name="T32" fmla="*/ 355 w 364"/>
                  <a:gd name="T33" fmla="*/ 106 h 503"/>
                  <a:gd name="T34" fmla="*/ 347 w 364"/>
                  <a:gd name="T35" fmla="*/ 101 h 503"/>
                  <a:gd name="T36" fmla="*/ 334 w 364"/>
                  <a:gd name="T37" fmla="*/ 96 h 503"/>
                  <a:gd name="T38" fmla="*/ 327 w 364"/>
                  <a:gd name="T39" fmla="*/ 93 h 503"/>
                  <a:gd name="T40" fmla="*/ 317 w 364"/>
                  <a:gd name="T41" fmla="*/ 90 h 503"/>
                  <a:gd name="T42" fmla="*/ 306 w 364"/>
                  <a:gd name="T43" fmla="*/ 88 h 503"/>
                  <a:gd name="T44" fmla="*/ 295 w 364"/>
                  <a:gd name="T45" fmla="*/ 86 h 503"/>
                  <a:gd name="T46" fmla="*/ 280 w 364"/>
                  <a:gd name="T47" fmla="*/ 85 h 503"/>
                  <a:gd name="T48" fmla="*/ 264 w 364"/>
                  <a:gd name="T49" fmla="*/ 84 h 503"/>
                  <a:gd name="T50" fmla="*/ 230 w 364"/>
                  <a:gd name="T51" fmla="*/ 83 h 503"/>
                  <a:gd name="T52" fmla="*/ 195 w 364"/>
                  <a:gd name="T53" fmla="*/ 83 h 503"/>
                  <a:gd name="T54" fmla="*/ 136 w 364"/>
                  <a:gd name="T55" fmla="*/ 84 h 503"/>
                  <a:gd name="T56" fmla="*/ 111 w 364"/>
                  <a:gd name="T57" fmla="*/ 85 h 503"/>
                  <a:gd name="T58" fmla="*/ 38 w 364"/>
                  <a:gd name="T59" fmla="*/ 7 h 503"/>
                  <a:gd name="T60" fmla="*/ 0 w 364"/>
                  <a:gd name="T61" fmla="*/ 0 h 503"/>
                  <a:gd name="T62" fmla="*/ 0 w 364"/>
                  <a:gd name="T63" fmla="*/ 0 h 503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4"/>
                  <a:gd name="T97" fmla="*/ 0 h 503"/>
                  <a:gd name="T98" fmla="*/ 364 w 364"/>
                  <a:gd name="T99" fmla="*/ 503 h 503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4" h="503">
                    <a:moveTo>
                      <a:pt x="0" y="0"/>
                    </a:moveTo>
                    <a:lnTo>
                      <a:pt x="0" y="360"/>
                    </a:lnTo>
                    <a:lnTo>
                      <a:pt x="4" y="375"/>
                    </a:lnTo>
                    <a:lnTo>
                      <a:pt x="12" y="412"/>
                    </a:lnTo>
                    <a:lnTo>
                      <a:pt x="19" y="434"/>
                    </a:lnTo>
                    <a:lnTo>
                      <a:pt x="28" y="456"/>
                    </a:lnTo>
                    <a:lnTo>
                      <a:pt x="40" y="474"/>
                    </a:lnTo>
                    <a:lnTo>
                      <a:pt x="46" y="483"/>
                    </a:lnTo>
                    <a:lnTo>
                      <a:pt x="53" y="489"/>
                    </a:lnTo>
                    <a:lnTo>
                      <a:pt x="63" y="496"/>
                    </a:lnTo>
                    <a:lnTo>
                      <a:pt x="78" y="500"/>
                    </a:lnTo>
                    <a:lnTo>
                      <a:pt x="119" y="503"/>
                    </a:lnTo>
                    <a:lnTo>
                      <a:pt x="224" y="503"/>
                    </a:lnTo>
                    <a:lnTo>
                      <a:pt x="322" y="494"/>
                    </a:lnTo>
                    <a:lnTo>
                      <a:pt x="364" y="489"/>
                    </a:lnTo>
                    <a:lnTo>
                      <a:pt x="360" y="447"/>
                    </a:lnTo>
                    <a:lnTo>
                      <a:pt x="355" y="424"/>
                    </a:lnTo>
                    <a:lnTo>
                      <a:pt x="347" y="402"/>
                    </a:lnTo>
                    <a:lnTo>
                      <a:pt x="334" y="382"/>
                    </a:lnTo>
                    <a:lnTo>
                      <a:pt x="327" y="371"/>
                    </a:lnTo>
                    <a:lnTo>
                      <a:pt x="317" y="360"/>
                    </a:lnTo>
                    <a:lnTo>
                      <a:pt x="306" y="351"/>
                    </a:lnTo>
                    <a:lnTo>
                      <a:pt x="295" y="344"/>
                    </a:lnTo>
                    <a:lnTo>
                      <a:pt x="280" y="338"/>
                    </a:lnTo>
                    <a:lnTo>
                      <a:pt x="264" y="333"/>
                    </a:lnTo>
                    <a:lnTo>
                      <a:pt x="230" y="329"/>
                    </a:lnTo>
                    <a:lnTo>
                      <a:pt x="195" y="329"/>
                    </a:lnTo>
                    <a:lnTo>
                      <a:pt x="136" y="335"/>
                    </a:lnTo>
                    <a:lnTo>
                      <a:pt x="111" y="338"/>
                    </a:lnTo>
                    <a:lnTo>
                      <a:pt x="38" y="2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6114" name="Group 31"/>
              <p:cNvGrpSpPr/>
              <p:nvPr/>
            </p:nvGrpSpPr>
            <p:grpSpPr bwMode="auto">
              <a:xfrm>
                <a:off x="2784" y="1536"/>
                <a:ext cx="685" cy="612"/>
                <a:chOff x="3504" y="1920"/>
                <a:chExt cx="685" cy="612"/>
              </a:xfrm>
            </p:grpSpPr>
            <p:sp>
              <p:nvSpPr>
                <p:cNvPr id="46141" name="Freeform 22"/>
                <p:cNvSpPr/>
                <p:nvPr/>
              </p:nvSpPr>
              <p:spPr bwMode="auto">
                <a:xfrm>
                  <a:off x="3792" y="2160"/>
                  <a:ext cx="104" cy="92"/>
                </a:xfrm>
                <a:custGeom>
                  <a:avLst/>
                  <a:gdLst>
                    <a:gd name="T0" fmla="*/ 52 w 104"/>
                    <a:gd name="T1" fmla="*/ 46 h 183"/>
                    <a:gd name="T2" fmla="*/ 73 w 104"/>
                    <a:gd name="T3" fmla="*/ 45 h 183"/>
                    <a:gd name="T4" fmla="*/ 81 w 104"/>
                    <a:gd name="T5" fmla="*/ 43 h 183"/>
                    <a:gd name="T6" fmla="*/ 88 w 104"/>
                    <a:gd name="T7" fmla="*/ 40 h 183"/>
                    <a:gd name="T8" fmla="*/ 100 w 104"/>
                    <a:gd name="T9" fmla="*/ 32 h 183"/>
                    <a:gd name="T10" fmla="*/ 104 w 104"/>
                    <a:gd name="T11" fmla="*/ 23 h 183"/>
                    <a:gd name="T12" fmla="*/ 100 w 104"/>
                    <a:gd name="T13" fmla="*/ 15 h 183"/>
                    <a:gd name="T14" fmla="*/ 95 w 104"/>
                    <a:gd name="T15" fmla="*/ 10 h 183"/>
                    <a:gd name="T16" fmla="*/ 88 w 104"/>
                    <a:gd name="T17" fmla="*/ 7 h 183"/>
                    <a:gd name="T18" fmla="*/ 81 w 104"/>
                    <a:gd name="T19" fmla="*/ 4 h 183"/>
                    <a:gd name="T20" fmla="*/ 73 w 104"/>
                    <a:gd name="T21" fmla="*/ 2 h 183"/>
                    <a:gd name="T22" fmla="*/ 62 w 104"/>
                    <a:gd name="T23" fmla="*/ 1 h 183"/>
                    <a:gd name="T24" fmla="*/ 52 w 104"/>
                    <a:gd name="T25" fmla="*/ 0 h 183"/>
                    <a:gd name="T26" fmla="*/ 31 w 104"/>
                    <a:gd name="T27" fmla="*/ 2 h 183"/>
                    <a:gd name="T28" fmla="*/ 23 w 104"/>
                    <a:gd name="T29" fmla="*/ 4 h 183"/>
                    <a:gd name="T30" fmla="*/ 16 w 104"/>
                    <a:gd name="T31" fmla="*/ 7 h 183"/>
                    <a:gd name="T32" fmla="*/ 4 w 104"/>
                    <a:gd name="T33" fmla="*/ 15 h 183"/>
                    <a:gd name="T34" fmla="*/ 0 w 104"/>
                    <a:gd name="T35" fmla="*/ 23 h 183"/>
                    <a:gd name="T36" fmla="*/ 4 w 104"/>
                    <a:gd name="T37" fmla="*/ 32 h 183"/>
                    <a:gd name="T38" fmla="*/ 9 w 104"/>
                    <a:gd name="T39" fmla="*/ 36 h 183"/>
                    <a:gd name="T40" fmla="*/ 16 w 104"/>
                    <a:gd name="T41" fmla="*/ 40 h 183"/>
                    <a:gd name="T42" fmla="*/ 23 w 104"/>
                    <a:gd name="T43" fmla="*/ 43 h 183"/>
                    <a:gd name="T44" fmla="*/ 31 w 104"/>
                    <a:gd name="T45" fmla="*/ 45 h 183"/>
                    <a:gd name="T46" fmla="*/ 42 w 104"/>
                    <a:gd name="T47" fmla="*/ 46 h 183"/>
                    <a:gd name="T48" fmla="*/ 52 w 104"/>
                    <a:gd name="T49" fmla="*/ 46 h 183"/>
                    <a:gd name="T50" fmla="*/ 52 w 104"/>
                    <a:gd name="T51" fmla="*/ 46 h 183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04"/>
                    <a:gd name="T79" fmla="*/ 0 h 183"/>
                    <a:gd name="T80" fmla="*/ 104 w 104"/>
                    <a:gd name="T81" fmla="*/ 183 h 183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04" h="183">
                      <a:moveTo>
                        <a:pt x="52" y="183"/>
                      </a:moveTo>
                      <a:lnTo>
                        <a:pt x="73" y="178"/>
                      </a:lnTo>
                      <a:lnTo>
                        <a:pt x="81" y="169"/>
                      </a:lnTo>
                      <a:lnTo>
                        <a:pt x="88" y="158"/>
                      </a:lnTo>
                      <a:lnTo>
                        <a:pt x="100" y="128"/>
                      </a:lnTo>
                      <a:lnTo>
                        <a:pt x="104" y="92"/>
                      </a:lnTo>
                      <a:lnTo>
                        <a:pt x="100" y="57"/>
                      </a:lnTo>
                      <a:lnTo>
                        <a:pt x="95" y="40"/>
                      </a:lnTo>
                      <a:lnTo>
                        <a:pt x="88" y="27"/>
                      </a:lnTo>
                      <a:lnTo>
                        <a:pt x="81" y="16"/>
                      </a:lnTo>
                      <a:lnTo>
                        <a:pt x="73" y="7"/>
                      </a:lnTo>
                      <a:lnTo>
                        <a:pt x="62" y="2"/>
                      </a:lnTo>
                      <a:lnTo>
                        <a:pt x="52" y="0"/>
                      </a:lnTo>
                      <a:lnTo>
                        <a:pt x="31" y="7"/>
                      </a:lnTo>
                      <a:lnTo>
                        <a:pt x="23" y="16"/>
                      </a:lnTo>
                      <a:lnTo>
                        <a:pt x="16" y="27"/>
                      </a:lnTo>
                      <a:lnTo>
                        <a:pt x="4" y="57"/>
                      </a:lnTo>
                      <a:lnTo>
                        <a:pt x="0" y="92"/>
                      </a:lnTo>
                      <a:lnTo>
                        <a:pt x="4" y="128"/>
                      </a:lnTo>
                      <a:lnTo>
                        <a:pt x="9" y="143"/>
                      </a:lnTo>
                      <a:lnTo>
                        <a:pt x="16" y="158"/>
                      </a:lnTo>
                      <a:lnTo>
                        <a:pt x="23" y="169"/>
                      </a:lnTo>
                      <a:lnTo>
                        <a:pt x="31" y="178"/>
                      </a:lnTo>
                      <a:lnTo>
                        <a:pt x="42" y="182"/>
                      </a:lnTo>
                      <a:lnTo>
                        <a:pt x="52" y="18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6142" name="Group 30"/>
                <p:cNvGrpSpPr/>
                <p:nvPr/>
              </p:nvGrpSpPr>
              <p:grpSpPr bwMode="auto">
                <a:xfrm>
                  <a:off x="3504" y="1920"/>
                  <a:ext cx="685" cy="612"/>
                  <a:chOff x="3504" y="1920"/>
                  <a:chExt cx="685" cy="612"/>
                </a:xfrm>
              </p:grpSpPr>
              <p:sp>
                <p:nvSpPr>
                  <p:cNvPr id="46143" name="Freeform 17"/>
                  <p:cNvSpPr/>
                  <p:nvPr/>
                </p:nvSpPr>
                <p:spPr bwMode="auto">
                  <a:xfrm>
                    <a:off x="3504" y="1920"/>
                    <a:ext cx="685" cy="612"/>
                  </a:xfrm>
                  <a:custGeom>
                    <a:avLst/>
                    <a:gdLst>
                      <a:gd name="T0" fmla="*/ 579 w 685"/>
                      <a:gd name="T1" fmla="*/ 264 h 1224"/>
                      <a:gd name="T2" fmla="*/ 536 w 685"/>
                      <a:gd name="T3" fmla="*/ 280 h 1224"/>
                      <a:gd name="T4" fmla="*/ 505 w 685"/>
                      <a:gd name="T5" fmla="*/ 288 h 1224"/>
                      <a:gd name="T6" fmla="*/ 471 w 685"/>
                      <a:gd name="T7" fmla="*/ 295 h 1224"/>
                      <a:gd name="T8" fmla="*/ 419 w 685"/>
                      <a:gd name="T9" fmla="*/ 303 h 1224"/>
                      <a:gd name="T10" fmla="*/ 307 w 685"/>
                      <a:gd name="T11" fmla="*/ 306 h 1224"/>
                      <a:gd name="T12" fmla="*/ 224 w 685"/>
                      <a:gd name="T13" fmla="*/ 297 h 1224"/>
                      <a:gd name="T14" fmla="*/ 179 w 685"/>
                      <a:gd name="T15" fmla="*/ 288 h 1224"/>
                      <a:gd name="T16" fmla="*/ 150 w 685"/>
                      <a:gd name="T17" fmla="*/ 280 h 1224"/>
                      <a:gd name="T18" fmla="*/ 88 w 685"/>
                      <a:gd name="T19" fmla="*/ 256 h 1224"/>
                      <a:gd name="T20" fmla="*/ 49 w 685"/>
                      <a:gd name="T21" fmla="*/ 232 h 1224"/>
                      <a:gd name="T22" fmla="*/ 16 w 685"/>
                      <a:gd name="T23" fmla="*/ 198 h 1224"/>
                      <a:gd name="T24" fmla="*/ 6 w 685"/>
                      <a:gd name="T25" fmla="*/ 122 h 1224"/>
                      <a:gd name="T26" fmla="*/ 33 w 685"/>
                      <a:gd name="T27" fmla="*/ 86 h 1224"/>
                      <a:gd name="T28" fmla="*/ 67 w 685"/>
                      <a:gd name="T29" fmla="*/ 61 h 1224"/>
                      <a:gd name="T30" fmla="*/ 111 w 685"/>
                      <a:gd name="T31" fmla="*/ 39 h 1224"/>
                      <a:gd name="T32" fmla="*/ 150 w 685"/>
                      <a:gd name="T33" fmla="*/ 25 h 1224"/>
                      <a:gd name="T34" fmla="*/ 179 w 685"/>
                      <a:gd name="T35" fmla="*/ 18 h 1224"/>
                      <a:gd name="T36" fmla="*/ 209 w 685"/>
                      <a:gd name="T37" fmla="*/ 11 h 1224"/>
                      <a:gd name="T38" fmla="*/ 273 w 685"/>
                      <a:gd name="T39" fmla="*/ 2 h 1224"/>
                      <a:gd name="T40" fmla="*/ 377 w 685"/>
                      <a:gd name="T41" fmla="*/ 1 h 1224"/>
                      <a:gd name="T42" fmla="*/ 460 w 685"/>
                      <a:gd name="T43" fmla="*/ 9 h 1224"/>
                      <a:gd name="T44" fmla="*/ 506 w 685"/>
                      <a:gd name="T45" fmla="*/ 18 h 1224"/>
                      <a:gd name="T46" fmla="*/ 533 w 685"/>
                      <a:gd name="T47" fmla="*/ 25 h 1224"/>
                      <a:gd name="T48" fmla="*/ 596 w 685"/>
                      <a:gd name="T49" fmla="*/ 50 h 1224"/>
                      <a:gd name="T50" fmla="*/ 636 w 685"/>
                      <a:gd name="T51" fmla="*/ 74 h 1224"/>
                      <a:gd name="T52" fmla="*/ 669 w 685"/>
                      <a:gd name="T53" fmla="*/ 107 h 1224"/>
                      <a:gd name="T54" fmla="*/ 677 w 685"/>
                      <a:gd name="T55" fmla="*/ 188 h 1224"/>
                      <a:gd name="T56" fmla="*/ 651 w 685"/>
                      <a:gd name="T57" fmla="*/ 220 h 1224"/>
                      <a:gd name="T58" fmla="*/ 571 w 685"/>
                      <a:gd name="T59" fmla="*/ 131 h 1224"/>
                      <a:gd name="T60" fmla="*/ 548 w 685"/>
                      <a:gd name="T61" fmla="*/ 102 h 1224"/>
                      <a:gd name="T62" fmla="*/ 508 w 685"/>
                      <a:gd name="T63" fmla="*/ 78 h 1224"/>
                      <a:gd name="T64" fmla="*/ 474 w 685"/>
                      <a:gd name="T65" fmla="*/ 67 h 1224"/>
                      <a:gd name="T66" fmla="*/ 434 w 685"/>
                      <a:gd name="T67" fmla="*/ 57 h 1224"/>
                      <a:gd name="T68" fmla="*/ 393 w 685"/>
                      <a:gd name="T69" fmla="*/ 50 h 1224"/>
                      <a:gd name="T70" fmla="*/ 278 w 685"/>
                      <a:gd name="T71" fmla="*/ 53 h 1224"/>
                      <a:gd name="T72" fmla="*/ 228 w 685"/>
                      <a:gd name="T73" fmla="*/ 63 h 1224"/>
                      <a:gd name="T74" fmla="*/ 184 w 685"/>
                      <a:gd name="T75" fmla="*/ 78 h 1224"/>
                      <a:gd name="T76" fmla="*/ 134 w 685"/>
                      <a:gd name="T77" fmla="*/ 111 h 1224"/>
                      <a:gd name="T78" fmla="*/ 127 w 685"/>
                      <a:gd name="T79" fmla="*/ 181 h 1224"/>
                      <a:gd name="T80" fmla="*/ 150 w 685"/>
                      <a:gd name="T81" fmla="*/ 203 h 1224"/>
                      <a:gd name="T82" fmla="*/ 201 w 685"/>
                      <a:gd name="T83" fmla="*/ 229 h 1224"/>
                      <a:gd name="T84" fmla="*/ 228 w 685"/>
                      <a:gd name="T85" fmla="*/ 237 h 1224"/>
                      <a:gd name="T86" fmla="*/ 267 w 685"/>
                      <a:gd name="T87" fmla="*/ 246 h 1224"/>
                      <a:gd name="T88" fmla="*/ 322 w 685"/>
                      <a:gd name="T89" fmla="*/ 251 h 1224"/>
                      <a:gd name="T90" fmla="*/ 433 w 685"/>
                      <a:gd name="T91" fmla="*/ 244 h 1224"/>
                      <a:gd name="T92" fmla="*/ 470 w 685"/>
                      <a:gd name="T93" fmla="*/ 235 h 1224"/>
                      <a:gd name="T94" fmla="*/ 517 w 685"/>
                      <a:gd name="T95" fmla="*/ 218 h 1224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685"/>
                      <a:gd name="T145" fmla="*/ 0 h 1224"/>
                      <a:gd name="T146" fmla="*/ 685 w 685"/>
                      <a:gd name="T147" fmla="*/ 1224 h 1224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685" h="1224">
                        <a:moveTo>
                          <a:pt x="517" y="875"/>
                        </a:moveTo>
                        <a:lnTo>
                          <a:pt x="604" y="1007"/>
                        </a:lnTo>
                        <a:lnTo>
                          <a:pt x="591" y="1033"/>
                        </a:lnTo>
                        <a:lnTo>
                          <a:pt x="579" y="1055"/>
                        </a:lnTo>
                        <a:lnTo>
                          <a:pt x="564" y="1077"/>
                        </a:lnTo>
                        <a:lnTo>
                          <a:pt x="551" y="1099"/>
                        </a:lnTo>
                        <a:lnTo>
                          <a:pt x="543" y="1108"/>
                        </a:lnTo>
                        <a:lnTo>
                          <a:pt x="536" y="1117"/>
                        </a:lnTo>
                        <a:lnTo>
                          <a:pt x="528" y="1127"/>
                        </a:lnTo>
                        <a:lnTo>
                          <a:pt x="521" y="1136"/>
                        </a:lnTo>
                        <a:lnTo>
                          <a:pt x="512" y="1143"/>
                        </a:lnTo>
                        <a:lnTo>
                          <a:pt x="505" y="1150"/>
                        </a:lnTo>
                        <a:lnTo>
                          <a:pt x="497" y="1158"/>
                        </a:lnTo>
                        <a:lnTo>
                          <a:pt x="488" y="1165"/>
                        </a:lnTo>
                        <a:lnTo>
                          <a:pt x="480" y="1174"/>
                        </a:lnTo>
                        <a:lnTo>
                          <a:pt x="471" y="1180"/>
                        </a:lnTo>
                        <a:lnTo>
                          <a:pt x="462" y="1183"/>
                        </a:lnTo>
                        <a:lnTo>
                          <a:pt x="454" y="1191"/>
                        </a:lnTo>
                        <a:lnTo>
                          <a:pt x="436" y="1202"/>
                        </a:lnTo>
                        <a:lnTo>
                          <a:pt x="419" y="1209"/>
                        </a:lnTo>
                        <a:lnTo>
                          <a:pt x="399" y="1215"/>
                        </a:lnTo>
                        <a:lnTo>
                          <a:pt x="381" y="1220"/>
                        </a:lnTo>
                        <a:lnTo>
                          <a:pt x="342" y="1224"/>
                        </a:lnTo>
                        <a:lnTo>
                          <a:pt x="307" y="1222"/>
                        </a:lnTo>
                        <a:lnTo>
                          <a:pt x="273" y="1213"/>
                        </a:lnTo>
                        <a:lnTo>
                          <a:pt x="257" y="1204"/>
                        </a:lnTo>
                        <a:lnTo>
                          <a:pt x="240" y="1196"/>
                        </a:lnTo>
                        <a:lnTo>
                          <a:pt x="224" y="1187"/>
                        </a:lnTo>
                        <a:lnTo>
                          <a:pt x="209" y="1176"/>
                        </a:lnTo>
                        <a:lnTo>
                          <a:pt x="193" y="1165"/>
                        </a:lnTo>
                        <a:lnTo>
                          <a:pt x="186" y="1156"/>
                        </a:lnTo>
                        <a:lnTo>
                          <a:pt x="179" y="1150"/>
                        </a:lnTo>
                        <a:lnTo>
                          <a:pt x="171" y="1143"/>
                        </a:lnTo>
                        <a:lnTo>
                          <a:pt x="165" y="1136"/>
                        </a:lnTo>
                        <a:lnTo>
                          <a:pt x="157" y="1128"/>
                        </a:lnTo>
                        <a:lnTo>
                          <a:pt x="150" y="1119"/>
                        </a:lnTo>
                        <a:lnTo>
                          <a:pt x="125" y="1084"/>
                        </a:lnTo>
                        <a:lnTo>
                          <a:pt x="111" y="1064"/>
                        </a:lnTo>
                        <a:lnTo>
                          <a:pt x="100" y="1044"/>
                        </a:lnTo>
                        <a:lnTo>
                          <a:pt x="88" y="1024"/>
                        </a:lnTo>
                        <a:lnTo>
                          <a:pt x="78" y="1000"/>
                        </a:lnTo>
                        <a:lnTo>
                          <a:pt x="67" y="978"/>
                        </a:lnTo>
                        <a:lnTo>
                          <a:pt x="57" y="954"/>
                        </a:lnTo>
                        <a:lnTo>
                          <a:pt x="49" y="928"/>
                        </a:lnTo>
                        <a:lnTo>
                          <a:pt x="40" y="903"/>
                        </a:lnTo>
                        <a:lnTo>
                          <a:pt x="33" y="877"/>
                        </a:lnTo>
                        <a:lnTo>
                          <a:pt x="26" y="849"/>
                        </a:lnTo>
                        <a:lnTo>
                          <a:pt x="16" y="792"/>
                        </a:lnTo>
                        <a:lnTo>
                          <a:pt x="6" y="734"/>
                        </a:lnTo>
                        <a:lnTo>
                          <a:pt x="0" y="611"/>
                        </a:lnTo>
                        <a:lnTo>
                          <a:pt x="1" y="548"/>
                        </a:lnTo>
                        <a:lnTo>
                          <a:pt x="6" y="488"/>
                        </a:lnTo>
                        <a:lnTo>
                          <a:pt x="16" y="429"/>
                        </a:lnTo>
                        <a:lnTo>
                          <a:pt x="21" y="400"/>
                        </a:lnTo>
                        <a:lnTo>
                          <a:pt x="26" y="372"/>
                        </a:lnTo>
                        <a:lnTo>
                          <a:pt x="33" y="345"/>
                        </a:lnTo>
                        <a:lnTo>
                          <a:pt x="40" y="319"/>
                        </a:lnTo>
                        <a:lnTo>
                          <a:pt x="49" y="293"/>
                        </a:lnTo>
                        <a:lnTo>
                          <a:pt x="57" y="268"/>
                        </a:lnTo>
                        <a:lnTo>
                          <a:pt x="67" y="244"/>
                        </a:lnTo>
                        <a:lnTo>
                          <a:pt x="78" y="220"/>
                        </a:lnTo>
                        <a:lnTo>
                          <a:pt x="88" y="200"/>
                        </a:lnTo>
                        <a:lnTo>
                          <a:pt x="100" y="178"/>
                        </a:lnTo>
                        <a:lnTo>
                          <a:pt x="111" y="157"/>
                        </a:lnTo>
                        <a:lnTo>
                          <a:pt x="125" y="137"/>
                        </a:lnTo>
                        <a:lnTo>
                          <a:pt x="137" y="119"/>
                        </a:lnTo>
                        <a:lnTo>
                          <a:pt x="144" y="112"/>
                        </a:lnTo>
                        <a:lnTo>
                          <a:pt x="150" y="102"/>
                        </a:lnTo>
                        <a:lnTo>
                          <a:pt x="157" y="95"/>
                        </a:lnTo>
                        <a:lnTo>
                          <a:pt x="165" y="88"/>
                        </a:lnTo>
                        <a:lnTo>
                          <a:pt x="171" y="78"/>
                        </a:lnTo>
                        <a:lnTo>
                          <a:pt x="179" y="71"/>
                        </a:lnTo>
                        <a:lnTo>
                          <a:pt x="186" y="66"/>
                        </a:lnTo>
                        <a:lnTo>
                          <a:pt x="193" y="58"/>
                        </a:lnTo>
                        <a:lnTo>
                          <a:pt x="202" y="51"/>
                        </a:lnTo>
                        <a:lnTo>
                          <a:pt x="209" y="45"/>
                        </a:lnTo>
                        <a:lnTo>
                          <a:pt x="224" y="34"/>
                        </a:lnTo>
                        <a:lnTo>
                          <a:pt x="240" y="25"/>
                        </a:lnTo>
                        <a:lnTo>
                          <a:pt x="257" y="18"/>
                        </a:lnTo>
                        <a:lnTo>
                          <a:pt x="273" y="11"/>
                        </a:lnTo>
                        <a:lnTo>
                          <a:pt x="290" y="5"/>
                        </a:lnTo>
                        <a:lnTo>
                          <a:pt x="307" y="1"/>
                        </a:lnTo>
                        <a:lnTo>
                          <a:pt x="342" y="0"/>
                        </a:lnTo>
                        <a:lnTo>
                          <a:pt x="377" y="1"/>
                        </a:lnTo>
                        <a:lnTo>
                          <a:pt x="412" y="11"/>
                        </a:lnTo>
                        <a:lnTo>
                          <a:pt x="428" y="18"/>
                        </a:lnTo>
                        <a:lnTo>
                          <a:pt x="445" y="25"/>
                        </a:lnTo>
                        <a:lnTo>
                          <a:pt x="460" y="34"/>
                        </a:lnTo>
                        <a:lnTo>
                          <a:pt x="476" y="45"/>
                        </a:lnTo>
                        <a:lnTo>
                          <a:pt x="491" y="58"/>
                        </a:lnTo>
                        <a:lnTo>
                          <a:pt x="498" y="66"/>
                        </a:lnTo>
                        <a:lnTo>
                          <a:pt x="506" y="71"/>
                        </a:lnTo>
                        <a:lnTo>
                          <a:pt x="512" y="78"/>
                        </a:lnTo>
                        <a:lnTo>
                          <a:pt x="520" y="88"/>
                        </a:lnTo>
                        <a:lnTo>
                          <a:pt x="527" y="95"/>
                        </a:lnTo>
                        <a:lnTo>
                          <a:pt x="533" y="102"/>
                        </a:lnTo>
                        <a:lnTo>
                          <a:pt x="560" y="137"/>
                        </a:lnTo>
                        <a:lnTo>
                          <a:pt x="573" y="157"/>
                        </a:lnTo>
                        <a:lnTo>
                          <a:pt x="584" y="178"/>
                        </a:lnTo>
                        <a:lnTo>
                          <a:pt x="596" y="200"/>
                        </a:lnTo>
                        <a:lnTo>
                          <a:pt x="607" y="220"/>
                        </a:lnTo>
                        <a:lnTo>
                          <a:pt x="617" y="244"/>
                        </a:lnTo>
                        <a:lnTo>
                          <a:pt x="626" y="268"/>
                        </a:lnTo>
                        <a:lnTo>
                          <a:pt x="636" y="293"/>
                        </a:lnTo>
                        <a:lnTo>
                          <a:pt x="643" y="319"/>
                        </a:lnTo>
                        <a:lnTo>
                          <a:pt x="652" y="345"/>
                        </a:lnTo>
                        <a:lnTo>
                          <a:pt x="658" y="372"/>
                        </a:lnTo>
                        <a:lnTo>
                          <a:pt x="669" y="429"/>
                        </a:lnTo>
                        <a:lnTo>
                          <a:pt x="678" y="488"/>
                        </a:lnTo>
                        <a:lnTo>
                          <a:pt x="685" y="611"/>
                        </a:lnTo>
                        <a:lnTo>
                          <a:pt x="683" y="682"/>
                        </a:lnTo>
                        <a:lnTo>
                          <a:pt x="677" y="752"/>
                        </a:lnTo>
                        <a:lnTo>
                          <a:pt x="671" y="785"/>
                        </a:lnTo>
                        <a:lnTo>
                          <a:pt x="665" y="818"/>
                        </a:lnTo>
                        <a:lnTo>
                          <a:pt x="658" y="849"/>
                        </a:lnTo>
                        <a:lnTo>
                          <a:pt x="651" y="881"/>
                        </a:lnTo>
                        <a:lnTo>
                          <a:pt x="552" y="785"/>
                        </a:lnTo>
                        <a:lnTo>
                          <a:pt x="568" y="697"/>
                        </a:lnTo>
                        <a:lnTo>
                          <a:pt x="576" y="603"/>
                        </a:lnTo>
                        <a:lnTo>
                          <a:pt x="571" y="521"/>
                        </a:lnTo>
                        <a:lnTo>
                          <a:pt x="565" y="482"/>
                        </a:lnTo>
                        <a:lnTo>
                          <a:pt x="558" y="444"/>
                        </a:lnTo>
                        <a:lnTo>
                          <a:pt x="553" y="425"/>
                        </a:lnTo>
                        <a:lnTo>
                          <a:pt x="548" y="409"/>
                        </a:lnTo>
                        <a:lnTo>
                          <a:pt x="543" y="392"/>
                        </a:lnTo>
                        <a:lnTo>
                          <a:pt x="536" y="376"/>
                        </a:lnTo>
                        <a:lnTo>
                          <a:pt x="523" y="343"/>
                        </a:lnTo>
                        <a:lnTo>
                          <a:pt x="508" y="315"/>
                        </a:lnTo>
                        <a:lnTo>
                          <a:pt x="492" y="290"/>
                        </a:lnTo>
                        <a:lnTo>
                          <a:pt x="483" y="277"/>
                        </a:lnTo>
                        <a:lnTo>
                          <a:pt x="479" y="271"/>
                        </a:lnTo>
                        <a:lnTo>
                          <a:pt x="474" y="266"/>
                        </a:lnTo>
                        <a:lnTo>
                          <a:pt x="466" y="255"/>
                        </a:lnTo>
                        <a:lnTo>
                          <a:pt x="455" y="246"/>
                        </a:lnTo>
                        <a:lnTo>
                          <a:pt x="445" y="236"/>
                        </a:lnTo>
                        <a:lnTo>
                          <a:pt x="434" y="229"/>
                        </a:lnTo>
                        <a:lnTo>
                          <a:pt x="424" y="220"/>
                        </a:lnTo>
                        <a:lnTo>
                          <a:pt x="414" y="214"/>
                        </a:lnTo>
                        <a:lnTo>
                          <a:pt x="403" y="209"/>
                        </a:lnTo>
                        <a:lnTo>
                          <a:pt x="393" y="203"/>
                        </a:lnTo>
                        <a:lnTo>
                          <a:pt x="369" y="198"/>
                        </a:lnTo>
                        <a:lnTo>
                          <a:pt x="346" y="196"/>
                        </a:lnTo>
                        <a:lnTo>
                          <a:pt x="300" y="203"/>
                        </a:lnTo>
                        <a:lnTo>
                          <a:pt x="278" y="214"/>
                        </a:lnTo>
                        <a:lnTo>
                          <a:pt x="257" y="229"/>
                        </a:lnTo>
                        <a:lnTo>
                          <a:pt x="246" y="236"/>
                        </a:lnTo>
                        <a:lnTo>
                          <a:pt x="237" y="246"/>
                        </a:lnTo>
                        <a:lnTo>
                          <a:pt x="228" y="255"/>
                        </a:lnTo>
                        <a:lnTo>
                          <a:pt x="217" y="266"/>
                        </a:lnTo>
                        <a:lnTo>
                          <a:pt x="209" y="277"/>
                        </a:lnTo>
                        <a:lnTo>
                          <a:pt x="201" y="290"/>
                        </a:lnTo>
                        <a:lnTo>
                          <a:pt x="184" y="315"/>
                        </a:lnTo>
                        <a:lnTo>
                          <a:pt x="169" y="343"/>
                        </a:lnTo>
                        <a:lnTo>
                          <a:pt x="156" y="376"/>
                        </a:lnTo>
                        <a:lnTo>
                          <a:pt x="144" y="409"/>
                        </a:lnTo>
                        <a:lnTo>
                          <a:pt x="134" y="444"/>
                        </a:lnTo>
                        <a:lnTo>
                          <a:pt x="121" y="521"/>
                        </a:lnTo>
                        <a:lnTo>
                          <a:pt x="116" y="603"/>
                        </a:lnTo>
                        <a:lnTo>
                          <a:pt x="121" y="686"/>
                        </a:lnTo>
                        <a:lnTo>
                          <a:pt x="127" y="725"/>
                        </a:lnTo>
                        <a:lnTo>
                          <a:pt x="134" y="763"/>
                        </a:lnTo>
                        <a:lnTo>
                          <a:pt x="139" y="780"/>
                        </a:lnTo>
                        <a:lnTo>
                          <a:pt x="144" y="798"/>
                        </a:lnTo>
                        <a:lnTo>
                          <a:pt x="150" y="815"/>
                        </a:lnTo>
                        <a:lnTo>
                          <a:pt x="156" y="831"/>
                        </a:lnTo>
                        <a:lnTo>
                          <a:pt x="169" y="862"/>
                        </a:lnTo>
                        <a:lnTo>
                          <a:pt x="184" y="892"/>
                        </a:lnTo>
                        <a:lnTo>
                          <a:pt x="201" y="917"/>
                        </a:lnTo>
                        <a:lnTo>
                          <a:pt x="209" y="930"/>
                        </a:lnTo>
                        <a:lnTo>
                          <a:pt x="213" y="936"/>
                        </a:lnTo>
                        <a:lnTo>
                          <a:pt x="217" y="941"/>
                        </a:lnTo>
                        <a:lnTo>
                          <a:pt x="228" y="950"/>
                        </a:lnTo>
                        <a:lnTo>
                          <a:pt x="237" y="961"/>
                        </a:lnTo>
                        <a:lnTo>
                          <a:pt x="246" y="971"/>
                        </a:lnTo>
                        <a:lnTo>
                          <a:pt x="257" y="978"/>
                        </a:lnTo>
                        <a:lnTo>
                          <a:pt x="267" y="987"/>
                        </a:lnTo>
                        <a:lnTo>
                          <a:pt x="278" y="993"/>
                        </a:lnTo>
                        <a:lnTo>
                          <a:pt x="289" y="996"/>
                        </a:lnTo>
                        <a:lnTo>
                          <a:pt x="300" y="1002"/>
                        </a:lnTo>
                        <a:lnTo>
                          <a:pt x="322" y="1007"/>
                        </a:lnTo>
                        <a:lnTo>
                          <a:pt x="346" y="1011"/>
                        </a:lnTo>
                        <a:lnTo>
                          <a:pt x="381" y="1002"/>
                        </a:lnTo>
                        <a:lnTo>
                          <a:pt x="409" y="989"/>
                        </a:lnTo>
                        <a:lnTo>
                          <a:pt x="433" y="978"/>
                        </a:lnTo>
                        <a:lnTo>
                          <a:pt x="444" y="969"/>
                        </a:lnTo>
                        <a:lnTo>
                          <a:pt x="452" y="961"/>
                        </a:lnTo>
                        <a:lnTo>
                          <a:pt x="460" y="952"/>
                        </a:lnTo>
                        <a:lnTo>
                          <a:pt x="470" y="943"/>
                        </a:lnTo>
                        <a:lnTo>
                          <a:pt x="477" y="934"/>
                        </a:lnTo>
                        <a:lnTo>
                          <a:pt x="484" y="923"/>
                        </a:lnTo>
                        <a:lnTo>
                          <a:pt x="500" y="901"/>
                        </a:lnTo>
                        <a:lnTo>
                          <a:pt x="517" y="87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44" name="Freeform 24"/>
                  <p:cNvSpPr/>
                  <p:nvPr/>
                </p:nvSpPr>
                <p:spPr bwMode="auto">
                  <a:xfrm>
                    <a:off x="4032" y="2304"/>
                    <a:ext cx="138" cy="123"/>
                  </a:xfrm>
                  <a:custGeom>
                    <a:avLst/>
                    <a:gdLst>
                      <a:gd name="T0" fmla="*/ 0 w 138"/>
                      <a:gd name="T1" fmla="*/ 28 h 246"/>
                      <a:gd name="T2" fmla="*/ 43 w 138"/>
                      <a:gd name="T3" fmla="*/ 0 h 246"/>
                      <a:gd name="T4" fmla="*/ 138 w 138"/>
                      <a:gd name="T5" fmla="*/ 23 h 246"/>
                      <a:gd name="T6" fmla="*/ 112 w 138"/>
                      <a:gd name="T7" fmla="*/ 45 h 246"/>
                      <a:gd name="T8" fmla="*/ 84 w 138"/>
                      <a:gd name="T9" fmla="*/ 62 h 246"/>
                      <a:gd name="T10" fmla="*/ 0 w 138"/>
                      <a:gd name="T11" fmla="*/ 28 h 246"/>
                      <a:gd name="T12" fmla="*/ 0 w 138"/>
                      <a:gd name="T13" fmla="*/ 28 h 24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38"/>
                      <a:gd name="T22" fmla="*/ 0 h 246"/>
                      <a:gd name="T23" fmla="*/ 138 w 138"/>
                      <a:gd name="T24" fmla="*/ 246 h 24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38" h="246">
                        <a:moveTo>
                          <a:pt x="0" y="110"/>
                        </a:moveTo>
                        <a:lnTo>
                          <a:pt x="43" y="0"/>
                        </a:lnTo>
                        <a:lnTo>
                          <a:pt x="138" y="92"/>
                        </a:lnTo>
                        <a:lnTo>
                          <a:pt x="112" y="180"/>
                        </a:lnTo>
                        <a:lnTo>
                          <a:pt x="84" y="246"/>
                        </a:lnTo>
                        <a:lnTo>
                          <a:pt x="0" y="11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6115" name="Group 42"/>
              <p:cNvGrpSpPr/>
              <p:nvPr/>
            </p:nvGrpSpPr>
            <p:grpSpPr bwMode="auto">
              <a:xfrm>
                <a:off x="1248" y="1776"/>
                <a:ext cx="415" cy="367"/>
                <a:chOff x="2016" y="1920"/>
                <a:chExt cx="415" cy="367"/>
              </a:xfrm>
            </p:grpSpPr>
            <p:sp>
              <p:nvSpPr>
                <p:cNvPr id="46139" name="Freeform 23"/>
                <p:cNvSpPr/>
                <p:nvPr/>
              </p:nvSpPr>
              <p:spPr bwMode="auto">
                <a:xfrm>
                  <a:off x="2208" y="2064"/>
                  <a:ext cx="68" cy="60"/>
                </a:xfrm>
                <a:custGeom>
                  <a:avLst/>
                  <a:gdLst>
                    <a:gd name="T0" fmla="*/ 34 w 68"/>
                    <a:gd name="T1" fmla="*/ 30 h 121"/>
                    <a:gd name="T2" fmla="*/ 48 w 68"/>
                    <a:gd name="T3" fmla="*/ 29 h 121"/>
                    <a:gd name="T4" fmla="*/ 58 w 68"/>
                    <a:gd name="T5" fmla="*/ 25 h 121"/>
                    <a:gd name="T6" fmla="*/ 68 w 68"/>
                    <a:gd name="T7" fmla="*/ 15 h 121"/>
                    <a:gd name="T8" fmla="*/ 65 w 68"/>
                    <a:gd name="T9" fmla="*/ 9 h 121"/>
                    <a:gd name="T10" fmla="*/ 58 w 68"/>
                    <a:gd name="T11" fmla="*/ 4 h 121"/>
                    <a:gd name="T12" fmla="*/ 53 w 68"/>
                    <a:gd name="T13" fmla="*/ 2 h 121"/>
                    <a:gd name="T14" fmla="*/ 48 w 68"/>
                    <a:gd name="T15" fmla="*/ 1 h 121"/>
                    <a:gd name="T16" fmla="*/ 34 w 68"/>
                    <a:gd name="T17" fmla="*/ 0 h 121"/>
                    <a:gd name="T18" fmla="*/ 21 w 68"/>
                    <a:gd name="T19" fmla="*/ 1 h 121"/>
                    <a:gd name="T20" fmla="*/ 10 w 68"/>
                    <a:gd name="T21" fmla="*/ 4 h 121"/>
                    <a:gd name="T22" fmla="*/ 0 w 68"/>
                    <a:gd name="T23" fmla="*/ 15 h 121"/>
                    <a:gd name="T24" fmla="*/ 3 w 68"/>
                    <a:gd name="T25" fmla="*/ 21 h 121"/>
                    <a:gd name="T26" fmla="*/ 10 w 68"/>
                    <a:gd name="T27" fmla="*/ 25 h 121"/>
                    <a:gd name="T28" fmla="*/ 14 w 68"/>
                    <a:gd name="T29" fmla="*/ 27 h 121"/>
                    <a:gd name="T30" fmla="*/ 21 w 68"/>
                    <a:gd name="T31" fmla="*/ 29 h 121"/>
                    <a:gd name="T32" fmla="*/ 34 w 68"/>
                    <a:gd name="T33" fmla="*/ 30 h 121"/>
                    <a:gd name="T34" fmla="*/ 34 w 68"/>
                    <a:gd name="T35" fmla="*/ 30 h 121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68"/>
                    <a:gd name="T55" fmla="*/ 0 h 121"/>
                    <a:gd name="T56" fmla="*/ 68 w 68"/>
                    <a:gd name="T57" fmla="*/ 121 h 121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68" h="121">
                      <a:moveTo>
                        <a:pt x="34" y="121"/>
                      </a:moveTo>
                      <a:lnTo>
                        <a:pt x="48" y="116"/>
                      </a:lnTo>
                      <a:lnTo>
                        <a:pt x="58" y="103"/>
                      </a:lnTo>
                      <a:lnTo>
                        <a:pt x="68" y="61"/>
                      </a:lnTo>
                      <a:lnTo>
                        <a:pt x="65" y="37"/>
                      </a:lnTo>
                      <a:lnTo>
                        <a:pt x="58" y="17"/>
                      </a:lnTo>
                      <a:lnTo>
                        <a:pt x="53" y="11"/>
                      </a:lnTo>
                      <a:lnTo>
                        <a:pt x="48" y="4"/>
                      </a:lnTo>
                      <a:lnTo>
                        <a:pt x="34" y="0"/>
                      </a:lnTo>
                      <a:lnTo>
                        <a:pt x="21" y="4"/>
                      </a:lnTo>
                      <a:lnTo>
                        <a:pt x="10" y="17"/>
                      </a:lnTo>
                      <a:lnTo>
                        <a:pt x="0" y="61"/>
                      </a:lnTo>
                      <a:lnTo>
                        <a:pt x="3" y="85"/>
                      </a:lnTo>
                      <a:lnTo>
                        <a:pt x="10" y="103"/>
                      </a:lnTo>
                      <a:lnTo>
                        <a:pt x="14" y="110"/>
                      </a:lnTo>
                      <a:lnTo>
                        <a:pt x="21" y="116"/>
                      </a:lnTo>
                      <a:lnTo>
                        <a:pt x="34" y="12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40" name="Freeform 25"/>
                <p:cNvSpPr/>
                <p:nvPr/>
              </p:nvSpPr>
              <p:spPr bwMode="auto">
                <a:xfrm>
                  <a:off x="2016" y="1920"/>
                  <a:ext cx="415" cy="367"/>
                </a:xfrm>
                <a:custGeom>
                  <a:avLst/>
                  <a:gdLst>
                    <a:gd name="T0" fmla="*/ 249 w 415"/>
                    <a:gd name="T1" fmla="*/ 1 h 734"/>
                    <a:gd name="T2" fmla="*/ 288 w 415"/>
                    <a:gd name="T3" fmla="*/ 7 h 734"/>
                    <a:gd name="T4" fmla="*/ 306 w 415"/>
                    <a:gd name="T5" fmla="*/ 11 h 734"/>
                    <a:gd name="T6" fmla="*/ 323 w 415"/>
                    <a:gd name="T7" fmla="*/ 15 h 734"/>
                    <a:gd name="T8" fmla="*/ 339 w 415"/>
                    <a:gd name="T9" fmla="*/ 21 h 734"/>
                    <a:gd name="T10" fmla="*/ 367 w 415"/>
                    <a:gd name="T11" fmla="*/ 34 h 734"/>
                    <a:gd name="T12" fmla="*/ 390 w 415"/>
                    <a:gd name="T13" fmla="*/ 47 h 734"/>
                    <a:gd name="T14" fmla="*/ 410 w 415"/>
                    <a:gd name="T15" fmla="*/ 74 h 734"/>
                    <a:gd name="T16" fmla="*/ 410 w 415"/>
                    <a:gd name="T17" fmla="*/ 110 h 734"/>
                    <a:gd name="T18" fmla="*/ 398 w 415"/>
                    <a:gd name="T19" fmla="*/ 127 h 734"/>
                    <a:gd name="T20" fmla="*/ 390 w 415"/>
                    <a:gd name="T21" fmla="*/ 136 h 734"/>
                    <a:gd name="T22" fmla="*/ 367 w 415"/>
                    <a:gd name="T23" fmla="*/ 150 h 734"/>
                    <a:gd name="T24" fmla="*/ 339 w 415"/>
                    <a:gd name="T25" fmla="*/ 163 h 734"/>
                    <a:gd name="T26" fmla="*/ 323 w 415"/>
                    <a:gd name="T27" fmla="*/ 168 h 734"/>
                    <a:gd name="T28" fmla="*/ 306 w 415"/>
                    <a:gd name="T29" fmla="*/ 173 h 734"/>
                    <a:gd name="T30" fmla="*/ 288 w 415"/>
                    <a:gd name="T31" fmla="*/ 177 h 734"/>
                    <a:gd name="T32" fmla="*/ 269 w 415"/>
                    <a:gd name="T33" fmla="*/ 180 h 734"/>
                    <a:gd name="T34" fmla="*/ 229 w 415"/>
                    <a:gd name="T35" fmla="*/ 184 h 734"/>
                    <a:gd name="T36" fmla="*/ 166 w 415"/>
                    <a:gd name="T37" fmla="*/ 182 h 734"/>
                    <a:gd name="T38" fmla="*/ 127 w 415"/>
                    <a:gd name="T39" fmla="*/ 177 h 734"/>
                    <a:gd name="T40" fmla="*/ 109 w 415"/>
                    <a:gd name="T41" fmla="*/ 173 h 734"/>
                    <a:gd name="T42" fmla="*/ 91 w 415"/>
                    <a:gd name="T43" fmla="*/ 168 h 734"/>
                    <a:gd name="T44" fmla="*/ 76 w 415"/>
                    <a:gd name="T45" fmla="*/ 163 h 734"/>
                    <a:gd name="T46" fmla="*/ 48 w 415"/>
                    <a:gd name="T47" fmla="*/ 150 h 734"/>
                    <a:gd name="T48" fmla="*/ 25 w 415"/>
                    <a:gd name="T49" fmla="*/ 136 h 734"/>
                    <a:gd name="T50" fmla="*/ 4 w 415"/>
                    <a:gd name="T51" fmla="*/ 110 h 734"/>
                    <a:gd name="T52" fmla="*/ 4 w 415"/>
                    <a:gd name="T53" fmla="*/ 75 h 734"/>
                    <a:gd name="T54" fmla="*/ 14 w 415"/>
                    <a:gd name="T55" fmla="*/ 58 h 734"/>
                    <a:gd name="T56" fmla="*/ 31 w 415"/>
                    <a:gd name="T57" fmla="*/ 44 h 734"/>
                    <a:gd name="T58" fmla="*/ 53 w 415"/>
                    <a:gd name="T59" fmla="*/ 30 h 734"/>
                    <a:gd name="T60" fmla="*/ 80 w 415"/>
                    <a:gd name="T61" fmla="*/ 20 h 734"/>
                    <a:gd name="T62" fmla="*/ 94 w 415"/>
                    <a:gd name="T63" fmla="*/ 14 h 734"/>
                    <a:gd name="T64" fmla="*/ 111 w 415"/>
                    <a:gd name="T65" fmla="*/ 11 h 734"/>
                    <a:gd name="T66" fmla="*/ 127 w 415"/>
                    <a:gd name="T67" fmla="*/ 7 h 734"/>
                    <a:gd name="T68" fmla="*/ 144 w 415"/>
                    <a:gd name="T69" fmla="*/ 4 h 734"/>
                    <a:gd name="T70" fmla="*/ 182 w 415"/>
                    <a:gd name="T71" fmla="*/ 1 h 734"/>
                    <a:gd name="T72" fmla="*/ 170 w 415"/>
                    <a:gd name="T73" fmla="*/ 45 h 734"/>
                    <a:gd name="T74" fmla="*/ 154 w 415"/>
                    <a:gd name="T75" fmla="*/ 48 h 734"/>
                    <a:gd name="T76" fmla="*/ 114 w 415"/>
                    <a:gd name="T77" fmla="*/ 67 h 734"/>
                    <a:gd name="T78" fmla="*/ 100 w 415"/>
                    <a:gd name="T79" fmla="*/ 92 h 734"/>
                    <a:gd name="T80" fmla="*/ 109 w 415"/>
                    <a:gd name="T81" fmla="*/ 112 h 734"/>
                    <a:gd name="T82" fmla="*/ 119 w 415"/>
                    <a:gd name="T83" fmla="*/ 121 h 734"/>
                    <a:gd name="T84" fmla="*/ 133 w 415"/>
                    <a:gd name="T85" fmla="*/ 129 h 734"/>
                    <a:gd name="T86" fmla="*/ 161 w 415"/>
                    <a:gd name="T87" fmla="*/ 138 h 734"/>
                    <a:gd name="T88" fmla="*/ 182 w 415"/>
                    <a:gd name="T89" fmla="*/ 142 h 734"/>
                    <a:gd name="T90" fmla="*/ 216 w 415"/>
                    <a:gd name="T91" fmla="*/ 144 h 734"/>
                    <a:gd name="T92" fmla="*/ 262 w 415"/>
                    <a:gd name="T93" fmla="*/ 140 h 734"/>
                    <a:gd name="T94" fmla="*/ 282 w 415"/>
                    <a:gd name="T95" fmla="*/ 135 h 734"/>
                    <a:gd name="T96" fmla="*/ 313 w 415"/>
                    <a:gd name="T97" fmla="*/ 121 h 734"/>
                    <a:gd name="T98" fmla="*/ 332 w 415"/>
                    <a:gd name="T99" fmla="*/ 92 h 734"/>
                    <a:gd name="T100" fmla="*/ 323 w 415"/>
                    <a:gd name="T101" fmla="*/ 72 h 734"/>
                    <a:gd name="T102" fmla="*/ 313 w 415"/>
                    <a:gd name="T103" fmla="*/ 63 h 734"/>
                    <a:gd name="T104" fmla="*/ 298 w 415"/>
                    <a:gd name="T105" fmla="*/ 55 h 734"/>
                    <a:gd name="T106" fmla="*/ 272 w 415"/>
                    <a:gd name="T107" fmla="*/ 46 h 734"/>
                    <a:gd name="T108" fmla="*/ 251 w 415"/>
                    <a:gd name="T109" fmla="*/ 44 h 734"/>
                    <a:gd name="T110" fmla="*/ 216 w 415"/>
                    <a:gd name="T111" fmla="*/ 41 h 734"/>
                    <a:gd name="T112" fmla="*/ 208 w 415"/>
                    <a:gd name="T113" fmla="*/ 35 h 734"/>
                    <a:gd name="T114" fmla="*/ 208 w 415"/>
                    <a:gd name="T115" fmla="*/ 17 h 734"/>
                    <a:gd name="T116" fmla="*/ 208 w 415"/>
                    <a:gd name="T117" fmla="*/ 6 h 734"/>
                    <a:gd name="T118" fmla="*/ 208 w 415"/>
                    <a:gd name="T119" fmla="*/ 0 h 734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w 415"/>
                    <a:gd name="T181" fmla="*/ 0 h 734"/>
                    <a:gd name="T182" fmla="*/ 415 w 415"/>
                    <a:gd name="T183" fmla="*/ 734 h 734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T180" t="T181" r="T182" b="T183"/>
                  <a:pathLst>
                    <a:path w="415" h="734">
                      <a:moveTo>
                        <a:pt x="208" y="0"/>
                      </a:moveTo>
                      <a:lnTo>
                        <a:pt x="249" y="7"/>
                      </a:lnTo>
                      <a:lnTo>
                        <a:pt x="269" y="15"/>
                      </a:lnTo>
                      <a:lnTo>
                        <a:pt x="288" y="28"/>
                      </a:lnTo>
                      <a:lnTo>
                        <a:pt x="297" y="35"/>
                      </a:lnTo>
                      <a:lnTo>
                        <a:pt x="306" y="42"/>
                      </a:lnTo>
                      <a:lnTo>
                        <a:pt x="315" y="51"/>
                      </a:lnTo>
                      <a:lnTo>
                        <a:pt x="323" y="61"/>
                      </a:lnTo>
                      <a:lnTo>
                        <a:pt x="331" y="72"/>
                      </a:lnTo>
                      <a:lnTo>
                        <a:pt x="339" y="83"/>
                      </a:lnTo>
                      <a:lnTo>
                        <a:pt x="354" y="106"/>
                      </a:lnTo>
                      <a:lnTo>
                        <a:pt x="367" y="134"/>
                      </a:lnTo>
                      <a:lnTo>
                        <a:pt x="379" y="161"/>
                      </a:lnTo>
                      <a:lnTo>
                        <a:pt x="390" y="191"/>
                      </a:lnTo>
                      <a:lnTo>
                        <a:pt x="398" y="224"/>
                      </a:lnTo>
                      <a:lnTo>
                        <a:pt x="410" y="294"/>
                      </a:lnTo>
                      <a:lnTo>
                        <a:pt x="415" y="367"/>
                      </a:lnTo>
                      <a:lnTo>
                        <a:pt x="410" y="440"/>
                      </a:lnTo>
                      <a:lnTo>
                        <a:pt x="405" y="475"/>
                      </a:lnTo>
                      <a:lnTo>
                        <a:pt x="398" y="508"/>
                      </a:lnTo>
                      <a:lnTo>
                        <a:pt x="395" y="527"/>
                      </a:lnTo>
                      <a:lnTo>
                        <a:pt x="390" y="541"/>
                      </a:lnTo>
                      <a:lnTo>
                        <a:pt x="379" y="573"/>
                      </a:lnTo>
                      <a:lnTo>
                        <a:pt x="367" y="600"/>
                      </a:lnTo>
                      <a:lnTo>
                        <a:pt x="354" y="626"/>
                      </a:lnTo>
                      <a:lnTo>
                        <a:pt x="339" y="650"/>
                      </a:lnTo>
                      <a:lnTo>
                        <a:pt x="331" y="661"/>
                      </a:lnTo>
                      <a:lnTo>
                        <a:pt x="323" y="672"/>
                      </a:lnTo>
                      <a:lnTo>
                        <a:pt x="315" y="681"/>
                      </a:lnTo>
                      <a:lnTo>
                        <a:pt x="306" y="690"/>
                      </a:lnTo>
                      <a:lnTo>
                        <a:pt x="297" y="697"/>
                      </a:lnTo>
                      <a:lnTo>
                        <a:pt x="288" y="707"/>
                      </a:lnTo>
                      <a:lnTo>
                        <a:pt x="278" y="712"/>
                      </a:lnTo>
                      <a:lnTo>
                        <a:pt x="269" y="718"/>
                      </a:lnTo>
                      <a:lnTo>
                        <a:pt x="249" y="727"/>
                      </a:lnTo>
                      <a:lnTo>
                        <a:pt x="229" y="734"/>
                      </a:lnTo>
                      <a:lnTo>
                        <a:pt x="208" y="734"/>
                      </a:lnTo>
                      <a:lnTo>
                        <a:pt x="166" y="727"/>
                      </a:lnTo>
                      <a:lnTo>
                        <a:pt x="146" y="718"/>
                      </a:lnTo>
                      <a:lnTo>
                        <a:pt x="127" y="707"/>
                      </a:lnTo>
                      <a:lnTo>
                        <a:pt x="117" y="697"/>
                      </a:lnTo>
                      <a:lnTo>
                        <a:pt x="109" y="690"/>
                      </a:lnTo>
                      <a:lnTo>
                        <a:pt x="101" y="681"/>
                      </a:lnTo>
                      <a:lnTo>
                        <a:pt x="91" y="672"/>
                      </a:lnTo>
                      <a:lnTo>
                        <a:pt x="83" y="661"/>
                      </a:lnTo>
                      <a:lnTo>
                        <a:pt x="76" y="650"/>
                      </a:lnTo>
                      <a:lnTo>
                        <a:pt x="61" y="626"/>
                      </a:lnTo>
                      <a:lnTo>
                        <a:pt x="48" y="600"/>
                      </a:lnTo>
                      <a:lnTo>
                        <a:pt x="35" y="573"/>
                      </a:lnTo>
                      <a:lnTo>
                        <a:pt x="25" y="541"/>
                      </a:lnTo>
                      <a:lnTo>
                        <a:pt x="16" y="508"/>
                      </a:lnTo>
                      <a:lnTo>
                        <a:pt x="4" y="440"/>
                      </a:lnTo>
                      <a:lnTo>
                        <a:pt x="0" y="367"/>
                      </a:lnTo>
                      <a:lnTo>
                        <a:pt x="4" y="297"/>
                      </a:lnTo>
                      <a:lnTo>
                        <a:pt x="8" y="266"/>
                      </a:lnTo>
                      <a:lnTo>
                        <a:pt x="14" y="235"/>
                      </a:lnTo>
                      <a:lnTo>
                        <a:pt x="22" y="204"/>
                      </a:lnTo>
                      <a:lnTo>
                        <a:pt x="31" y="174"/>
                      </a:lnTo>
                      <a:lnTo>
                        <a:pt x="41" y="147"/>
                      </a:lnTo>
                      <a:lnTo>
                        <a:pt x="53" y="123"/>
                      </a:lnTo>
                      <a:lnTo>
                        <a:pt x="65" y="99"/>
                      </a:lnTo>
                      <a:lnTo>
                        <a:pt x="80" y="79"/>
                      </a:lnTo>
                      <a:lnTo>
                        <a:pt x="86" y="68"/>
                      </a:lnTo>
                      <a:lnTo>
                        <a:pt x="94" y="59"/>
                      </a:lnTo>
                      <a:lnTo>
                        <a:pt x="102" y="50"/>
                      </a:lnTo>
                      <a:lnTo>
                        <a:pt x="111" y="42"/>
                      </a:lnTo>
                      <a:lnTo>
                        <a:pt x="118" y="35"/>
                      </a:lnTo>
                      <a:lnTo>
                        <a:pt x="127" y="28"/>
                      </a:lnTo>
                      <a:lnTo>
                        <a:pt x="136" y="22"/>
                      </a:lnTo>
                      <a:lnTo>
                        <a:pt x="144" y="16"/>
                      </a:lnTo>
                      <a:lnTo>
                        <a:pt x="163" y="7"/>
                      </a:lnTo>
                      <a:lnTo>
                        <a:pt x="182" y="2"/>
                      </a:lnTo>
                      <a:lnTo>
                        <a:pt x="189" y="169"/>
                      </a:lnTo>
                      <a:lnTo>
                        <a:pt x="170" y="180"/>
                      </a:lnTo>
                      <a:lnTo>
                        <a:pt x="162" y="185"/>
                      </a:lnTo>
                      <a:lnTo>
                        <a:pt x="154" y="195"/>
                      </a:lnTo>
                      <a:lnTo>
                        <a:pt x="126" y="239"/>
                      </a:lnTo>
                      <a:lnTo>
                        <a:pt x="114" y="268"/>
                      </a:lnTo>
                      <a:lnTo>
                        <a:pt x="106" y="299"/>
                      </a:lnTo>
                      <a:lnTo>
                        <a:pt x="100" y="369"/>
                      </a:lnTo>
                      <a:lnTo>
                        <a:pt x="102" y="411"/>
                      </a:lnTo>
                      <a:lnTo>
                        <a:pt x="109" y="450"/>
                      </a:lnTo>
                      <a:lnTo>
                        <a:pt x="113" y="468"/>
                      </a:lnTo>
                      <a:lnTo>
                        <a:pt x="119" y="485"/>
                      </a:lnTo>
                      <a:lnTo>
                        <a:pt x="127" y="499"/>
                      </a:lnTo>
                      <a:lnTo>
                        <a:pt x="133" y="516"/>
                      </a:lnTo>
                      <a:lnTo>
                        <a:pt x="151" y="540"/>
                      </a:lnTo>
                      <a:lnTo>
                        <a:pt x="161" y="551"/>
                      </a:lnTo>
                      <a:lnTo>
                        <a:pt x="170" y="560"/>
                      </a:lnTo>
                      <a:lnTo>
                        <a:pt x="182" y="565"/>
                      </a:lnTo>
                      <a:lnTo>
                        <a:pt x="193" y="573"/>
                      </a:lnTo>
                      <a:lnTo>
                        <a:pt x="216" y="574"/>
                      </a:lnTo>
                      <a:lnTo>
                        <a:pt x="240" y="573"/>
                      </a:lnTo>
                      <a:lnTo>
                        <a:pt x="262" y="560"/>
                      </a:lnTo>
                      <a:lnTo>
                        <a:pt x="272" y="551"/>
                      </a:lnTo>
                      <a:lnTo>
                        <a:pt x="282" y="540"/>
                      </a:lnTo>
                      <a:lnTo>
                        <a:pt x="298" y="516"/>
                      </a:lnTo>
                      <a:lnTo>
                        <a:pt x="313" y="485"/>
                      </a:lnTo>
                      <a:lnTo>
                        <a:pt x="323" y="450"/>
                      </a:lnTo>
                      <a:lnTo>
                        <a:pt x="332" y="369"/>
                      </a:lnTo>
                      <a:lnTo>
                        <a:pt x="329" y="327"/>
                      </a:lnTo>
                      <a:lnTo>
                        <a:pt x="323" y="288"/>
                      </a:lnTo>
                      <a:lnTo>
                        <a:pt x="318" y="270"/>
                      </a:lnTo>
                      <a:lnTo>
                        <a:pt x="313" y="253"/>
                      </a:lnTo>
                      <a:lnTo>
                        <a:pt x="305" y="237"/>
                      </a:lnTo>
                      <a:lnTo>
                        <a:pt x="298" y="222"/>
                      </a:lnTo>
                      <a:lnTo>
                        <a:pt x="282" y="198"/>
                      </a:lnTo>
                      <a:lnTo>
                        <a:pt x="272" y="187"/>
                      </a:lnTo>
                      <a:lnTo>
                        <a:pt x="262" y="178"/>
                      </a:lnTo>
                      <a:lnTo>
                        <a:pt x="251" y="173"/>
                      </a:lnTo>
                      <a:lnTo>
                        <a:pt x="240" y="167"/>
                      </a:lnTo>
                      <a:lnTo>
                        <a:pt x="216" y="161"/>
                      </a:lnTo>
                      <a:lnTo>
                        <a:pt x="208" y="161"/>
                      </a:lnTo>
                      <a:lnTo>
                        <a:pt x="208" y="138"/>
                      </a:lnTo>
                      <a:lnTo>
                        <a:pt x="208" y="81"/>
                      </a:lnTo>
                      <a:lnTo>
                        <a:pt x="208" y="66"/>
                      </a:lnTo>
                      <a:lnTo>
                        <a:pt x="208" y="51"/>
                      </a:lnTo>
                      <a:lnTo>
                        <a:pt x="208" y="26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6116" name="Freeform 26"/>
              <p:cNvSpPr/>
              <p:nvPr/>
            </p:nvSpPr>
            <p:spPr bwMode="auto">
              <a:xfrm>
                <a:off x="1296" y="1632"/>
                <a:ext cx="39" cy="84"/>
              </a:xfrm>
              <a:custGeom>
                <a:avLst/>
                <a:gdLst>
                  <a:gd name="T0" fmla="*/ 0 w 39"/>
                  <a:gd name="T1" fmla="*/ 0 h 169"/>
                  <a:gd name="T2" fmla="*/ 39 w 39"/>
                  <a:gd name="T3" fmla="*/ 0 h 169"/>
                  <a:gd name="T4" fmla="*/ 38 w 39"/>
                  <a:gd name="T5" fmla="*/ 39 h 169"/>
                  <a:gd name="T6" fmla="*/ 0 w 39"/>
                  <a:gd name="T7" fmla="*/ 42 h 169"/>
                  <a:gd name="T8" fmla="*/ 0 w 39"/>
                  <a:gd name="T9" fmla="*/ 0 h 169"/>
                  <a:gd name="T10" fmla="*/ 0 w 39"/>
                  <a:gd name="T11" fmla="*/ 0 h 1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9"/>
                  <a:gd name="T19" fmla="*/ 0 h 169"/>
                  <a:gd name="T20" fmla="*/ 39 w 39"/>
                  <a:gd name="T21" fmla="*/ 169 h 16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9" h="169">
                    <a:moveTo>
                      <a:pt x="0" y="2"/>
                    </a:moveTo>
                    <a:lnTo>
                      <a:pt x="39" y="0"/>
                    </a:lnTo>
                    <a:lnTo>
                      <a:pt x="38" y="159"/>
                    </a:lnTo>
                    <a:lnTo>
                      <a:pt x="0" y="169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17" name="Freeform 27"/>
              <p:cNvSpPr/>
              <p:nvPr/>
            </p:nvSpPr>
            <p:spPr bwMode="auto">
              <a:xfrm>
                <a:off x="960" y="2112"/>
                <a:ext cx="3456" cy="71"/>
              </a:xfrm>
              <a:custGeom>
                <a:avLst/>
                <a:gdLst>
                  <a:gd name="T0" fmla="*/ 0 w 1872"/>
                  <a:gd name="T1" fmla="*/ 0 h 165"/>
                  <a:gd name="T2" fmla="*/ 6380 w 1872"/>
                  <a:gd name="T3" fmla="*/ 0 h 165"/>
                  <a:gd name="T4" fmla="*/ 6380 w 1872"/>
                  <a:gd name="T5" fmla="*/ 31 h 165"/>
                  <a:gd name="T6" fmla="*/ 0 w 1872"/>
                  <a:gd name="T7" fmla="*/ 31 h 165"/>
                  <a:gd name="T8" fmla="*/ 0 w 1872"/>
                  <a:gd name="T9" fmla="*/ 0 h 165"/>
                  <a:gd name="T10" fmla="*/ 0 w 1872"/>
                  <a:gd name="T11" fmla="*/ 0 h 16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72"/>
                  <a:gd name="T19" fmla="*/ 0 h 165"/>
                  <a:gd name="T20" fmla="*/ 1872 w 1872"/>
                  <a:gd name="T21" fmla="*/ 165 h 16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72" h="165">
                    <a:moveTo>
                      <a:pt x="0" y="0"/>
                    </a:moveTo>
                    <a:lnTo>
                      <a:pt x="1872" y="0"/>
                    </a:lnTo>
                    <a:lnTo>
                      <a:pt x="1872" y="165"/>
                    </a:lnTo>
                    <a:lnTo>
                      <a:pt x="0" y="16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18" name="Freeform 28"/>
              <p:cNvSpPr/>
              <p:nvPr/>
            </p:nvSpPr>
            <p:spPr bwMode="auto">
              <a:xfrm>
                <a:off x="1296" y="1152"/>
                <a:ext cx="768" cy="192"/>
              </a:xfrm>
              <a:custGeom>
                <a:avLst/>
                <a:gdLst>
                  <a:gd name="T0" fmla="*/ 98 w 78"/>
                  <a:gd name="T1" fmla="*/ 0 h 760"/>
                  <a:gd name="T2" fmla="*/ 0 w 78"/>
                  <a:gd name="T3" fmla="*/ 49 h 760"/>
                  <a:gd name="T4" fmla="*/ 7562 w 78"/>
                  <a:gd name="T5" fmla="*/ 49 h 760"/>
                  <a:gd name="T6" fmla="*/ 7562 w 78"/>
                  <a:gd name="T7" fmla="*/ 0 h 760"/>
                  <a:gd name="T8" fmla="*/ 98 w 78"/>
                  <a:gd name="T9" fmla="*/ 0 h 760"/>
                  <a:gd name="T10" fmla="*/ 98 w 78"/>
                  <a:gd name="T11" fmla="*/ 0 h 76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8"/>
                  <a:gd name="T19" fmla="*/ 0 h 760"/>
                  <a:gd name="T20" fmla="*/ 78 w 78"/>
                  <a:gd name="T21" fmla="*/ 760 h 76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8" h="760">
                    <a:moveTo>
                      <a:pt x="1" y="0"/>
                    </a:moveTo>
                    <a:lnTo>
                      <a:pt x="0" y="760"/>
                    </a:lnTo>
                    <a:lnTo>
                      <a:pt x="78" y="760"/>
                    </a:lnTo>
                    <a:lnTo>
                      <a:pt x="78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6119" name="Group 32"/>
              <p:cNvGrpSpPr/>
              <p:nvPr/>
            </p:nvGrpSpPr>
            <p:grpSpPr bwMode="auto">
              <a:xfrm>
                <a:off x="3552" y="1536"/>
                <a:ext cx="685" cy="612"/>
                <a:chOff x="3504" y="1920"/>
                <a:chExt cx="685" cy="612"/>
              </a:xfrm>
            </p:grpSpPr>
            <p:sp>
              <p:nvSpPr>
                <p:cNvPr id="46135" name="Freeform 33"/>
                <p:cNvSpPr/>
                <p:nvPr/>
              </p:nvSpPr>
              <p:spPr bwMode="auto">
                <a:xfrm>
                  <a:off x="3792" y="2160"/>
                  <a:ext cx="104" cy="92"/>
                </a:xfrm>
                <a:custGeom>
                  <a:avLst/>
                  <a:gdLst>
                    <a:gd name="T0" fmla="*/ 52 w 104"/>
                    <a:gd name="T1" fmla="*/ 46 h 183"/>
                    <a:gd name="T2" fmla="*/ 73 w 104"/>
                    <a:gd name="T3" fmla="*/ 45 h 183"/>
                    <a:gd name="T4" fmla="*/ 81 w 104"/>
                    <a:gd name="T5" fmla="*/ 43 h 183"/>
                    <a:gd name="T6" fmla="*/ 88 w 104"/>
                    <a:gd name="T7" fmla="*/ 40 h 183"/>
                    <a:gd name="T8" fmla="*/ 100 w 104"/>
                    <a:gd name="T9" fmla="*/ 32 h 183"/>
                    <a:gd name="T10" fmla="*/ 104 w 104"/>
                    <a:gd name="T11" fmla="*/ 23 h 183"/>
                    <a:gd name="T12" fmla="*/ 100 w 104"/>
                    <a:gd name="T13" fmla="*/ 15 h 183"/>
                    <a:gd name="T14" fmla="*/ 95 w 104"/>
                    <a:gd name="T15" fmla="*/ 10 h 183"/>
                    <a:gd name="T16" fmla="*/ 88 w 104"/>
                    <a:gd name="T17" fmla="*/ 7 h 183"/>
                    <a:gd name="T18" fmla="*/ 81 w 104"/>
                    <a:gd name="T19" fmla="*/ 4 h 183"/>
                    <a:gd name="T20" fmla="*/ 73 w 104"/>
                    <a:gd name="T21" fmla="*/ 2 h 183"/>
                    <a:gd name="T22" fmla="*/ 62 w 104"/>
                    <a:gd name="T23" fmla="*/ 1 h 183"/>
                    <a:gd name="T24" fmla="*/ 52 w 104"/>
                    <a:gd name="T25" fmla="*/ 0 h 183"/>
                    <a:gd name="T26" fmla="*/ 31 w 104"/>
                    <a:gd name="T27" fmla="*/ 2 h 183"/>
                    <a:gd name="T28" fmla="*/ 23 w 104"/>
                    <a:gd name="T29" fmla="*/ 4 h 183"/>
                    <a:gd name="T30" fmla="*/ 16 w 104"/>
                    <a:gd name="T31" fmla="*/ 7 h 183"/>
                    <a:gd name="T32" fmla="*/ 4 w 104"/>
                    <a:gd name="T33" fmla="*/ 15 h 183"/>
                    <a:gd name="T34" fmla="*/ 0 w 104"/>
                    <a:gd name="T35" fmla="*/ 23 h 183"/>
                    <a:gd name="T36" fmla="*/ 4 w 104"/>
                    <a:gd name="T37" fmla="*/ 32 h 183"/>
                    <a:gd name="T38" fmla="*/ 9 w 104"/>
                    <a:gd name="T39" fmla="*/ 36 h 183"/>
                    <a:gd name="T40" fmla="*/ 16 w 104"/>
                    <a:gd name="T41" fmla="*/ 40 h 183"/>
                    <a:gd name="T42" fmla="*/ 23 w 104"/>
                    <a:gd name="T43" fmla="*/ 43 h 183"/>
                    <a:gd name="T44" fmla="*/ 31 w 104"/>
                    <a:gd name="T45" fmla="*/ 45 h 183"/>
                    <a:gd name="T46" fmla="*/ 42 w 104"/>
                    <a:gd name="T47" fmla="*/ 46 h 183"/>
                    <a:gd name="T48" fmla="*/ 52 w 104"/>
                    <a:gd name="T49" fmla="*/ 46 h 183"/>
                    <a:gd name="T50" fmla="*/ 52 w 104"/>
                    <a:gd name="T51" fmla="*/ 46 h 183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04"/>
                    <a:gd name="T79" fmla="*/ 0 h 183"/>
                    <a:gd name="T80" fmla="*/ 104 w 104"/>
                    <a:gd name="T81" fmla="*/ 183 h 183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04" h="183">
                      <a:moveTo>
                        <a:pt x="52" y="183"/>
                      </a:moveTo>
                      <a:lnTo>
                        <a:pt x="73" y="178"/>
                      </a:lnTo>
                      <a:lnTo>
                        <a:pt x="81" y="169"/>
                      </a:lnTo>
                      <a:lnTo>
                        <a:pt x="88" y="158"/>
                      </a:lnTo>
                      <a:lnTo>
                        <a:pt x="100" y="128"/>
                      </a:lnTo>
                      <a:lnTo>
                        <a:pt x="104" y="92"/>
                      </a:lnTo>
                      <a:lnTo>
                        <a:pt x="100" y="57"/>
                      </a:lnTo>
                      <a:lnTo>
                        <a:pt x="95" y="40"/>
                      </a:lnTo>
                      <a:lnTo>
                        <a:pt x="88" y="27"/>
                      </a:lnTo>
                      <a:lnTo>
                        <a:pt x="81" y="16"/>
                      </a:lnTo>
                      <a:lnTo>
                        <a:pt x="73" y="7"/>
                      </a:lnTo>
                      <a:lnTo>
                        <a:pt x="62" y="2"/>
                      </a:lnTo>
                      <a:lnTo>
                        <a:pt x="52" y="0"/>
                      </a:lnTo>
                      <a:lnTo>
                        <a:pt x="31" y="7"/>
                      </a:lnTo>
                      <a:lnTo>
                        <a:pt x="23" y="16"/>
                      </a:lnTo>
                      <a:lnTo>
                        <a:pt x="16" y="27"/>
                      </a:lnTo>
                      <a:lnTo>
                        <a:pt x="4" y="57"/>
                      </a:lnTo>
                      <a:lnTo>
                        <a:pt x="0" y="92"/>
                      </a:lnTo>
                      <a:lnTo>
                        <a:pt x="4" y="128"/>
                      </a:lnTo>
                      <a:lnTo>
                        <a:pt x="9" y="143"/>
                      </a:lnTo>
                      <a:lnTo>
                        <a:pt x="16" y="158"/>
                      </a:lnTo>
                      <a:lnTo>
                        <a:pt x="23" y="169"/>
                      </a:lnTo>
                      <a:lnTo>
                        <a:pt x="31" y="178"/>
                      </a:lnTo>
                      <a:lnTo>
                        <a:pt x="42" y="182"/>
                      </a:lnTo>
                      <a:lnTo>
                        <a:pt x="52" y="18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6136" name="Group 34"/>
                <p:cNvGrpSpPr/>
                <p:nvPr/>
              </p:nvGrpSpPr>
              <p:grpSpPr bwMode="auto">
                <a:xfrm>
                  <a:off x="3504" y="1920"/>
                  <a:ext cx="685" cy="612"/>
                  <a:chOff x="3504" y="1920"/>
                  <a:chExt cx="685" cy="612"/>
                </a:xfrm>
              </p:grpSpPr>
              <p:sp>
                <p:nvSpPr>
                  <p:cNvPr id="46137" name="Freeform 35"/>
                  <p:cNvSpPr/>
                  <p:nvPr/>
                </p:nvSpPr>
                <p:spPr bwMode="auto">
                  <a:xfrm>
                    <a:off x="3504" y="1920"/>
                    <a:ext cx="685" cy="612"/>
                  </a:xfrm>
                  <a:custGeom>
                    <a:avLst/>
                    <a:gdLst>
                      <a:gd name="T0" fmla="*/ 579 w 685"/>
                      <a:gd name="T1" fmla="*/ 264 h 1224"/>
                      <a:gd name="T2" fmla="*/ 536 w 685"/>
                      <a:gd name="T3" fmla="*/ 280 h 1224"/>
                      <a:gd name="T4" fmla="*/ 505 w 685"/>
                      <a:gd name="T5" fmla="*/ 288 h 1224"/>
                      <a:gd name="T6" fmla="*/ 471 w 685"/>
                      <a:gd name="T7" fmla="*/ 295 h 1224"/>
                      <a:gd name="T8" fmla="*/ 419 w 685"/>
                      <a:gd name="T9" fmla="*/ 303 h 1224"/>
                      <a:gd name="T10" fmla="*/ 307 w 685"/>
                      <a:gd name="T11" fmla="*/ 306 h 1224"/>
                      <a:gd name="T12" fmla="*/ 224 w 685"/>
                      <a:gd name="T13" fmla="*/ 297 h 1224"/>
                      <a:gd name="T14" fmla="*/ 179 w 685"/>
                      <a:gd name="T15" fmla="*/ 288 h 1224"/>
                      <a:gd name="T16" fmla="*/ 150 w 685"/>
                      <a:gd name="T17" fmla="*/ 280 h 1224"/>
                      <a:gd name="T18" fmla="*/ 88 w 685"/>
                      <a:gd name="T19" fmla="*/ 256 h 1224"/>
                      <a:gd name="T20" fmla="*/ 49 w 685"/>
                      <a:gd name="T21" fmla="*/ 232 h 1224"/>
                      <a:gd name="T22" fmla="*/ 16 w 685"/>
                      <a:gd name="T23" fmla="*/ 198 h 1224"/>
                      <a:gd name="T24" fmla="*/ 6 w 685"/>
                      <a:gd name="T25" fmla="*/ 122 h 1224"/>
                      <a:gd name="T26" fmla="*/ 33 w 685"/>
                      <a:gd name="T27" fmla="*/ 86 h 1224"/>
                      <a:gd name="T28" fmla="*/ 67 w 685"/>
                      <a:gd name="T29" fmla="*/ 61 h 1224"/>
                      <a:gd name="T30" fmla="*/ 111 w 685"/>
                      <a:gd name="T31" fmla="*/ 39 h 1224"/>
                      <a:gd name="T32" fmla="*/ 150 w 685"/>
                      <a:gd name="T33" fmla="*/ 25 h 1224"/>
                      <a:gd name="T34" fmla="*/ 179 w 685"/>
                      <a:gd name="T35" fmla="*/ 18 h 1224"/>
                      <a:gd name="T36" fmla="*/ 209 w 685"/>
                      <a:gd name="T37" fmla="*/ 11 h 1224"/>
                      <a:gd name="T38" fmla="*/ 273 w 685"/>
                      <a:gd name="T39" fmla="*/ 2 h 1224"/>
                      <a:gd name="T40" fmla="*/ 377 w 685"/>
                      <a:gd name="T41" fmla="*/ 1 h 1224"/>
                      <a:gd name="T42" fmla="*/ 460 w 685"/>
                      <a:gd name="T43" fmla="*/ 9 h 1224"/>
                      <a:gd name="T44" fmla="*/ 506 w 685"/>
                      <a:gd name="T45" fmla="*/ 18 h 1224"/>
                      <a:gd name="T46" fmla="*/ 533 w 685"/>
                      <a:gd name="T47" fmla="*/ 25 h 1224"/>
                      <a:gd name="T48" fmla="*/ 596 w 685"/>
                      <a:gd name="T49" fmla="*/ 50 h 1224"/>
                      <a:gd name="T50" fmla="*/ 636 w 685"/>
                      <a:gd name="T51" fmla="*/ 74 h 1224"/>
                      <a:gd name="T52" fmla="*/ 669 w 685"/>
                      <a:gd name="T53" fmla="*/ 107 h 1224"/>
                      <a:gd name="T54" fmla="*/ 677 w 685"/>
                      <a:gd name="T55" fmla="*/ 188 h 1224"/>
                      <a:gd name="T56" fmla="*/ 651 w 685"/>
                      <a:gd name="T57" fmla="*/ 220 h 1224"/>
                      <a:gd name="T58" fmla="*/ 571 w 685"/>
                      <a:gd name="T59" fmla="*/ 131 h 1224"/>
                      <a:gd name="T60" fmla="*/ 548 w 685"/>
                      <a:gd name="T61" fmla="*/ 102 h 1224"/>
                      <a:gd name="T62" fmla="*/ 508 w 685"/>
                      <a:gd name="T63" fmla="*/ 78 h 1224"/>
                      <a:gd name="T64" fmla="*/ 474 w 685"/>
                      <a:gd name="T65" fmla="*/ 67 h 1224"/>
                      <a:gd name="T66" fmla="*/ 434 w 685"/>
                      <a:gd name="T67" fmla="*/ 57 h 1224"/>
                      <a:gd name="T68" fmla="*/ 393 w 685"/>
                      <a:gd name="T69" fmla="*/ 50 h 1224"/>
                      <a:gd name="T70" fmla="*/ 278 w 685"/>
                      <a:gd name="T71" fmla="*/ 53 h 1224"/>
                      <a:gd name="T72" fmla="*/ 228 w 685"/>
                      <a:gd name="T73" fmla="*/ 63 h 1224"/>
                      <a:gd name="T74" fmla="*/ 184 w 685"/>
                      <a:gd name="T75" fmla="*/ 78 h 1224"/>
                      <a:gd name="T76" fmla="*/ 134 w 685"/>
                      <a:gd name="T77" fmla="*/ 111 h 1224"/>
                      <a:gd name="T78" fmla="*/ 127 w 685"/>
                      <a:gd name="T79" fmla="*/ 181 h 1224"/>
                      <a:gd name="T80" fmla="*/ 150 w 685"/>
                      <a:gd name="T81" fmla="*/ 203 h 1224"/>
                      <a:gd name="T82" fmla="*/ 201 w 685"/>
                      <a:gd name="T83" fmla="*/ 229 h 1224"/>
                      <a:gd name="T84" fmla="*/ 228 w 685"/>
                      <a:gd name="T85" fmla="*/ 237 h 1224"/>
                      <a:gd name="T86" fmla="*/ 267 w 685"/>
                      <a:gd name="T87" fmla="*/ 246 h 1224"/>
                      <a:gd name="T88" fmla="*/ 322 w 685"/>
                      <a:gd name="T89" fmla="*/ 251 h 1224"/>
                      <a:gd name="T90" fmla="*/ 433 w 685"/>
                      <a:gd name="T91" fmla="*/ 244 h 1224"/>
                      <a:gd name="T92" fmla="*/ 470 w 685"/>
                      <a:gd name="T93" fmla="*/ 235 h 1224"/>
                      <a:gd name="T94" fmla="*/ 517 w 685"/>
                      <a:gd name="T95" fmla="*/ 218 h 1224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685"/>
                      <a:gd name="T145" fmla="*/ 0 h 1224"/>
                      <a:gd name="T146" fmla="*/ 685 w 685"/>
                      <a:gd name="T147" fmla="*/ 1224 h 1224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685" h="1224">
                        <a:moveTo>
                          <a:pt x="517" y="875"/>
                        </a:moveTo>
                        <a:lnTo>
                          <a:pt x="604" y="1007"/>
                        </a:lnTo>
                        <a:lnTo>
                          <a:pt x="591" y="1033"/>
                        </a:lnTo>
                        <a:lnTo>
                          <a:pt x="579" y="1055"/>
                        </a:lnTo>
                        <a:lnTo>
                          <a:pt x="564" y="1077"/>
                        </a:lnTo>
                        <a:lnTo>
                          <a:pt x="551" y="1099"/>
                        </a:lnTo>
                        <a:lnTo>
                          <a:pt x="543" y="1108"/>
                        </a:lnTo>
                        <a:lnTo>
                          <a:pt x="536" y="1117"/>
                        </a:lnTo>
                        <a:lnTo>
                          <a:pt x="528" y="1127"/>
                        </a:lnTo>
                        <a:lnTo>
                          <a:pt x="521" y="1136"/>
                        </a:lnTo>
                        <a:lnTo>
                          <a:pt x="512" y="1143"/>
                        </a:lnTo>
                        <a:lnTo>
                          <a:pt x="505" y="1150"/>
                        </a:lnTo>
                        <a:lnTo>
                          <a:pt x="497" y="1158"/>
                        </a:lnTo>
                        <a:lnTo>
                          <a:pt x="488" y="1165"/>
                        </a:lnTo>
                        <a:lnTo>
                          <a:pt x="480" y="1174"/>
                        </a:lnTo>
                        <a:lnTo>
                          <a:pt x="471" y="1180"/>
                        </a:lnTo>
                        <a:lnTo>
                          <a:pt x="462" y="1183"/>
                        </a:lnTo>
                        <a:lnTo>
                          <a:pt x="454" y="1191"/>
                        </a:lnTo>
                        <a:lnTo>
                          <a:pt x="436" y="1202"/>
                        </a:lnTo>
                        <a:lnTo>
                          <a:pt x="419" y="1209"/>
                        </a:lnTo>
                        <a:lnTo>
                          <a:pt x="399" y="1215"/>
                        </a:lnTo>
                        <a:lnTo>
                          <a:pt x="381" y="1220"/>
                        </a:lnTo>
                        <a:lnTo>
                          <a:pt x="342" y="1224"/>
                        </a:lnTo>
                        <a:lnTo>
                          <a:pt x="307" y="1222"/>
                        </a:lnTo>
                        <a:lnTo>
                          <a:pt x="273" y="1213"/>
                        </a:lnTo>
                        <a:lnTo>
                          <a:pt x="257" y="1204"/>
                        </a:lnTo>
                        <a:lnTo>
                          <a:pt x="240" y="1196"/>
                        </a:lnTo>
                        <a:lnTo>
                          <a:pt x="224" y="1187"/>
                        </a:lnTo>
                        <a:lnTo>
                          <a:pt x="209" y="1176"/>
                        </a:lnTo>
                        <a:lnTo>
                          <a:pt x="193" y="1165"/>
                        </a:lnTo>
                        <a:lnTo>
                          <a:pt x="186" y="1156"/>
                        </a:lnTo>
                        <a:lnTo>
                          <a:pt x="179" y="1150"/>
                        </a:lnTo>
                        <a:lnTo>
                          <a:pt x="171" y="1143"/>
                        </a:lnTo>
                        <a:lnTo>
                          <a:pt x="165" y="1136"/>
                        </a:lnTo>
                        <a:lnTo>
                          <a:pt x="157" y="1128"/>
                        </a:lnTo>
                        <a:lnTo>
                          <a:pt x="150" y="1119"/>
                        </a:lnTo>
                        <a:lnTo>
                          <a:pt x="125" y="1084"/>
                        </a:lnTo>
                        <a:lnTo>
                          <a:pt x="111" y="1064"/>
                        </a:lnTo>
                        <a:lnTo>
                          <a:pt x="100" y="1044"/>
                        </a:lnTo>
                        <a:lnTo>
                          <a:pt x="88" y="1024"/>
                        </a:lnTo>
                        <a:lnTo>
                          <a:pt x="78" y="1000"/>
                        </a:lnTo>
                        <a:lnTo>
                          <a:pt x="67" y="978"/>
                        </a:lnTo>
                        <a:lnTo>
                          <a:pt x="57" y="954"/>
                        </a:lnTo>
                        <a:lnTo>
                          <a:pt x="49" y="928"/>
                        </a:lnTo>
                        <a:lnTo>
                          <a:pt x="40" y="903"/>
                        </a:lnTo>
                        <a:lnTo>
                          <a:pt x="33" y="877"/>
                        </a:lnTo>
                        <a:lnTo>
                          <a:pt x="26" y="849"/>
                        </a:lnTo>
                        <a:lnTo>
                          <a:pt x="16" y="792"/>
                        </a:lnTo>
                        <a:lnTo>
                          <a:pt x="6" y="734"/>
                        </a:lnTo>
                        <a:lnTo>
                          <a:pt x="0" y="611"/>
                        </a:lnTo>
                        <a:lnTo>
                          <a:pt x="1" y="548"/>
                        </a:lnTo>
                        <a:lnTo>
                          <a:pt x="6" y="488"/>
                        </a:lnTo>
                        <a:lnTo>
                          <a:pt x="16" y="429"/>
                        </a:lnTo>
                        <a:lnTo>
                          <a:pt x="21" y="400"/>
                        </a:lnTo>
                        <a:lnTo>
                          <a:pt x="26" y="372"/>
                        </a:lnTo>
                        <a:lnTo>
                          <a:pt x="33" y="345"/>
                        </a:lnTo>
                        <a:lnTo>
                          <a:pt x="40" y="319"/>
                        </a:lnTo>
                        <a:lnTo>
                          <a:pt x="49" y="293"/>
                        </a:lnTo>
                        <a:lnTo>
                          <a:pt x="57" y="268"/>
                        </a:lnTo>
                        <a:lnTo>
                          <a:pt x="67" y="244"/>
                        </a:lnTo>
                        <a:lnTo>
                          <a:pt x="78" y="220"/>
                        </a:lnTo>
                        <a:lnTo>
                          <a:pt x="88" y="200"/>
                        </a:lnTo>
                        <a:lnTo>
                          <a:pt x="100" y="178"/>
                        </a:lnTo>
                        <a:lnTo>
                          <a:pt x="111" y="157"/>
                        </a:lnTo>
                        <a:lnTo>
                          <a:pt x="125" y="137"/>
                        </a:lnTo>
                        <a:lnTo>
                          <a:pt x="137" y="119"/>
                        </a:lnTo>
                        <a:lnTo>
                          <a:pt x="144" y="112"/>
                        </a:lnTo>
                        <a:lnTo>
                          <a:pt x="150" y="102"/>
                        </a:lnTo>
                        <a:lnTo>
                          <a:pt x="157" y="95"/>
                        </a:lnTo>
                        <a:lnTo>
                          <a:pt x="165" y="88"/>
                        </a:lnTo>
                        <a:lnTo>
                          <a:pt x="171" y="78"/>
                        </a:lnTo>
                        <a:lnTo>
                          <a:pt x="179" y="71"/>
                        </a:lnTo>
                        <a:lnTo>
                          <a:pt x="186" y="66"/>
                        </a:lnTo>
                        <a:lnTo>
                          <a:pt x="193" y="58"/>
                        </a:lnTo>
                        <a:lnTo>
                          <a:pt x="202" y="51"/>
                        </a:lnTo>
                        <a:lnTo>
                          <a:pt x="209" y="45"/>
                        </a:lnTo>
                        <a:lnTo>
                          <a:pt x="224" y="34"/>
                        </a:lnTo>
                        <a:lnTo>
                          <a:pt x="240" y="25"/>
                        </a:lnTo>
                        <a:lnTo>
                          <a:pt x="257" y="18"/>
                        </a:lnTo>
                        <a:lnTo>
                          <a:pt x="273" y="11"/>
                        </a:lnTo>
                        <a:lnTo>
                          <a:pt x="290" y="5"/>
                        </a:lnTo>
                        <a:lnTo>
                          <a:pt x="307" y="1"/>
                        </a:lnTo>
                        <a:lnTo>
                          <a:pt x="342" y="0"/>
                        </a:lnTo>
                        <a:lnTo>
                          <a:pt x="377" y="1"/>
                        </a:lnTo>
                        <a:lnTo>
                          <a:pt x="412" y="11"/>
                        </a:lnTo>
                        <a:lnTo>
                          <a:pt x="428" y="18"/>
                        </a:lnTo>
                        <a:lnTo>
                          <a:pt x="445" y="25"/>
                        </a:lnTo>
                        <a:lnTo>
                          <a:pt x="460" y="34"/>
                        </a:lnTo>
                        <a:lnTo>
                          <a:pt x="476" y="45"/>
                        </a:lnTo>
                        <a:lnTo>
                          <a:pt x="491" y="58"/>
                        </a:lnTo>
                        <a:lnTo>
                          <a:pt x="498" y="66"/>
                        </a:lnTo>
                        <a:lnTo>
                          <a:pt x="506" y="71"/>
                        </a:lnTo>
                        <a:lnTo>
                          <a:pt x="512" y="78"/>
                        </a:lnTo>
                        <a:lnTo>
                          <a:pt x="520" y="88"/>
                        </a:lnTo>
                        <a:lnTo>
                          <a:pt x="527" y="95"/>
                        </a:lnTo>
                        <a:lnTo>
                          <a:pt x="533" y="102"/>
                        </a:lnTo>
                        <a:lnTo>
                          <a:pt x="560" y="137"/>
                        </a:lnTo>
                        <a:lnTo>
                          <a:pt x="573" y="157"/>
                        </a:lnTo>
                        <a:lnTo>
                          <a:pt x="584" y="178"/>
                        </a:lnTo>
                        <a:lnTo>
                          <a:pt x="596" y="200"/>
                        </a:lnTo>
                        <a:lnTo>
                          <a:pt x="607" y="220"/>
                        </a:lnTo>
                        <a:lnTo>
                          <a:pt x="617" y="244"/>
                        </a:lnTo>
                        <a:lnTo>
                          <a:pt x="626" y="268"/>
                        </a:lnTo>
                        <a:lnTo>
                          <a:pt x="636" y="293"/>
                        </a:lnTo>
                        <a:lnTo>
                          <a:pt x="643" y="319"/>
                        </a:lnTo>
                        <a:lnTo>
                          <a:pt x="652" y="345"/>
                        </a:lnTo>
                        <a:lnTo>
                          <a:pt x="658" y="372"/>
                        </a:lnTo>
                        <a:lnTo>
                          <a:pt x="669" y="429"/>
                        </a:lnTo>
                        <a:lnTo>
                          <a:pt x="678" y="488"/>
                        </a:lnTo>
                        <a:lnTo>
                          <a:pt x="685" y="611"/>
                        </a:lnTo>
                        <a:lnTo>
                          <a:pt x="683" y="682"/>
                        </a:lnTo>
                        <a:lnTo>
                          <a:pt x="677" y="752"/>
                        </a:lnTo>
                        <a:lnTo>
                          <a:pt x="671" y="785"/>
                        </a:lnTo>
                        <a:lnTo>
                          <a:pt x="665" y="818"/>
                        </a:lnTo>
                        <a:lnTo>
                          <a:pt x="658" y="849"/>
                        </a:lnTo>
                        <a:lnTo>
                          <a:pt x="651" y="881"/>
                        </a:lnTo>
                        <a:lnTo>
                          <a:pt x="552" y="785"/>
                        </a:lnTo>
                        <a:lnTo>
                          <a:pt x="568" y="697"/>
                        </a:lnTo>
                        <a:lnTo>
                          <a:pt x="576" y="603"/>
                        </a:lnTo>
                        <a:lnTo>
                          <a:pt x="571" y="521"/>
                        </a:lnTo>
                        <a:lnTo>
                          <a:pt x="565" y="482"/>
                        </a:lnTo>
                        <a:lnTo>
                          <a:pt x="558" y="444"/>
                        </a:lnTo>
                        <a:lnTo>
                          <a:pt x="553" y="425"/>
                        </a:lnTo>
                        <a:lnTo>
                          <a:pt x="548" y="409"/>
                        </a:lnTo>
                        <a:lnTo>
                          <a:pt x="543" y="392"/>
                        </a:lnTo>
                        <a:lnTo>
                          <a:pt x="536" y="376"/>
                        </a:lnTo>
                        <a:lnTo>
                          <a:pt x="523" y="343"/>
                        </a:lnTo>
                        <a:lnTo>
                          <a:pt x="508" y="315"/>
                        </a:lnTo>
                        <a:lnTo>
                          <a:pt x="492" y="290"/>
                        </a:lnTo>
                        <a:lnTo>
                          <a:pt x="483" y="277"/>
                        </a:lnTo>
                        <a:lnTo>
                          <a:pt x="479" y="271"/>
                        </a:lnTo>
                        <a:lnTo>
                          <a:pt x="474" y="266"/>
                        </a:lnTo>
                        <a:lnTo>
                          <a:pt x="466" y="255"/>
                        </a:lnTo>
                        <a:lnTo>
                          <a:pt x="455" y="246"/>
                        </a:lnTo>
                        <a:lnTo>
                          <a:pt x="445" y="236"/>
                        </a:lnTo>
                        <a:lnTo>
                          <a:pt x="434" y="229"/>
                        </a:lnTo>
                        <a:lnTo>
                          <a:pt x="424" y="220"/>
                        </a:lnTo>
                        <a:lnTo>
                          <a:pt x="414" y="214"/>
                        </a:lnTo>
                        <a:lnTo>
                          <a:pt x="403" y="209"/>
                        </a:lnTo>
                        <a:lnTo>
                          <a:pt x="393" y="203"/>
                        </a:lnTo>
                        <a:lnTo>
                          <a:pt x="369" y="198"/>
                        </a:lnTo>
                        <a:lnTo>
                          <a:pt x="346" y="196"/>
                        </a:lnTo>
                        <a:lnTo>
                          <a:pt x="300" y="203"/>
                        </a:lnTo>
                        <a:lnTo>
                          <a:pt x="278" y="214"/>
                        </a:lnTo>
                        <a:lnTo>
                          <a:pt x="257" y="229"/>
                        </a:lnTo>
                        <a:lnTo>
                          <a:pt x="246" y="236"/>
                        </a:lnTo>
                        <a:lnTo>
                          <a:pt x="237" y="246"/>
                        </a:lnTo>
                        <a:lnTo>
                          <a:pt x="228" y="255"/>
                        </a:lnTo>
                        <a:lnTo>
                          <a:pt x="217" y="266"/>
                        </a:lnTo>
                        <a:lnTo>
                          <a:pt x="209" y="277"/>
                        </a:lnTo>
                        <a:lnTo>
                          <a:pt x="201" y="290"/>
                        </a:lnTo>
                        <a:lnTo>
                          <a:pt x="184" y="315"/>
                        </a:lnTo>
                        <a:lnTo>
                          <a:pt x="169" y="343"/>
                        </a:lnTo>
                        <a:lnTo>
                          <a:pt x="156" y="376"/>
                        </a:lnTo>
                        <a:lnTo>
                          <a:pt x="144" y="409"/>
                        </a:lnTo>
                        <a:lnTo>
                          <a:pt x="134" y="444"/>
                        </a:lnTo>
                        <a:lnTo>
                          <a:pt x="121" y="521"/>
                        </a:lnTo>
                        <a:lnTo>
                          <a:pt x="116" y="603"/>
                        </a:lnTo>
                        <a:lnTo>
                          <a:pt x="121" y="686"/>
                        </a:lnTo>
                        <a:lnTo>
                          <a:pt x="127" y="725"/>
                        </a:lnTo>
                        <a:lnTo>
                          <a:pt x="134" y="763"/>
                        </a:lnTo>
                        <a:lnTo>
                          <a:pt x="139" y="780"/>
                        </a:lnTo>
                        <a:lnTo>
                          <a:pt x="144" y="798"/>
                        </a:lnTo>
                        <a:lnTo>
                          <a:pt x="150" y="815"/>
                        </a:lnTo>
                        <a:lnTo>
                          <a:pt x="156" y="831"/>
                        </a:lnTo>
                        <a:lnTo>
                          <a:pt x="169" y="862"/>
                        </a:lnTo>
                        <a:lnTo>
                          <a:pt x="184" y="892"/>
                        </a:lnTo>
                        <a:lnTo>
                          <a:pt x="201" y="917"/>
                        </a:lnTo>
                        <a:lnTo>
                          <a:pt x="209" y="930"/>
                        </a:lnTo>
                        <a:lnTo>
                          <a:pt x="213" y="936"/>
                        </a:lnTo>
                        <a:lnTo>
                          <a:pt x="217" y="941"/>
                        </a:lnTo>
                        <a:lnTo>
                          <a:pt x="228" y="950"/>
                        </a:lnTo>
                        <a:lnTo>
                          <a:pt x="237" y="961"/>
                        </a:lnTo>
                        <a:lnTo>
                          <a:pt x="246" y="971"/>
                        </a:lnTo>
                        <a:lnTo>
                          <a:pt x="257" y="978"/>
                        </a:lnTo>
                        <a:lnTo>
                          <a:pt x="267" y="987"/>
                        </a:lnTo>
                        <a:lnTo>
                          <a:pt x="278" y="993"/>
                        </a:lnTo>
                        <a:lnTo>
                          <a:pt x="289" y="996"/>
                        </a:lnTo>
                        <a:lnTo>
                          <a:pt x="300" y="1002"/>
                        </a:lnTo>
                        <a:lnTo>
                          <a:pt x="322" y="1007"/>
                        </a:lnTo>
                        <a:lnTo>
                          <a:pt x="346" y="1011"/>
                        </a:lnTo>
                        <a:lnTo>
                          <a:pt x="381" y="1002"/>
                        </a:lnTo>
                        <a:lnTo>
                          <a:pt x="409" y="989"/>
                        </a:lnTo>
                        <a:lnTo>
                          <a:pt x="433" y="978"/>
                        </a:lnTo>
                        <a:lnTo>
                          <a:pt x="444" y="969"/>
                        </a:lnTo>
                        <a:lnTo>
                          <a:pt x="452" y="961"/>
                        </a:lnTo>
                        <a:lnTo>
                          <a:pt x="460" y="952"/>
                        </a:lnTo>
                        <a:lnTo>
                          <a:pt x="470" y="943"/>
                        </a:lnTo>
                        <a:lnTo>
                          <a:pt x="477" y="934"/>
                        </a:lnTo>
                        <a:lnTo>
                          <a:pt x="484" y="923"/>
                        </a:lnTo>
                        <a:lnTo>
                          <a:pt x="500" y="901"/>
                        </a:lnTo>
                        <a:lnTo>
                          <a:pt x="517" y="87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38" name="Freeform 36"/>
                  <p:cNvSpPr/>
                  <p:nvPr/>
                </p:nvSpPr>
                <p:spPr bwMode="auto">
                  <a:xfrm>
                    <a:off x="4032" y="2304"/>
                    <a:ext cx="138" cy="123"/>
                  </a:xfrm>
                  <a:custGeom>
                    <a:avLst/>
                    <a:gdLst>
                      <a:gd name="T0" fmla="*/ 0 w 138"/>
                      <a:gd name="T1" fmla="*/ 28 h 246"/>
                      <a:gd name="T2" fmla="*/ 43 w 138"/>
                      <a:gd name="T3" fmla="*/ 0 h 246"/>
                      <a:gd name="T4" fmla="*/ 138 w 138"/>
                      <a:gd name="T5" fmla="*/ 23 h 246"/>
                      <a:gd name="T6" fmla="*/ 112 w 138"/>
                      <a:gd name="T7" fmla="*/ 45 h 246"/>
                      <a:gd name="T8" fmla="*/ 84 w 138"/>
                      <a:gd name="T9" fmla="*/ 62 h 246"/>
                      <a:gd name="T10" fmla="*/ 0 w 138"/>
                      <a:gd name="T11" fmla="*/ 28 h 246"/>
                      <a:gd name="T12" fmla="*/ 0 w 138"/>
                      <a:gd name="T13" fmla="*/ 28 h 24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38"/>
                      <a:gd name="T22" fmla="*/ 0 h 246"/>
                      <a:gd name="T23" fmla="*/ 138 w 138"/>
                      <a:gd name="T24" fmla="*/ 246 h 24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38" h="246">
                        <a:moveTo>
                          <a:pt x="0" y="110"/>
                        </a:moveTo>
                        <a:lnTo>
                          <a:pt x="43" y="0"/>
                        </a:lnTo>
                        <a:lnTo>
                          <a:pt x="138" y="92"/>
                        </a:lnTo>
                        <a:lnTo>
                          <a:pt x="112" y="180"/>
                        </a:lnTo>
                        <a:lnTo>
                          <a:pt x="84" y="246"/>
                        </a:lnTo>
                        <a:lnTo>
                          <a:pt x="0" y="11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6120" name="Group 37"/>
              <p:cNvGrpSpPr/>
              <p:nvPr/>
            </p:nvGrpSpPr>
            <p:grpSpPr bwMode="auto">
              <a:xfrm>
                <a:off x="1968" y="1536"/>
                <a:ext cx="685" cy="612"/>
                <a:chOff x="3504" y="1920"/>
                <a:chExt cx="685" cy="612"/>
              </a:xfrm>
            </p:grpSpPr>
            <p:sp>
              <p:nvSpPr>
                <p:cNvPr id="46131" name="Freeform 38"/>
                <p:cNvSpPr/>
                <p:nvPr/>
              </p:nvSpPr>
              <p:spPr bwMode="auto">
                <a:xfrm>
                  <a:off x="3792" y="2160"/>
                  <a:ext cx="104" cy="92"/>
                </a:xfrm>
                <a:custGeom>
                  <a:avLst/>
                  <a:gdLst>
                    <a:gd name="T0" fmla="*/ 52 w 104"/>
                    <a:gd name="T1" fmla="*/ 46 h 183"/>
                    <a:gd name="T2" fmla="*/ 73 w 104"/>
                    <a:gd name="T3" fmla="*/ 45 h 183"/>
                    <a:gd name="T4" fmla="*/ 81 w 104"/>
                    <a:gd name="T5" fmla="*/ 43 h 183"/>
                    <a:gd name="T6" fmla="*/ 88 w 104"/>
                    <a:gd name="T7" fmla="*/ 40 h 183"/>
                    <a:gd name="T8" fmla="*/ 100 w 104"/>
                    <a:gd name="T9" fmla="*/ 32 h 183"/>
                    <a:gd name="T10" fmla="*/ 104 w 104"/>
                    <a:gd name="T11" fmla="*/ 23 h 183"/>
                    <a:gd name="T12" fmla="*/ 100 w 104"/>
                    <a:gd name="T13" fmla="*/ 15 h 183"/>
                    <a:gd name="T14" fmla="*/ 95 w 104"/>
                    <a:gd name="T15" fmla="*/ 10 h 183"/>
                    <a:gd name="T16" fmla="*/ 88 w 104"/>
                    <a:gd name="T17" fmla="*/ 7 h 183"/>
                    <a:gd name="T18" fmla="*/ 81 w 104"/>
                    <a:gd name="T19" fmla="*/ 4 h 183"/>
                    <a:gd name="T20" fmla="*/ 73 w 104"/>
                    <a:gd name="T21" fmla="*/ 2 h 183"/>
                    <a:gd name="T22" fmla="*/ 62 w 104"/>
                    <a:gd name="T23" fmla="*/ 1 h 183"/>
                    <a:gd name="T24" fmla="*/ 52 w 104"/>
                    <a:gd name="T25" fmla="*/ 0 h 183"/>
                    <a:gd name="T26" fmla="*/ 31 w 104"/>
                    <a:gd name="T27" fmla="*/ 2 h 183"/>
                    <a:gd name="T28" fmla="*/ 23 w 104"/>
                    <a:gd name="T29" fmla="*/ 4 h 183"/>
                    <a:gd name="T30" fmla="*/ 16 w 104"/>
                    <a:gd name="T31" fmla="*/ 7 h 183"/>
                    <a:gd name="T32" fmla="*/ 4 w 104"/>
                    <a:gd name="T33" fmla="*/ 15 h 183"/>
                    <a:gd name="T34" fmla="*/ 0 w 104"/>
                    <a:gd name="T35" fmla="*/ 23 h 183"/>
                    <a:gd name="T36" fmla="*/ 4 w 104"/>
                    <a:gd name="T37" fmla="*/ 32 h 183"/>
                    <a:gd name="T38" fmla="*/ 9 w 104"/>
                    <a:gd name="T39" fmla="*/ 36 h 183"/>
                    <a:gd name="T40" fmla="*/ 16 w 104"/>
                    <a:gd name="T41" fmla="*/ 40 h 183"/>
                    <a:gd name="T42" fmla="*/ 23 w 104"/>
                    <a:gd name="T43" fmla="*/ 43 h 183"/>
                    <a:gd name="T44" fmla="*/ 31 w 104"/>
                    <a:gd name="T45" fmla="*/ 45 h 183"/>
                    <a:gd name="T46" fmla="*/ 42 w 104"/>
                    <a:gd name="T47" fmla="*/ 46 h 183"/>
                    <a:gd name="T48" fmla="*/ 52 w 104"/>
                    <a:gd name="T49" fmla="*/ 46 h 183"/>
                    <a:gd name="T50" fmla="*/ 52 w 104"/>
                    <a:gd name="T51" fmla="*/ 46 h 183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04"/>
                    <a:gd name="T79" fmla="*/ 0 h 183"/>
                    <a:gd name="T80" fmla="*/ 104 w 104"/>
                    <a:gd name="T81" fmla="*/ 183 h 183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04" h="183">
                      <a:moveTo>
                        <a:pt x="52" y="183"/>
                      </a:moveTo>
                      <a:lnTo>
                        <a:pt x="73" y="178"/>
                      </a:lnTo>
                      <a:lnTo>
                        <a:pt x="81" y="169"/>
                      </a:lnTo>
                      <a:lnTo>
                        <a:pt x="88" y="158"/>
                      </a:lnTo>
                      <a:lnTo>
                        <a:pt x="100" y="128"/>
                      </a:lnTo>
                      <a:lnTo>
                        <a:pt x="104" y="92"/>
                      </a:lnTo>
                      <a:lnTo>
                        <a:pt x="100" y="57"/>
                      </a:lnTo>
                      <a:lnTo>
                        <a:pt x="95" y="40"/>
                      </a:lnTo>
                      <a:lnTo>
                        <a:pt x="88" y="27"/>
                      </a:lnTo>
                      <a:lnTo>
                        <a:pt x="81" y="16"/>
                      </a:lnTo>
                      <a:lnTo>
                        <a:pt x="73" y="7"/>
                      </a:lnTo>
                      <a:lnTo>
                        <a:pt x="62" y="2"/>
                      </a:lnTo>
                      <a:lnTo>
                        <a:pt x="52" y="0"/>
                      </a:lnTo>
                      <a:lnTo>
                        <a:pt x="31" y="7"/>
                      </a:lnTo>
                      <a:lnTo>
                        <a:pt x="23" y="16"/>
                      </a:lnTo>
                      <a:lnTo>
                        <a:pt x="16" y="27"/>
                      </a:lnTo>
                      <a:lnTo>
                        <a:pt x="4" y="57"/>
                      </a:lnTo>
                      <a:lnTo>
                        <a:pt x="0" y="92"/>
                      </a:lnTo>
                      <a:lnTo>
                        <a:pt x="4" y="128"/>
                      </a:lnTo>
                      <a:lnTo>
                        <a:pt x="9" y="143"/>
                      </a:lnTo>
                      <a:lnTo>
                        <a:pt x="16" y="158"/>
                      </a:lnTo>
                      <a:lnTo>
                        <a:pt x="23" y="169"/>
                      </a:lnTo>
                      <a:lnTo>
                        <a:pt x="31" y="178"/>
                      </a:lnTo>
                      <a:lnTo>
                        <a:pt x="42" y="182"/>
                      </a:lnTo>
                      <a:lnTo>
                        <a:pt x="52" y="18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6132" name="Group 39"/>
                <p:cNvGrpSpPr/>
                <p:nvPr/>
              </p:nvGrpSpPr>
              <p:grpSpPr bwMode="auto">
                <a:xfrm>
                  <a:off x="3504" y="1920"/>
                  <a:ext cx="685" cy="612"/>
                  <a:chOff x="3504" y="1920"/>
                  <a:chExt cx="685" cy="612"/>
                </a:xfrm>
              </p:grpSpPr>
              <p:sp>
                <p:nvSpPr>
                  <p:cNvPr id="46133" name="Freeform 40"/>
                  <p:cNvSpPr/>
                  <p:nvPr/>
                </p:nvSpPr>
                <p:spPr bwMode="auto">
                  <a:xfrm>
                    <a:off x="3504" y="1920"/>
                    <a:ext cx="685" cy="612"/>
                  </a:xfrm>
                  <a:custGeom>
                    <a:avLst/>
                    <a:gdLst>
                      <a:gd name="T0" fmla="*/ 579 w 685"/>
                      <a:gd name="T1" fmla="*/ 264 h 1224"/>
                      <a:gd name="T2" fmla="*/ 536 w 685"/>
                      <a:gd name="T3" fmla="*/ 280 h 1224"/>
                      <a:gd name="T4" fmla="*/ 505 w 685"/>
                      <a:gd name="T5" fmla="*/ 288 h 1224"/>
                      <a:gd name="T6" fmla="*/ 471 w 685"/>
                      <a:gd name="T7" fmla="*/ 295 h 1224"/>
                      <a:gd name="T8" fmla="*/ 419 w 685"/>
                      <a:gd name="T9" fmla="*/ 303 h 1224"/>
                      <a:gd name="T10" fmla="*/ 307 w 685"/>
                      <a:gd name="T11" fmla="*/ 306 h 1224"/>
                      <a:gd name="T12" fmla="*/ 224 w 685"/>
                      <a:gd name="T13" fmla="*/ 297 h 1224"/>
                      <a:gd name="T14" fmla="*/ 179 w 685"/>
                      <a:gd name="T15" fmla="*/ 288 h 1224"/>
                      <a:gd name="T16" fmla="*/ 150 w 685"/>
                      <a:gd name="T17" fmla="*/ 280 h 1224"/>
                      <a:gd name="T18" fmla="*/ 88 w 685"/>
                      <a:gd name="T19" fmla="*/ 256 h 1224"/>
                      <a:gd name="T20" fmla="*/ 49 w 685"/>
                      <a:gd name="T21" fmla="*/ 232 h 1224"/>
                      <a:gd name="T22" fmla="*/ 16 w 685"/>
                      <a:gd name="T23" fmla="*/ 198 h 1224"/>
                      <a:gd name="T24" fmla="*/ 6 w 685"/>
                      <a:gd name="T25" fmla="*/ 122 h 1224"/>
                      <a:gd name="T26" fmla="*/ 33 w 685"/>
                      <a:gd name="T27" fmla="*/ 86 h 1224"/>
                      <a:gd name="T28" fmla="*/ 67 w 685"/>
                      <a:gd name="T29" fmla="*/ 61 h 1224"/>
                      <a:gd name="T30" fmla="*/ 111 w 685"/>
                      <a:gd name="T31" fmla="*/ 39 h 1224"/>
                      <a:gd name="T32" fmla="*/ 150 w 685"/>
                      <a:gd name="T33" fmla="*/ 25 h 1224"/>
                      <a:gd name="T34" fmla="*/ 179 w 685"/>
                      <a:gd name="T35" fmla="*/ 18 h 1224"/>
                      <a:gd name="T36" fmla="*/ 209 w 685"/>
                      <a:gd name="T37" fmla="*/ 11 h 1224"/>
                      <a:gd name="T38" fmla="*/ 273 w 685"/>
                      <a:gd name="T39" fmla="*/ 2 h 1224"/>
                      <a:gd name="T40" fmla="*/ 377 w 685"/>
                      <a:gd name="T41" fmla="*/ 1 h 1224"/>
                      <a:gd name="T42" fmla="*/ 460 w 685"/>
                      <a:gd name="T43" fmla="*/ 9 h 1224"/>
                      <a:gd name="T44" fmla="*/ 506 w 685"/>
                      <a:gd name="T45" fmla="*/ 18 h 1224"/>
                      <a:gd name="T46" fmla="*/ 533 w 685"/>
                      <a:gd name="T47" fmla="*/ 25 h 1224"/>
                      <a:gd name="T48" fmla="*/ 596 w 685"/>
                      <a:gd name="T49" fmla="*/ 50 h 1224"/>
                      <a:gd name="T50" fmla="*/ 636 w 685"/>
                      <a:gd name="T51" fmla="*/ 74 h 1224"/>
                      <a:gd name="T52" fmla="*/ 669 w 685"/>
                      <a:gd name="T53" fmla="*/ 107 h 1224"/>
                      <a:gd name="T54" fmla="*/ 677 w 685"/>
                      <a:gd name="T55" fmla="*/ 188 h 1224"/>
                      <a:gd name="T56" fmla="*/ 651 w 685"/>
                      <a:gd name="T57" fmla="*/ 220 h 1224"/>
                      <a:gd name="T58" fmla="*/ 571 w 685"/>
                      <a:gd name="T59" fmla="*/ 131 h 1224"/>
                      <a:gd name="T60" fmla="*/ 548 w 685"/>
                      <a:gd name="T61" fmla="*/ 102 h 1224"/>
                      <a:gd name="T62" fmla="*/ 508 w 685"/>
                      <a:gd name="T63" fmla="*/ 78 h 1224"/>
                      <a:gd name="T64" fmla="*/ 474 w 685"/>
                      <a:gd name="T65" fmla="*/ 67 h 1224"/>
                      <a:gd name="T66" fmla="*/ 434 w 685"/>
                      <a:gd name="T67" fmla="*/ 57 h 1224"/>
                      <a:gd name="T68" fmla="*/ 393 w 685"/>
                      <a:gd name="T69" fmla="*/ 50 h 1224"/>
                      <a:gd name="T70" fmla="*/ 278 w 685"/>
                      <a:gd name="T71" fmla="*/ 53 h 1224"/>
                      <a:gd name="T72" fmla="*/ 228 w 685"/>
                      <a:gd name="T73" fmla="*/ 63 h 1224"/>
                      <a:gd name="T74" fmla="*/ 184 w 685"/>
                      <a:gd name="T75" fmla="*/ 78 h 1224"/>
                      <a:gd name="T76" fmla="*/ 134 w 685"/>
                      <a:gd name="T77" fmla="*/ 111 h 1224"/>
                      <a:gd name="T78" fmla="*/ 127 w 685"/>
                      <a:gd name="T79" fmla="*/ 181 h 1224"/>
                      <a:gd name="T80" fmla="*/ 150 w 685"/>
                      <a:gd name="T81" fmla="*/ 203 h 1224"/>
                      <a:gd name="T82" fmla="*/ 201 w 685"/>
                      <a:gd name="T83" fmla="*/ 229 h 1224"/>
                      <a:gd name="T84" fmla="*/ 228 w 685"/>
                      <a:gd name="T85" fmla="*/ 237 h 1224"/>
                      <a:gd name="T86" fmla="*/ 267 w 685"/>
                      <a:gd name="T87" fmla="*/ 246 h 1224"/>
                      <a:gd name="T88" fmla="*/ 322 w 685"/>
                      <a:gd name="T89" fmla="*/ 251 h 1224"/>
                      <a:gd name="T90" fmla="*/ 433 w 685"/>
                      <a:gd name="T91" fmla="*/ 244 h 1224"/>
                      <a:gd name="T92" fmla="*/ 470 w 685"/>
                      <a:gd name="T93" fmla="*/ 235 h 1224"/>
                      <a:gd name="T94" fmla="*/ 517 w 685"/>
                      <a:gd name="T95" fmla="*/ 218 h 1224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w 685"/>
                      <a:gd name="T145" fmla="*/ 0 h 1224"/>
                      <a:gd name="T146" fmla="*/ 685 w 685"/>
                      <a:gd name="T147" fmla="*/ 1224 h 1224"/>
                    </a:gdLst>
                    <a:ahLst/>
                    <a:cxnLst>
                      <a:cxn ang="T96">
                        <a:pos x="T0" y="T1"/>
                      </a:cxn>
                      <a:cxn ang="T97">
                        <a:pos x="T2" y="T3"/>
                      </a:cxn>
                      <a:cxn ang="T98">
                        <a:pos x="T4" y="T5"/>
                      </a:cxn>
                      <a:cxn ang="T99">
                        <a:pos x="T6" y="T7"/>
                      </a:cxn>
                      <a:cxn ang="T100">
                        <a:pos x="T8" y="T9"/>
                      </a:cxn>
                      <a:cxn ang="T101">
                        <a:pos x="T10" y="T11"/>
                      </a:cxn>
                      <a:cxn ang="T102">
                        <a:pos x="T12" y="T13"/>
                      </a:cxn>
                      <a:cxn ang="T103">
                        <a:pos x="T14" y="T15"/>
                      </a:cxn>
                      <a:cxn ang="T104">
                        <a:pos x="T16" y="T17"/>
                      </a:cxn>
                      <a:cxn ang="T105">
                        <a:pos x="T18" y="T19"/>
                      </a:cxn>
                      <a:cxn ang="T106">
                        <a:pos x="T20" y="T21"/>
                      </a:cxn>
                      <a:cxn ang="T107">
                        <a:pos x="T22" y="T23"/>
                      </a:cxn>
                      <a:cxn ang="T108">
                        <a:pos x="T24" y="T25"/>
                      </a:cxn>
                      <a:cxn ang="T109">
                        <a:pos x="T26" y="T27"/>
                      </a:cxn>
                      <a:cxn ang="T110">
                        <a:pos x="T28" y="T29"/>
                      </a:cxn>
                      <a:cxn ang="T111">
                        <a:pos x="T30" y="T31"/>
                      </a:cxn>
                      <a:cxn ang="T112">
                        <a:pos x="T32" y="T33"/>
                      </a:cxn>
                      <a:cxn ang="T113">
                        <a:pos x="T34" y="T35"/>
                      </a:cxn>
                      <a:cxn ang="T114">
                        <a:pos x="T36" y="T37"/>
                      </a:cxn>
                      <a:cxn ang="T115">
                        <a:pos x="T38" y="T39"/>
                      </a:cxn>
                      <a:cxn ang="T116">
                        <a:pos x="T40" y="T41"/>
                      </a:cxn>
                      <a:cxn ang="T117">
                        <a:pos x="T42" y="T43"/>
                      </a:cxn>
                      <a:cxn ang="T118">
                        <a:pos x="T44" y="T45"/>
                      </a:cxn>
                      <a:cxn ang="T119">
                        <a:pos x="T46" y="T47"/>
                      </a:cxn>
                      <a:cxn ang="T120">
                        <a:pos x="T48" y="T49"/>
                      </a:cxn>
                      <a:cxn ang="T121">
                        <a:pos x="T50" y="T51"/>
                      </a:cxn>
                      <a:cxn ang="T122">
                        <a:pos x="T52" y="T53"/>
                      </a:cxn>
                      <a:cxn ang="T123">
                        <a:pos x="T54" y="T55"/>
                      </a:cxn>
                      <a:cxn ang="T124">
                        <a:pos x="T56" y="T57"/>
                      </a:cxn>
                      <a:cxn ang="T125">
                        <a:pos x="T58" y="T59"/>
                      </a:cxn>
                      <a:cxn ang="T126">
                        <a:pos x="T60" y="T61"/>
                      </a:cxn>
                      <a:cxn ang="T127">
                        <a:pos x="T62" y="T63"/>
                      </a:cxn>
                      <a:cxn ang="T128">
                        <a:pos x="T64" y="T65"/>
                      </a:cxn>
                      <a:cxn ang="T129">
                        <a:pos x="T66" y="T67"/>
                      </a:cxn>
                      <a:cxn ang="T130">
                        <a:pos x="T68" y="T69"/>
                      </a:cxn>
                      <a:cxn ang="T131">
                        <a:pos x="T70" y="T71"/>
                      </a:cxn>
                      <a:cxn ang="T132">
                        <a:pos x="T72" y="T73"/>
                      </a:cxn>
                      <a:cxn ang="T133">
                        <a:pos x="T74" y="T75"/>
                      </a:cxn>
                      <a:cxn ang="T134">
                        <a:pos x="T76" y="T77"/>
                      </a:cxn>
                      <a:cxn ang="T135">
                        <a:pos x="T78" y="T79"/>
                      </a:cxn>
                      <a:cxn ang="T136">
                        <a:pos x="T80" y="T81"/>
                      </a:cxn>
                      <a:cxn ang="T137">
                        <a:pos x="T82" y="T83"/>
                      </a:cxn>
                      <a:cxn ang="T138">
                        <a:pos x="T84" y="T85"/>
                      </a:cxn>
                      <a:cxn ang="T139">
                        <a:pos x="T86" y="T87"/>
                      </a:cxn>
                      <a:cxn ang="T140">
                        <a:pos x="T88" y="T89"/>
                      </a:cxn>
                      <a:cxn ang="T141">
                        <a:pos x="T90" y="T91"/>
                      </a:cxn>
                      <a:cxn ang="T142">
                        <a:pos x="T92" y="T93"/>
                      </a:cxn>
                      <a:cxn ang="T143">
                        <a:pos x="T94" y="T95"/>
                      </a:cxn>
                    </a:cxnLst>
                    <a:rect l="T144" t="T145" r="T146" b="T147"/>
                    <a:pathLst>
                      <a:path w="685" h="1224">
                        <a:moveTo>
                          <a:pt x="517" y="875"/>
                        </a:moveTo>
                        <a:lnTo>
                          <a:pt x="604" y="1007"/>
                        </a:lnTo>
                        <a:lnTo>
                          <a:pt x="591" y="1033"/>
                        </a:lnTo>
                        <a:lnTo>
                          <a:pt x="579" y="1055"/>
                        </a:lnTo>
                        <a:lnTo>
                          <a:pt x="564" y="1077"/>
                        </a:lnTo>
                        <a:lnTo>
                          <a:pt x="551" y="1099"/>
                        </a:lnTo>
                        <a:lnTo>
                          <a:pt x="543" y="1108"/>
                        </a:lnTo>
                        <a:lnTo>
                          <a:pt x="536" y="1117"/>
                        </a:lnTo>
                        <a:lnTo>
                          <a:pt x="528" y="1127"/>
                        </a:lnTo>
                        <a:lnTo>
                          <a:pt x="521" y="1136"/>
                        </a:lnTo>
                        <a:lnTo>
                          <a:pt x="512" y="1143"/>
                        </a:lnTo>
                        <a:lnTo>
                          <a:pt x="505" y="1150"/>
                        </a:lnTo>
                        <a:lnTo>
                          <a:pt x="497" y="1158"/>
                        </a:lnTo>
                        <a:lnTo>
                          <a:pt x="488" y="1165"/>
                        </a:lnTo>
                        <a:lnTo>
                          <a:pt x="480" y="1174"/>
                        </a:lnTo>
                        <a:lnTo>
                          <a:pt x="471" y="1180"/>
                        </a:lnTo>
                        <a:lnTo>
                          <a:pt x="462" y="1183"/>
                        </a:lnTo>
                        <a:lnTo>
                          <a:pt x="454" y="1191"/>
                        </a:lnTo>
                        <a:lnTo>
                          <a:pt x="436" y="1202"/>
                        </a:lnTo>
                        <a:lnTo>
                          <a:pt x="419" y="1209"/>
                        </a:lnTo>
                        <a:lnTo>
                          <a:pt x="399" y="1215"/>
                        </a:lnTo>
                        <a:lnTo>
                          <a:pt x="381" y="1220"/>
                        </a:lnTo>
                        <a:lnTo>
                          <a:pt x="342" y="1224"/>
                        </a:lnTo>
                        <a:lnTo>
                          <a:pt x="307" y="1222"/>
                        </a:lnTo>
                        <a:lnTo>
                          <a:pt x="273" y="1213"/>
                        </a:lnTo>
                        <a:lnTo>
                          <a:pt x="257" y="1204"/>
                        </a:lnTo>
                        <a:lnTo>
                          <a:pt x="240" y="1196"/>
                        </a:lnTo>
                        <a:lnTo>
                          <a:pt x="224" y="1187"/>
                        </a:lnTo>
                        <a:lnTo>
                          <a:pt x="209" y="1176"/>
                        </a:lnTo>
                        <a:lnTo>
                          <a:pt x="193" y="1165"/>
                        </a:lnTo>
                        <a:lnTo>
                          <a:pt x="186" y="1156"/>
                        </a:lnTo>
                        <a:lnTo>
                          <a:pt x="179" y="1150"/>
                        </a:lnTo>
                        <a:lnTo>
                          <a:pt x="171" y="1143"/>
                        </a:lnTo>
                        <a:lnTo>
                          <a:pt x="165" y="1136"/>
                        </a:lnTo>
                        <a:lnTo>
                          <a:pt x="157" y="1128"/>
                        </a:lnTo>
                        <a:lnTo>
                          <a:pt x="150" y="1119"/>
                        </a:lnTo>
                        <a:lnTo>
                          <a:pt x="125" y="1084"/>
                        </a:lnTo>
                        <a:lnTo>
                          <a:pt x="111" y="1064"/>
                        </a:lnTo>
                        <a:lnTo>
                          <a:pt x="100" y="1044"/>
                        </a:lnTo>
                        <a:lnTo>
                          <a:pt x="88" y="1024"/>
                        </a:lnTo>
                        <a:lnTo>
                          <a:pt x="78" y="1000"/>
                        </a:lnTo>
                        <a:lnTo>
                          <a:pt x="67" y="978"/>
                        </a:lnTo>
                        <a:lnTo>
                          <a:pt x="57" y="954"/>
                        </a:lnTo>
                        <a:lnTo>
                          <a:pt x="49" y="928"/>
                        </a:lnTo>
                        <a:lnTo>
                          <a:pt x="40" y="903"/>
                        </a:lnTo>
                        <a:lnTo>
                          <a:pt x="33" y="877"/>
                        </a:lnTo>
                        <a:lnTo>
                          <a:pt x="26" y="849"/>
                        </a:lnTo>
                        <a:lnTo>
                          <a:pt x="16" y="792"/>
                        </a:lnTo>
                        <a:lnTo>
                          <a:pt x="6" y="734"/>
                        </a:lnTo>
                        <a:lnTo>
                          <a:pt x="0" y="611"/>
                        </a:lnTo>
                        <a:lnTo>
                          <a:pt x="1" y="548"/>
                        </a:lnTo>
                        <a:lnTo>
                          <a:pt x="6" y="488"/>
                        </a:lnTo>
                        <a:lnTo>
                          <a:pt x="16" y="429"/>
                        </a:lnTo>
                        <a:lnTo>
                          <a:pt x="21" y="400"/>
                        </a:lnTo>
                        <a:lnTo>
                          <a:pt x="26" y="372"/>
                        </a:lnTo>
                        <a:lnTo>
                          <a:pt x="33" y="345"/>
                        </a:lnTo>
                        <a:lnTo>
                          <a:pt x="40" y="319"/>
                        </a:lnTo>
                        <a:lnTo>
                          <a:pt x="49" y="293"/>
                        </a:lnTo>
                        <a:lnTo>
                          <a:pt x="57" y="268"/>
                        </a:lnTo>
                        <a:lnTo>
                          <a:pt x="67" y="244"/>
                        </a:lnTo>
                        <a:lnTo>
                          <a:pt x="78" y="220"/>
                        </a:lnTo>
                        <a:lnTo>
                          <a:pt x="88" y="200"/>
                        </a:lnTo>
                        <a:lnTo>
                          <a:pt x="100" y="178"/>
                        </a:lnTo>
                        <a:lnTo>
                          <a:pt x="111" y="157"/>
                        </a:lnTo>
                        <a:lnTo>
                          <a:pt x="125" y="137"/>
                        </a:lnTo>
                        <a:lnTo>
                          <a:pt x="137" y="119"/>
                        </a:lnTo>
                        <a:lnTo>
                          <a:pt x="144" y="112"/>
                        </a:lnTo>
                        <a:lnTo>
                          <a:pt x="150" y="102"/>
                        </a:lnTo>
                        <a:lnTo>
                          <a:pt x="157" y="95"/>
                        </a:lnTo>
                        <a:lnTo>
                          <a:pt x="165" y="88"/>
                        </a:lnTo>
                        <a:lnTo>
                          <a:pt x="171" y="78"/>
                        </a:lnTo>
                        <a:lnTo>
                          <a:pt x="179" y="71"/>
                        </a:lnTo>
                        <a:lnTo>
                          <a:pt x="186" y="66"/>
                        </a:lnTo>
                        <a:lnTo>
                          <a:pt x="193" y="58"/>
                        </a:lnTo>
                        <a:lnTo>
                          <a:pt x="202" y="51"/>
                        </a:lnTo>
                        <a:lnTo>
                          <a:pt x="209" y="45"/>
                        </a:lnTo>
                        <a:lnTo>
                          <a:pt x="224" y="34"/>
                        </a:lnTo>
                        <a:lnTo>
                          <a:pt x="240" y="25"/>
                        </a:lnTo>
                        <a:lnTo>
                          <a:pt x="257" y="18"/>
                        </a:lnTo>
                        <a:lnTo>
                          <a:pt x="273" y="11"/>
                        </a:lnTo>
                        <a:lnTo>
                          <a:pt x="290" y="5"/>
                        </a:lnTo>
                        <a:lnTo>
                          <a:pt x="307" y="1"/>
                        </a:lnTo>
                        <a:lnTo>
                          <a:pt x="342" y="0"/>
                        </a:lnTo>
                        <a:lnTo>
                          <a:pt x="377" y="1"/>
                        </a:lnTo>
                        <a:lnTo>
                          <a:pt x="412" y="11"/>
                        </a:lnTo>
                        <a:lnTo>
                          <a:pt x="428" y="18"/>
                        </a:lnTo>
                        <a:lnTo>
                          <a:pt x="445" y="25"/>
                        </a:lnTo>
                        <a:lnTo>
                          <a:pt x="460" y="34"/>
                        </a:lnTo>
                        <a:lnTo>
                          <a:pt x="476" y="45"/>
                        </a:lnTo>
                        <a:lnTo>
                          <a:pt x="491" y="58"/>
                        </a:lnTo>
                        <a:lnTo>
                          <a:pt x="498" y="66"/>
                        </a:lnTo>
                        <a:lnTo>
                          <a:pt x="506" y="71"/>
                        </a:lnTo>
                        <a:lnTo>
                          <a:pt x="512" y="78"/>
                        </a:lnTo>
                        <a:lnTo>
                          <a:pt x="520" y="88"/>
                        </a:lnTo>
                        <a:lnTo>
                          <a:pt x="527" y="95"/>
                        </a:lnTo>
                        <a:lnTo>
                          <a:pt x="533" y="102"/>
                        </a:lnTo>
                        <a:lnTo>
                          <a:pt x="560" y="137"/>
                        </a:lnTo>
                        <a:lnTo>
                          <a:pt x="573" y="157"/>
                        </a:lnTo>
                        <a:lnTo>
                          <a:pt x="584" y="178"/>
                        </a:lnTo>
                        <a:lnTo>
                          <a:pt x="596" y="200"/>
                        </a:lnTo>
                        <a:lnTo>
                          <a:pt x="607" y="220"/>
                        </a:lnTo>
                        <a:lnTo>
                          <a:pt x="617" y="244"/>
                        </a:lnTo>
                        <a:lnTo>
                          <a:pt x="626" y="268"/>
                        </a:lnTo>
                        <a:lnTo>
                          <a:pt x="636" y="293"/>
                        </a:lnTo>
                        <a:lnTo>
                          <a:pt x="643" y="319"/>
                        </a:lnTo>
                        <a:lnTo>
                          <a:pt x="652" y="345"/>
                        </a:lnTo>
                        <a:lnTo>
                          <a:pt x="658" y="372"/>
                        </a:lnTo>
                        <a:lnTo>
                          <a:pt x="669" y="429"/>
                        </a:lnTo>
                        <a:lnTo>
                          <a:pt x="678" y="488"/>
                        </a:lnTo>
                        <a:lnTo>
                          <a:pt x="685" y="611"/>
                        </a:lnTo>
                        <a:lnTo>
                          <a:pt x="683" y="682"/>
                        </a:lnTo>
                        <a:lnTo>
                          <a:pt x="677" y="752"/>
                        </a:lnTo>
                        <a:lnTo>
                          <a:pt x="671" y="785"/>
                        </a:lnTo>
                        <a:lnTo>
                          <a:pt x="665" y="818"/>
                        </a:lnTo>
                        <a:lnTo>
                          <a:pt x="658" y="849"/>
                        </a:lnTo>
                        <a:lnTo>
                          <a:pt x="651" y="881"/>
                        </a:lnTo>
                        <a:lnTo>
                          <a:pt x="552" y="785"/>
                        </a:lnTo>
                        <a:lnTo>
                          <a:pt x="568" y="697"/>
                        </a:lnTo>
                        <a:lnTo>
                          <a:pt x="576" y="603"/>
                        </a:lnTo>
                        <a:lnTo>
                          <a:pt x="571" y="521"/>
                        </a:lnTo>
                        <a:lnTo>
                          <a:pt x="565" y="482"/>
                        </a:lnTo>
                        <a:lnTo>
                          <a:pt x="558" y="444"/>
                        </a:lnTo>
                        <a:lnTo>
                          <a:pt x="553" y="425"/>
                        </a:lnTo>
                        <a:lnTo>
                          <a:pt x="548" y="409"/>
                        </a:lnTo>
                        <a:lnTo>
                          <a:pt x="543" y="392"/>
                        </a:lnTo>
                        <a:lnTo>
                          <a:pt x="536" y="376"/>
                        </a:lnTo>
                        <a:lnTo>
                          <a:pt x="523" y="343"/>
                        </a:lnTo>
                        <a:lnTo>
                          <a:pt x="508" y="315"/>
                        </a:lnTo>
                        <a:lnTo>
                          <a:pt x="492" y="290"/>
                        </a:lnTo>
                        <a:lnTo>
                          <a:pt x="483" y="277"/>
                        </a:lnTo>
                        <a:lnTo>
                          <a:pt x="479" y="271"/>
                        </a:lnTo>
                        <a:lnTo>
                          <a:pt x="474" y="266"/>
                        </a:lnTo>
                        <a:lnTo>
                          <a:pt x="466" y="255"/>
                        </a:lnTo>
                        <a:lnTo>
                          <a:pt x="455" y="246"/>
                        </a:lnTo>
                        <a:lnTo>
                          <a:pt x="445" y="236"/>
                        </a:lnTo>
                        <a:lnTo>
                          <a:pt x="434" y="229"/>
                        </a:lnTo>
                        <a:lnTo>
                          <a:pt x="424" y="220"/>
                        </a:lnTo>
                        <a:lnTo>
                          <a:pt x="414" y="214"/>
                        </a:lnTo>
                        <a:lnTo>
                          <a:pt x="403" y="209"/>
                        </a:lnTo>
                        <a:lnTo>
                          <a:pt x="393" y="203"/>
                        </a:lnTo>
                        <a:lnTo>
                          <a:pt x="369" y="198"/>
                        </a:lnTo>
                        <a:lnTo>
                          <a:pt x="346" y="196"/>
                        </a:lnTo>
                        <a:lnTo>
                          <a:pt x="300" y="203"/>
                        </a:lnTo>
                        <a:lnTo>
                          <a:pt x="278" y="214"/>
                        </a:lnTo>
                        <a:lnTo>
                          <a:pt x="257" y="229"/>
                        </a:lnTo>
                        <a:lnTo>
                          <a:pt x="246" y="236"/>
                        </a:lnTo>
                        <a:lnTo>
                          <a:pt x="237" y="246"/>
                        </a:lnTo>
                        <a:lnTo>
                          <a:pt x="228" y="255"/>
                        </a:lnTo>
                        <a:lnTo>
                          <a:pt x="217" y="266"/>
                        </a:lnTo>
                        <a:lnTo>
                          <a:pt x="209" y="277"/>
                        </a:lnTo>
                        <a:lnTo>
                          <a:pt x="201" y="290"/>
                        </a:lnTo>
                        <a:lnTo>
                          <a:pt x="184" y="315"/>
                        </a:lnTo>
                        <a:lnTo>
                          <a:pt x="169" y="343"/>
                        </a:lnTo>
                        <a:lnTo>
                          <a:pt x="156" y="376"/>
                        </a:lnTo>
                        <a:lnTo>
                          <a:pt x="144" y="409"/>
                        </a:lnTo>
                        <a:lnTo>
                          <a:pt x="134" y="444"/>
                        </a:lnTo>
                        <a:lnTo>
                          <a:pt x="121" y="521"/>
                        </a:lnTo>
                        <a:lnTo>
                          <a:pt x="116" y="603"/>
                        </a:lnTo>
                        <a:lnTo>
                          <a:pt x="121" y="686"/>
                        </a:lnTo>
                        <a:lnTo>
                          <a:pt x="127" y="725"/>
                        </a:lnTo>
                        <a:lnTo>
                          <a:pt x="134" y="763"/>
                        </a:lnTo>
                        <a:lnTo>
                          <a:pt x="139" y="780"/>
                        </a:lnTo>
                        <a:lnTo>
                          <a:pt x="144" y="798"/>
                        </a:lnTo>
                        <a:lnTo>
                          <a:pt x="150" y="815"/>
                        </a:lnTo>
                        <a:lnTo>
                          <a:pt x="156" y="831"/>
                        </a:lnTo>
                        <a:lnTo>
                          <a:pt x="169" y="862"/>
                        </a:lnTo>
                        <a:lnTo>
                          <a:pt x="184" y="892"/>
                        </a:lnTo>
                        <a:lnTo>
                          <a:pt x="201" y="917"/>
                        </a:lnTo>
                        <a:lnTo>
                          <a:pt x="209" y="930"/>
                        </a:lnTo>
                        <a:lnTo>
                          <a:pt x="213" y="936"/>
                        </a:lnTo>
                        <a:lnTo>
                          <a:pt x="217" y="941"/>
                        </a:lnTo>
                        <a:lnTo>
                          <a:pt x="228" y="950"/>
                        </a:lnTo>
                        <a:lnTo>
                          <a:pt x="237" y="961"/>
                        </a:lnTo>
                        <a:lnTo>
                          <a:pt x="246" y="971"/>
                        </a:lnTo>
                        <a:lnTo>
                          <a:pt x="257" y="978"/>
                        </a:lnTo>
                        <a:lnTo>
                          <a:pt x="267" y="987"/>
                        </a:lnTo>
                        <a:lnTo>
                          <a:pt x="278" y="993"/>
                        </a:lnTo>
                        <a:lnTo>
                          <a:pt x="289" y="996"/>
                        </a:lnTo>
                        <a:lnTo>
                          <a:pt x="300" y="1002"/>
                        </a:lnTo>
                        <a:lnTo>
                          <a:pt x="322" y="1007"/>
                        </a:lnTo>
                        <a:lnTo>
                          <a:pt x="346" y="1011"/>
                        </a:lnTo>
                        <a:lnTo>
                          <a:pt x="381" y="1002"/>
                        </a:lnTo>
                        <a:lnTo>
                          <a:pt x="409" y="989"/>
                        </a:lnTo>
                        <a:lnTo>
                          <a:pt x="433" y="978"/>
                        </a:lnTo>
                        <a:lnTo>
                          <a:pt x="444" y="969"/>
                        </a:lnTo>
                        <a:lnTo>
                          <a:pt x="452" y="961"/>
                        </a:lnTo>
                        <a:lnTo>
                          <a:pt x="460" y="952"/>
                        </a:lnTo>
                        <a:lnTo>
                          <a:pt x="470" y="943"/>
                        </a:lnTo>
                        <a:lnTo>
                          <a:pt x="477" y="934"/>
                        </a:lnTo>
                        <a:lnTo>
                          <a:pt x="484" y="923"/>
                        </a:lnTo>
                        <a:lnTo>
                          <a:pt x="500" y="901"/>
                        </a:lnTo>
                        <a:lnTo>
                          <a:pt x="517" y="87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34" name="Freeform 41"/>
                  <p:cNvSpPr/>
                  <p:nvPr/>
                </p:nvSpPr>
                <p:spPr bwMode="auto">
                  <a:xfrm>
                    <a:off x="4032" y="2304"/>
                    <a:ext cx="138" cy="123"/>
                  </a:xfrm>
                  <a:custGeom>
                    <a:avLst/>
                    <a:gdLst>
                      <a:gd name="T0" fmla="*/ 0 w 138"/>
                      <a:gd name="T1" fmla="*/ 28 h 246"/>
                      <a:gd name="T2" fmla="*/ 43 w 138"/>
                      <a:gd name="T3" fmla="*/ 0 h 246"/>
                      <a:gd name="T4" fmla="*/ 138 w 138"/>
                      <a:gd name="T5" fmla="*/ 23 h 246"/>
                      <a:gd name="T6" fmla="*/ 112 w 138"/>
                      <a:gd name="T7" fmla="*/ 45 h 246"/>
                      <a:gd name="T8" fmla="*/ 84 w 138"/>
                      <a:gd name="T9" fmla="*/ 62 h 246"/>
                      <a:gd name="T10" fmla="*/ 0 w 138"/>
                      <a:gd name="T11" fmla="*/ 28 h 246"/>
                      <a:gd name="T12" fmla="*/ 0 w 138"/>
                      <a:gd name="T13" fmla="*/ 28 h 24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38"/>
                      <a:gd name="T22" fmla="*/ 0 h 246"/>
                      <a:gd name="T23" fmla="*/ 138 w 138"/>
                      <a:gd name="T24" fmla="*/ 246 h 24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38" h="246">
                        <a:moveTo>
                          <a:pt x="0" y="110"/>
                        </a:moveTo>
                        <a:lnTo>
                          <a:pt x="43" y="0"/>
                        </a:lnTo>
                        <a:lnTo>
                          <a:pt x="138" y="92"/>
                        </a:lnTo>
                        <a:lnTo>
                          <a:pt x="112" y="180"/>
                        </a:lnTo>
                        <a:lnTo>
                          <a:pt x="84" y="246"/>
                        </a:lnTo>
                        <a:lnTo>
                          <a:pt x="0" y="11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46121" name="Rectangle 44"/>
              <p:cNvSpPr>
                <a:spLocks noChangeArrowheads="1"/>
              </p:cNvSpPr>
              <p:nvPr/>
            </p:nvSpPr>
            <p:spPr bwMode="auto">
              <a:xfrm>
                <a:off x="2064" y="960"/>
                <a:ext cx="2160" cy="576"/>
              </a:xfrm>
              <a:prstGeom prst="rect">
                <a:avLst/>
              </a:prstGeom>
              <a:solidFill>
                <a:srgbClr val="000000">
                  <a:alpha val="50195"/>
                </a:srgbClr>
              </a:solidFill>
              <a:ln w="1111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22" name="Freeform 46"/>
              <p:cNvSpPr/>
              <p:nvPr/>
            </p:nvSpPr>
            <p:spPr bwMode="auto">
              <a:xfrm>
                <a:off x="2112" y="960"/>
                <a:ext cx="2016" cy="535"/>
              </a:xfrm>
              <a:custGeom>
                <a:avLst/>
                <a:gdLst>
                  <a:gd name="T0" fmla="*/ 1327 w 2238"/>
                  <a:gd name="T1" fmla="*/ 244 h 1069"/>
                  <a:gd name="T2" fmla="*/ 1318 w 2238"/>
                  <a:gd name="T3" fmla="*/ 218 h 1069"/>
                  <a:gd name="T4" fmla="*/ 1228 w 2238"/>
                  <a:gd name="T5" fmla="*/ 213 h 1069"/>
                  <a:gd name="T6" fmla="*/ 902 w 2238"/>
                  <a:gd name="T7" fmla="*/ 221 h 1069"/>
                  <a:gd name="T8" fmla="*/ 829 w 2238"/>
                  <a:gd name="T9" fmla="*/ 264 h 1069"/>
                  <a:gd name="T10" fmla="*/ 666 w 2238"/>
                  <a:gd name="T11" fmla="*/ 264 h 1069"/>
                  <a:gd name="T12" fmla="*/ 502 w 2238"/>
                  <a:gd name="T13" fmla="*/ 263 h 1069"/>
                  <a:gd name="T14" fmla="*/ 438 w 2238"/>
                  <a:gd name="T15" fmla="*/ 250 h 1069"/>
                  <a:gd name="T16" fmla="*/ 409 w 2238"/>
                  <a:gd name="T17" fmla="*/ 244 h 1069"/>
                  <a:gd name="T18" fmla="*/ 159 w 2238"/>
                  <a:gd name="T19" fmla="*/ 240 h 1069"/>
                  <a:gd name="T20" fmla="*/ 128 w 2238"/>
                  <a:gd name="T21" fmla="*/ 248 h 1069"/>
                  <a:gd name="T22" fmla="*/ 99 w 2238"/>
                  <a:gd name="T23" fmla="*/ 243 h 1069"/>
                  <a:gd name="T24" fmla="*/ 39 w 2238"/>
                  <a:gd name="T25" fmla="*/ 204 h 1069"/>
                  <a:gd name="T26" fmla="*/ 5 w 2238"/>
                  <a:gd name="T27" fmla="*/ 175 h 1069"/>
                  <a:gd name="T28" fmla="*/ 67 w 2238"/>
                  <a:gd name="T29" fmla="*/ 162 h 1069"/>
                  <a:gd name="T30" fmla="*/ 86 w 2238"/>
                  <a:gd name="T31" fmla="*/ 185 h 1069"/>
                  <a:gd name="T32" fmla="*/ 119 w 2238"/>
                  <a:gd name="T33" fmla="*/ 211 h 1069"/>
                  <a:gd name="T34" fmla="*/ 168 w 2238"/>
                  <a:gd name="T35" fmla="*/ 183 h 1069"/>
                  <a:gd name="T36" fmla="*/ 214 w 2238"/>
                  <a:gd name="T37" fmla="*/ 122 h 1069"/>
                  <a:gd name="T38" fmla="*/ 292 w 2238"/>
                  <a:gd name="T39" fmla="*/ 118 h 1069"/>
                  <a:gd name="T40" fmla="*/ 326 w 2238"/>
                  <a:gd name="T41" fmla="*/ 129 h 1069"/>
                  <a:gd name="T42" fmla="*/ 433 w 2238"/>
                  <a:gd name="T43" fmla="*/ 113 h 1069"/>
                  <a:gd name="T44" fmla="*/ 415 w 2238"/>
                  <a:gd name="T45" fmla="*/ 167 h 1069"/>
                  <a:gd name="T46" fmla="*/ 470 w 2238"/>
                  <a:gd name="T47" fmla="*/ 195 h 1069"/>
                  <a:gd name="T48" fmla="*/ 586 w 2238"/>
                  <a:gd name="T49" fmla="*/ 146 h 1069"/>
                  <a:gd name="T50" fmla="*/ 574 w 2238"/>
                  <a:gd name="T51" fmla="*/ 108 h 1069"/>
                  <a:gd name="T52" fmla="*/ 598 w 2238"/>
                  <a:gd name="T53" fmla="*/ 92 h 1069"/>
                  <a:gd name="T54" fmla="*/ 651 w 2238"/>
                  <a:gd name="T55" fmla="*/ 90 h 1069"/>
                  <a:gd name="T56" fmla="*/ 716 w 2238"/>
                  <a:gd name="T57" fmla="*/ 117 h 1069"/>
                  <a:gd name="T58" fmla="*/ 704 w 2238"/>
                  <a:gd name="T59" fmla="*/ 143 h 1069"/>
                  <a:gd name="T60" fmla="*/ 731 w 2238"/>
                  <a:gd name="T61" fmla="*/ 103 h 1069"/>
                  <a:gd name="T62" fmla="*/ 766 w 2238"/>
                  <a:gd name="T63" fmla="*/ 75 h 1069"/>
                  <a:gd name="T64" fmla="*/ 861 w 2238"/>
                  <a:gd name="T65" fmla="*/ 105 h 1069"/>
                  <a:gd name="T66" fmla="*/ 801 w 2238"/>
                  <a:gd name="T67" fmla="*/ 157 h 1069"/>
                  <a:gd name="T68" fmla="*/ 826 w 2238"/>
                  <a:gd name="T69" fmla="*/ 162 h 1069"/>
                  <a:gd name="T70" fmla="*/ 879 w 2238"/>
                  <a:gd name="T71" fmla="*/ 147 h 1069"/>
                  <a:gd name="T72" fmla="*/ 919 w 2238"/>
                  <a:gd name="T73" fmla="*/ 102 h 1069"/>
                  <a:gd name="T74" fmla="*/ 937 w 2238"/>
                  <a:gd name="T75" fmla="*/ 78 h 1069"/>
                  <a:gd name="T76" fmla="*/ 1098 w 2238"/>
                  <a:gd name="T77" fmla="*/ 96 h 1069"/>
                  <a:gd name="T78" fmla="*/ 1142 w 2238"/>
                  <a:gd name="T79" fmla="*/ 131 h 1069"/>
                  <a:gd name="T80" fmla="*/ 1140 w 2238"/>
                  <a:gd name="T81" fmla="*/ 117 h 1069"/>
                  <a:gd name="T82" fmla="*/ 1155 w 2238"/>
                  <a:gd name="T83" fmla="*/ 25 h 1069"/>
                  <a:gd name="T84" fmla="*/ 1239 w 2238"/>
                  <a:gd name="T85" fmla="*/ 102 h 1069"/>
                  <a:gd name="T86" fmla="*/ 1275 w 2238"/>
                  <a:gd name="T87" fmla="*/ 149 h 1069"/>
                  <a:gd name="T88" fmla="*/ 1308 w 2238"/>
                  <a:gd name="T89" fmla="*/ 128 h 1069"/>
                  <a:gd name="T90" fmla="*/ 1385 w 2238"/>
                  <a:gd name="T91" fmla="*/ 97 h 1069"/>
                  <a:gd name="T92" fmla="*/ 1434 w 2238"/>
                  <a:gd name="T93" fmla="*/ 91 h 1069"/>
                  <a:gd name="T94" fmla="*/ 1460 w 2238"/>
                  <a:gd name="T95" fmla="*/ 79 h 1069"/>
                  <a:gd name="T96" fmla="*/ 1438 w 2238"/>
                  <a:gd name="T97" fmla="*/ 39 h 1069"/>
                  <a:gd name="T98" fmla="*/ 1436 w 2238"/>
                  <a:gd name="T99" fmla="*/ 10 h 1069"/>
                  <a:gd name="T100" fmla="*/ 1604 w 2238"/>
                  <a:gd name="T101" fmla="*/ 12 h 1069"/>
                  <a:gd name="T102" fmla="*/ 1628 w 2238"/>
                  <a:gd name="T103" fmla="*/ 25 h 1069"/>
                  <a:gd name="T104" fmla="*/ 1607 w 2238"/>
                  <a:gd name="T105" fmla="*/ 56 h 1069"/>
                  <a:gd name="T106" fmla="*/ 1612 w 2238"/>
                  <a:gd name="T107" fmla="*/ 80 h 1069"/>
                  <a:gd name="T108" fmla="*/ 1803 w 2238"/>
                  <a:gd name="T109" fmla="*/ 213 h 1069"/>
                  <a:gd name="T110" fmla="*/ 1718 w 2238"/>
                  <a:gd name="T111" fmla="*/ 268 h 1069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2238"/>
                  <a:gd name="T169" fmla="*/ 0 h 1069"/>
                  <a:gd name="T170" fmla="*/ 2238 w 2238"/>
                  <a:gd name="T171" fmla="*/ 1069 h 1069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2238" h="1069">
                    <a:moveTo>
                      <a:pt x="2076" y="1069"/>
                    </a:moveTo>
                    <a:lnTo>
                      <a:pt x="1631" y="1064"/>
                    </a:lnTo>
                    <a:lnTo>
                      <a:pt x="1630" y="1064"/>
                    </a:lnTo>
                    <a:lnTo>
                      <a:pt x="1630" y="1063"/>
                    </a:lnTo>
                    <a:lnTo>
                      <a:pt x="1628" y="1063"/>
                    </a:lnTo>
                    <a:lnTo>
                      <a:pt x="1627" y="1063"/>
                    </a:lnTo>
                    <a:lnTo>
                      <a:pt x="1631" y="1019"/>
                    </a:lnTo>
                    <a:lnTo>
                      <a:pt x="1635" y="976"/>
                    </a:lnTo>
                    <a:lnTo>
                      <a:pt x="1639" y="932"/>
                    </a:lnTo>
                    <a:lnTo>
                      <a:pt x="1643" y="891"/>
                    </a:lnTo>
                    <a:lnTo>
                      <a:pt x="1643" y="870"/>
                    </a:lnTo>
                    <a:lnTo>
                      <a:pt x="1640" y="867"/>
                    </a:lnTo>
                    <a:lnTo>
                      <a:pt x="1636" y="866"/>
                    </a:lnTo>
                    <a:lnTo>
                      <a:pt x="1634" y="865"/>
                    </a:lnTo>
                    <a:lnTo>
                      <a:pt x="1630" y="865"/>
                    </a:lnTo>
                    <a:lnTo>
                      <a:pt x="1624" y="869"/>
                    </a:lnTo>
                    <a:lnTo>
                      <a:pt x="1617" y="874"/>
                    </a:lnTo>
                    <a:lnTo>
                      <a:pt x="1611" y="877"/>
                    </a:lnTo>
                    <a:lnTo>
                      <a:pt x="1604" y="882"/>
                    </a:lnTo>
                    <a:lnTo>
                      <a:pt x="1539" y="878"/>
                    </a:lnTo>
                    <a:lnTo>
                      <a:pt x="1532" y="873"/>
                    </a:lnTo>
                    <a:lnTo>
                      <a:pt x="1525" y="866"/>
                    </a:lnTo>
                    <a:lnTo>
                      <a:pt x="1519" y="858"/>
                    </a:lnTo>
                    <a:lnTo>
                      <a:pt x="1513" y="852"/>
                    </a:lnTo>
                    <a:lnTo>
                      <a:pt x="1507" y="851"/>
                    </a:lnTo>
                    <a:lnTo>
                      <a:pt x="1501" y="988"/>
                    </a:lnTo>
                    <a:lnTo>
                      <a:pt x="1488" y="1058"/>
                    </a:lnTo>
                    <a:lnTo>
                      <a:pt x="1107" y="1056"/>
                    </a:lnTo>
                    <a:lnTo>
                      <a:pt x="1108" y="1045"/>
                    </a:lnTo>
                    <a:lnTo>
                      <a:pt x="1115" y="884"/>
                    </a:lnTo>
                    <a:lnTo>
                      <a:pt x="1112" y="884"/>
                    </a:lnTo>
                    <a:lnTo>
                      <a:pt x="1111" y="884"/>
                    </a:lnTo>
                    <a:lnTo>
                      <a:pt x="1109" y="884"/>
                    </a:lnTo>
                    <a:lnTo>
                      <a:pt x="1107" y="884"/>
                    </a:lnTo>
                    <a:lnTo>
                      <a:pt x="1034" y="949"/>
                    </a:lnTo>
                    <a:lnTo>
                      <a:pt x="1032" y="974"/>
                    </a:lnTo>
                    <a:lnTo>
                      <a:pt x="1031" y="1000"/>
                    </a:lnTo>
                    <a:lnTo>
                      <a:pt x="1027" y="1027"/>
                    </a:lnTo>
                    <a:lnTo>
                      <a:pt x="1021" y="1052"/>
                    </a:lnTo>
                    <a:lnTo>
                      <a:pt x="1021" y="1054"/>
                    </a:lnTo>
                    <a:lnTo>
                      <a:pt x="996" y="1054"/>
                    </a:lnTo>
                    <a:lnTo>
                      <a:pt x="971" y="1054"/>
                    </a:lnTo>
                    <a:lnTo>
                      <a:pt x="947" y="1054"/>
                    </a:lnTo>
                    <a:lnTo>
                      <a:pt x="921" y="1054"/>
                    </a:lnTo>
                    <a:lnTo>
                      <a:pt x="896" y="1053"/>
                    </a:lnTo>
                    <a:lnTo>
                      <a:pt x="871" y="1053"/>
                    </a:lnTo>
                    <a:lnTo>
                      <a:pt x="845" y="1053"/>
                    </a:lnTo>
                    <a:lnTo>
                      <a:pt x="820" y="1053"/>
                    </a:lnTo>
                    <a:lnTo>
                      <a:pt x="795" y="1052"/>
                    </a:lnTo>
                    <a:lnTo>
                      <a:pt x="770" y="1052"/>
                    </a:lnTo>
                    <a:lnTo>
                      <a:pt x="745" y="1052"/>
                    </a:lnTo>
                    <a:lnTo>
                      <a:pt x="720" y="1051"/>
                    </a:lnTo>
                    <a:lnTo>
                      <a:pt x="694" y="1051"/>
                    </a:lnTo>
                    <a:lnTo>
                      <a:pt x="669" y="1051"/>
                    </a:lnTo>
                    <a:lnTo>
                      <a:pt x="644" y="1050"/>
                    </a:lnTo>
                    <a:lnTo>
                      <a:pt x="618" y="1050"/>
                    </a:lnTo>
                    <a:lnTo>
                      <a:pt x="616" y="999"/>
                    </a:lnTo>
                    <a:lnTo>
                      <a:pt x="586" y="1011"/>
                    </a:lnTo>
                    <a:lnTo>
                      <a:pt x="580" y="1011"/>
                    </a:lnTo>
                    <a:lnTo>
                      <a:pt x="572" y="1010"/>
                    </a:lnTo>
                    <a:lnTo>
                      <a:pt x="563" y="1007"/>
                    </a:lnTo>
                    <a:lnTo>
                      <a:pt x="555" y="1005"/>
                    </a:lnTo>
                    <a:lnTo>
                      <a:pt x="546" y="1002"/>
                    </a:lnTo>
                    <a:lnTo>
                      <a:pt x="539" y="998"/>
                    </a:lnTo>
                    <a:lnTo>
                      <a:pt x="532" y="993"/>
                    </a:lnTo>
                    <a:lnTo>
                      <a:pt x="529" y="988"/>
                    </a:lnTo>
                    <a:lnTo>
                      <a:pt x="524" y="982"/>
                    </a:lnTo>
                    <a:lnTo>
                      <a:pt x="519" y="974"/>
                    </a:lnTo>
                    <a:lnTo>
                      <a:pt x="515" y="965"/>
                    </a:lnTo>
                    <a:lnTo>
                      <a:pt x="511" y="958"/>
                    </a:lnTo>
                    <a:lnTo>
                      <a:pt x="506" y="958"/>
                    </a:lnTo>
                    <a:lnTo>
                      <a:pt x="504" y="976"/>
                    </a:lnTo>
                    <a:lnTo>
                      <a:pt x="502" y="1005"/>
                    </a:lnTo>
                    <a:lnTo>
                      <a:pt x="499" y="1033"/>
                    </a:lnTo>
                    <a:lnTo>
                      <a:pt x="493" y="1049"/>
                    </a:lnTo>
                    <a:lnTo>
                      <a:pt x="202" y="1045"/>
                    </a:lnTo>
                    <a:lnTo>
                      <a:pt x="202" y="959"/>
                    </a:lnTo>
                    <a:lnTo>
                      <a:pt x="200" y="959"/>
                    </a:lnTo>
                    <a:lnTo>
                      <a:pt x="199" y="959"/>
                    </a:lnTo>
                    <a:lnTo>
                      <a:pt x="197" y="959"/>
                    </a:lnTo>
                    <a:lnTo>
                      <a:pt x="196" y="959"/>
                    </a:lnTo>
                    <a:lnTo>
                      <a:pt x="191" y="965"/>
                    </a:lnTo>
                    <a:lnTo>
                      <a:pt x="185" y="969"/>
                    </a:lnTo>
                    <a:lnTo>
                      <a:pt x="181" y="975"/>
                    </a:lnTo>
                    <a:lnTo>
                      <a:pt x="176" y="980"/>
                    </a:lnTo>
                    <a:lnTo>
                      <a:pt x="170" y="985"/>
                    </a:lnTo>
                    <a:lnTo>
                      <a:pt x="165" y="989"/>
                    </a:lnTo>
                    <a:lnTo>
                      <a:pt x="158" y="992"/>
                    </a:lnTo>
                    <a:lnTo>
                      <a:pt x="151" y="995"/>
                    </a:lnTo>
                    <a:lnTo>
                      <a:pt x="149" y="996"/>
                    </a:lnTo>
                    <a:lnTo>
                      <a:pt x="145" y="996"/>
                    </a:lnTo>
                    <a:lnTo>
                      <a:pt x="142" y="996"/>
                    </a:lnTo>
                    <a:lnTo>
                      <a:pt x="138" y="996"/>
                    </a:lnTo>
                    <a:lnTo>
                      <a:pt x="134" y="988"/>
                    </a:lnTo>
                    <a:lnTo>
                      <a:pt x="128" y="979"/>
                    </a:lnTo>
                    <a:lnTo>
                      <a:pt x="122" y="970"/>
                    </a:lnTo>
                    <a:lnTo>
                      <a:pt x="117" y="961"/>
                    </a:lnTo>
                    <a:lnTo>
                      <a:pt x="98" y="926"/>
                    </a:lnTo>
                    <a:lnTo>
                      <a:pt x="91" y="906"/>
                    </a:lnTo>
                    <a:lnTo>
                      <a:pt x="84" y="888"/>
                    </a:lnTo>
                    <a:lnTo>
                      <a:pt x="76" y="869"/>
                    </a:lnTo>
                    <a:lnTo>
                      <a:pt x="68" y="851"/>
                    </a:lnTo>
                    <a:lnTo>
                      <a:pt x="53" y="825"/>
                    </a:lnTo>
                    <a:lnTo>
                      <a:pt x="48" y="813"/>
                    </a:lnTo>
                    <a:lnTo>
                      <a:pt x="48" y="801"/>
                    </a:lnTo>
                    <a:lnTo>
                      <a:pt x="51" y="791"/>
                    </a:lnTo>
                    <a:lnTo>
                      <a:pt x="54" y="778"/>
                    </a:lnTo>
                    <a:lnTo>
                      <a:pt x="50" y="734"/>
                    </a:lnTo>
                    <a:lnTo>
                      <a:pt x="17" y="713"/>
                    </a:lnTo>
                    <a:lnTo>
                      <a:pt x="13" y="708"/>
                    </a:lnTo>
                    <a:lnTo>
                      <a:pt x="8" y="703"/>
                    </a:lnTo>
                    <a:lnTo>
                      <a:pt x="5" y="700"/>
                    </a:lnTo>
                    <a:lnTo>
                      <a:pt x="1" y="695"/>
                    </a:lnTo>
                    <a:lnTo>
                      <a:pt x="5" y="622"/>
                    </a:lnTo>
                    <a:lnTo>
                      <a:pt x="12" y="615"/>
                    </a:lnTo>
                    <a:lnTo>
                      <a:pt x="0" y="466"/>
                    </a:lnTo>
                    <a:lnTo>
                      <a:pt x="109" y="471"/>
                    </a:lnTo>
                    <a:lnTo>
                      <a:pt x="113" y="473"/>
                    </a:lnTo>
                    <a:lnTo>
                      <a:pt x="116" y="647"/>
                    </a:lnTo>
                    <a:lnTo>
                      <a:pt x="82" y="647"/>
                    </a:lnTo>
                    <a:lnTo>
                      <a:pt x="83" y="663"/>
                    </a:lnTo>
                    <a:lnTo>
                      <a:pt x="85" y="679"/>
                    </a:lnTo>
                    <a:lnTo>
                      <a:pt x="86" y="695"/>
                    </a:lnTo>
                    <a:lnTo>
                      <a:pt x="89" y="711"/>
                    </a:lnTo>
                    <a:lnTo>
                      <a:pt x="92" y="718"/>
                    </a:lnTo>
                    <a:lnTo>
                      <a:pt x="97" y="724"/>
                    </a:lnTo>
                    <a:lnTo>
                      <a:pt x="101" y="731"/>
                    </a:lnTo>
                    <a:lnTo>
                      <a:pt x="105" y="738"/>
                    </a:lnTo>
                    <a:lnTo>
                      <a:pt x="107" y="739"/>
                    </a:lnTo>
                    <a:lnTo>
                      <a:pt x="111" y="740"/>
                    </a:lnTo>
                    <a:lnTo>
                      <a:pt x="113" y="741"/>
                    </a:lnTo>
                    <a:lnTo>
                      <a:pt x="115" y="743"/>
                    </a:lnTo>
                    <a:lnTo>
                      <a:pt x="147" y="839"/>
                    </a:lnTo>
                    <a:lnTo>
                      <a:pt x="147" y="840"/>
                    </a:lnTo>
                    <a:lnTo>
                      <a:pt x="147" y="842"/>
                    </a:lnTo>
                    <a:lnTo>
                      <a:pt x="147" y="844"/>
                    </a:lnTo>
                    <a:lnTo>
                      <a:pt x="149" y="845"/>
                    </a:lnTo>
                    <a:lnTo>
                      <a:pt x="161" y="830"/>
                    </a:lnTo>
                    <a:lnTo>
                      <a:pt x="170" y="800"/>
                    </a:lnTo>
                    <a:lnTo>
                      <a:pt x="177" y="769"/>
                    </a:lnTo>
                    <a:lnTo>
                      <a:pt x="182" y="748"/>
                    </a:lnTo>
                    <a:lnTo>
                      <a:pt x="189" y="739"/>
                    </a:lnTo>
                    <a:lnTo>
                      <a:pt x="197" y="733"/>
                    </a:lnTo>
                    <a:lnTo>
                      <a:pt x="206" y="730"/>
                    </a:lnTo>
                    <a:lnTo>
                      <a:pt x="214" y="723"/>
                    </a:lnTo>
                    <a:lnTo>
                      <a:pt x="220" y="702"/>
                    </a:lnTo>
                    <a:lnTo>
                      <a:pt x="228" y="653"/>
                    </a:lnTo>
                    <a:lnTo>
                      <a:pt x="228" y="594"/>
                    </a:lnTo>
                    <a:lnTo>
                      <a:pt x="248" y="543"/>
                    </a:lnTo>
                    <a:lnTo>
                      <a:pt x="245" y="517"/>
                    </a:lnTo>
                    <a:lnTo>
                      <a:pt x="260" y="493"/>
                    </a:lnTo>
                    <a:lnTo>
                      <a:pt x="264" y="487"/>
                    </a:lnTo>
                    <a:lnTo>
                      <a:pt x="267" y="482"/>
                    </a:lnTo>
                    <a:lnTo>
                      <a:pt x="272" y="480"/>
                    </a:lnTo>
                    <a:lnTo>
                      <a:pt x="280" y="477"/>
                    </a:lnTo>
                    <a:lnTo>
                      <a:pt x="329" y="462"/>
                    </a:lnTo>
                    <a:lnTo>
                      <a:pt x="339" y="460"/>
                    </a:lnTo>
                    <a:lnTo>
                      <a:pt x="348" y="462"/>
                    </a:lnTo>
                    <a:lnTo>
                      <a:pt x="355" y="464"/>
                    </a:lnTo>
                    <a:lnTo>
                      <a:pt x="360" y="472"/>
                    </a:lnTo>
                    <a:lnTo>
                      <a:pt x="364" y="481"/>
                    </a:lnTo>
                    <a:lnTo>
                      <a:pt x="369" y="487"/>
                    </a:lnTo>
                    <a:lnTo>
                      <a:pt x="374" y="494"/>
                    </a:lnTo>
                    <a:lnTo>
                      <a:pt x="381" y="500"/>
                    </a:lnTo>
                    <a:lnTo>
                      <a:pt x="386" y="509"/>
                    </a:lnTo>
                    <a:lnTo>
                      <a:pt x="388" y="513"/>
                    </a:lnTo>
                    <a:lnTo>
                      <a:pt x="393" y="515"/>
                    </a:lnTo>
                    <a:lnTo>
                      <a:pt x="402" y="515"/>
                    </a:lnTo>
                    <a:lnTo>
                      <a:pt x="402" y="509"/>
                    </a:lnTo>
                    <a:lnTo>
                      <a:pt x="397" y="466"/>
                    </a:lnTo>
                    <a:lnTo>
                      <a:pt x="395" y="422"/>
                    </a:lnTo>
                    <a:lnTo>
                      <a:pt x="393" y="380"/>
                    </a:lnTo>
                    <a:lnTo>
                      <a:pt x="392" y="337"/>
                    </a:lnTo>
                    <a:lnTo>
                      <a:pt x="532" y="343"/>
                    </a:lnTo>
                    <a:lnTo>
                      <a:pt x="533" y="378"/>
                    </a:lnTo>
                    <a:lnTo>
                      <a:pt x="534" y="450"/>
                    </a:lnTo>
                    <a:lnTo>
                      <a:pt x="533" y="526"/>
                    </a:lnTo>
                    <a:lnTo>
                      <a:pt x="533" y="569"/>
                    </a:lnTo>
                    <a:lnTo>
                      <a:pt x="494" y="571"/>
                    </a:lnTo>
                    <a:lnTo>
                      <a:pt x="494" y="630"/>
                    </a:lnTo>
                    <a:lnTo>
                      <a:pt x="507" y="665"/>
                    </a:lnTo>
                    <a:lnTo>
                      <a:pt x="509" y="667"/>
                    </a:lnTo>
                    <a:lnTo>
                      <a:pt x="511" y="668"/>
                    </a:lnTo>
                    <a:lnTo>
                      <a:pt x="512" y="668"/>
                    </a:lnTo>
                    <a:lnTo>
                      <a:pt x="515" y="669"/>
                    </a:lnTo>
                    <a:lnTo>
                      <a:pt x="535" y="743"/>
                    </a:lnTo>
                    <a:lnTo>
                      <a:pt x="567" y="809"/>
                    </a:lnTo>
                    <a:lnTo>
                      <a:pt x="571" y="804"/>
                    </a:lnTo>
                    <a:lnTo>
                      <a:pt x="574" y="798"/>
                    </a:lnTo>
                    <a:lnTo>
                      <a:pt x="576" y="791"/>
                    </a:lnTo>
                    <a:lnTo>
                      <a:pt x="577" y="784"/>
                    </a:lnTo>
                    <a:lnTo>
                      <a:pt x="580" y="778"/>
                    </a:lnTo>
                    <a:lnTo>
                      <a:pt x="583" y="772"/>
                    </a:lnTo>
                    <a:lnTo>
                      <a:pt x="586" y="767"/>
                    </a:lnTo>
                    <a:lnTo>
                      <a:pt x="588" y="761"/>
                    </a:lnTo>
                    <a:lnTo>
                      <a:pt x="607" y="675"/>
                    </a:lnTo>
                    <a:lnTo>
                      <a:pt x="731" y="627"/>
                    </a:lnTo>
                    <a:lnTo>
                      <a:pt x="737" y="615"/>
                    </a:lnTo>
                    <a:lnTo>
                      <a:pt x="737" y="595"/>
                    </a:lnTo>
                    <a:lnTo>
                      <a:pt x="722" y="584"/>
                    </a:lnTo>
                    <a:lnTo>
                      <a:pt x="715" y="563"/>
                    </a:lnTo>
                    <a:lnTo>
                      <a:pt x="709" y="539"/>
                    </a:lnTo>
                    <a:lnTo>
                      <a:pt x="706" y="515"/>
                    </a:lnTo>
                    <a:lnTo>
                      <a:pt x="704" y="492"/>
                    </a:lnTo>
                    <a:lnTo>
                      <a:pt x="704" y="477"/>
                    </a:lnTo>
                    <a:lnTo>
                      <a:pt x="705" y="462"/>
                    </a:lnTo>
                    <a:lnTo>
                      <a:pt x="706" y="447"/>
                    </a:lnTo>
                    <a:lnTo>
                      <a:pt x="707" y="432"/>
                    </a:lnTo>
                    <a:lnTo>
                      <a:pt x="707" y="419"/>
                    </a:lnTo>
                    <a:lnTo>
                      <a:pt x="707" y="406"/>
                    </a:lnTo>
                    <a:lnTo>
                      <a:pt x="707" y="394"/>
                    </a:lnTo>
                    <a:lnTo>
                      <a:pt x="707" y="381"/>
                    </a:lnTo>
                    <a:lnTo>
                      <a:pt x="712" y="378"/>
                    </a:lnTo>
                    <a:lnTo>
                      <a:pt x="722" y="373"/>
                    </a:lnTo>
                    <a:lnTo>
                      <a:pt x="731" y="368"/>
                    </a:lnTo>
                    <a:lnTo>
                      <a:pt x="737" y="366"/>
                    </a:lnTo>
                    <a:lnTo>
                      <a:pt x="765" y="358"/>
                    </a:lnTo>
                    <a:lnTo>
                      <a:pt x="770" y="358"/>
                    </a:lnTo>
                    <a:lnTo>
                      <a:pt x="776" y="358"/>
                    </a:lnTo>
                    <a:lnTo>
                      <a:pt x="781" y="358"/>
                    </a:lnTo>
                    <a:lnTo>
                      <a:pt x="787" y="358"/>
                    </a:lnTo>
                    <a:lnTo>
                      <a:pt x="792" y="358"/>
                    </a:lnTo>
                    <a:lnTo>
                      <a:pt x="797" y="358"/>
                    </a:lnTo>
                    <a:lnTo>
                      <a:pt x="803" y="358"/>
                    </a:lnTo>
                    <a:lnTo>
                      <a:pt x="808" y="358"/>
                    </a:lnTo>
                    <a:lnTo>
                      <a:pt x="808" y="361"/>
                    </a:lnTo>
                    <a:lnTo>
                      <a:pt x="826" y="365"/>
                    </a:lnTo>
                    <a:lnTo>
                      <a:pt x="837" y="364"/>
                    </a:lnTo>
                    <a:lnTo>
                      <a:pt x="851" y="379"/>
                    </a:lnTo>
                    <a:lnTo>
                      <a:pt x="864" y="382"/>
                    </a:lnTo>
                    <a:lnTo>
                      <a:pt x="880" y="399"/>
                    </a:lnTo>
                    <a:lnTo>
                      <a:pt x="882" y="467"/>
                    </a:lnTo>
                    <a:lnTo>
                      <a:pt x="878" y="489"/>
                    </a:lnTo>
                    <a:lnTo>
                      <a:pt x="872" y="510"/>
                    </a:lnTo>
                    <a:lnTo>
                      <a:pt x="864" y="531"/>
                    </a:lnTo>
                    <a:lnTo>
                      <a:pt x="856" y="550"/>
                    </a:lnTo>
                    <a:lnTo>
                      <a:pt x="861" y="597"/>
                    </a:lnTo>
                    <a:lnTo>
                      <a:pt x="867" y="595"/>
                    </a:lnTo>
                    <a:lnTo>
                      <a:pt x="867" y="584"/>
                    </a:lnTo>
                    <a:lnTo>
                      <a:pt x="867" y="572"/>
                    </a:lnTo>
                    <a:lnTo>
                      <a:pt x="868" y="561"/>
                    </a:lnTo>
                    <a:lnTo>
                      <a:pt x="874" y="550"/>
                    </a:lnTo>
                    <a:lnTo>
                      <a:pt x="880" y="539"/>
                    </a:lnTo>
                    <a:lnTo>
                      <a:pt x="884" y="527"/>
                    </a:lnTo>
                    <a:lnTo>
                      <a:pt x="890" y="518"/>
                    </a:lnTo>
                    <a:lnTo>
                      <a:pt x="899" y="509"/>
                    </a:lnTo>
                    <a:lnTo>
                      <a:pt x="899" y="460"/>
                    </a:lnTo>
                    <a:lnTo>
                      <a:pt x="901" y="411"/>
                    </a:lnTo>
                    <a:lnTo>
                      <a:pt x="902" y="363"/>
                    </a:lnTo>
                    <a:lnTo>
                      <a:pt x="903" y="314"/>
                    </a:lnTo>
                    <a:lnTo>
                      <a:pt x="903" y="311"/>
                    </a:lnTo>
                    <a:lnTo>
                      <a:pt x="903" y="306"/>
                    </a:lnTo>
                    <a:lnTo>
                      <a:pt x="904" y="302"/>
                    </a:lnTo>
                    <a:lnTo>
                      <a:pt x="905" y="298"/>
                    </a:lnTo>
                    <a:lnTo>
                      <a:pt x="925" y="298"/>
                    </a:lnTo>
                    <a:lnTo>
                      <a:pt x="944" y="298"/>
                    </a:lnTo>
                    <a:lnTo>
                      <a:pt x="965" y="298"/>
                    </a:lnTo>
                    <a:lnTo>
                      <a:pt x="985" y="298"/>
                    </a:lnTo>
                    <a:lnTo>
                      <a:pt x="1005" y="298"/>
                    </a:lnTo>
                    <a:lnTo>
                      <a:pt x="1025" y="296"/>
                    </a:lnTo>
                    <a:lnTo>
                      <a:pt x="1045" y="294"/>
                    </a:lnTo>
                    <a:lnTo>
                      <a:pt x="1063" y="290"/>
                    </a:lnTo>
                    <a:lnTo>
                      <a:pt x="1062" y="353"/>
                    </a:lnTo>
                    <a:lnTo>
                      <a:pt x="1061" y="418"/>
                    </a:lnTo>
                    <a:lnTo>
                      <a:pt x="1059" y="481"/>
                    </a:lnTo>
                    <a:lnTo>
                      <a:pt x="1058" y="546"/>
                    </a:lnTo>
                    <a:lnTo>
                      <a:pt x="965" y="566"/>
                    </a:lnTo>
                    <a:lnTo>
                      <a:pt x="966" y="612"/>
                    </a:lnTo>
                    <a:lnTo>
                      <a:pt x="971" y="616"/>
                    </a:lnTo>
                    <a:lnTo>
                      <a:pt x="977" y="619"/>
                    </a:lnTo>
                    <a:lnTo>
                      <a:pt x="981" y="624"/>
                    </a:lnTo>
                    <a:lnTo>
                      <a:pt x="987" y="627"/>
                    </a:lnTo>
                    <a:lnTo>
                      <a:pt x="992" y="631"/>
                    </a:lnTo>
                    <a:lnTo>
                      <a:pt x="996" y="634"/>
                    </a:lnTo>
                    <a:lnTo>
                      <a:pt x="1002" y="638"/>
                    </a:lnTo>
                    <a:lnTo>
                      <a:pt x="1007" y="640"/>
                    </a:lnTo>
                    <a:lnTo>
                      <a:pt x="1009" y="642"/>
                    </a:lnTo>
                    <a:lnTo>
                      <a:pt x="1011" y="645"/>
                    </a:lnTo>
                    <a:lnTo>
                      <a:pt x="1015" y="646"/>
                    </a:lnTo>
                    <a:lnTo>
                      <a:pt x="1018" y="647"/>
                    </a:lnTo>
                    <a:lnTo>
                      <a:pt x="1024" y="743"/>
                    </a:lnTo>
                    <a:lnTo>
                      <a:pt x="1027" y="755"/>
                    </a:lnTo>
                    <a:lnTo>
                      <a:pt x="1031" y="767"/>
                    </a:lnTo>
                    <a:lnTo>
                      <a:pt x="1033" y="779"/>
                    </a:lnTo>
                    <a:lnTo>
                      <a:pt x="1034" y="792"/>
                    </a:lnTo>
                    <a:lnTo>
                      <a:pt x="1065" y="717"/>
                    </a:lnTo>
                    <a:lnTo>
                      <a:pt x="1080" y="588"/>
                    </a:lnTo>
                    <a:lnTo>
                      <a:pt x="1083" y="586"/>
                    </a:lnTo>
                    <a:lnTo>
                      <a:pt x="1085" y="584"/>
                    </a:lnTo>
                    <a:lnTo>
                      <a:pt x="1086" y="583"/>
                    </a:lnTo>
                    <a:lnTo>
                      <a:pt x="1088" y="580"/>
                    </a:lnTo>
                    <a:lnTo>
                      <a:pt x="1150" y="558"/>
                    </a:lnTo>
                    <a:lnTo>
                      <a:pt x="1148" y="549"/>
                    </a:lnTo>
                    <a:lnTo>
                      <a:pt x="1125" y="519"/>
                    </a:lnTo>
                    <a:lnTo>
                      <a:pt x="1132" y="422"/>
                    </a:lnTo>
                    <a:lnTo>
                      <a:pt x="1132" y="408"/>
                    </a:lnTo>
                    <a:lnTo>
                      <a:pt x="1134" y="393"/>
                    </a:lnTo>
                    <a:lnTo>
                      <a:pt x="1138" y="379"/>
                    </a:lnTo>
                    <a:lnTo>
                      <a:pt x="1144" y="365"/>
                    </a:lnTo>
                    <a:lnTo>
                      <a:pt x="1142" y="333"/>
                    </a:lnTo>
                    <a:lnTo>
                      <a:pt x="1145" y="328"/>
                    </a:lnTo>
                    <a:lnTo>
                      <a:pt x="1148" y="321"/>
                    </a:lnTo>
                    <a:lnTo>
                      <a:pt x="1152" y="313"/>
                    </a:lnTo>
                    <a:lnTo>
                      <a:pt x="1154" y="309"/>
                    </a:lnTo>
                    <a:lnTo>
                      <a:pt x="1149" y="291"/>
                    </a:lnTo>
                    <a:lnTo>
                      <a:pt x="1146" y="239"/>
                    </a:lnTo>
                    <a:lnTo>
                      <a:pt x="1161" y="224"/>
                    </a:lnTo>
                    <a:lnTo>
                      <a:pt x="1207" y="214"/>
                    </a:lnTo>
                    <a:lnTo>
                      <a:pt x="1277" y="230"/>
                    </a:lnTo>
                    <a:lnTo>
                      <a:pt x="1355" y="291"/>
                    </a:lnTo>
                    <a:lnTo>
                      <a:pt x="1352" y="361"/>
                    </a:lnTo>
                    <a:lnTo>
                      <a:pt x="1353" y="381"/>
                    </a:lnTo>
                    <a:lnTo>
                      <a:pt x="1357" y="399"/>
                    </a:lnTo>
                    <a:lnTo>
                      <a:pt x="1364" y="418"/>
                    </a:lnTo>
                    <a:lnTo>
                      <a:pt x="1372" y="435"/>
                    </a:lnTo>
                    <a:lnTo>
                      <a:pt x="1402" y="481"/>
                    </a:lnTo>
                    <a:lnTo>
                      <a:pt x="1407" y="489"/>
                    </a:lnTo>
                    <a:lnTo>
                      <a:pt x="1410" y="501"/>
                    </a:lnTo>
                    <a:lnTo>
                      <a:pt x="1410" y="511"/>
                    </a:lnTo>
                    <a:lnTo>
                      <a:pt x="1408" y="521"/>
                    </a:lnTo>
                    <a:lnTo>
                      <a:pt x="1422" y="523"/>
                    </a:lnTo>
                    <a:lnTo>
                      <a:pt x="1431" y="519"/>
                    </a:lnTo>
                    <a:lnTo>
                      <a:pt x="1435" y="512"/>
                    </a:lnTo>
                    <a:lnTo>
                      <a:pt x="1434" y="498"/>
                    </a:lnTo>
                    <a:lnTo>
                      <a:pt x="1430" y="486"/>
                    </a:lnTo>
                    <a:lnTo>
                      <a:pt x="1427" y="479"/>
                    </a:lnTo>
                    <a:lnTo>
                      <a:pt x="1419" y="474"/>
                    </a:lnTo>
                    <a:lnTo>
                      <a:pt x="1405" y="467"/>
                    </a:lnTo>
                    <a:lnTo>
                      <a:pt x="1397" y="452"/>
                    </a:lnTo>
                    <a:lnTo>
                      <a:pt x="1391" y="439"/>
                    </a:lnTo>
                    <a:lnTo>
                      <a:pt x="1388" y="426"/>
                    </a:lnTo>
                    <a:lnTo>
                      <a:pt x="1387" y="413"/>
                    </a:lnTo>
                    <a:lnTo>
                      <a:pt x="1404" y="370"/>
                    </a:lnTo>
                    <a:lnTo>
                      <a:pt x="1407" y="338"/>
                    </a:lnTo>
                    <a:lnTo>
                      <a:pt x="1430" y="322"/>
                    </a:lnTo>
                    <a:lnTo>
                      <a:pt x="1423" y="100"/>
                    </a:lnTo>
                    <a:lnTo>
                      <a:pt x="1606" y="98"/>
                    </a:lnTo>
                    <a:lnTo>
                      <a:pt x="1605" y="162"/>
                    </a:lnTo>
                    <a:lnTo>
                      <a:pt x="1603" y="228"/>
                    </a:lnTo>
                    <a:lnTo>
                      <a:pt x="1602" y="294"/>
                    </a:lnTo>
                    <a:lnTo>
                      <a:pt x="1600" y="360"/>
                    </a:lnTo>
                    <a:lnTo>
                      <a:pt x="1593" y="375"/>
                    </a:lnTo>
                    <a:lnTo>
                      <a:pt x="1530" y="403"/>
                    </a:lnTo>
                    <a:lnTo>
                      <a:pt x="1526" y="405"/>
                    </a:lnTo>
                    <a:lnTo>
                      <a:pt x="1520" y="408"/>
                    </a:lnTo>
                    <a:lnTo>
                      <a:pt x="1514" y="410"/>
                    </a:lnTo>
                    <a:lnTo>
                      <a:pt x="1509" y="411"/>
                    </a:lnTo>
                    <a:lnTo>
                      <a:pt x="1502" y="467"/>
                    </a:lnTo>
                    <a:lnTo>
                      <a:pt x="1517" y="467"/>
                    </a:lnTo>
                    <a:lnTo>
                      <a:pt x="1521" y="479"/>
                    </a:lnTo>
                    <a:lnTo>
                      <a:pt x="1552" y="557"/>
                    </a:lnTo>
                    <a:lnTo>
                      <a:pt x="1571" y="594"/>
                    </a:lnTo>
                    <a:lnTo>
                      <a:pt x="1577" y="593"/>
                    </a:lnTo>
                    <a:lnTo>
                      <a:pt x="1580" y="592"/>
                    </a:lnTo>
                    <a:lnTo>
                      <a:pt x="1582" y="589"/>
                    </a:lnTo>
                    <a:lnTo>
                      <a:pt x="1585" y="584"/>
                    </a:lnTo>
                    <a:lnTo>
                      <a:pt x="1593" y="566"/>
                    </a:lnTo>
                    <a:lnTo>
                      <a:pt x="1601" y="548"/>
                    </a:lnTo>
                    <a:lnTo>
                      <a:pt x="1606" y="530"/>
                    </a:lnTo>
                    <a:lnTo>
                      <a:pt x="1612" y="512"/>
                    </a:lnTo>
                    <a:lnTo>
                      <a:pt x="1632" y="417"/>
                    </a:lnTo>
                    <a:lnTo>
                      <a:pt x="1639" y="409"/>
                    </a:lnTo>
                    <a:lnTo>
                      <a:pt x="1648" y="403"/>
                    </a:lnTo>
                    <a:lnTo>
                      <a:pt x="1659" y="397"/>
                    </a:lnTo>
                    <a:lnTo>
                      <a:pt x="1671" y="394"/>
                    </a:lnTo>
                    <a:lnTo>
                      <a:pt x="1682" y="390"/>
                    </a:lnTo>
                    <a:lnTo>
                      <a:pt x="1695" y="388"/>
                    </a:lnTo>
                    <a:lnTo>
                      <a:pt x="1706" y="386"/>
                    </a:lnTo>
                    <a:lnTo>
                      <a:pt x="1716" y="383"/>
                    </a:lnTo>
                    <a:lnTo>
                      <a:pt x="1724" y="380"/>
                    </a:lnTo>
                    <a:lnTo>
                      <a:pt x="1731" y="376"/>
                    </a:lnTo>
                    <a:lnTo>
                      <a:pt x="1738" y="373"/>
                    </a:lnTo>
                    <a:lnTo>
                      <a:pt x="1745" y="371"/>
                    </a:lnTo>
                    <a:lnTo>
                      <a:pt x="1752" y="368"/>
                    </a:lnTo>
                    <a:lnTo>
                      <a:pt x="1759" y="366"/>
                    </a:lnTo>
                    <a:lnTo>
                      <a:pt x="1767" y="364"/>
                    </a:lnTo>
                    <a:lnTo>
                      <a:pt x="1775" y="363"/>
                    </a:lnTo>
                    <a:lnTo>
                      <a:pt x="1779" y="356"/>
                    </a:lnTo>
                    <a:lnTo>
                      <a:pt x="1783" y="344"/>
                    </a:lnTo>
                    <a:lnTo>
                      <a:pt x="1786" y="334"/>
                    </a:lnTo>
                    <a:lnTo>
                      <a:pt x="1790" y="326"/>
                    </a:lnTo>
                    <a:lnTo>
                      <a:pt x="1792" y="322"/>
                    </a:lnTo>
                    <a:lnTo>
                      <a:pt x="1795" y="319"/>
                    </a:lnTo>
                    <a:lnTo>
                      <a:pt x="1799" y="315"/>
                    </a:lnTo>
                    <a:lnTo>
                      <a:pt x="1802" y="312"/>
                    </a:lnTo>
                    <a:lnTo>
                      <a:pt x="1791" y="299"/>
                    </a:lnTo>
                    <a:lnTo>
                      <a:pt x="1785" y="288"/>
                    </a:lnTo>
                    <a:lnTo>
                      <a:pt x="1783" y="275"/>
                    </a:lnTo>
                    <a:lnTo>
                      <a:pt x="1783" y="264"/>
                    </a:lnTo>
                    <a:lnTo>
                      <a:pt x="1780" y="219"/>
                    </a:lnTo>
                    <a:lnTo>
                      <a:pt x="1775" y="186"/>
                    </a:lnTo>
                    <a:lnTo>
                      <a:pt x="1772" y="154"/>
                    </a:lnTo>
                    <a:lnTo>
                      <a:pt x="1775" y="122"/>
                    </a:lnTo>
                    <a:lnTo>
                      <a:pt x="1780" y="90"/>
                    </a:lnTo>
                    <a:lnTo>
                      <a:pt x="1779" y="81"/>
                    </a:lnTo>
                    <a:lnTo>
                      <a:pt x="1776" y="75"/>
                    </a:lnTo>
                    <a:lnTo>
                      <a:pt x="1771" y="70"/>
                    </a:lnTo>
                    <a:lnTo>
                      <a:pt x="1767" y="62"/>
                    </a:lnTo>
                    <a:lnTo>
                      <a:pt x="1767" y="47"/>
                    </a:lnTo>
                    <a:lnTo>
                      <a:pt x="1770" y="39"/>
                    </a:lnTo>
                    <a:lnTo>
                      <a:pt x="1778" y="35"/>
                    </a:lnTo>
                    <a:lnTo>
                      <a:pt x="1793" y="32"/>
                    </a:lnTo>
                    <a:lnTo>
                      <a:pt x="1816" y="0"/>
                    </a:lnTo>
                    <a:lnTo>
                      <a:pt x="1951" y="13"/>
                    </a:lnTo>
                    <a:lnTo>
                      <a:pt x="1968" y="23"/>
                    </a:lnTo>
                    <a:lnTo>
                      <a:pt x="1973" y="32"/>
                    </a:lnTo>
                    <a:lnTo>
                      <a:pt x="1975" y="41"/>
                    </a:lnTo>
                    <a:lnTo>
                      <a:pt x="1977" y="47"/>
                    </a:lnTo>
                    <a:lnTo>
                      <a:pt x="1981" y="52"/>
                    </a:lnTo>
                    <a:lnTo>
                      <a:pt x="1984" y="59"/>
                    </a:lnTo>
                    <a:lnTo>
                      <a:pt x="1997" y="71"/>
                    </a:lnTo>
                    <a:lnTo>
                      <a:pt x="2001" y="74"/>
                    </a:lnTo>
                    <a:lnTo>
                      <a:pt x="2004" y="77"/>
                    </a:lnTo>
                    <a:lnTo>
                      <a:pt x="2005" y="81"/>
                    </a:lnTo>
                    <a:lnTo>
                      <a:pt x="2006" y="85"/>
                    </a:lnTo>
                    <a:lnTo>
                      <a:pt x="2006" y="100"/>
                    </a:lnTo>
                    <a:lnTo>
                      <a:pt x="2005" y="115"/>
                    </a:lnTo>
                    <a:lnTo>
                      <a:pt x="2004" y="131"/>
                    </a:lnTo>
                    <a:lnTo>
                      <a:pt x="2000" y="145"/>
                    </a:lnTo>
                    <a:lnTo>
                      <a:pt x="1998" y="160"/>
                    </a:lnTo>
                    <a:lnTo>
                      <a:pt x="1996" y="176"/>
                    </a:lnTo>
                    <a:lnTo>
                      <a:pt x="1991" y="191"/>
                    </a:lnTo>
                    <a:lnTo>
                      <a:pt x="1987" y="206"/>
                    </a:lnTo>
                    <a:lnTo>
                      <a:pt x="1981" y="221"/>
                    </a:lnTo>
                    <a:lnTo>
                      <a:pt x="1975" y="236"/>
                    </a:lnTo>
                    <a:lnTo>
                      <a:pt x="1970" y="251"/>
                    </a:lnTo>
                    <a:lnTo>
                      <a:pt x="1965" y="266"/>
                    </a:lnTo>
                    <a:lnTo>
                      <a:pt x="1965" y="274"/>
                    </a:lnTo>
                    <a:lnTo>
                      <a:pt x="1965" y="281"/>
                    </a:lnTo>
                    <a:lnTo>
                      <a:pt x="1965" y="288"/>
                    </a:lnTo>
                    <a:lnTo>
                      <a:pt x="1965" y="296"/>
                    </a:lnTo>
                    <a:lnTo>
                      <a:pt x="1987" y="317"/>
                    </a:lnTo>
                    <a:lnTo>
                      <a:pt x="2098" y="349"/>
                    </a:lnTo>
                    <a:lnTo>
                      <a:pt x="2163" y="364"/>
                    </a:lnTo>
                    <a:lnTo>
                      <a:pt x="2203" y="426"/>
                    </a:lnTo>
                    <a:lnTo>
                      <a:pt x="2226" y="500"/>
                    </a:lnTo>
                    <a:lnTo>
                      <a:pt x="2238" y="583"/>
                    </a:lnTo>
                    <a:lnTo>
                      <a:pt x="2238" y="671"/>
                    </a:lnTo>
                    <a:lnTo>
                      <a:pt x="2232" y="761"/>
                    </a:lnTo>
                    <a:lnTo>
                      <a:pt x="2221" y="850"/>
                    </a:lnTo>
                    <a:lnTo>
                      <a:pt x="2211" y="931"/>
                    </a:lnTo>
                    <a:lnTo>
                      <a:pt x="2203" y="1005"/>
                    </a:lnTo>
                    <a:lnTo>
                      <a:pt x="2192" y="1068"/>
                    </a:lnTo>
                    <a:lnTo>
                      <a:pt x="2186" y="1069"/>
                    </a:lnTo>
                    <a:lnTo>
                      <a:pt x="2174" y="1069"/>
                    </a:lnTo>
                    <a:lnTo>
                      <a:pt x="2157" y="1069"/>
                    </a:lnTo>
                    <a:lnTo>
                      <a:pt x="2137" y="1069"/>
                    </a:lnTo>
                    <a:lnTo>
                      <a:pt x="2117" y="1069"/>
                    </a:lnTo>
                    <a:lnTo>
                      <a:pt x="2098" y="1069"/>
                    </a:lnTo>
                    <a:lnTo>
                      <a:pt x="2084" y="1069"/>
                    </a:lnTo>
                    <a:lnTo>
                      <a:pt x="2076" y="10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6123" name="Group 109"/>
              <p:cNvGrpSpPr/>
              <p:nvPr/>
            </p:nvGrpSpPr>
            <p:grpSpPr bwMode="auto">
              <a:xfrm rot="-5400000" flipH="1" flipV="1">
                <a:off x="1128" y="696"/>
                <a:ext cx="528" cy="576"/>
                <a:chOff x="1632" y="3168"/>
                <a:chExt cx="912" cy="576"/>
              </a:xfrm>
            </p:grpSpPr>
            <p:sp>
              <p:nvSpPr>
                <p:cNvPr id="46127" name="Line 105"/>
                <p:cNvSpPr>
                  <a:spLocks noChangeShapeType="1"/>
                </p:cNvSpPr>
                <p:nvPr/>
              </p:nvSpPr>
              <p:spPr bwMode="auto">
                <a:xfrm flipV="1">
                  <a:off x="1632" y="3504"/>
                  <a:ext cx="576" cy="24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28" name="Line 106"/>
                <p:cNvSpPr>
                  <a:spLocks noChangeShapeType="1"/>
                </p:cNvSpPr>
                <p:nvPr/>
              </p:nvSpPr>
              <p:spPr bwMode="auto">
                <a:xfrm>
                  <a:off x="2208" y="3504"/>
                  <a:ext cx="336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29" name="Line 107"/>
                <p:cNvSpPr>
                  <a:spLocks noChangeShapeType="1"/>
                </p:cNvSpPr>
                <p:nvPr/>
              </p:nvSpPr>
              <p:spPr bwMode="auto">
                <a:xfrm>
                  <a:off x="1632" y="3168"/>
                  <a:ext cx="576" cy="192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30" name="Line 108"/>
                <p:cNvSpPr>
                  <a:spLocks noChangeShapeType="1"/>
                </p:cNvSpPr>
                <p:nvPr/>
              </p:nvSpPr>
              <p:spPr bwMode="auto">
                <a:xfrm>
                  <a:off x="2208" y="3360"/>
                  <a:ext cx="336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6124" name="Group 112"/>
              <p:cNvGrpSpPr/>
              <p:nvPr/>
            </p:nvGrpSpPr>
            <p:grpSpPr bwMode="auto">
              <a:xfrm>
                <a:off x="4224" y="1104"/>
                <a:ext cx="288" cy="336"/>
                <a:chOff x="1776" y="3168"/>
                <a:chExt cx="288" cy="336"/>
              </a:xfrm>
            </p:grpSpPr>
            <p:sp>
              <p:nvSpPr>
                <p:cNvPr id="46125" name="Line 110"/>
                <p:cNvSpPr>
                  <a:spLocks noChangeShapeType="1"/>
                </p:cNvSpPr>
                <p:nvPr/>
              </p:nvSpPr>
              <p:spPr bwMode="auto">
                <a:xfrm flipV="1">
                  <a:off x="1776" y="3168"/>
                  <a:ext cx="288" cy="144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46126" name="Line 111"/>
                <p:cNvSpPr>
                  <a:spLocks noChangeShapeType="1"/>
                </p:cNvSpPr>
                <p:nvPr/>
              </p:nvSpPr>
              <p:spPr bwMode="auto">
                <a:xfrm>
                  <a:off x="1776" y="3408"/>
                  <a:ext cx="288" cy="96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6108" name="AutoShape 114"/>
            <p:cNvSpPr>
              <a:spLocks noChangeArrowheads="1"/>
            </p:cNvSpPr>
            <p:nvPr/>
          </p:nvSpPr>
          <p:spPr bwMode="auto">
            <a:xfrm>
              <a:off x="96" y="1680"/>
              <a:ext cx="1248" cy="288"/>
            </a:xfrm>
            <a:prstGeom prst="wedgeRectCallout">
              <a:avLst>
                <a:gd name="adj1" fmla="val 1921"/>
                <a:gd name="adj2" fmla="val 99306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zh-CN" altLang="en-US"/>
                <a:t>数据输入口</a:t>
              </a:r>
            </a:p>
          </p:txBody>
        </p:sp>
        <p:sp>
          <p:nvSpPr>
            <p:cNvPr id="46109" name="AutoShape 193"/>
            <p:cNvSpPr>
              <a:spLocks noChangeArrowheads="1"/>
            </p:cNvSpPr>
            <p:nvPr/>
          </p:nvSpPr>
          <p:spPr bwMode="auto">
            <a:xfrm>
              <a:off x="1104" y="2160"/>
              <a:ext cx="960" cy="288"/>
            </a:xfrm>
            <a:prstGeom prst="wedgeRectCallout">
              <a:avLst>
                <a:gd name="adj1" fmla="val 41875"/>
                <a:gd name="adj2" fmla="val 73611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zh-CN" altLang="en-US"/>
                <a:t>运算车间</a:t>
              </a:r>
            </a:p>
          </p:txBody>
        </p:sp>
        <p:sp>
          <p:nvSpPr>
            <p:cNvPr id="46110" name="AutoShape 194"/>
            <p:cNvSpPr>
              <a:spLocks noChangeArrowheads="1"/>
            </p:cNvSpPr>
            <p:nvPr/>
          </p:nvSpPr>
          <p:spPr bwMode="auto">
            <a:xfrm>
              <a:off x="3360" y="3600"/>
              <a:ext cx="1152" cy="288"/>
            </a:xfrm>
            <a:prstGeom prst="wedgeRectCallout">
              <a:avLst>
                <a:gd name="adj1" fmla="val -33593"/>
                <a:gd name="adj2" fmla="val -242361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zh-CN" altLang="en-US"/>
                <a:t>数据输出口</a:t>
              </a:r>
            </a:p>
          </p:txBody>
        </p:sp>
      </p:grpSp>
      <p:sp>
        <p:nvSpPr>
          <p:cNvPr id="5316" name="Text Box 196"/>
          <p:cNvSpPr txBox="1">
            <a:spLocks noChangeArrowheads="1"/>
          </p:cNvSpPr>
          <p:nvPr/>
        </p:nvSpPr>
        <p:spPr bwMode="auto">
          <a:xfrm>
            <a:off x="2895600" y="685800"/>
            <a:ext cx="62484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    </a:t>
            </a:r>
            <a:r>
              <a:rPr lang="zh-CN" altLang="en-US"/>
              <a:t>四个同学来做数字机器游戏，演示运算车间的运算过程。老师任意说个数，第一个同学把这个数</a:t>
            </a:r>
            <a:r>
              <a:rPr lang="zh-CN" altLang="en-US">
                <a:solidFill>
                  <a:srgbClr val="0033CC"/>
                </a:solidFill>
              </a:rPr>
              <a:t>加</a:t>
            </a:r>
            <a:r>
              <a:rPr lang="en-US" altLang="zh-CN">
                <a:solidFill>
                  <a:srgbClr val="0033CC"/>
                </a:solidFill>
              </a:rPr>
              <a:t>1</a:t>
            </a:r>
            <a:r>
              <a:rPr lang="zh-CN" altLang="en-US"/>
              <a:t>后传给第二个同学，第二个同学把听到的数</a:t>
            </a:r>
            <a:r>
              <a:rPr lang="zh-CN" altLang="en-US">
                <a:solidFill>
                  <a:srgbClr val="0033CC"/>
                </a:solidFill>
              </a:rPr>
              <a:t>乘以</a:t>
            </a:r>
            <a:r>
              <a:rPr lang="en-US" altLang="zh-CN">
                <a:solidFill>
                  <a:srgbClr val="0033CC"/>
                </a:solidFill>
              </a:rPr>
              <a:t>2</a:t>
            </a:r>
            <a:r>
              <a:rPr lang="zh-CN" altLang="en-US"/>
              <a:t>后传给第三个同学，第三个同学再把听到的数</a:t>
            </a:r>
            <a:r>
              <a:rPr lang="zh-CN" altLang="en-US">
                <a:solidFill>
                  <a:srgbClr val="0033CC"/>
                </a:solidFill>
              </a:rPr>
              <a:t>减去</a:t>
            </a:r>
            <a:r>
              <a:rPr lang="en-US" altLang="zh-CN">
                <a:solidFill>
                  <a:srgbClr val="0033CC"/>
                </a:solidFill>
              </a:rPr>
              <a:t>10</a:t>
            </a:r>
            <a:r>
              <a:rPr lang="zh-CN" altLang="en-US"/>
              <a:t>后传给第四个同学，第四个同学把听到的数</a:t>
            </a:r>
            <a:r>
              <a:rPr lang="zh-CN" altLang="en-US">
                <a:solidFill>
                  <a:srgbClr val="0033CC"/>
                </a:solidFill>
              </a:rPr>
              <a:t>平方</a:t>
            </a:r>
            <a:r>
              <a:rPr lang="zh-CN" altLang="en-US"/>
              <a:t>后大声说出。</a:t>
            </a:r>
          </a:p>
        </p:txBody>
      </p:sp>
      <p:grpSp>
        <p:nvGrpSpPr>
          <p:cNvPr id="13" name="Group 266"/>
          <p:cNvGrpSpPr/>
          <p:nvPr/>
        </p:nvGrpSpPr>
        <p:grpSpPr bwMode="auto">
          <a:xfrm>
            <a:off x="5638800" y="2971800"/>
            <a:ext cx="3276600" cy="3352800"/>
            <a:chOff x="3552" y="1872"/>
            <a:chExt cx="2064" cy="2112"/>
          </a:xfrm>
        </p:grpSpPr>
        <p:pic>
          <p:nvPicPr>
            <p:cNvPr id="46105" name="Picture 264" descr="男童1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896" y="3168"/>
              <a:ext cx="563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106" name="AutoShape 265"/>
            <p:cNvSpPr>
              <a:spLocks noChangeArrowheads="1"/>
            </p:cNvSpPr>
            <p:nvPr/>
          </p:nvSpPr>
          <p:spPr bwMode="auto">
            <a:xfrm>
              <a:off x="3552" y="1872"/>
              <a:ext cx="2064" cy="1008"/>
            </a:xfrm>
            <a:prstGeom prst="wedgeRoundRectCallout">
              <a:avLst>
                <a:gd name="adj1" fmla="val 27907"/>
                <a:gd name="adj2" fmla="val 68352"/>
                <a:gd name="adj3" fmla="val 16667"/>
              </a:avLst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 algn="ctr"/>
              <a:r>
                <a:rPr lang="zh-CN" altLang="en-US">
                  <a:latin typeface="幼圆" panose="02010509060101010101" pitchFamily="49" charset="-122"/>
                  <a:ea typeface="幼圆" panose="02010509060101010101" pitchFamily="49" charset="-122"/>
                </a:rPr>
                <a:t>如果我们先将代数式列出来，然后用具体 的数替换最后式中的 </a:t>
              </a:r>
              <a:r>
                <a:rPr lang="en-US" altLang="zh-CN">
                  <a:latin typeface="幼圆" panose="02010509060101010101" pitchFamily="49" charset="-122"/>
                  <a:ea typeface="幼圆" panose="02010509060101010101" pitchFamily="49" charset="-122"/>
                </a:rPr>
                <a:t>x</a:t>
              </a:r>
              <a:r>
                <a:rPr lang="zh-CN" altLang="en-US">
                  <a:latin typeface="幼圆" panose="02010509060101010101" pitchFamily="49" charset="-122"/>
                  <a:ea typeface="幼圆" panose="02010509060101010101" pitchFamily="49" charset="-122"/>
                </a:rPr>
                <a:t>，算出结果也相同</a:t>
              </a:r>
            </a:p>
          </p:txBody>
        </p:sp>
      </p:grpSp>
      <p:grpSp>
        <p:nvGrpSpPr>
          <p:cNvPr id="46088" name="Group 267"/>
          <p:cNvGrpSpPr/>
          <p:nvPr/>
        </p:nvGrpSpPr>
        <p:grpSpPr bwMode="auto">
          <a:xfrm>
            <a:off x="0" y="533400"/>
            <a:ext cx="2438400" cy="823913"/>
            <a:chOff x="0" y="336"/>
            <a:chExt cx="1536" cy="519"/>
          </a:xfrm>
        </p:grpSpPr>
        <p:sp>
          <p:nvSpPr>
            <p:cNvPr id="46095" name="AutoShape 268"/>
            <p:cNvSpPr>
              <a:spLocks noChangeArrowheads="1"/>
            </p:cNvSpPr>
            <p:nvPr/>
          </p:nvSpPr>
          <p:spPr bwMode="auto">
            <a:xfrm rot="-4047281">
              <a:off x="-18" y="382"/>
              <a:ext cx="210" cy="118"/>
            </a:xfrm>
            <a:prstGeom prst="curvedDownArrow">
              <a:avLst>
                <a:gd name="adj1" fmla="val 35593"/>
                <a:gd name="adj2" fmla="val 71186"/>
                <a:gd name="adj3" fmla="val 33333"/>
              </a:avLst>
            </a:prstGeom>
            <a:solidFill>
              <a:srgbClr val="FFCC00"/>
            </a:solidFill>
            <a:ln w="38100">
              <a:solidFill>
                <a:srgbClr val="E5178D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389" name="AutoShape 269"/>
            <p:cNvSpPr>
              <a:spLocks noChangeAspect="1" noChangeArrowheads="1"/>
            </p:cNvSpPr>
            <p:nvPr/>
          </p:nvSpPr>
          <p:spPr bwMode="auto">
            <a:xfrm>
              <a:off x="523" y="496"/>
              <a:ext cx="149" cy="71"/>
            </a:xfrm>
            <a:prstGeom prst="rightArrow">
              <a:avLst>
                <a:gd name="adj1" fmla="val 50000"/>
                <a:gd name="adj2" fmla="val 52465"/>
              </a:avLst>
            </a:prstGeom>
            <a:gradFill rotWithShape="0">
              <a:gsLst>
                <a:gs pos="0">
                  <a:schemeClr val="hlink"/>
                </a:gs>
                <a:gs pos="50000">
                  <a:schemeClr val="accent2"/>
                </a:gs>
                <a:gs pos="100000">
                  <a:schemeClr val="hlink"/>
                </a:gs>
              </a:gsLst>
              <a:lin ang="5400000" scaled="1"/>
            </a:gradFill>
            <a:ln w="38100">
              <a:solidFill>
                <a:srgbClr val="FF1B77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46097" name="Group 270"/>
            <p:cNvGrpSpPr/>
            <p:nvPr/>
          </p:nvGrpSpPr>
          <p:grpSpPr bwMode="auto">
            <a:xfrm>
              <a:off x="0" y="402"/>
              <a:ext cx="1536" cy="453"/>
              <a:chOff x="0" y="402"/>
              <a:chExt cx="1536" cy="453"/>
            </a:xfrm>
          </p:grpSpPr>
          <p:sp>
            <p:nvSpPr>
              <p:cNvPr id="46098" name="Rectangle 271"/>
              <p:cNvSpPr>
                <a:spLocks noChangeArrowheads="1"/>
              </p:cNvSpPr>
              <p:nvPr/>
            </p:nvSpPr>
            <p:spPr bwMode="auto">
              <a:xfrm>
                <a:off x="0" y="624"/>
                <a:ext cx="1536" cy="231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4B7CA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tx1"/>
                </a:solidFill>
                <a:miter lim="800000"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46099" name="Group 272"/>
              <p:cNvGrpSpPr/>
              <p:nvPr/>
            </p:nvGrpSpPr>
            <p:grpSpPr bwMode="auto">
              <a:xfrm>
                <a:off x="70" y="402"/>
                <a:ext cx="417" cy="429"/>
                <a:chOff x="70" y="402"/>
                <a:chExt cx="417" cy="429"/>
              </a:xfrm>
            </p:grpSpPr>
            <p:sp>
              <p:nvSpPr>
                <p:cNvPr id="46100" name="Oval 273"/>
                <p:cNvSpPr>
                  <a:spLocks noChangeArrowheads="1"/>
                </p:cNvSpPr>
                <p:nvPr/>
              </p:nvSpPr>
              <p:spPr bwMode="auto">
                <a:xfrm>
                  <a:off x="139" y="402"/>
                  <a:ext cx="348" cy="27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CC99"/>
                    </a:gs>
                  </a:gsLst>
                  <a:path path="shape">
                    <a:fillToRect l="50000" t="50000" r="50000" b="50000"/>
                  </a:path>
                </a:gradFill>
                <a:ln w="38100">
                  <a:solidFill>
                    <a:srgbClr val="FF6565"/>
                  </a:solidFill>
                  <a:round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6101" name="Oval 274"/>
                <p:cNvSpPr>
                  <a:spLocks noChangeArrowheads="1"/>
                </p:cNvSpPr>
                <p:nvPr/>
              </p:nvSpPr>
              <p:spPr bwMode="auto">
                <a:xfrm>
                  <a:off x="244" y="481"/>
                  <a:ext cx="69" cy="33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0000"/>
                    </a:gs>
                    <a:gs pos="100000">
                      <a:srgbClr val="FFFF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000099"/>
                  </a:solidFill>
                  <a:rou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6102" name="Oval 275"/>
                <p:cNvSpPr>
                  <a:spLocks noChangeArrowheads="1"/>
                </p:cNvSpPr>
                <p:nvPr/>
              </p:nvSpPr>
              <p:spPr bwMode="auto">
                <a:xfrm>
                  <a:off x="383" y="481"/>
                  <a:ext cx="69" cy="33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0000"/>
                    </a:gs>
                    <a:gs pos="100000">
                      <a:srgbClr val="FFFFFF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000099"/>
                  </a:solidFill>
                  <a:rou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6103" name="AutoShape 276"/>
                <p:cNvSpPr>
                  <a:spLocks noChangeArrowheads="1"/>
                </p:cNvSpPr>
                <p:nvPr/>
              </p:nvSpPr>
              <p:spPr bwMode="auto">
                <a:xfrm rot="-5299341">
                  <a:off x="308" y="569"/>
                  <a:ext cx="46" cy="105"/>
                </a:xfrm>
                <a:prstGeom prst="moon">
                  <a:avLst>
                    <a:gd name="adj" fmla="val 50000"/>
                  </a:avLst>
                </a:prstGeom>
                <a:solidFill>
                  <a:schemeClr val="accent2">
                    <a:alpha val="50195"/>
                  </a:schemeClr>
                </a:solidFill>
                <a:ln w="38100">
                  <a:solidFill>
                    <a:srgbClr val="FF0000"/>
                  </a:solidFill>
                  <a:miter lim="800000"/>
                </a:ln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397" name="AutoShape 277"/>
                <p:cNvSpPr>
                  <a:spLocks noChangeArrowheads="1"/>
                </p:cNvSpPr>
                <p:nvPr/>
              </p:nvSpPr>
              <p:spPr bwMode="auto">
                <a:xfrm>
                  <a:off x="70" y="712"/>
                  <a:ext cx="313" cy="119"/>
                </a:xfrm>
                <a:prstGeom prst="verticalScroll">
                  <a:avLst>
                    <a:gd name="adj" fmla="val 12500"/>
                  </a:avLst>
                </a:prstGeom>
                <a:gradFill rotWithShape="0">
                  <a:gsLst>
                    <a:gs pos="0">
                      <a:srgbClr val="FFFFFF"/>
                    </a:gs>
                    <a:gs pos="50000">
                      <a:schemeClr val="bg2"/>
                    </a:gs>
                    <a:gs pos="100000">
                      <a:srgbClr val="FFFFFF"/>
                    </a:gs>
                  </a:gsLst>
                  <a:lin ang="5400000" scaled="1"/>
                </a:gradFill>
                <a:ln w="38100">
                  <a:solidFill>
                    <a:srgbClr val="E5178D"/>
                  </a:solidFill>
                  <a:rou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sp>
        <p:nvSpPr>
          <p:cNvPr id="5398" name="WordArt 278"/>
          <p:cNvSpPr>
            <a:spLocks noChangeArrowheads="1" noChangeShapeType="1" noTextEdit="1"/>
          </p:cNvSpPr>
          <p:nvPr/>
        </p:nvSpPr>
        <p:spPr bwMode="auto">
          <a:xfrm>
            <a:off x="609600" y="3276600"/>
            <a:ext cx="457200" cy="48895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4800" kern="10">
                <a:ln w="9525">
                  <a:solidFill>
                    <a:srgbClr val="0033CC"/>
                  </a:solidFill>
                  <a:miter lim="800000"/>
                </a:ln>
                <a:solidFill>
                  <a:srgbClr val="0033CC"/>
                </a:solidFill>
                <a:latin typeface="华文行楷" panose="02010800040101010101" charset="-122"/>
                <a:ea typeface="华文行楷" panose="02010800040101010101" charset="-122"/>
              </a:rPr>
              <a:t>x</a:t>
            </a:r>
            <a:endParaRPr lang="zh-CN" altLang="en-US" sz="4800" kern="10">
              <a:ln w="9525">
                <a:solidFill>
                  <a:srgbClr val="0033CC"/>
                </a:solidFill>
                <a:miter lim="800000"/>
              </a:ln>
              <a:solidFill>
                <a:srgbClr val="0033CC"/>
              </a:solidFill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5400" name="WordArt 280"/>
          <p:cNvSpPr>
            <a:spLocks noChangeArrowheads="1" noChangeShapeType="1" noTextEdit="1"/>
          </p:cNvSpPr>
          <p:nvPr/>
        </p:nvSpPr>
        <p:spPr bwMode="auto">
          <a:xfrm>
            <a:off x="5486400" y="4572000"/>
            <a:ext cx="361950" cy="3524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i="1" kern="10">
                <a:solidFill>
                  <a:srgbClr val="800000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36</a:t>
            </a:r>
            <a:endParaRPr lang="zh-CN" altLang="en-US" sz="2800" i="1" kern="10">
              <a:solidFill>
                <a:srgbClr val="800000"/>
              </a:solidFill>
              <a:effectLst>
                <a:outerShdw dist="35921" dir="2700000" algn="ctr" rotWithShape="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401" name="WordArt 281"/>
          <p:cNvSpPr>
            <a:spLocks noChangeArrowheads="1" noChangeShapeType="1" noTextEdit="1"/>
          </p:cNvSpPr>
          <p:nvPr/>
        </p:nvSpPr>
        <p:spPr bwMode="auto">
          <a:xfrm>
            <a:off x="5638800" y="4495800"/>
            <a:ext cx="257175" cy="5048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4000" i="1" kern="10">
                <a:solidFill>
                  <a:srgbClr val="800000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endParaRPr lang="zh-CN" altLang="en-US" sz="4000" i="1" kern="10">
              <a:solidFill>
                <a:srgbClr val="800000"/>
              </a:solidFill>
              <a:effectLst>
                <a:outerShdw dist="35921" dir="2700000" algn="ctr" rotWithShape="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7" name="Group 284"/>
          <p:cNvGrpSpPr/>
          <p:nvPr/>
        </p:nvGrpSpPr>
        <p:grpSpPr bwMode="auto">
          <a:xfrm>
            <a:off x="5791200" y="4648200"/>
            <a:ext cx="1905000" cy="381000"/>
            <a:chOff x="3696" y="3024"/>
            <a:chExt cx="1200" cy="240"/>
          </a:xfrm>
        </p:grpSpPr>
        <p:sp>
          <p:nvSpPr>
            <p:cNvPr id="5402" name="WordArt 282"/>
            <p:cNvSpPr>
              <a:spLocks noChangeArrowheads="1" noChangeShapeType="1" noTextEdit="1"/>
            </p:cNvSpPr>
            <p:nvPr/>
          </p:nvSpPr>
          <p:spPr bwMode="auto">
            <a:xfrm>
              <a:off x="3696" y="3024"/>
              <a:ext cx="1104" cy="24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altLang="zh-CN" sz="3600" kern="10">
                  <a:ln w="9525">
                    <a:noFill/>
                    <a:miter lim="800000"/>
                  </a:ln>
                  <a:solidFill>
                    <a:srgbClr val="800000"/>
                  </a:solidFill>
                  <a:effectLst>
                    <a:outerShdw dist="35921" dir="2700000" algn="ctr" rotWithShape="0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[2</a:t>
              </a:r>
              <a:r>
                <a:rPr lang="zh-CN" altLang="en-US" sz="3600" kern="10">
                  <a:ln w="9525">
                    <a:noFill/>
                    <a:miter lim="800000"/>
                  </a:ln>
                  <a:solidFill>
                    <a:srgbClr val="800000"/>
                  </a:solidFill>
                  <a:effectLst>
                    <a:outerShdw dist="35921" dir="2700000" algn="ctr" rotWithShape="0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3600" kern="10">
                  <a:ln w="9525">
                    <a:noFill/>
                    <a:miter lim="800000"/>
                  </a:ln>
                  <a:solidFill>
                    <a:srgbClr val="800000"/>
                  </a:solidFill>
                  <a:effectLst>
                    <a:outerShdw dist="35921" dir="2700000" algn="ctr" rotWithShape="0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x+1)-10]</a:t>
              </a:r>
              <a:endParaRPr lang="zh-CN" altLang="en-US" sz="3600" kern="10">
                <a:ln w="9525">
                  <a:noFill/>
                  <a:miter lim="800000"/>
                </a:ln>
                <a:solidFill>
                  <a:srgbClr val="800000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6094" name="WordArt 283"/>
            <p:cNvSpPr>
              <a:spLocks noChangeArrowheads="1" noChangeShapeType="1" noTextEdit="1"/>
            </p:cNvSpPr>
            <p:nvPr/>
          </p:nvSpPr>
          <p:spPr bwMode="auto">
            <a:xfrm>
              <a:off x="4848" y="3024"/>
              <a:ext cx="48" cy="12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kern="10">
                  <a:solidFill>
                    <a:srgbClr val="780000"/>
                  </a:solidFill>
                  <a:effectLst>
                    <a:outerShdw dist="35921" dir="2700000" algn="ctr" rotWithShape="0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zh-CN" altLang="en-US" kern="10">
                <a:solidFill>
                  <a:srgbClr val="780000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" dur="500"/>
                                        <p:tgtEl>
                                          <p:spTgt spid="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3" grpId="0" animBg="1"/>
      <p:bldP spid="5305" grpId="0" animBg="1"/>
      <p:bldP spid="5316" grpId="0" autoUpdateAnimBg="0"/>
      <p:bldP spid="5398" grpId="0" animBg="1"/>
      <p:bldP spid="5400" grpId="0" animBg="1"/>
      <p:bldP spid="540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2916238" y="333375"/>
            <a:ext cx="5832475" cy="4379913"/>
            <a:chOff x="1837" y="210"/>
            <a:chExt cx="3674" cy="2759"/>
          </a:xfrm>
        </p:grpSpPr>
        <p:sp>
          <p:nvSpPr>
            <p:cNvPr id="47163" name="Rectangle 3" descr="粉色面巾纸"/>
            <p:cNvSpPr>
              <a:spLocks noChangeArrowheads="1"/>
            </p:cNvSpPr>
            <p:nvPr/>
          </p:nvSpPr>
          <p:spPr bwMode="auto">
            <a:xfrm>
              <a:off x="4241" y="618"/>
              <a:ext cx="1270" cy="1769"/>
            </a:xfrm>
            <a:prstGeom prst="rect">
              <a:avLst/>
            </a:prstGeom>
            <a:blipFill dpi="0" rotWithShape="1">
              <a:blip r:embed="rId2">
                <a:alphaModFix amt="97000"/>
              </a:blip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64" name="Rectangle 4" descr="粉色面巾纸"/>
            <p:cNvSpPr>
              <a:spLocks noChangeArrowheads="1"/>
            </p:cNvSpPr>
            <p:nvPr/>
          </p:nvSpPr>
          <p:spPr bwMode="auto">
            <a:xfrm>
              <a:off x="1837" y="718"/>
              <a:ext cx="1270" cy="1769"/>
            </a:xfrm>
            <a:prstGeom prst="rect">
              <a:avLst/>
            </a:prstGeom>
            <a:blipFill dpi="0" rotWithShape="1">
              <a:blip r:embed="rId2">
                <a:alphaModFix amt="97000"/>
              </a:blip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7165" name="Group 5"/>
            <p:cNvGrpSpPr/>
            <p:nvPr/>
          </p:nvGrpSpPr>
          <p:grpSpPr bwMode="auto">
            <a:xfrm>
              <a:off x="1837" y="210"/>
              <a:ext cx="3674" cy="2759"/>
              <a:chOff x="975" y="754"/>
              <a:chExt cx="3674" cy="3054"/>
            </a:xfrm>
          </p:grpSpPr>
          <p:grpSp>
            <p:nvGrpSpPr>
              <p:cNvPr id="47166" name="Group 6"/>
              <p:cNvGrpSpPr/>
              <p:nvPr/>
            </p:nvGrpSpPr>
            <p:grpSpPr bwMode="auto">
              <a:xfrm>
                <a:off x="975" y="845"/>
                <a:ext cx="1270" cy="2756"/>
                <a:chOff x="975" y="845"/>
                <a:chExt cx="1270" cy="2756"/>
              </a:xfrm>
            </p:grpSpPr>
            <p:sp>
              <p:nvSpPr>
                <p:cNvPr id="47185" name="Line 7"/>
                <p:cNvSpPr>
                  <a:spLocks noChangeShapeType="1"/>
                </p:cNvSpPr>
                <p:nvPr/>
              </p:nvSpPr>
              <p:spPr bwMode="auto">
                <a:xfrm>
                  <a:off x="975" y="1298"/>
                  <a:ext cx="0" cy="1996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86" name="Line 8"/>
                <p:cNvSpPr>
                  <a:spLocks noChangeShapeType="1"/>
                </p:cNvSpPr>
                <p:nvPr/>
              </p:nvSpPr>
              <p:spPr bwMode="auto">
                <a:xfrm flipH="1" flipV="1">
                  <a:off x="975" y="1298"/>
                  <a:ext cx="318" cy="0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87" name="Line 9"/>
                <p:cNvSpPr>
                  <a:spLocks noChangeShapeType="1"/>
                </p:cNvSpPr>
                <p:nvPr/>
              </p:nvSpPr>
              <p:spPr bwMode="auto">
                <a:xfrm flipH="1" flipV="1">
                  <a:off x="975" y="3293"/>
                  <a:ext cx="318" cy="0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88" name="Line 10"/>
                <p:cNvSpPr>
                  <a:spLocks noChangeShapeType="1"/>
                </p:cNvSpPr>
                <p:nvPr/>
              </p:nvSpPr>
              <p:spPr bwMode="auto">
                <a:xfrm flipH="1" flipV="1">
                  <a:off x="1927" y="3293"/>
                  <a:ext cx="136" cy="182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89" name="Line 11"/>
                <p:cNvSpPr>
                  <a:spLocks noChangeShapeType="1"/>
                </p:cNvSpPr>
                <p:nvPr/>
              </p:nvSpPr>
              <p:spPr bwMode="auto">
                <a:xfrm flipH="1" flipV="1">
                  <a:off x="1156" y="1116"/>
                  <a:ext cx="136" cy="182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90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1927" y="1126"/>
                  <a:ext cx="146" cy="172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91" name="Line 13"/>
                <p:cNvSpPr>
                  <a:spLocks noChangeShapeType="1"/>
                </p:cNvSpPr>
                <p:nvPr/>
              </p:nvSpPr>
              <p:spPr bwMode="auto">
                <a:xfrm flipH="1" flipV="1">
                  <a:off x="1927" y="3293"/>
                  <a:ext cx="318" cy="0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92" name="Line 14"/>
                <p:cNvSpPr>
                  <a:spLocks noChangeShapeType="1"/>
                </p:cNvSpPr>
                <p:nvPr/>
              </p:nvSpPr>
              <p:spPr bwMode="auto">
                <a:xfrm flipH="1" flipV="1">
                  <a:off x="1927" y="1298"/>
                  <a:ext cx="318" cy="0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93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1146" y="3293"/>
                  <a:ext cx="146" cy="172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94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202" y="845"/>
                  <a:ext cx="754" cy="4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zh-CN" altLang="en-US" sz="2800"/>
                    <a:t>输入 </a:t>
                  </a:r>
                  <a:r>
                    <a:rPr lang="en-US" altLang="zh-CN" sz="3600" i="1"/>
                    <a:t>x</a:t>
                  </a:r>
                </a:p>
              </p:txBody>
            </p:sp>
            <p:grpSp>
              <p:nvGrpSpPr>
                <p:cNvPr id="47195" name="Group 17"/>
                <p:cNvGrpSpPr/>
                <p:nvPr/>
              </p:nvGrpSpPr>
              <p:grpSpPr bwMode="auto">
                <a:xfrm>
                  <a:off x="1355" y="1277"/>
                  <a:ext cx="482" cy="1972"/>
                  <a:chOff x="3174" y="1253"/>
                  <a:chExt cx="482" cy="1972"/>
                </a:xfrm>
              </p:grpSpPr>
              <p:sp>
                <p:nvSpPr>
                  <p:cNvPr id="47198" name="AutoShape 18"/>
                  <p:cNvSpPr>
                    <a:spLocks noChangeArrowheads="1"/>
                  </p:cNvSpPr>
                  <p:nvPr/>
                </p:nvSpPr>
                <p:spPr bwMode="auto">
                  <a:xfrm>
                    <a:off x="3256" y="1253"/>
                    <a:ext cx="317" cy="385"/>
                  </a:xfrm>
                  <a:prstGeom prst="downArrow">
                    <a:avLst>
                      <a:gd name="adj1" fmla="val 50000"/>
                      <a:gd name="adj2" fmla="val 30363"/>
                    </a:avLst>
                  </a:prstGeom>
                  <a:solidFill>
                    <a:srgbClr val="00CCFF"/>
                  </a:solidFill>
                  <a:ln w="9525">
                    <a:solidFill>
                      <a:srgbClr val="0000FF"/>
                    </a:solidFill>
                    <a:miter lim="800000"/>
                  </a:ln>
                </p:spPr>
                <p:txBody>
                  <a:bodyPr vert="eaVert"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199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74" y="1670"/>
                    <a:ext cx="481" cy="380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en-US" altLang="zh-CN" sz="2800"/>
                      <a:t>×6</a:t>
                    </a:r>
                  </a:p>
                </p:txBody>
              </p:sp>
              <p:sp>
                <p:nvSpPr>
                  <p:cNvPr id="47200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75" y="2464"/>
                    <a:ext cx="481" cy="379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lang="zh-CN" altLang="en-US" sz="2800"/>
                      <a:t>－</a:t>
                    </a:r>
                    <a:r>
                      <a:rPr lang="en-US" altLang="zh-CN" sz="2800"/>
                      <a:t>3</a:t>
                    </a:r>
                  </a:p>
                </p:txBody>
              </p:sp>
              <p:sp>
                <p:nvSpPr>
                  <p:cNvPr id="47201" name="AutoShape 21"/>
                  <p:cNvSpPr>
                    <a:spLocks noChangeArrowheads="1"/>
                  </p:cNvSpPr>
                  <p:nvPr/>
                </p:nvSpPr>
                <p:spPr bwMode="auto">
                  <a:xfrm>
                    <a:off x="3256" y="2840"/>
                    <a:ext cx="317" cy="385"/>
                  </a:xfrm>
                  <a:prstGeom prst="downArrow">
                    <a:avLst>
                      <a:gd name="adj1" fmla="val 50000"/>
                      <a:gd name="adj2" fmla="val 30363"/>
                    </a:avLst>
                  </a:prstGeom>
                  <a:solidFill>
                    <a:srgbClr val="00CCFF"/>
                  </a:solidFill>
                  <a:ln w="9525">
                    <a:solidFill>
                      <a:srgbClr val="0000FF"/>
                    </a:solidFill>
                    <a:miter lim="800000"/>
                  </a:ln>
                </p:spPr>
                <p:txBody>
                  <a:bodyPr vert="eaVert"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202" name="AutoShape 22"/>
                  <p:cNvSpPr>
                    <a:spLocks noChangeArrowheads="1"/>
                  </p:cNvSpPr>
                  <p:nvPr/>
                </p:nvSpPr>
                <p:spPr bwMode="auto">
                  <a:xfrm>
                    <a:off x="3257" y="2046"/>
                    <a:ext cx="317" cy="385"/>
                  </a:xfrm>
                  <a:prstGeom prst="downArrow">
                    <a:avLst>
                      <a:gd name="adj1" fmla="val 50000"/>
                      <a:gd name="adj2" fmla="val 30363"/>
                    </a:avLst>
                  </a:prstGeom>
                  <a:solidFill>
                    <a:srgbClr val="00CCFF"/>
                  </a:solidFill>
                  <a:ln w="9525">
                    <a:solidFill>
                      <a:srgbClr val="0000FF"/>
                    </a:solidFill>
                    <a:miter lim="800000"/>
                  </a:ln>
                </p:spPr>
                <p:txBody>
                  <a:bodyPr vert="eaVert"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7196" name="Line 23"/>
                <p:cNvSpPr>
                  <a:spLocks noChangeShapeType="1"/>
                </p:cNvSpPr>
                <p:nvPr/>
              </p:nvSpPr>
              <p:spPr bwMode="auto">
                <a:xfrm>
                  <a:off x="2245" y="1298"/>
                  <a:ext cx="0" cy="1996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197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338" y="3239"/>
                  <a:ext cx="564" cy="3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zh-CN" altLang="en-US" sz="2800"/>
                    <a:t>输出</a:t>
                  </a:r>
                  <a:endParaRPr lang="zh-CN" altLang="en-US" sz="3600" i="1"/>
                </a:p>
              </p:txBody>
            </p:sp>
          </p:grpSp>
          <p:sp>
            <p:nvSpPr>
              <p:cNvPr id="47167" name="Line 25"/>
              <p:cNvSpPr>
                <a:spLocks noChangeShapeType="1"/>
              </p:cNvSpPr>
              <p:nvPr/>
            </p:nvSpPr>
            <p:spPr bwMode="auto">
              <a:xfrm>
                <a:off x="3379" y="1207"/>
                <a:ext cx="0" cy="1996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68" name="Line 26"/>
              <p:cNvSpPr>
                <a:spLocks noChangeShapeType="1"/>
              </p:cNvSpPr>
              <p:nvPr/>
            </p:nvSpPr>
            <p:spPr bwMode="auto">
              <a:xfrm flipH="1" flipV="1">
                <a:off x="3379" y="1207"/>
                <a:ext cx="318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69" name="Line 27"/>
              <p:cNvSpPr>
                <a:spLocks noChangeShapeType="1"/>
              </p:cNvSpPr>
              <p:nvPr/>
            </p:nvSpPr>
            <p:spPr bwMode="auto">
              <a:xfrm flipH="1" flipV="1">
                <a:off x="3379" y="3202"/>
                <a:ext cx="318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70" name="Line 28"/>
              <p:cNvSpPr>
                <a:spLocks noChangeShapeType="1"/>
              </p:cNvSpPr>
              <p:nvPr/>
            </p:nvSpPr>
            <p:spPr bwMode="auto">
              <a:xfrm flipH="1" flipV="1">
                <a:off x="4331" y="3202"/>
                <a:ext cx="136" cy="18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71" name="Line 29"/>
              <p:cNvSpPr>
                <a:spLocks noChangeShapeType="1"/>
              </p:cNvSpPr>
              <p:nvPr/>
            </p:nvSpPr>
            <p:spPr bwMode="auto">
              <a:xfrm flipH="1" flipV="1">
                <a:off x="3560" y="1025"/>
                <a:ext cx="136" cy="18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72" name="Line 30"/>
              <p:cNvSpPr>
                <a:spLocks noChangeShapeType="1"/>
              </p:cNvSpPr>
              <p:nvPr/>
            </p:nvSpPr>
            <p:spPr bwMode="auto">
              <a:xfrm flipH="1">
                <a:off x="4331" y="1035"/>
                <a:ext cx="146" cy="17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73" name="Line 31"/>
              <p:cNvSpPr>
                <a:spLocks noChangeShapeType="1"/>
              </p:cNvSpPr>
              <p:nvPr/>
            </p:nvSpPr>
            <p:spPr bwMode="auto">
              <a:xfrm flipH="1" flipV="1">
                <a:off x="4331" y="3202"/>
                <a:ext cx="318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74" name="Line 32"/>
              <p:cNvSpPr>
                <a:spLocks noChangeShapeType="1"/>
              </p:cNvSpPr>
              <p:nvPr/>
            </p:nvSpPr>
            <p:spPr bwMode="auto">
              <a:xfrm flipH="1" flipV="1">
                <a:off x="4331" y="1207"/>
                <a:ext cx="318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75" name="Line 33"/>
              <p:cNvSpPr>
                <a:spLocks noChangeShapeType="1"/>
              </p:cNvSpPr>
              <p:nvPr/>
            </p:nvSpPr>
            <p:spPr bwMode="auto">
              <a:xfrm flipH="1">
                <a:off x="3550" y="3202"/>
                <a:ext cx="146" cy="172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76" name="Text Box 34"/>
              <p:cNvSpPr txBox="1">
                <a:spLocks noChangeArrowheads="1"/>
              </p:cNvSpPr>
              <p:nvPr/>
            </p:nvSpPr>
            <p:spPr bwMode="auto">
              <a:xfrm>
                <a:off x="3606" y="754"/>
                <a:ext cx="754" cy="4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/>
                  <a:t>输入 </a:t>
                </a:r>
                <a:r>
                  <a:rPr lang="en-US" altLang="zh-CN" sz="3600" i="1"/>
                  <a:t>x</a:t>
                </a:r>
              </a:p>
            </p:txBody>
          </p:sp>
          <p:grpSp>
            <p:nvGrpSpPr>
              <p:cNvPr id="47177" name="Group 35"/>
              <p:cNvGrpSpPr/>
              <p:nvPr/>
            </p:nvGrpSpPr>
            <p:grpSpPr bwMode="auto">
              <a:xfrm>
                <a:off x="3759" y="1186"/>
                <a:ext cx="483" cy="1972"/>
                <a:chOff x="3174" y="1253"/>
                <a:chExt cx="483" cy="1972"/>
              </a:xfrm>
            </p:grpSpPr>
            <p:sp>
              <p:nvSpPr>
                <p:cNvPr id="47180" name="AutoShape 36"/>
                <p:cNvSpPr>
                  <a:spLocks noChangeArrowheads="1"/>
                </p:cNvSpPr>
                <p:nvPr/>
              </p:nvSpPr>
              <p:spPr bwMode="auto">
                <a:xfrm>
                  <a:off x="3256" y="1253"/>
                  <a:ext cx="317" cy="385"/>
                </a:xfrm>
                <a:prstGeom prst="downArrow">
                  <a:avLst>
                    <a:gd name="adj1" fmla="val 50000"/>
                    <a:gd name="adj2" fmla="val 30363"/>
                  </a:avLst>
                </a:prstGeom>
                <a:solidFill>
                  <a:srgbClr val="00CCFF"/>
                </a:solidFill>
                <a:ln w="9525">
                  <a:solidFill>
                    <a:srgbClr val="0000FF"/>
                  </a:solidFill>
                  <a:miter lim="800000"/>
                </a:ln>
              </p:spPr>
              <p:txBody>
                <a:bodyPr vert="eaVert"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181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174" y="1670"/>
                  <a:ext cx="482" cy="38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800"/>
                    <a:t>  </a:t>
                  </a:r>
                  <a:r>
                    <a:rPr lang="zh-CN" altLang="en-US" sz="2800"/>
                    <a:t>？</a:t>
                  </a:r>
                </a:p>
              </p:txBody>
            </p:sp>
            <p:sp>
              <p:nvSpPr>
                <p:cNvPr id="47182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3175" y="2464"/>
                  <a:ext cx="482" cy="379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800"/>
                    <a:t>  </a:t>
                  </a:r>
                  <a:r>
                    <a:rPr lang="zh-CN" altLang="en-US" sz="2800"/>
                    <a:t>？</a:t>
                  </a:r>
                </a:p>
              </p:txBody>
            </p:sp>
            <p:sp>
              <p:nvSpPr>
                <p:cNvPr id="47183" name="AutoShape 39"/>
                <p:cNvSpPr>
                  <a:spLocks noChangeArrowheads="1"/>
                </p:cNvSpPr>
                <p:nvPr/>
              </p:nvSpPr>
              <p:spPr bwMode="auto">
                <a:xfrm>
                  <a:off x="3256" y="2840"/>
                  <a:ext cx="317" cy="385"/>
                </a:xfrm>
                <a:prstGeom prst="downArrow">
                  <a:avLst>
                    <a:gd name="adj1" fmla="val 50000"/>
                    <a:gd name="adj2" fmla="val 30363"/>
                  </a:avLst>
                </a:prstGeom>
                <a:solidFill>
                  <a:srgbClr val="00CCFF"/>
                </a:solidFill>
                <a:ln w="9525">
                  <a:solidFill>
                    <a:srgbClr val="0000FF"/>
                  </a:solidFill>
                  <a:miter lim="800000"/>
                </a:ln>
              </p:spPr>
              <p:txBody>
                <a:bodyPr vert="eaVert"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184" name="AutoShape 40"/>
                <p:cNvSpPr>
                  <a:spLocks noChangeArrowheads="1"/>
                </p:cNvSpPr>
                <p:nvPr/>
              </p:nvSpPr>
              <p:spPr bwMode="auto">
                <a:xfrm>
                  <a:off x="3257" y="2046"/>
                  <a:ext cx="317" cy="385"/>
                </a:xfrm>
                <a:prstGeom prst="downArrow">
                  <a:avLst>
                    <a:gd name="adj1" fmla="val 50000"/>
                    <a:gd name="adj2" fmla="val 30363"/>
                  </a:avLst>
                </a:prstGeom>
                <a:solidFill>
                  <a:srgbClr val="00CCFF"/>
                </a:solidFill>
                <a:ln w="9525">
                  <a:solidFill>
                    <a:srgbClr val="0000FF"/>
                  </a:solidFill>
                  <a:miter lim="800000"/>
                </a:ln>
              </p:spPr>
              <p:txBody>
                <a:bodyPr vert="eaVert"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7178" name="Line 41"/>
              <p:cNvSpPr>
                <a:spLocks noChangeShapeType="1"/>
              </p:cNvSpPr>
              <p:nvPr/>
            </p:nvSpPr>
            <p:spPr bwMode="auto">
              <a:xfrm>
                <a:off x="4649" y="1207"/>
                <a:ext cx="0" cy="1996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179" name="Text Box 42"/>
              <p:cNvSpPr txBox="1">
                <a:spLocks noChangeArrowheads="1"/>
              </p:cNvSpPr>
              <p:nvPr/>
            </p:nvSpPr>
            <p:spPr bwMode="auto">
              <a:xfrm>
                <a:off x="3742" y="3148"/>
                <a:ext cx="664" cy="6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/>
                  <a:t>输出</a:t>
                </a:r>
              </a:p>
              <a:p>
                <a:pPr eaLnBrk="1" hangingPunct="1"/>
                <a:r>
                  <a:rPr lang="en-US" altLang="zh-CN" sz="2800"/>
                  <a:t>6(</a:t>
                </a:r>
                <a:r>
                  <a:rPr lang="en-US" altLang="zh-CN" sz="2800" i="1"/>
                  <a:t>x</a:t>
                </a:r>
                <a:r>
                  <a:rPr lang="en-US" altLang="zh-CN" sz="2800"/>
                  <a:t>-3)</a:t>
                </a:r>
                <a:endParaRPr lang="en-US" altLang="zh-CN" sz="3600" i="1"/>
              </a:p>
            </p:txBody>
          </p:sp>
        </p:grpSp>
      </p:grpSp>
      <p:pic>
        <p:nvPicPr>
          <p:cNvPr id="52267" name="Picture 43" descr="男童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-41275" y="2997200"/>
            <a:ext cx="1876425" cy="240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2268" name="Group 44"/>
          <p:cNvGraphicFramePr>
            <a:graphicFrameLocks noGrp="1"/>
          </p:cNvGraphicFramePr>
          <p:nvPr/>
        </p:nvGraphicFramePr>
        <p:xfrm>
          <a:off x="1116013" y="5013325"/>
          <a:ext cx="7512050" cy="1584326"/>
        </p:xfrm>
        <a:graphic>
          <a:graphicData uri="http://schemas.openxmlformats.org/drawingml/2006/table">
            <a:tbl>
              <a:tblPr/>
              <a:tblGrid>
                <a:gridCol w="2178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28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输入</a:t>
                      </a:r>
                    </a:p>
                  </a:txBody>
                  <a:tcPr marL="0" marR="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2</a:t>
                      </a:r>
                    </a:p>
                  </a:txBody>
                  <a:tcPr marL="0" marR="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</a:t>
                      </a: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－</a:t>
                      </a:r>
                    </a:p>
                  </a:txBody>
                  <a:tcPr marL="0" marR="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6</a:t>
                      </a:r>
                    </a:p>
                  </a:txBody>
                  <a:tcPr marL="0" marR="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</a:p>
                  </a:txBody>
                  <a:tcPr marL="0" marR="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</a:p>
                  </a:txBody>
                  <a:tcPr marL="0" marR="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.5</a:t>
                      </a:r>
                    </a:p>
                  </a:txBody>
                  <a:tcPr marL="0" marR="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左图的输出</a:t>
                      </a:r>
                    </a:p>
                  </a:txBody>
                  <a:tcPr marL="0" marR="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8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右图的输出</a:t>
                      </a:r>
                    </a:p>
                  </a:txBody>
                  <a:tcPr marL="0" marR="0" marT="46800" marB="4680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0" marR="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7" name="Group 86"/>
          <p:cNvGrpSpPr/>
          <p:nvPr/>
        </p:nvGrpSpPr>
        <p:grpSpPr bwMode="auto">
          <a:xfrm>
            <a:off x="4340225" y="4922838"/>
            <a:ext cx="3298825" cy="712787"/>
            <a:chOff x="2734" y="3101"/>
            <a:chExt cx="2078" cy="449"/>
          </a:xfrm>
        </p:grpSpPr>
        <p:sp>
          <p:nvSpPr>
            <p:cNvPr id="47160" name="Text Box 87"/>
            <p:cNvSpPr txBox="1">
              <a:spLocks noChangeArrowheads="1"/>
            </p:cNvSpPr>
            <p:nvPr/>
          </p:nvSpPr>
          <p:spPr bwMode="auto">
            <a:xfrm>
              <a:off x="2734" y="3108"/>
              <a:ext cx="19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1</a:t>
              </a:r>
            </a:p>
            <a:p>
              <a:pPr eaLnBrk="1" hangingPunct="1"/>
              <a:r>
                <a:rPr lang="en-US" altLang="zh-CN" sz="2000"/>
                <a:t>2</a:t>
              </a:r>
            </a:p>
          </p:txBody>
        </p:sp>
        <p:sp>
          <p:nvSpPr>
            <p:cNvPr id="47161" name="Text Box 88"/>
            <p:cNvSpPr txBox="1">
              <a:spLocks noChangeArrowheads="1"/>
            </p:cNvSpPr>
            <p:nvPr/>
          </p:nvSpPr>
          <p:spPr bwMode="auto">
            <a:xfrm>
              <a:off x="4136" y="3101"/>
              <a:ext cx="19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1</a:t>
              </a:r>
            </a:p>
            <a:p>
              <a:pPr eaLnBrk="1" hangingPunct="1"/>
              <a:r>
                <a:rPr lang="en-US" altLang="zh-CN" sz="2000"/>
                <a:t>3</a:t>
              </a:r>
            </a:p>
          </p:txBody>
        </p:sp>
        <p:sp>
          <p:nvSpPr>
            <p:cNvPr id="47162" name="Text Box 89"/>
            <p:cNvSpPr txBox="1">
              <a:spLocks noChangeArrowheads="1"/>
            </p:cNvSpPr>
            <p:nvPr/>
          </p:nvSpPr>
          <p:spPr bwMode="auto">
            <a:xfrm>
              <a:off x="4616" y="3101"/>
              <a:ext cx="19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/>
                <a:t>5</a:t>
              </a:r>
            </a:p>
            <a:p>
              <a:pPr eaLnBrk="1" hangingPunct="1"/>
              <a:r>
                <a:rPr lang="en-US" altLang="zh-CN" sz="2000"/>
                <a:t>2</a:t>
              </a:r>
            </a:p>
          </p:txBody>
        </p:sp>
      </p:grpSp>
      <p:sp>
        <p:nvSpPr>
          <p:cNvPr id="52314" name="AutoShape 90"/>
          <p:cNvSpPr>
            <a:spLocks noChangeArrowheads="1"/>
          </p:cNvSpPr>
          <p:nvPr/>
        </p:nvSpPr>
        <p:spPr bwMode="auto">
          <a:xfrm>
            <a:off x="-252413" y="0"/>
            <a:ext cx="3529013" cy="2492375"/>
          </a:xfrm>
          <a:prstGeom prst="cloudCallout">
            <a:avLst>
              <a:gd name="adj1" fmla="val 3259"/>
              <a:gd name="adj2" fmla="val 7050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algn="ctr"/>
            <a:r>
              <a:rPr lang="zh-CN" altLang="en-US" sz="2800"/>
              <a:t>这是是一组数值转换机，请大家想一想，做一做。</a:t>
            </a:r>
          </a:p>
        </p:txBody>
      </p:sp>
      <p:sp>
        <p:nvSpPr>
          <p:cNvPr id="52315" name="Text Box 91"/>
          <p:cNvSpPr txBox="1">
            <a:spLocks noChangeArrowheads="1"/>
          </p:cNvSpPr>
          <p:nvPr/>
        </p:nvSpPr>
        <p:spPr bwMode="auto">
          <a:xfrm>
            <a:off x="3327400" y="5608638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DA0000"/>
                </a:solidFill>
              </a:rPr>
              <a:t>-15</a:t>
            </a:r>
          </a:p>
        </p:txBody>
      </p:sp>
      <p:sp>
        <p:nvSpPr>
          <p:cNvPr id="52316" name="Text Box 92"/>
          <p:cNvSpPr txBox="1">
            <a:spLocks noChangeArrowheads="1"/>
          </p:cNvSpPr>
          <p:nvPr/>
        </p:nvSpPr>
        <p:spPr bwMode="auto">
          <a:xfrm>
            <a:off x="4140200" y="5589588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DA0000"/>
                </a:solidFill>
              </a:rPr>
              <a:t>-6</a:t>
            </a:r>
          </a:p>
        </p:txBody>
      </p:sp>
      <p:sp>
        <p:nvSpPr>
          <p:cNvPr id="52317" name="Text Box 93"/>
          <p:cNvSpPr txBox="1">
            <a:spLocks noChangeArrowheads="1"/>
          </p:cNvSpPr>
          <p:nvPr/>
        </p:nvSpPr>
        <p:spPr bwMode="auto">
          <a:xfrm>
            <a:off x="4932363" y="5589588"/>
            <a:ext cx="455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DA0000"/>
                </a:solidFill>
              </a:rPr>
              <a:t>-3</a:t>
            </a:r>
          </a:p>
        </p:txBody>
      </p:sp>
      <p:sp>
        <p:nvSpPr>
          <p:cNvPr id="52318" name="Text Box 94"/>
          <p:cNvSpPr txBox="1">
            <a:spLocks noChangeArrowheads="1"/>
          </p:cNvSpPr>
          <p:nvPr/>
        </p:nvSpPr>
        <p:spPr bwMode="auto">
          <a:xfrm>
            <a:off x="5508625" y="5589588"/>
            <a:ext cx="879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DA0000"/>
                </a:solidFill>
              </a:rPr>
              <a:t>-1.44</a:t>
            </a:r>
          </a:p>
        </p:txBody>
      </p:sp>
      <p:sp>
        <p:nvSpPr>
          <p:cNvPr id="52319" name="Text Box 95"/>
          <p:cNvSpPr txBox="1">
            <a:spLocks noChangeArrowheads="1"/>
          </p:cNvSpPr>
          <p:nvPr/>
        </p:nvSpPr>
        <p:spPr bwMode="auto">
          <a:xfrm>
            <a:off x="6492875" y="5589588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DA0000"/>
                </a:solidFill>
              </a:rPr>
              <a:t>-1</a:t>
            </a:r>
          </a:p>
        </p:txBody>
      </p:sp>
      <p:sp>
        <p:nvSpPr>
          <p:cNvPr id="52320" name="Text Box 96"/>
          <p:cNvSpPr txBox="1">
            <a:spLocks noChangeArrowheads="1"/>
          </p:cNvSpPr>
          <p:nvPr/>
        </p:nvSpPr>
        <p:spPr bwMode="auto">
          <a:xfrm>
            <a:off x="7143750" y="5589588"/>
            <a:ext cx="523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DA0000"/>
                </a:solidFill>
              </a:rPr>
              <a:t>12</a:t>
            </a:r>
          </a:p>
        </p:txBody>
      </p:sp>
      <p:sp>
        <p:nvSpPr>
          <p:cNvPr id="52321" name="Text Box 97"/>
          <p:cNvSpPr txBox="1">
            <a:spLocks noChangeArrowheads="1"/>
          </p:cNvSpPr>
          <p:nvPr/>
        </p:nvSpPr>
        <p:spPr bwMode="auto">
          <a:xfrm>
            <a:off x="8008938" y="5589588"/>
            <a:ext cx="523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DA0000"/>
                </a:solidFill>
              </a:rPr>
              <a:t>24</a:t>
            </a:r>
          </a:p>
        </p:txBody>
      </p:sp>
      <p:sp>
        <p:nvSpPr>
          <p:cNvPr id="52322" name="Text Box 98"/>
          <p:cNvSpPr txBox="1">
            <a:spLocks noChangeArrowheads="1"/>
          </p:cNvSpPr>
          <p:nvPr/>
        </p:nvSpPr>
        <p:spPr bwMode="auto">
          <a:xfrm>
            <a:off x="3298825" y="6140450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DA0000"/>
                </a:solidFill>
              </a:rPr>
              <a:t>-30</a:t>
            </a:r>
          </a:p>
        </p:txBody>
      </p:sp>
      <p:sp>
        <p:nvSpPr>
          <p:cNvPr id="52323" name="Text Box 99"/>
          <p:cNvSpPr txBox="1">
            <a:spLocks noChangeArrowheads="1"/>
          </p:cNvSpPr>
          <p:nvPr/>
        </p:nvSpPr>
        <p:spPr bwMode="auto">
          <a:xfrm>
            <a:off x="4140200" y="6140450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DA0000"/>
                </a:solidFill>
              </a:rPr>
              <a:t>-21</a:t>
            </a:r>
          </a:p>
        </p:txBody>
      </p:sp>
      <p:sp>
        <p:nvSpPr>
          <p:cNvPr id="52324" name="Text Box 100"/>
          <p:cNvSpPr txBox="1">
            <a:spLocks noChangeArrowheads="1"/>
          </p:cNvSpPr>
          <p:nvPr/>
        </p:nvSpPr>
        <p:spPr bwMode="auto">
          <a:xfrm>
            <a:off x="4932363" y="6140450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DA0000"/>
                </a:solidFill>
              </a:rPr>
              <a:t>-18</a:t>
            </a:r>
          </a:p>
        </p:txBody>
      </p:sp>
      <p:sp>
        <p:nvSpPr>
          <p:cNvPr id="52325" name="Text Box 101"/>
          <p:cNvSpPr txBox="1">
            <a:spLocks noChangeArrowheads="1"/>
          </p:cNvSpPr>
          <p:nvPr/>
        </p:nvSpPr>
        <p:spPr bwMode="auto">
          <a:xfrm>
            <a:off x="5546725" y="6194425"/>
            <a:ext cx="831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DA0000"/>
                </a:solidFill>
              </a:rPr>
              <a:t>-16.44</a:t>
            </a:r>
          </a:p>
        </p:txBody>
      </p:sp>
      <p:sp>
        <p:nvSpPr>
          <p:cNvPr id="52326" name="Text Box 102"/>
          <p:cNvSpPr txBox="1">
            <a:spLocks noChangeArrowheads="1"/>
          </p:cNvSpPr>
          <p:nvPr/>
        </p:nvSpPr>
        <p:spPr bwMode="auto">
          <a:xfrm>
            <a:off x="6372225" y="6140450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DA0000"/>
                </a:solidFill>
              </a:rPr>
              <a:t>-16</a:t>
            </a:r>
          </a:p>
        </p:txBody>
      </p:sp>
      <p:sp>
        <p:nvSpPr>
          <p:cNvPr id="52327" name="Text Box 103"/>
          <p:cNvSpPr txBox="1">
            <a:spLocks noChangeArrowheads="1"/>
          </p:cNvSpPr>
          <p:nvPr/>
        </p:nvSpPr>
        <p:spPr bwMode="auto">
          <a:xfrm>
            <a:off x="7285038" y="6140450"/>
            <a:ext cx="455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DA0000"/>
                </a:solidFill>
              </a:rPr>
              <a:t>-3</a:t>
            </a:r>
          </a:p>
        </p:txBody>
      </p:sp>
      <p:sp>
        <p:nvSpPr>
          <p:cNvPr id="52328" name="Text Box 104"/>
          <p:cNvSpPr txBox="1">
            <a:spLocks noChangeArrowheads="1"/>
          </p:cNvSpPr>
          <p:nvPr/>
        </p:nvSpPr>
        <p:spPr bwMode="auto">
          <a:xfrm>
            <a:off x="8027988" y="6092825"/>
            <a:ext cx="455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DA0000"/>
                </a:solidFill>
              </a:rPr>
              <a:t>-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2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2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2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2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2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2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2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2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2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2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2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2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5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2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2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2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2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5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2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2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5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2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2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5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52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2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5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2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2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5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52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52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5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2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52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5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2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2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5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52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52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5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52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52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5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14" grpId="0" animBg="1"/>
      <p:bldP spid="52315" grpId="0"/>
      <p:bldP spid="52316" grpId="0"/>
      <p:bldP spid="52317" grpId="0"/>
      <p:bldP spid="52318" grpId="0"/>
      <p:bldP spid="52319" grpId="0"/>
      <p:bldP spid="52320" grpId="0"/>
      <p:bldP spid="52321" grpId="0"/>
      <p:bldP spid="52322" grpId="0"/>
      <p:bldP spid="52323" grpId="0"/>
      <p:bldP spid="52324" grpId="0"/>
      <p:bldP spid="52325" grpId="0"/>
      <p:bldP spid="52326" grpId="0"/>
      <p:bldP spid="52327" grpId="0"/>
      <p:bldP spid="5232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0" name="Text Box 7"/>
          <p:cNvSpPr txBox="1">
            <a:spLocks noChangeArrowheads="1"/>
          </p:cNvSpPr>
          <p:nvPr/>
        </p:nvSpPr>
        <p:spPr bwMode="auto">
          <a:xfrm>
            <a:off x="468313" y="1628775"/>
            <a:ext cx="4751387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按右边图示的程序计算，若开始输入的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值为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，则最后输出的结果是</a:t>
            </a:r>
            <a:r>
              <a:rPr lang="zh-CN" altLang="en-US" sz="2800" b="1" u="sng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r>
              <a:rPr lang="zh-CN" altLang="en-US" sz="2400" b="1" u="sng">
                <a:solidFill>
                  <a:srgbClr val="000000"/>
                </a:solidFill>
                <a:latin typeface="Times New Roman" panose="02020603050405020304" pitchFamily="18" charset="0"/>
              </a:rPr>
              <a:t>             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3203575" y="2420938"/>
            <a:ext cx="1152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FF0066"/>
                </a:solidFill>
                <a:latin typeface="Times New Roman" panose="02020603050405020304" pitchFamily="18" charset="0"/>
              </a:rPr>
              <a:t>231</a:t>
            </a:r>
          </a:p>
        </p:txBody>
      </p:sp>
      <p:sp>
        <p:nvSpPr>
          <p:cNvPr id="15372" name="Text Box 9"/>
          <p:cNvSpPr txBox="1">
            <a:spLocks noChangeArrowheads="1"/>
          </p:cNvSpPr>
          <p:nvPr/>
        </p:nvSpPr>
        <p:spPr bwMode="auto">
          <a:xfrm>
            <a:off x="6084888" y="1125538"/>
            <a:ext cx="990600" cy="466725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输入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15373" name="Text Box 10"/>
          <p:cNvSpPr txBox="1">
            <a:spLocks noChangeArrowheads="1"/>
          </p:cNvSpPr>
          <p:nvPr/>
        </p:nvSpPr>
        <p:spPr bwMode="auto">
          <a:xfrm>
            <a:off x="5435600" y="2349500"/>
            <a:ext cx="2376488" cy="466725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计算           的值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6227763" y="2276475"/>
          <a:ext cx="7921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公式" r:id="rId3" imgW="673100" imgH="520700" progId="Equation.3">
                  <p:embed/>
                </p:oleObj>
              </mc:Choice>
              <mc:Fallback>
                <p:oleObj name="公式" r:id="rId3" imgW="673100" imgH="520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276475"/>
                        <a:ext cx="79216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Text Box 12"/>
          <p:cNvSpPr txBox="1">
            <a:spLocks noChangeArrowheads="1"/>
          </p:cNvSpPr>
          <p:nvPr/>
        </p:nvSpPr>
        <p:spPr bwMode="auto">
          <a:xfrm>
            <a:off x="6019800" y="35814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＞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00</a:t>
            </a:r>
          </a:p>
        </p:txBody>
      </p:sp>
      <p:sp>
        <p:nvSpPr>
          <p:cNvPr id="15375" name="AutoShape 13"/>
          <p:cNvSpPr>
            <a:spLocks noChangeArrowheads="1"/>
          </p:cNvSpPr>
          <p:nvPr/>
        </p:nvSpPr>
        <p:spPr bwMode="auto">
          <a:xfrm>
            <a:off x="5435600" y="3429000"/>
            <a:ext cx="2438400" cy="838200"/>
          </a:xfrm>
          <a:prstGeom prst="flowChartDecision">
            <a:avLst/>
          </a:prstGeom>
          <a:noFill/>
          <a:ln w="9525">
            <a:solidFill>
              <a:srgbClr val="FF006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15376" name="Text Box 14"/>
          <p:cNvSpPr txBox="1">
            <a:spLocks noChangeArrowheads="1"/>
          </p:cNvSpPr>
          <p:nvPr/>
        </p:nvSpPr>
        <p:spPr bwMode="auto">
          <a:xfrm>
            <a:off x="5867400" y="4953000"/>
            <a:ext cx="1524000" cy="466725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输出结果</a:t>
            </a:r>
          </a:p>
        </p:txBody>
      </p:sp>
      <p:sp>
        <p:nvSpPr>
          <p:cNvPr id="15377" name="Line 15"/>
          <p:cNvSpPr>
            <a:spLocks noChangeShapeType="1"/>
          </p:cNvSpPr>
          <p:nvPr/>
        </p:nvSpPr>
        <p:spPr bwMode="auto">
          <a:xfrm>
            <a:off x="6629400" y="1676400"/>
            <a:ext cx="0" cy="6858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8" name="Line 16"/>
          <p:cNvSpPr>
            <a:spLocks noChangeShapeType="1"/>
          </p:cNvSpPr>
          <p:nvPr/>
        </p:nvSpPr>
        <p:spPr bwMode="auto">
          <a:xfrm>
            <a:off x="6659563" y="2924175"/>
            <a:ext cx="0" cy="5334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379" name="Group 17"/>
          <p:cNvGrpSpPr/>
          <p:nvPr/>
        </p:nvGrpSpPr>
        <p:grpSpPr bwMode="auto">
          <a:xfrm>
            <a:off x="6629400" y="4292600"/>
            <a:ext cx="685800" cy="685800"/>
            <a:chOff x="4176" y="2704"/>
            <a:chExt cx="432" cy="432"/>
          </a:xfrm>
        </p:grpSpPr>
        <p:sp>
          <p:nvSpPr>
            <p:cNvPr id="15387" name="Line 18"/>
            <p:cNvSpPr>
              <a:spLocks noChangeShapeType="1"/>
            </p:cNvSpPr>
            <p:nvPr/>
          </p:nvSpPr>
          <p:spPr bwMode="auto">
            <a:xfrm>
              <a:off x="4195" y="2704"/>
              <a:ext cx="0" cy="432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8" name="Text Box 19"/>
            <p:cNvSpPr txBox="1">
              <a:spLocks noChangeArrowheads="1"/>
            </p:cNvSpPr>
            <p:nvPr/>
          </p:nvSpPr>
          <p:spPr bwMode="auto">
            <a:xfrm>
              <a:off x="4176" y="273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0066"/>
                  </a:solidFill>
                  <a:latin typeface="Times New Roman" panose="02020603050405020304" pitchFamily="18" charset="0"/>
                </a:rPr>
                <a:t>yes</a:t>
              </a:r>
            </a:p>
          </p:txBody>
        </p:sp>
      </p:grpSp>
      <p:grpSp>
        <p:nvGrpSpPr>
          <p:cNvPr id="15380" name="Group 20"/>
          <p:cNvGrpSpPr/>
          <p:nvPr/>
        </p:nvGrpSpPr>
        <p:grpSpPr bwMode="auto">
          <a:xfrm>
            <a:off x="6629400" y="1981200"/>
            <a:ext cx="1981200" cy="1905000"/>
            <a:chOff x="4176" y="1248"/>
            <a:chExt cx="1248" cy="1200"/>
          </a:xfrm>
        </p:grpSpPr>
        <p:grpSp>
          <p:nvGrpSpPr>
            <p:cNvPr id="15382" name="Group 21"/>
            <p:cNvGrpSpPr/>
            <p:nvPr/>
          </p:nvGrpSpPr>
          <p:grpSpPr bwMode="auto">
            <a:xfrm>
              <a:off x="4176" y="1248"/>
              <a:ext cx="1248" cy="1200"/>
              <a:chOff x="4176" y="1248"/>
              <a:chExt cx="1248" cy="1200"/>
            </a:xfrm>
          </p:grpSpPr>
          <p:sp>
            <p:nvSpPr>
              <p:cNvPr id="15384" name="Line 22"/>
              <p:cNvSpPr>
                <a:spLocks noChangeShapeType="1"/>
              </p:cNvSpPr>
              <p:nvPr/>
            </p:nvSpPr>
            <p:spPr bwMode="auto">
              <a:xfrm>
                <a:off x="4944" y="2448"/>
                <a:ext cx="480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5" name="Line 23"/>
              <p:cNvSpPr>
                <a:spLocks noChangeShapeType="1"/>
              </p:cNvSpPr>
              <p:nvPr/>
            </p:nvSpPr>
            <p:spPr bwMode="auto">
              <a:xfrm flipV="1">
                <a:off x="5424" y="1248"/>
                <a:ext cx="0" cy="120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6" name="Line 24"/>
              <p:cNvSpPr>
                <a:spLocks noChangeShapeType="1"/>
              </p:cNvSpPr>
              <p:nvPr/>
            </p:nvSpPr>
            <p:spPr bwMode="auto">
              <a:xfrm flipH="1">
                <a:off x="4176" y="1248"/>
                <a:ext cx="12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383" name="Text Box 25"/>
            <p:cNvSpPr txBox="1">
              <a:spLocks noChangeArrowheads="1"/>
            </p:cNvSpPr>
            <p:nvPr/>
          </p:nvSpPr>
          <p:spPr bwMode="auto">
            <a:xfrm>
              <a:off x="4944" y="216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0066"/>
                  </a:solidFill>
                  <a:latin typeface="Times New Roman" panose="02020603050405020304" pitchFamily="18" charset="0"/>
                </a:rPr>
                <a:t>no</a:t>
              </a:r>
            </a:p>
          </p:txBody>
        </p:sp>
      </p:grpSp>
      <p:graphicFrame>
        <p:nvGraphicFramePr>
          <p:cNvPr id="30746" name="Object 3"/>
          <p:cNvGraphicFramePr>
            <a:graphicFrameLocks noChangeAspect="1"/>
          </p:cNvGraphicFramePr>
          <p:nvPr/>
        </p:nvGraphicFramePr>
        <p:xfrm>
          <a:off x="1042988" y="3284538"/>
          <a:ext cx="15144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公式" r:id="rId5" imgW="622300" imgH="203200" progId="Equation.3">
                  <p:embed/>
                </p:oleObj>
              </mc:Choice>
              <mc:Fallback>
                <p:oleObj name="公式" r:id="rId5" imgW="6223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284538"/>
                        <a:ext cx="15144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7" name="Object 4"/>
          <p:cNvGraphicFramePr>
            <a:graphicFrameLocks noChangeAspect="1"/>
          </p:cNvGraphicFramePr>
          <p:nvPr/>
        </p:nvGraphicFramePr>
        <p:xfrm>
          <a:off x="2916238" y="3141663"/>
          <a:ext cx="22066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公式" r:id="rId7" imgW="1054100" imgH="342900" progId="Equation.3">
                  <p:embed/>
                </p:oleObj>
              </mc:Choice>
              <mc:Fallback>
                <p:oleObj name="公式" r:id="rId7" imgW="10541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141663"/>
                        <a:ext cx="220662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8" name="Object 5"/>
          <p:cNvGraphicFramePr>
            <a:graphicFrameLocks noChangeAspect="1"/>
          </p:cNvGraphicFramePr>
          <p:nvPr/>
        </p:nvGraphicFramePr>
        <p:xfrm>
          <a:off x="900113" y="4149725"/>
          <a:ext cx="15859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公式" r:id="rId9" imgW="622300" imgH="203200" progId="Equation.3">
                  <p:embed/>
                </p:oleObj>
              </mc:Choice>
              <mc:Fallback>
                <p:oleObj name="公式" r:id="rId9" imgW="6223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49725"/>
                        <a:ext cx="15859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9" name="Object 6"/>
          <p:cNvGraphicFramePr>
            <a:graphicFrameLocks noChangeAspect="1"/>
          </p:cNvGraphicFramePr>
          <p:nvPr/>
        </p:nvGraphicFramePr>
        <p:xfrm>
          <a:off x="2700338" y="4076700"/>
          <a:ext cx="24653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公式" r:id="rId11" imgW="1104900" imgH="342900" progId="Equation.3">
                  <p:embed/>
                </p:oleObj>
              </mc:Choice>
              <mc:Fallback>
                <p:oleObj name="公式" r:id="rId11" imgW="1104900" imgH="342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076700"/>
                        <a:ext cx="246538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0" name="Object 7"/>
          <p:cNvGraphicFramePr>
            <a:graphicFrameLocks noChangeAspect="1"/>
          </p:cNvGraphicFramePr>
          <p:nvPr/>
        </p:nvGraphicFramePr>
        <p:xfrm>
          <a:off x="2771775" y="4941888"/>
          <a:ext cx="28829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公式" r:id="rId13" imgW="1295400" imgH="342900" progId="Equation.3">
                  <p:embed/>
                </p:oleObj>
              </mc:Choice>
              <mc:Fallback>
                <p:oleObj name="公式" r:id="rId13" imgW="1295400" imgH="342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941888"/>
                        <a:ext cx="28829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1" name="Object 8"/>
          <p:cNvGraphicFramePr>
            <a:graphicFrameLocks noChangeAspect="1"/>
          </p:cNvGraphicFramePr>
          <p:nvPr/>
        </p:nvGraphicFramePr>
        <p:xfrm>
          <a:off x="684213" y="4962525"/>
          <a:ext cx="187166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公式" r:id="rId15" imgW="685800" imgH="203200" progId="Equation.3">
                  <p:embed/>
                </p:oleObj>
              </mc:Choice>
              <mc:Fallback>
                <p:oleObj name="公式" r:id="rId15" imgW="685800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962525"/>
                        <a:ext cx="187166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2" name="Text Box 32"/>
          <p:cNvSpPr txBox="1">
            <a:spLocks noChangeArrowheads="1"/>
          </p:cNvSpPr>
          <p:nvPr/>
        </p:nvSpPr>
        <p:spPr bwMode="auto">
          <a:xfrm>
            <a:off x="450057" y="352425"/>
            <a:ext cx="4284663" cy="1006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60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你读懂了吗</a:t>
            </a:r>
            <a:r>
              <a:rPr lang="en-US" altLang="zh-CN" sz="60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4654550" cy="954088"/>
          </a:xfrm>
        </p:spPr>
        <p:txBody>
          <a:bodyPr/>
          <a:lstStyle/>
          <a:p>
            <a:r>
              <a:rPr lang="zh-CN" altLang="en-US" b="1">
                <a:ea typeface="黑体" panose="02010609060101010101" pitchFamily="49" charset="-122"/>
              </a:rPr>
              <a:t>代数式求值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052513"/>
            <a:ext cx="7726363" cy="820737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zh-CN" altLang="en-US" sz="2400" b="1"/>
              <a:t>下面是一组</a:t>
            </a:r>
            <a:r>
              <a:rPr lang="zh-CN" altLang="en-US" sz="2400" b="1">
                <a:solidFill>
                  <a:schemeClr val="hlink"/>
                </a:solidFill>
              </a:rPr>
              <a:t>数值转换机</a:t>
            </a:r>
            <a:r>
              <a:rPr lang="zh-CN" altLang="en-US" sz="2400" b="1"/>
              <a:t>，写出</a:t>
            </a:r>
            <a:r>
              <a:rPr lang="zh-CN" altLang="en-US" sz="2400" b="1">
                <a:solidFill>
                  <a:srgbClr val="FF0000"/>
                </a:solidFill>
              </a:rPr>
              <a:t>左图</a:t>
            </a:r>
            <a:r>
              <a:rPr lang="zh-CN" altLang="en-US" sz="2400" b="1"/>
              <a:t>的输出结果</a:t>
            </a:r>
            <a:r>
              <a:rPr lang="en-US" altLang="zh-CN" sz="2400" b="1"/>
              <a:t>;</a:t>
            </a:r>
            <a:r>
              <a:rPr lang="zh-CN" altLang="en-US" sz="2400" b="1"/>
              <a:t>写出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     右图</a:t>
            </a:r>
            <a:r>
              <a:rPr lang="zh-CN" altLang="en-US" sz="2400" b="1"/>
              <a:t>的运算过程。</a:t>
            </a:r>
          </a:p>
        </p:txBody>
      </p:sp>
      <p:graphicFrame>
        <p:nvGraphicFramePr>
          <p:cNvPr id="48146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0" y="2005013"/>
          <a:ext cx="124936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公式" r:id="rId6" imgW="558800" imgH="266700" progId="Equation.3">
                  <p:embed/>
                </p:oleObj>
              </mc:Choice>
              <mc:Fallback>
                <p:oleObj name="公式" r:id="rId6" imgW="558800" imgH="266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05013"/>
                        <a:ext cx="1249363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/>
          <p:nvPr/>
        </p:nvGrpSpPr>
        <p:grpSpPr bwMode="auto">
          <a:xfrm>
            <a:off x="1187450" y="2349500"/>
            <a:ext cx="1728788" cy="3743325"/>
            <a:chOff x="748" y="1706"/>
            <a:chExt cx="1089" cy="1906"/>
          </a:xfrm>
        </p:grpSpPr>
        <p:sp>
          <p:nvSpPr>
            <p:cNvPr id="16417" name="Line 5"/>
            <p:cNvSpPr>
              <a:spLocks noChangeShapeType="1"/>
            </p:cNvSpPr>
            <p:nvPr/>
          </p:nvSpPr>
          <p:spPr bwMode="auto">
            <a:xfrm>
              <a:off x="793" y="1706"/>
              <a:ext cx="363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8" name="Line 6"/>
            <p:cNvSpPr>
              <a:spLocks noChangeShapeType="1"/>
            </p:cNvSpPr>
            <p:nvPr/>
          </p:nvSpPr>
          <p:spPr bwMode="auto">
            <a:xfrm>
              <a:off x="748" y="2069"/>
              <a:ext cx="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9" name="Line 7"/>
            <p:cNvSpPr>
              <a:spLocks noChangeShapeType="1"/>
            </p:cNvSpPr>
            <p:nvPr/>
          </p:nvSpPr>
          <p:spPr bwMode="auto">
            <a:xfrm>
              <a:off x="748" y="2069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0" name="Line 8"/>
            <p:cNvSpPr>
              <a:spLocks noChangeShapeType="1"/>
            </p:cNvSpPr>
            <p:nvPr/>
          </p:nvSpPr>
          <p:spPr bwMode="auto">
            <a:xfrm>
              <a:off x="748" y="3203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1" name="Line 9"/>
            <p:cNvSpPr>
              <a:spLocks noChangeShapeType="1"/>
            </p:cNvSpPr>
            <p:nvPr/>
          </p:nvSpPr>
          <p:spPr bwMode="auto">
            <a:xfrm flipH="1">
              <a:off x="920" y="3203"/>
              <a:ext cx="236" cy="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422" name="Group 10"/>
            <p:cNvGrpSpPr/>
            <p:nvPr/>
          </p:nvGrpSpPr>
          <p:grpSpPr bwMode="auto">
            <a:xfrm flipH="1">
              <a:off x="1429" y="1706"/>
              <a:ext cx="408" cy="1906"/>
              <a:chOff x="884" y="1842"/>
              <a:chExt cx="408" cy="1906"/>
            </a:xfrm>
          </p:grpSpPr>
          <p:sp>
            <p:nvSpPr>
              <p:cNvPr id="16423" name="Line 11"/>
              <p:cNvSpPr>
                <a:spLocks noChangeShapeType="1"/>
              </p:cNvSpPr>
              <p:nvPr/>
            </p:nvSpPr>
            <p:spPr bwMode="auto">
              <a:xfrm>
                <a:off x="929" y="1842"/>
                <a:ext cx="363" cy="3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4" name="Line 12"/>
              <p:cNvSpPr>
                <a:spLocks noChangeShapeType="1"/>
              </p:cNvSpPr>
              <p:nvPr/>
            </p:nvSpPr>
            <p:spPr bwMode="auto">
              <a:xfrm>
                <a:off x="884" y="2205"/>
                <a:ext cx="0" cy="11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5" name="Line 13"/>
              <p:cNvSpPr>
                <a:spLocks noChangeShapeType="1"/>
              </p:cNvSpPr>
              <p:nvPr/>
            </p:nvSpPr>
            <p:spPr bwMode="auto">
              <a:xfrm>
                <a:off x="884" y="2205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6" name="Line 14"/>
              <p:cNvSpPr>
                <a:spLocks noChangeShapeType="1"/>
              </p:cNvSpPr>
              <p:nvPr/>
            </p:nvSpPr>
            <p:spPr bwMode="auto">
              <a:xfrm>
                <a:off x="884" y="3339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7" name="Line 15"/>
              <p:cNvSpPr>
                <a:spLocks noChangeShapeType="1"/>
              </p:cNvSpPr>
              <p:nvPr/>
            </p:nvSpPr>
            <p:spPr bwMode="auto">
              <a:xfrm flipH="1">
                <a:off x="1056" y="3339"/>
                <a:ext cx="236" cy="4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8144" name="AutoShape 16"/>
          <p:cNvSpPr>
            <a:spLocks noChangeArrowheads="1"/>
          </p:cNvSpPr>
          <p:nvPr/>
        </p:nvSpPr>
        <p:spPr bwMode="auto">
          <a:xfrm>
            <a:off x="1619250" y="3284538"/>
            <a:ext cx="288925" cy="57785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48145" name="Text Box 17"/>
          <p:cNvSpPr txBox="1">
            <a:spLocks noChangeArrowheads="1"/>
          </p:cNvSpPr>
          <p:nvPr/>
        </p:nvSpPr>
        <p:spPr bwMode="auto">
          <a:xfrm>
            <a:off x="1763713" y="3219450"/>
            <a:ext cx="10080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/>
              <a:t>×6</a:t>
            </a:r>
          </a:p>
        </p:txBody>
      </p:sp>
      <p:sp>
        <p:nvSpPr>
          <p:cNvPr id="48147" name="Text Box 19"/>
          <p:cNvSpPr txBox="1">
            <a:spLocks noChangeArrowheads="1"/>
          </p:cNvSpPr>
          <p:nvPr/>
        </p:nvSpPr>
        <p:spPr bwMode="auto">
          <a:xfrm>
            <a:off x="1908175" y="4365625"/>
            <a:ext cx="10080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/>
              <a:t>-3</a:t>
            </a:r>
          </a:p>
        </p:txBody>
      </p:sp>
      <p:graphicFrame>
        <p:nvGraphicFramePr>
          <p:cNvPr id="48148" name="Object 3"/>
          <p:cNvGraphicFramePr>
            <a:graphicFrameLocks noChangeAspect="1"/>
          </p:cNvGraphicFramePr>
          <p:nvPr/>
        </p:nvGraphicFramePr>
        <p:xfrm>
          <a:off x="1619250" y="3887788"/>
          <a:ext cx="6286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公式" r:id="rId8" imgW="266700" imgH="241300" progId="Equation.3">
                  <p:embed/>
                </p:oleObj>
              </mc:Choice>
              <mc:Fallback>
                <p:oleObj name="公式" r:id="rId8" imgW="2667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887788"/>
                        <a:ext cx="6286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9" name="AutoShape 21"/>
          <p:cNvSpPr>
            <a:spLocks noChangeArrowheads="1"/>
          </p:cNvSpPr>
          <p:nvPr/>
        </p:nvSpPr>
        <p:spPr bwMode="auto">
          <a:xfrm>
            <a:off x="1690688" y="4435475"/>
            <a:ext cx="288925" cy="57785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lang="zh-CN" altLang="en-US"/>
          </a:p>
        </p:txBody>
      </p:sp>
      <p:graphicFrame>
        <p:nvGraphicFramePr>
          <p:cNvPr id="48150" name="Object 4"/>
          <p:cNvGraphicFramePr>
            <a:graphicFrameLocks noChangeAspect="1"/>
          </p:cNvGraphicFramePr>
          <p:nvPr/>
        </p:nvGraphicFramePr>
        <p:xfrm>
          <a:off x="1535113" y="5589588"/>
          <a:ext cx="10207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公式" r:id="rId10" imgW="444500" imgH="266700" progId="Equation.3">
                  <p:embed/>
                </p:oleObj>
              </mc:Choice>
              <mc:Fallback>
                <p:oleObj name="公式" r:id="rId10" imgW="444500" imgH="266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5589588"/>
                        <a:ext cx="10207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1" name="Line 23"/>
          <p:cNvSpPr>
            <a:spLocks noChangeShapeType="1"/>
          </p:cNvSpPr>
          <p:nvPr/>
        </p:nvSpPr>
        <p:spPr bwMode="auto">
          <a:xfrm>
            <a:off x="1042988" y="6669088"/>
            <a:ext cx="2160587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24"/>
          <p:cNvGrpSpPr/>
          <p:nvPr/>
        </p:nvGrpSpPr>
        <p:grpSpPr bwMode="auto">
          <a:xfrm>
            <a:off x="5651500" y="2278063"/>
            <a:ext cx="1728788" cy="3743325"/>
            <a:chOff x="748" y="1706"/>
            <a:chExt cx="1089" cy="1906"/>
          </a:xfrm>
        </p:grpSpPr>
        <p:sp>
          <p:nvSpPr>
            <p:cNvPr id="16406" name="Line 25"/>
            <p:cNvSpPr>
              <a:spLocks noChangeShapeType="1"/>
            </p:cNvSpPr>
            <p:nvPr/>
          </p:nvSpPr>
          <p:spPr bwMode="auto">
            <a:xfrm>
              <a:off x="793" y="1706"/>
              <a:ext cx="363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7" name="Line 26"/>
            <p:cNvSpPr>
              <a:spLocks noChangeShapeType="1"/>
            </p:cNvSpPr>
            <p:nvPr/>
          </p:nvSpPr>
          <p:spPr bwMode="auto">
            <a:xfrm>
              <a:off x="748" y="2069"/>
              <a:ext cx="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8" name="Line 27"/>
            <p:cNvSpPr>
              <a:spLocks noChangeShapeType="1"/>
            </p:cNvSpPr>
            <p:nvPr/>
          </p:nvSpPr>
          <p:spPr bwMode="auto">
            <a:xfrm>
              <a:off x="748" y="2069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9" name="Line 28"/>
            <p:cNvSpPr>
              <a:spLocks noChangeShapeType="1"/>
            </p:cNvSpPr>
            <p:nvPr/>
          </p:nvSpPr>
          <p:spPr bwMode="auto">
            <a:xfrm>
              <a:off x="748" y="3203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0" name="Line 29"/>
            <p:cNvSpPr>
              <a:spLocks noChangeShapeType="1"/>
            </p:cNvSpPr>
            <p:nvPr/>
          </p:nvSpPr>
          <p:spPr bwMode="auto">
            <a:xfrm flipH="1">
              <a:off x="920" y="3203"/>
              <a:ext cx="236" cy="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6411" name="Group 30"/>
            <p:cNvGrpSpPr/>
            <p:nvPr/>
          </p:nvGrpSpPr>
          <p:grpSpPr bwMode="auto">
            <a:xfrm flipH="1">
              <a:off x="1429" y="1706"/>
              <a:ext cx="408" cy="1906"/>
              <a:chOff x="884" y="1842"/>
              <a:chExt cx="408" cy="1906"/>
            </a:xfrm>
          </p:grpSpPr>
          <p:sp>
            <p:nvSpPr>
              <p:cNvPr id="16412" name="Line 31"/>
              <p:cNvSpPr>
                <a:spLocks noChangeShapeType="1"/>
              </p:cNvSpPr>
              <p:nvPr/>
            </p:nvSpPr>
            <p:spPr bwMode="auto">
              <a:xfrm>
                <a:off x="929" y="1842"/>
                <a:ext cx="363" cy="3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3" name="Line 32"/>
              <p:cNvSpPr>
                <a:spLocks noChangeShapeType="1"/>
              </p:cNvSpPr>
              <p:nvPr/>
            </p:nvSpPr>
            <p:spPr bwMode="auto">
              <a:xfrm>
                <a:off x="884" y="2205"/>
                <a:ext cx="0" cy="11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4" name="Line 33"/>
              <p:cNvSpPr>
                <a:spLocks noChangeShapeType="1"/>
              </p:cNvSpPr>
              <p:nvPr/>
            </p:nvSpPr>
            <p:spPr bwMode="auto">
              <a:xfrm>
                <a:off x="884" y="2205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5" name="Line 34"/>
              <p:cNvSpPr>
                <a:spLocks noChangeShapeType="1"/>
              </p:cNvSpPr>
              <p:nvPr/>
            </p:nvSpPr>
            <p:spPr bwMode="auto">
              <a:xfrm>
                <a:off x="884" y="3339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16" name="Line 35"/>
              <p:cNvSpPr>
                <a:spLocks noChangeShapeType="1"/>
              </p:cNvSpPr>
              <p:nvPr/>
            </p:nvSpPr>
            <p:spPr bwMode="auto">
              <a:xfrm flipH="1">
                <a:off x="1056" y="3339"/>
                <a:ext cx="236" cy="4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48164" name="Object 5"/>
          <p:cNvGraphicFramePr>
            <a:graphicFrameLocks noChangeAspect="1"/>
          </p:cNvGraphicFramePr>
          <p:nvPr/>
        </p:nvGraphicFramePr>
        <p:xfrm>
          <a:off x="5867400" y="2079625"/>
          <a:ext cx="1295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公式" r:id="rId12" imgW="558800" imgH="266700" progId="Equation.3">
                  <p:embed/>
                </p:oleObj>
              </mc:Choice>
              <mc:Fallback>
                <p:oleObj name="公式" r:id="rId12" imgW="558800" imgH="266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079625"/>
                        <a:ext cx="12954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5" name="AutoShape 37"/>
          <p:cNvSpPr>
            <a:spLocks noChangeArrowheads="1"/>
          </p:cNvSpPr>
          <p:nvPr/>
        </p:nvSpPr>
        <p:spPr bwMode="auto">
          <a:xfrm>
            <a:off x="6443663" y="3282950"/>
            <a:ext cx="288925" cy="57785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48166" name="Text Box 38"/>
          <p:cNvSpPr txBox="1">
            <a:spLocks noChangeArrowheads="1"/>
          </p:cNvSpPr>
          <p:nvPr/>
        </p:nvSpPr>
        <p:spPr bwMode="auto">
          <a:xfrm>
            <a:off x="6588125" y="3217863"/>
            <a:ext cx="10080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/>
              <a:t>?</a:t>
            </a:r>
          </a:p>
        </p:txBody>
      </p:sp>
      <p:sp>
        <p:nvSpPr>
          <p:cNvPr id="48167" name="AutoShape 39"/>
          <p:cNvSpPr>
            <a:spLocks noChangeArrowheads="1"/>
          </p:cNvSpPr>
          <p:nvPr/>
        </p:nvSpPr>
        <p:spPr bwMode="auto">
          <a:xfrm>
            <a:off x="6443663" y="4506913"/>
            <a:ext cx="288925" cy="57785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48168" name="Text Box 40"/>
          <p:cNvSpPr txBox="1">
            <a:spLocks noChangeArrowheads="1"/>
          </p:cNvSpPr>
          <p:nvPr/>
        </p:nvSpPr>
        <p:spPr bwMode="auto">
          <a:xfrm>
            <a:off x="6588125" y="4441825"/>
            <a:ext cx="10080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/>
              <a:t>?</a:t>
            </a:r>
          </a:p>
        </p:txBody>
      </p:sp>
      <p:sp>
        <p:nvSpPr>
          <p:cNvPr id="48169" name="Text Box 41"/>
          <p:cNvSpPr txBox="1">
            <a:spLocks noChangeArrowheads="1"/>
          </p:cNvSpPr>
          <p:nvPr/>
        </p:nvSpPr>
        <p:spPr bwMode="auto">
          <a:xfrm>
            <a:off x="6372225" y="3795713"/>
            <a:ext cx="10080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/>
              <a:t>?</a:t>
            </a:r>
          </a:p>
        </p:txBody>
      </p:sp>
      <p:graphicFrame>
        <p:nvGraphicFramePr>
          <p:cNvPr id="48170" name="Object 6"/>
          <p:cNvGraphicFramePr>
            <a:graphicFrameLocks noChangeAspect="1"/>
          </p:cNvGraphicFramePr>
          <p:nvPr/>
        </p:nvGraphicFramePr>
        <p:xfrm>
          <a:off x="6011863" y="5445125"/>
          <a:ext cx="10207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公式" r:id="rId14" imgW="444500" imgH="266700" progId="Equation.3">
                  <p:embed/>
                </p:oleObj>
              </mc:Choice>
              <mc:Fallback>
                <p:oleObj name="公式" r:id="rId14" imgW="444500" imgH="266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445125"/>
                        <a:ext cx="10207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71" name="Text Box 43"/>
          <p:cNvSpPr txBox="1">
            <a:spLocks noChangeArrowheads="1"/>
          </p:cNvSpPr>
          <p:nvPr/>
        </p:nvSpPr>
        <p:spPr bwMode="auto">
          <a:xfrm>
            <a:off x="5334000" y="5867400"/>
            <a:ext cx="23653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400">
                <a:solidFill>
                  <a:schemeClr val="folHlink"/>
                </a:solidFill>
              </a:rPr>
              <a:t>6(x-3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8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8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8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48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4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48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48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48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48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 autoUpdateAnimBg="0"/>
      <p:bldP spid="48144" grpId="0" animBg="1"/>
      <p:bldP spid="48145" grpId="0" autoUpdateAnimBg="0"/>
      <p:bldP spid="48147" grpId="0" autoUpdateAnimBg="0"/>
      <p:bldP spid="48149" grpId="0" animBg="1"/>
      <p:bldP spid="48151" grpId="0" animBg="1"/>
      <p:bldP spid="48165" grpId="0" animBg="1"/>
      <p:bldP spid="48166" grpId="0" autoUpdateAnimBg="0"/>
      <p:bldP spid="48167" grpId="0" animBg="1"/>
      <p:bldP spid="48168" grpId="0" autoUpdateAnimBg="0"/>
      <p:bldP spid="48169" grpId="0" autoUpdateAnimBg="0"/>
      <p:bldP spid="4817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01625"/>
            <a:ext cx="7319963" cy="534988"/>
          </a:xfrm>
        </p:spPr>
        <p:txBody>
          <a:bodyPr>
            <a:normAutofit fontScale="90000"/>
          </a:bodyPr>
          <a:lstStyle/>
          <a:p>
            <a:r>
              <a:rPr lang="zh-CN" altLang="en-US" sz="4000" b="1">
                <a:ea typeface="黑体" panose="02010609060101010101" pitchFamily="49" charset="-122"/>
              </a:rPr>
              <a:t>代数式求值</a:t>
            </a:r>
          </a:p>
        </p:txBody>
      </p:sp>
      <p:sp>
        <p:nvSpPr>
          <p:cNvPr id="1741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981075"/>
            <a:ext cx="7726363" cy="8207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2400" b="1"/>
              <a:t>下面是一组</a:t>
            </a:r>
            <a:r>
              <a:rPr lang="zh-CN" altLang="en-US" sz="2400" b="1">
                <a:solidFill>
                  <a:schemeClr val="hlink"/>
                </a:solidFill>
              </a:rPr>
              <a:t>数值转换机</a:t>
            </a:r>
            <a:r>
              <a:rPr lang="zh-CN" altLang="en-US" sz="2400" b="1"/>
              <a:t>，写出</a:t>
            </a:r>
            <a:r>
              <a:rPr lang="zh-CN" altLang="en-US" sz="2400" b="1">
                <a:solidFill>
                  <a:srgbClr val="FF0000"/>
                </a:solidFill>
              </a:rPr>
              <a:t>左图</a:t>
            </a:r>
            <a:r>
              <a:rPr lang="zh-CN" altLang="en-US" sz="2400" b="1"/>
              <a:t>的输出结果，写出</a:t>
            </a:r>
            <a:r>
              <a:rPr lang="zh-CN" altLang="en-US" sz="2400" b="1">
                <a:solidFill>
                  <a:srgbClr val="FF0000"/>
                </a:solidFill>
              </a:rPr>
              <a:t>右图</a:t>
            </a:r>
            <a:r>
              <a:rPr lang="zh-CN" altLang="en-US" sz="2400" b="1"/>
              <a:t>的运算过程。</a:t>
            </a:r>
          </a:p>
        </p:txBody>
      </p:sp>
      <p:graphicFrame>
        <p:nvGraphicFramePr>
          <p:cNvPr id="17410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0" y="2005013"/>
          <a:ext cx="124936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公式" r:id="rId3" imgW="558800" imgH="266700" progId="Equation.3">
                  <p:embed/>
                </p:oleObj>
              </mc:Choice>
              <mc:Fallback>
                <p:oleObj name="公式" r:id="rId3" imgW="558800" imgH="266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05013"/>
                        <a:ext cx="1249363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9" name="Group 4"/>
          <p:cNvGrpSpPr/>
          <p:nvPr/>
        </p:nvGrpSpPr>
        <p:grpSpPr bwMode="auto">
          <a:xfrm>
            <a:off x="1187450" y="2349500"/>
            <a:ext cx="1728788" cy="3743325"/>
            <a:chOff x="748" y="1706"/>
            <a:chExt cx="1089" cy="1906"/>
          </a:xfrm>
        </p:grpSpPr>
        <p:sp>
          <p:nvSpPr>
            <p:cNvPr id="17441" name="Line 5"/>
            <p:cNvSpPr>
              <a:spLocks noChangeShapeType="1"/>
            </p:cNvSpPr>
            <p:nvPr/>
          </p:nvSpPr>
          <p:spPr bwMode="auto">
            <a:xfrm>
              <a:off x="793" y="1706"/>
              <a:ext cx="363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2" name="Line 6"/>
            <p:cNvSpPr>
              <a:spLocks noChangeShapeType="1"/>
            </p:cNvSpPr>
            <p:nvPr/>
          </p:nvSpPr>
          <p:spPr bwMode="auto">
            <a:xfrm>
              <a:off x="748" y="2069"/>
              <a:ext cx="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3" name="Line 7"/>
            <p:cNvSpPr>
              <a:spLocks noChangeShapeType="1"/>
            </p:cNvSpPr>
            <p:nvPr/>
          </p:nvSpPr>
          <p:spPr bwMode="auto">
            <a:xfrm>
              <a:off x="748" y="2069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4" name="Line 8"/>
            <p:cNvSpPr>
              <a:spLocks noChangeShapeType="1"/>
            </p:cNvSpPr>
            <p:nvPr/>
          </p:nvSpPr>
          <p:spPr bwMode="auto">
            <a:xfrm>
              <a:off x="748" y="3203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5" name="Line 9"/>
            <p:cNvSpPr>
              <a:spLocks noChangeShapeType="1"/>
            </p:cNvSpPr>
            <p:nvPr/>
          </p:nvSpPr>
          <p:spPr bwMode="auto">
            <a:xfrm flipH="1">
              <a:off x="920" y="3203"/>
              <a:ext cx="236" cy="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446" name="Group 10"/>
            <p:cNvGrpSpPr/>
            <p:nvPr/>
          </p:nvGrpSpPr>
          <p:grpSpPr bwMode="auto">
            <a:xfrm flipH="1">
              <a:off x="1429" y="1706"/>
              <a:ext cx="408" cy="1906"/>
              <a:chOff x="884" y="1842"/>
              <a:chExt cx="408" cy="1906"/>
            </a:xfrm>
          </p:grpSpPr>
          <p:sp>
            <p:nvSpPr>
              <p:cNvPr id="17447" name="Line 11"/>
              <p:cNvSpPr>
                <a:spLocks noChangeShapeType="1"/>
              </p:cNvSpPr>
              <p:nvPr/>
            </p:nvSpPr>
            <p:spPr bwMode="auto">
              <a:xfrm>
                <a:off x="929" y="1842"/>
                <a:ext cx="363" cy="3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8" name="Line 12"/>
              <p:cNvSpPr>
                <a:spLocks noChangeShapeType="1"/>
              </p:cNvSpPr>
              <p:nvPr/>
            </p:nvSpPr>
            <p:spPr bwMode="auto">
              <a:xfrm>
                <a:off x="884" y="2205"/>
                <a:ext cx="0" cy="11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9" name="Line 13"/>
              <p:cNvSpPr>
                <a:spLocks noChangeShapeType="1"/>
              </p:cNvSpPr>
              <p:nvPr/>
            </p:nvSpPr>
            <p:spPr bwMode="auto">
              <a:xfrm>
                <a:off x="884" y="2205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0" name="Line 14"/>
              <p:cNvSpPr>
                <a:spLocks noChangeShapeType="1"/>
              </p:cNvSpPr>
              <p:nvPr/>
            </p:nvSpPr>
            <p:spPr bwMode="auto">
              <a:xfrm>
                <a:off x="884" y="3339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1" name="Line 15"/>
              <p:cNvSpPr>
                <a:spLocks noChangeShapeType="1"/>
              </p:cNvSpPr>
              <p:nvPr/>
            </p:nvSpPr>
            <p:spPr bwMode="auto">
              <a:xfrm flipH="1">
                <a:off x="1056" y="3339"/>
                <a:ext cx="236" cy="4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7420" name="AutoShape 16"/>
          <p:cNvSpPr>
            <a:spLocks noChangeArrowheads="1"/>
          </p:cNvSpPr>
          <p:nvPr/>
        </p:nvSpPr>
        <p:spPr bwMode="auto">
          <a:xfrm>
            <a:off x="1619250" y="3284538"/>
            <a:ext cx="288925" cy="57785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17421" name="Text Box 17"/>
          <p:cNvSpPr txBox="1">
            <a:spLocks noChangeArrowheads="1"/>
          </p:cNvSpPr>
          <p:nvPr/>
        </p:nvSpPr>
        <p:spPr bwMode="auto">
          <a:xfrm>
            <a:off x="1763713" y="3219450"/>
            <a:ext cx="10080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/>
              <a:t>×6</a:t>
            </a:r>
          </a:p>
        </p:txBody>
      </p:sp>
      <p:sp>
        <p:nvSpPr>
          <p:cNvPr id="17422" name="Text Box 19"/>
          <p:cNvSpPr txBox="1">
            <a:spLocks noChangeArrowheads="1"/>
          </p:cNvSpPr>
          <p:nvPr/>
        </p:nvSpPr>
        <p:spPr bwMode="auto">
          <a:xfrm>
            <a:off x="1908175" y="4365625"/>
            <a:ext cx="10080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/>
              <a:t>-3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619250" y="3887788"/>
          <a:ext cx="6286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公式" r:id="rId5" imgW="266700" imgH="241300" progId="Equation.3">
                  <p:embed/>
                </p:oleObj>
              </mc:Choice>
              <mc:Fallback>
                <p:oleObj name="公式" r:id="rId5" imgW="2667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887788"/>
                        <a:ext cx="6286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AutoShape 21"/>
          <p:cNvSpPr>
            <a:spLocks noChangeArrowheads="1"/>
          </p:cNvSpPr>
          <p:nvPr/>
        </p:nvSpPr>
        <p:spPr bwMode="auto">
          <a:xfrm>
            <a:off x="1690688" y="4435475"/>
            <a:ext cx="288925" cy="57785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lang="zh-CN" altLang="en-US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535113" y="5589588"/>
          <a:ext cx="10207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公式" r:id="rId7" imgW="444500" imgH="266700" progId="Equation.3">
                  <p:embed/>
                </p:oleObj>
              </mc:Choice>
              <mc:Fallback>
                <p:oleObj name="公式" r:id="rId7" imgW="444500" imgH="266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5589588"/>
                        <a:ext cx="10207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4" name="Group 23"/>
          <p:cNvGrpSpPr/>
          <p:nvPr/>
        </p:nvGrpSpPr>
        <p:grpSpPr bwMode="auto">
          <a:xfrm>
            <a:off x="5651500" y="2278063"/>
            <a:ext cx="1728788" cy="3743325"/>
            <a:chOff x="748" y="1706"/>
            <a:chExt cx="1089" cy="1906"/>
          </a:xfrm>
        </p:grpSpPr>
        <p:sp>
          <p:nvSpPr>
            <p:cNvPr id="17430" name="Line 24"/>
            <p:cNvSpPr>
              <a:spLocks noChangeShapeType="1"/>
            </p:cNvSpPr>
            <p:nvPr/>
          </p:nvSpPr>
          <p:spPr bwMode="auto">
            <a:xfrm>
              <a:off x="793" y="1706"/>
              <a:ext cx="363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1" name="Line 25"/>
            <p:cNvSpPr>
              <a:spLocks noChangeShapeType="1"/>
            </p:cNvSpPr>
            <p:nvPr/>
          </p:nvSpPr>
          <p:spPr bwMode="auto">
            <a:xfrm>
              <a:off x="748" y="2069"/>
              <a:ext cx="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2" name="Line 26"/>
            <p:cNvSpPr>
              <a:spLocks noChangeShapeType="1"/>
            </p:cNvSpPr>
            <p:nvPr/>
          </p:nvSpPr>
          <p:spPr bwMode="auto">
            <a:xfrm>
              <a:off x="748" y="2069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3" name="Line 27"/>
            <p:cNvSpPr>
              <a:spLocks noChangeShapeType="1"/>
            </p:cNvSpPr>
            <p:nvPr/>
          </p:nvSpPr>
          <p:spPr bwMode="auto">
            <a:xfrm>
              <a:off x="748" y="3203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4" name="Line 28"/>
            <p:cNvSpPr>
              <a:spLocks noChangeShapeType="1"/>
            </p:cNvSpPr>
            <p:nvPr/>
          </p:nvSpPr>
          <p:spPr bwMode="auto">
            <a:xfrm flipH="1">
              <a:off x="920" y="3203"/>
              <a:ext cx="236" cy="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7435" name="Group 29"/>
            <p:cNvGrpSpPr/>
            <p:nvPr/>
          </p:nvGrpSpPr>
          <p:grpSpPr bwMode="auto">
            <a:xfrm flipH="1">
              <a:off x="1429" y="1706"/>
              <a:ext cx="408" cy="1906"/>
              <a:chOff x="884" y="1842"/>
              <a:chExt cx="408" cy="1906"/>
            </a:xfrm>
          </p:grpSpPr>
          <p:sp>
            <p:nvSpPr>
              <p:cNvPr id="17436" name="Line 30"/>
              <p:cNvSpPr>
                <a:spLocks noChangeShapeType="1"/>
              </p:cNvSpPr>
              <p:nvPr/>
            </p:nvSpPr>
            <p:spPr bwMode="auto">
              <a:xfrm>
                <a:off x="929" y="1842"/>
                <a:ext cx="363" cy="3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7" name="Line 31"/>
              <p:cNvSpPr>
                <a:spLocks noChangeShapeType="1"/>
              </p:cNvSpPr>
              <p:nvPr/>
            </p:nvSpPr>
            <p:spPr bwMode="auto">
              <a:xfrm>
                <a:off x="884" y="2205"/>
                <a:ext cx="0" cy="11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8" name="Line 32"/>
              <p:cNvSpPr>
                <a:spLocks noChangeShapeType="1"/>
              </p:cNvSpPr>
              <p:nvPr/>
            </p:nvSpPr>
            <p:spPr bwMode="auto">
              <a:xfrm>
                <a:off x="884" y="2205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9" name="Line 33"/>
              <p:cNvSpPr>
                <a:spLocks noChangeShapeType="1"/>
              </p:cNvSpPr>
              <p:nvPr/>
            </p:nvSpPr>
            <p:spPr bwMode="auto">
              <a:xfrm>
                <a:off x="884" y="3339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0" name="Line 34"/>
              <p:cNvSpPr>
                <a:spLocks noChangeShapeType="1"/>
              </p:cNvSpPr>
              <p:nvPr/>
            </p:nvSpPr>
            <p:spPr bwMode="auto">
              <a:xfrm flipH="1">
                <a:off x="1056" y="3339"/>
                <a:ext cx="236" cy="4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867400" y="2079625"/>
          <a:ext cx="1295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公式" r:id="rId9" imgW="558800" imgH="266700" progId="Equation.3">
                  <p:embed/>
                </p:oleObj>
              </mc:Choice>
              <mc:Fallback>
                <p:oleObj name="公式" r:id="rId9" imgW="558800" imgH="266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079625"/>
                        <a:ext cx="12954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AutoShape 36"/>
          <p:cNvSpPr>
            <a:spLocks noChangeArrowheads="1"/>
          </p:cNvSpPr>
          <p:nvPr/>
        </p:nvSpPr>
        <p:spPr bwMode="auto">
          <a:xfrm>
            <a:off x="6443663" y="3282950"/>
            <a:ext cx="288925" cy="57785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49189" name="Text Box 37"/>
          <p:cNvSpPr txBox="1">
            <a:spLocks noChangeArrowheads="1"/>
          </p:cNvSpPr>
          <p:nvPr/>
        </p:nvSpPr>
        <p:spPr bwMode="auto">
          <a:xfrm>
            <a:off x="6781800" y="3200400"/>
            <a:ext cx="685800" cy="6413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>
                <a:solidFill>
                  <a:schemeClr val="accent2"/>
                </a:solidFill>
              </a:rPr>
              <a:t>-3</a:t>
            </a:r>
          </a:p>
        </p:txBody>
      </p:sp>
      <p:sp>
        <p:nvSpPr>
          <p:cNvPr id="17427" name="AutoShape 38"/>
          <p:cNvSpPr>
            <a:spLocks noChangeArrowheads="1"/>
          </p:cNvSpPr>
          <p:nvPr/>
        </p:nvSpPr>
        <p:spPr bwMode="auto">
          <a:xfrm>
            <a:off x="6443663" y="4506913"/>
            <a:ext cx="288925" cy="57785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lang="zh-CN" altLang="en-US"/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6011863" y="5445125"/>
          <a:ext cx="10207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公式" r:id="rId11" imgW="444500" imgH="266700" progId="Equation.3">
                  <p:embed/>
                </p:oleObj>
              </mc:Choice>
              <mc:Fallback>
                <p:oleObj name="公式" r:id="rId11" imgW="444500" imgH="266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445125"/>
                        <a:ext cx="10207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2" name="Object 7"/>
          <p:cNvGraphicFramePr>
            <a:graphicFrameLocks noChangeAspect="1"/>
          </p:cNvGraphicFramePr>
          <p:nvPr/>
        </p:nvGraphicFramePr>
        <p:xfrm>
          <a:off x="1403350" y="6289675"/>
          <a:ext cx="13430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13" imgW="558800" imgH="241300" progId="Equation.3">
                  <p:embed/>
                </p:oleObj>
              </mc:Choice>
              <mc:Fallback>
                <p:oleObj name="Equation" r:id="rId13" imgW="5588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6289675"/>
                        <a:ext cx="1343025" cy="5683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3" name="Object 8"/>
          <p:cNvGraphicFramePr>
            <a:graphicFrameLocks noChangeAspect="1"/>
          </p:cNvGraphicFramePr>
          <p:nvPr/>
        </p:nvGraphicFramePr>
        <p:xfrm>
          <a:off x="6096000" y="3886200"/>
          <a:ext cx="10223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15" imgW="444500" imgH="241300" progId="Equation.3">
                  <p:embed/>
                </p:oleObj>
              </mc:Choice>
              <mc:Fallback>
                <p:oleObj name="Equation" r:id="rId15" imgW="4445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886200"/>
                        <a:ext cx="1022350" cy="549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4" name="Text Box 42"/>
          <p:cNvSpPr txBox="1">
            <a:spLocks noChangeArrowheads="1"/>
          </p:cNvSpPr>
          <p:nvPr/>
        </p:nvSpPr>
        <p:spPr bwMode="auto">
          <a:xfrm>
            <a:off x="6781800" y="4572000"/>
            <a:ext cx="838200" cy="57943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>
                <a:solidFill>
                  <a:schemeClr val="accent2"/>
                </a:solidFill>
              </a:rPr>
              <a:t>×6</a:t>
            </a:r>
          </a:p>
        </p:txBody>
      </p:sp>
      <p:sp>
        <p:nvSpPr>
          <p:cNvPr id="17429" name="Text Box 43"/>
          <p:cNvSpPr txBox="1">
            <a:spLocks noChangeArrowheads="1"/>
          </p:cNvSpPr>
          <p:nvPr/>
        </p:nvSpPr>
        <p:spPr bwMode="auto">
          <a:xfrm>
            <a:off x="5795963" y="6096000"/>
            <a:ext cx="16430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400">
                <a:solidFill>
                  <a:schemeClr val="accent2"/>
                </a:solidFill>
              </a:rPr>
              <a:t>6(x-3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89" grpId="0" animBg="1"/>
      <p:bldP spid="4919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Text Box 7"/>
          <p:cNvSpPr txBox="1">
            <a:spLocks noChangeArrowheads="1"/>
          </p:cNvSpPr>
          <p:nvPr/>
        </p:nvSpPr>
        <p:spPr bwMode="auto">
          <a:xfrm>
            <a:off x="539750" y="1524000"/>
            <a:ext cx="41529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</a:rPr>
              <a:t>按右边图示的程序计算，若开始输入的</a:t>
            </a:r>
            <a:r>
              <a:rPr lang="en-US" altLang="zh-CN">
                <a:solidFill>
                  <a:srgbClr val="000000"/>
                </a:solidFill>
              </a:rPr>
              <a:t>n</a:t>
            </a:r>
            <a:r>
              <a:rPr lang="zh-CN" altLang="en-US">
                <a:solidFill>
                  <a:srgbClr val="000000"/>
                </a:solidFill>
              </a:rPr>
              <a:t>值为</a:t>
            </a:r>
            <a:r>
              <a:rPr lang="en-US" altLang="zh-CN">
                <a:solidFill>
                  <a:srgbClr val="000000"/>
                </a:solidFill>
              </a:rPr>
              <a:t>3</a:t>
            </a:r>
            <a:r>
              <a:rPr lang="zh-CN" altLang="en-US">
                <a:solidFill>
                  <a:srgbClr val="000000"/>
                </a:solidFill>
              </a:rPr>
              <a:t>，则最后输出的结果是</a:t>
            </a:r>
            <a:r>
              <a:rPr lang="zh-CN" altLang="en-US" u="sng">
                <a:solidFill>
                  <a:srgbClr val="000000"/>
                </a:solidFill>
              </a:rPr>
              <a:t>                      </a:t>
            </a:r>
            <a:r>
              <a:rPr lang="zh-CN" altLang="en-US">
                <a:solidFill>
                  <a:srgbClr val="000000"/>
                </a:solidFill>
              </a:rPr>
              <a:t>。</a:t>
            </a:r>
            <a:r>
              <a:rPr lang="zh-CN" altLang="en-US" u="sng">
                <a:solidFill>
                  <a:srgbClr val="000000"/>
                </a:solidFill>
              </a:rPr>
              <a:t>             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2843213" y="2209800"/>
            <a:ext cx="70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0066"/>
                </a:solidFill>
              </a:rPr>
              <a:t>231</a:t>
            </a:r>
          </a:p>
        </p:txBody>
      </p:sp>
      <p:sp>
        <p:nvSpPr>
          <p:cNvPr id="18443" name="Text Box 9"/>
          <p:cNvSpPr txBox="1">
            <a:spLocks noChangeArrowheads="1"/>
          </p:cNvSpPr>
          <p:nvPr/>
        </p:nvSpPr>
        <p:spPr bwMode="auto">
          <a:xfrm>
            <a:off x="6096000" y="1219200"/>
            <a:ext cx="990600" cy="466725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</a:rPr>
              <a:t>输入</a:t>
            </a:r>
            <a:r>
              <a:rPr lang="en-US" altLang="zh-CN">
                <a:solidFill>
                  <a:srgbClr val="0000FF"/>
                </a:solidFill>
              </a:rPr>
              <a:t>n</a:t>
            </a:r>
          </a:p>
        </p:txBody>
      </p:sp>
      <p:sp>
        <p:nvSpPr>
          <p:cNvPr id="18444" name="Text Box 10"/>
          <p:cNvSpPr txBox="1">
            <a:spLocks noChangeArrowheads="1"/>
          </p:cNvSpPr>
          <p:nvPr/>
        </p:nvSpPr>
        <p:spPr bwMode="auto">
          <a:xfrm>
            <a:off x="5435600" y="2420938"/>
            <a:ext cx="2376488" cy="466725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</a:rPr>
              <a:t>计算           的值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6227763" y="2420938"/>
          <a:ext cx="68738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公式" r:id="rId3" imgW="673100" imgH="520700" progId="Equation.3">
                  <p:embed/>
                </p:oleObj>
              </mc:Choice>
              <mc:Fallback>
                <p:oleObj name="公式" r:id="rId3" imgW="673100" imgH="520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420938"/>
                        <a:ext cx="68738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Text Box 12"/>
          <p:cNvSpPr txBox="1">
            <a:spLocks noChangeArrowheads="1"/>
          </p:cNvSpPr>
          <p:nvPr/>
        </p:nvSpPr>
        <p:spPr bwMode="auto">
          <a:xfrm>
            <a:off x="6019800" y="35814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</a:rPr>
              <a:t>＞</a:t>
            </a:r>
            <a:r>
              <a:rPr lang="en-US" altLang="zh-CN">
                <a:solidFill>
                  <a:srgbClr val="000000"/>
                </a:solidFill>
              </a:rPr>
              <a:t>200</a:t>
            </a:r>
          </a:p>
        </p:txBody>
      </p:sp>
      <p:sp>
        <p:nvSpPr>
          <p:cNvPr id="18446" name="AutoShape 13"/>
          <p:cNvSpPr>
            <a:spLocks noChangeArrowheads="1"/>
          </p:cNvSpPr>
          <p:nvPr/>
        </p:nvSpPr>
        <p:spPr bwMode="auto">
          <a:xfrm>
            <a:off x="5435600" y="3429000"/>
            <a:ext cx="2438400" cy="838200"/>
          </a:xfrm>
          <a:prstGeom prst="flowChartDecision">
            <a:avLst/>
          </a:prstGeom>
          <a:noFill/>
          <a:ln w="9525">
            <a:solidFill>
              <a:srgbClr val="FF006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endParaRPr lang="zh-CN" altLang="zh-CN"/>
          </a:p>
        </p:txBody>
      </p:sp>
      <p:sp>
        <p:nvSpPr>
          <p:cNvPr id="18447" name="Text Box 14"/>
          <p:cNvSpPr txBox="1">
            <a:spLocks noChangeArrowheads="1"/>
          </p:cNvSpPr>
          <p:nvPr/>
        </p:nvSpPr>
        <p:spPr bwMode="auto">
          <a:xfrm>
            <a:off x="5867400" y="4953000"/>
            <a:ext cx="1524000" cy="466725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00"/>
                </a:solidFill>
              </a:rPr>
              <a:t>输出结果</a:t>
            </a:r>
          </a:p>
        </p:txBody>
      </p:sp>
      <p:sp>
        <p:nvSpPr>
          <p:cNvPr id="18448" name="Line 15"/>
          <p:cNvSpPr>
            <a:spLocks noChangeShapeType="1"/>
          </p:cNvSpPr>
          <p:nvPr/>
        </p:nvSpPr>
        <p:spPr bwMode="auto">
          <a:xfrm>
            <a:off x="6629400" y="1676400"/>
            <a:ext cx="0" cy="6858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9" name="Line 16"/>
          <p:cNvSpPr>
            <a:spLocks noChangeShapeType="1"/>
          </p:cNvSpPr>
          <p:nvPr/>
        </p:nvSpPr>
        <p:spPr bwMode="auto">
          <a:xfrm>
            <a:off x="6629400" y="2895600"/>
            <a:ext cx="0" cy="5334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8450" name="Group 17"/>
          <p:cNvGrpSpPr/>
          <p:nvPr/>
        </p:nvGrpSpPr>
        <p:grpSpPr bwMode="auto">
          <a:xfrm>
            <a:off x="6629400" y="4292600"/>
            <a:ext cx="685800" cy="685800"/>
            <a:chOff x="4176" y="2704"/>
            <a:chExt cx="432" cy="432"/>
          </a:xfrm>
        </p:grpSpPr>
        <p:sp>
          <p:nvSpPr>
            <p:cNvPr id="18458" name="Line 18"/>
            <p:cNvSpPr>
              <a:spLocks noChangeShapeType="1"/>
            </p:cNvSpPr>
            <p:nvPr/>
          </p:nvSpPr>
          <p:spPr bwMode="auto">
            <a:xfrm>
              <a:off x="4195" y="2704"/>
              <a:ext cx="0" cy="432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9" name="Text Box 19"/>
            <p:cNvSpPr txBox="1">
              <a:spLocks noChangeArrowheads="1"/>
            </p:cNvSpPr>
            <p:nvPr/>
          </p:nvSpPr>
          <p:spPr bwMode="auto">
            <a:xfrm>
              <a:off x="4176" y="273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0066"/>
                  </a:solidFill>
                </a:rPr>
                <a:t>yes</a:t>
              </a:r>
            </a:p>
          </p:txBody>
        </p:sp>
      </p:grpSp>
      <p:grpSp>
        <p:nvGrpSpPr>
          <p:cNvPr id="18451" name="Group 20"/>
          <p:cNvGrpSpPr/>
          <p:nvPr/>
        </p:nvGrpSpPr>
        <p:grpSpPr bwMode="auto">
          <a:xfrm>
            <a:off x="6629400" y="1981200"/>
            <a:ext cx="1981200" cy="1905000"/>
            <a:chOff x="4176" y="1248"/>
            <a:chExt cx="1248" cy="1200"/>
          </a:xfrm>
        </p:grpSpPr>
        <p:grpSp>
          <p:nvGrpSpPr>
            <p:cNvPr id="18453" name="Group 21"/>
            <p:cNvGrpSpPr/>
            <p:nvPr/>
          </p:nvGrpSpPr>
          <p:grpSpPr bwMode="auto">
            <a:xfrm>
              <a:off x="4176" y="1248"/>
              <a:ext cx="1248" cy="1200"/>
              <a:chOff x="4176" y="1248"/>
              <a:chExt cx="1248" cy="1200"/>
            </a:xfrm>
          </p:grpSpPr>
          <p:sp>
            <p:nvSpPr>
              <p:cNvPr id="18455" name="Line 22"/>
              <p:cNvSpPr>
                <a:spLocks noChangeShapeType="1"/>
              </p:cNvSpPr>
              <p:nvPr/>
            </p:nvSpPr>
            <p:spPr bwMode="auto">
              <a:xfrm>
                <a:off x="4944" y="2448"/>
                <a:ext cx="480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6" name="Line 23"/>
              <p:cNvSpPr>
                <a:spLocks noChangeShapeType="1"/>
              </p:cNvSpPr>
              <p:nvPr/>
            </p:nvSpPr>
            <p:spPr bwMode="auto">
              <a:xfrm flipV="1">
                <a:off x="5424" y="1248"/>
                <a:ext cx="0" cy="120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7" name="Line 24"/>
              <p:cNvSpPr>
                <a:spLocks noChangeShapeType="1"/>
              </p:cNvSpPr>
              <p:nvPr/>
            </p:nvSpPr>
            <p:spPr bwMode="auto">
              <a:xfrm flipH="1">
                <a:off x="4176" y="1248"/>
                <a:ext cx="12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454" name="Text Box 25"/>
            <p:cNvSpPr txBox="1">
              <a:spLocks noChangeArrowheads="1"/>
            </p:cNvSpPr>
            <p:nvPr/>
          </p:nvSpPr>
          <p:spPr bwMode="auto">
            <a:xfrm>
              <a:off x="4944" y="216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0066"/>
                  </a:solidFill>
                </a:rPr>
                <a:t>no</a:t>
              </a:r>
            </a:p>
          </p:txBody>
        </p:sp>
      </p:grpSp>
      <p:graphicFrame>
        <p:nvGraphicFramePr>
          <p:cNvPr id="59418" name="Object 3"/>
          <p:cNvGraphicFramePr>
            <a:graphicFrameLocks noChangeAspect="1"/>
          </p:cNvGraphicFramePr>
          <p:nvPr/>
        </p:nvGraphicFramePr>
        <p:xfrm>
          <a:off x="1042988" y="3284538"/>
          <a:ext cx="15144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公式" r:id="rId5" imgW="622300" imgH="203200" progId="Equation.3">
                  <p:embed/>
                </p:oleObj>
              </mc:Choice>
              <mc:Fallback>
                <p:oleObj name="公式" r:id="rId5" imgW="6223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284538"/>
                        <a:ext cx="15144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9" name="Object 4"/>
          <p:cNvGraphicFramePr>
            <a:graphicFrameLocks noChangeAspect="1"/>
          </p:cNvGraphicFramePr>
          <p:nvPr/>
        </p:nvGraphicFramePr>
        <p:xfrm>
          <a:off x="2916238" y="3141663"/>
          <a:ext cx="22066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公式" r:id="rId7" imgW="1054100" imgH="342900" progId="Equation.3">
                  <p:embed/>
                </p:oleObj>
              </mc:Choice>
              <mc:Fallback>
                <p:oleObj name="公式" r:id="rId7" imgW="10541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141663"/>
                        <a:ext cx="220662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0" name="Object 5"/>
          <p:cNvGraphicFramePr>
            <a:graphicFrameLocks noChangeAspect="1"/>
          </p:cNvGraphicFramePr>
          <p:nvPr/>
        </p:nvGraphicFramePr>
        <p:xfrm>
          <a:off x="900113" y="4149725"/>
          <a:ext cx="15859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公式" r:id="rId9" imgW="622300" imgH="203200" progId="Equation.3">
                  <p:embed/>
                </p:oleObj>
              </mc:Choice>
              <mc:Fallback>
                <p:oleObj name="公式" r:id="rId9" imgW="6223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49725"/>
                        <a:ext cx="15859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1" name="Object 6"/>
          <p:cNvGraphicFramePr>
            <a:graphicFrameLocks noChangeAspect="1"/>
          </p:cNvGraphicFramePr>
          <p:nvPr/>
        </p:nvGraphicFramePr>
        <p:xfrm>
          <a:off x="2700338" y="4076700"/>
          <a:ext cx="24653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公式" r:id="rId11" imgW="1104900" imgH="342900" progId="Equation.3">
                  <p:embed/>
                </p:oleObj>
              </mc:Choice>
              <mc:Fallback>
                <p:oleObj name="公式" r:id="rId11" imgW="1104900" imgH="342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076700"/>
                        <a:ext cx="246538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2" name="Object 7"/>
          <p:cNvGraphicFramePr>
            <a:graphicFrameLocks noChangeAspect="1"/>
          </p:cNvGraphicFramePr>
          <p:nvPr/>
        </p:nvGraphicFramePr>
        <p:xfrm>
          <a:off x="2771775" y="4941888"/>
          <a:ext cx="28829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公式" r:id="rId13" imgW="1295400" imgH="342900" progId="Equation.3">
                  <p:embed/>
                </p:oleObj>
              </mc:Choice>
              <mc:Fallback>
                <p:oleObj name="公式" r:id="rId13" imgW="1295400" imgH="342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941888"/>
                        <a:ext cx="28829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3" name="Object 8"/>
          <p:cNvGraphicFramePr>
            <a:graphicFrameLocks noChangeAspect="1"/>
          </p:cNvGraphicFramePr>
          <p:nvPr/>
        </p:nvGraphicFramePr>
        <p:xfrm>
          <a:off x="684213" y="4962525"/>
          <a:ext cx="187166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公式" r:id="rId15" imgW="685800" imgH="203200" progId="Equation.3">
                  <p:embed/>
                </p:oleObj>
              </mc:Choice>
              <mc:Fallback>
                <p:oleObj name="公式" r:id="rId15" imgW="685800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962525"/>
                        <a:ext cx="187166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4" name="Text Box 32"/>
          <p:cNvSpPr txBox="1">
            <a:spLocks noChangeArrowheads="1"/>
          </p:cNvSpPr>
          <p:nvPr/>
        </p:nvSpPr>
        <p:spPr bwMode="auto">
          <a:xfrm>
            <a:off x="250825" y="333375"/>
            <a:ext cx="4284663" cy="1006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600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你读懂了吗</a:t>
            </a:r>
            <a:r>
              <a:rPr lang="en-US" altLang="zh-CN" sz="600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303213" y="404664"/>
            <a:ext cx="864235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/>
              <a:t>例</a:t>
            </a:r>
            <a:r>
              <a:rPr lang="en-US" altLang="zh-CN" sz="3600" b="1" dirty="0"/>
              <a:t>1.</a:t>
            </a:r>
            <a:r>
              <a:rPr lang="zh-CN" altLang="en-US" sz="3600" b="1" dirty="0"/>
              <a:t>根据下列条件</a:t>
            </a:r>
            <a:r>
              <a:rPr lang="en-US" altLang="zh-CN" sz="3600" b="1" dirty="0"/>
              <a:t>,</a:t>
            </a:r>
            <a:r>
              <a:rPr lang="zh-CN" altLang="en-US" sz="3600" b="1" dirty="0"/>
              <a:t>求代数式                       </a:t>
            </a:r>
          </a:p>
          <a:p>
            <a:pPr eaLnBrk="1" hangingPunct="1"/>
            <a:r>
              <a:rPr lang="zh-CN" altLang="en-US" sz="3600" b="1" dirty="0"/>
              <a:t>       的值</a:t>
            </a:r>
            <a:r>
              <a:rPr lang="en-US" altLang="zh-CN" sz="3600" b="1" dirty="0"/>
              <a:t>.</a:t>
            </a:r>
          </a:p>
          <a:p>
            <a:pPr eaLnBrk="1" hangingPunct="1"/>
            <a:r>
              <a:rPr lang="en-US" altLang="zh-CN" sz="3600" b="1" dirty="0"/>
              <a:t>(1) a= - 2 ,b= - 3;  (2)a=            , b=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6156325" y="274489"/>
          <a:ext cx="27368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公式" r:id="rId4" imgW="888365" imgH="203200" progId="Equation.3">
                  <p:embed/>
                </p:oleObj>
              </mc:Choice>
              <mc:Fallback>
                <p:oleObj name="公式" r:id="rId4" imgW="888365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74489"/>
                        <a:ext cx="27368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5292725" y="1327002"/>
          <a:ext cx="10080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公式" r:id="rId6" imgW="330200" imgH="393700" progId="Equation.3">
                  <p:embed/>
                </p:oleObj>
              </mc:Choice>
              <mc:Fallback>
                <p:oleObj name="公式" r:id="rId6" imgW="3302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327002"/>
                        <a:ext cx="10080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7"/>
          <p:cNvGraphicFramePr>
            <a:graphicFrameLocks noChangeAspect="1"/>
          </p:cNvGraphicFramePr>
          <p:nvPr/>
        </p:nvGraphicFramePr>
        <p:xfrm>
          <a:off x="7667625" y="1327002"/>
          <a:ext cx="8636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公式" r:id="rId8" imgW="152400" imgH="393700" progId="Equation.3">
                  <p:embed/>
                </p:oleObj>
              </mc:Choice>
              <mc:Fallback>
                <p:oleObj name="公式" r:id="rId8" imgW="1524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327002"/>
                        <a:ext cx="8636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57188" y="2636912"/>
            <a:ext cx="8353425" cy="3582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反思与总结：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CC"/>
                </a:solidFill>
              </a:rPr>
              <a:t>（１）格式</a:t>
            </a:r>
            <a:r>
              <a:rPr lang="en-US" altLang="zh-CN" sz="2800" b="1" dirty="0">
                <a:solidFill>
                  <a:srgbClr val="0000CC"/>
                </a:solidFill>
              </a:rPr>
              <a:t>: “ </a:t>
            </a:r>
            <a:r>
              <a:rPr lang="zh-CN" altLang="en-US" sz="2800" b="1" dirty="0">
                <a:solidFill>
                  <a:srgbClr val="0000CC"/>
                </a:solidFill>
              </a:rPr>
              <a:t>当 </a:t>
            </a:r>
            <a:r>
              <a:rPr lang="en-US" altLang="zh-CN" sz="2800" b="1" dirty="0">
                <a:solidFill>
                  <a:srgbClr val="0000CC"/>
                </a:solidFill>
              </a:rPr>
              <a:t>…… </a:t>
            </a:r>
            <a:r>
              <a:rPr lang="zh-CN" altLang="en-US" sz="2800" b="1" dirty="0">
                <a:solidFill>
                  <a:srgbClr val="0000CC"/>
                </a:solidFill>
              </a:rPr>
              <a:t>时 ”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CC"/>
                </a:solidFill>
              </a:rPr>
              <a:t>（２）代入时，数字要代入对应的字母的位置去；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CC"/>
                </a:solidFill>
              </a:rPr>
              <a:t>（３）在求值时，原来省略的乘号要添上；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CC"/>
                </a:solidFill>
              </a:rPr>
              <a:t>（ </a:t>
            </a:r>
            <a:r>
              <a:rPr lang="en-US" altLang="zh-CN" sz="2800" b="1" dirty="0">
                <a:solidFill>
                  <a:srgbClr val="0000CC"/>
                </a:solidFill>
              </a:rPr>
              <a:t>4 </a:t>
            </a:r>
            <a:r>
              <a:rPr lang="zh-CN" altLang="en-US" sz="2800" b="1" dirty="0">
                <a:solidFill>
                  <a:srgbClr val="0000CC"/>
                </a:solidFill>
              </a:rPr>
              <a:t>）若代入 的是负数或分数，必须加上括号。</a:t>
            </a:r>
            <a:endParaRPr lang="en-US" altLang="zh-CN" sz="2800" b="1" dirty="0">
              <a:solidFill>
                <a:srgbClr val="0000CC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CC"/>
                </a:solidFill>
              </a:rPr>
              <a:t>（</a:t>
            </a:r>
            <a:r>
              <a:rPr lang="en-US" altLang="zh-CN" sz="2800" b="1" dirty="0">
                <a:solidFill>
                  <a:srgbClr val="0000CC"/>
                </a:solidFill>
              </a:rPr>
              <a:t>5</a:t>
            </a:r>
            <a:r>
              <a:rPr lang="zh-CN" altLang="en-US" sz="2800" b="1" dirty="0">
                <a:solidFill>
                  <a:srgbClr val="0000CC"/>
                </a:solidFill>
              </a:rPr>
              <a:t>）一般情况下</a:t>
            </a:r>
            <a:r>
              <a:rPr lang="en-US" altLang="zh-CN" sz="2800" b="1" dirty="0">
                <a:solidFill>
                  <a:srgbClr val="0000CC"/>
                </a:solidFill>
              </a:rPr>
              <a:t>,</a:t>
            </a:r>
            <a:r>
              <a:rPr lang="zh-CN" altLang="en-US" sz="2800" b="1" dirty="0">
                <a:solidFill>
                  <a:srgbClr val="0000CC"/>
                </a:solidFill>
              </a:rPr>
              <a:t>代数式中字母的值变化</a:t>
            </a:r>
            <a:r>
              <a:rPr lang="en-US" altLang="zh-CN" sz="2800" b="1" dirty="0">
                <a:solidFill>
                  <a:srgbClr val="0000CC"/>
                </a:solidFill>
              </a:rPr>
              <a:t>,</a:t>
            </a:r>
            <a:r>
              <a:rPr lang="zh-CN" altLang="en-US" sz="2800" b="1" dirty="0">
                <a:solidFill>
                  <a:srgbClr val="0000CC"/>
                </a:solidFill>
              </a:rPr>
              <a:t>代数式的    值也随之变化</a:t>
            </a:r>
            <a:r>
              <a:rPr lang="en-US" altLang="zh-CN" sz="2800" b="1" dirty="0" smtClean="0">
                <a:solidFill>
                  <a:srgbClr val="0000CC"/>
                </a:solidFill>
              </a:rPr>
              <a:t>.</a:t>
            </a:r>
            <a:endParaRPr lang="en-US" altLang="zh-CN" sz="2800" b="1" dirty="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7" name="Text Box 2"/>
          <p:cNvSpPr txBox="1">
            <a:spLocks noChangeArrowheads="1"/>
          </p:cNvSpPr>
          <p:nvPr/>
        </p:nvSpPr>
        <p:spPr bwMode="auto">
          <a:xfrm>
            <a:off x="1219200" y="4572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课本中练习</a:t>
            </a:r>
          </a:p>
        </p:txBody>
      </p:sp>
      <p:sp>
        <p:nvSpPr>
          <p:cNvPr id="19468" name="Text Box 3"/>
          <p:cNvSpPr txBox="1">
            <a:spLocks noChangeArrowheads="1"/>
          </p:cNvSpPr>
          <p:nvPr/>
        </p:nvSpPr>
        <p:spPr bwMode="auto">
          <a:xfrm>
            <a:off x="1066800" y="1524000"/>
            <a:ext cx="41529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.按右边图示的程序计算，若开始输入的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值为2，则最后输出的结果是</a:t>
            </a:r>
            <a:r>
              <a:rPr lang="zh-CN" alt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  <a:r>
              <a:rPr lang="zh-CN" alt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3352800" y="2209800"/>
            <a:ext cx="70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FF0066"/>
                </a:solidFill>
                <a:latin typeface="Times New Roman" panose="02020603050405020304" pitchFamily="18" charset="0"/>
              </a:rPr>
              <a:t>231</a:t>
            </a:r>
          </a:p>
        </p:txBody>
      </p:sp>
      <p:sp>
        <p:nvSpPr>
          <p:cNvPr id="19470" name="Text Box 5"/>
          <p:cNvSpPr txBox="1">
            <a:spLocks noChangeArrowheads="1"/>
          </p:cNvSpPr>
          <p:nvPr/>
        </p:nvSpPr>
        <p:spPr bwMode="auto">
          <a:xfrm>
            <a:off x="6096000" y="1219200"/>
            <a:ext cx="990600" cy="466725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输入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19471" name="Text Box 6"/>
          <p:cNvSpPr txBox="1">
            <a:spLocks noChangeArrowheads="1"/>
          </p:cNvSpPr>
          <p:nvPr/>
        </p:nvSpPr>
        <p:spPr bwMode="auto">
          <a:xfrm>
            <a:off x="5435600" y="2420938"/>
            <a:ext cx="2376488" cy="466725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计算           的值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6227763" y="2420938"/>
          <a:ext cx="68738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公式" r:id="rId3" imgW="673100" imgH="520700" progId="Equation.3">
                  <p:embed/>
                </p:oleObj>
              </mc:Choice>
              <mc:Fallback>
                <p:oleObj name="公式" r:id="rId3" imgW="673100" imgH="520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420938"/>
                        <a:ext cx="68738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Text Box 8"/>
          <p:cNvSpPr txBox="1">
            <a:spLocks noChangeArrowheads="1"/>
          </p:cNvSpPr>
          <p:nvPr/>
        </p:nvSpPr>
        <p:spPr bwMode="auto">
          <a:xfrm>
            <a:off x="6019800" y="35814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＞200</a:t>
            </a:r>
          </a:p>
        </p:txBody>
      </p:sp>
      <p:sp>
        <p:nvSpPr>
          <p:cNvPr id="19473" name="AutoShape 10"/>
          <p:cNvSpPr>
            <a:spLocks noChangeArrowheads="1"/>
          </p:cNvSpPr>
          <p:nvPr/>
        </p:nvSpPr>
        <p:spPr bwMode="auto">
          <a:xfrm>
            <a:off x="5435600" y="3429000"/>
            <a:ext cx="2438400" cy="838200"/>
          </a:xfrm>
          <a:prstGeom prst="flowChartDecision">
            <a:avLst/>
          </a:prstGeom>
          <a:noFill/>
          <a:ln w="9525">
            <a:solidFill>
              <a:srgbClr val="FF006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19474" name="Text Box 11"/>
          <p:cNvSpPr txBox="1">
            <a:spLocks noChangeArrowheads="1"/>
          </p:cNvSpPr>
          <p:nvPr/>
        </p:nvSpPr>
        <p:spPr bwMode="auto">
          <a:xfrm>
            <a:off x="5867400" y="4953000"/>
            <a:ext cx="1524000" cy="466725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输出结果</a:t>
            </a:r>
          </a:p>
        </p:txBody>
      </p:sp>
      <p:sp>
        <p:nvSpPr>
          <p:cNvPr id="59405" name="Line 13"/>
          <p:cNvSpPr>
            <a:spLocks noChangeShapeType="1"/>
          </p:cNvSpPr>
          <p:nvPr/>
        </p:nvSpPr>
        <p:spPr bwMode="auto">
          <a:xfrm>
            <a:off x="6629400" y="1676400"/>
            <a:ext cx="0" cy="6858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406" name="Line 14"/>
          <p:cNvSpPr>
            <a:spLocks noChangeShapeType="1"/>
          </p:cNvSpPr>
          <p:nvPr/>
        </p:nvSpPr>
        <p:spPr bwMode="auto">
          <a:xfrm>
            <a:off x="6629400" y="2895600"/>
            <a:ext cx="0" cy="5334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6629400" y="4292600"/>
            <a:ext cx="685800" cy="685800"/>
            <a:chOff x="4176" y="2704"/>
            <a:chExt cx="432" cy="432"/>
          </a:xfrm>
        </p:grpSpPr>
        <p:sp>
          <p:nvSpPr>
            <p:cNvPr id="19485" name="Line 15"/>
            <p:cNvSpPr>
              <a:spLocks noChangeShapeType="1"/>
            </p:cNvSpPr>
            <p:nvPr/>
          </p:nvSpPr>
          <p:spPr bwMode="auto">
            <a:xfrm>
              <a:off x="4195" y="2704"/>
              <a:ext cx="0" cy="432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6" name="Text Box 16"/>
            <p:cNvSpPr txBox="1">
              <a:spLocks noChangeArrowheads="1"/>
            </p:cNvSpPr>
            <p:nvPr/>
          </p:nvSpPr>
          <p:spPr bwMode="auto">
            <a:xfrm>
              <a:off x="4176" y="273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0066"/>
                  </a:solidFill>
                  <a:latin typeface="Times New Roman" panose="02020603050405020304" pitchFamily="18" charset="0"/>
                </a:rPr>
                <a:t>yes</a:t>
              </a:r>
            </a:p>
          </p:txBody>
        </p:sp>
      </p:grpSp>
      <p:grpSp>
        <p:nvGrpSpPr>
          <p:cNvPr id="3" name="Group 4"/>
          <p:cNvGrpSpPr/>
          <p:nvPr/>
        </p:nvGrpSpPr>
        <p:grpSpPr bwMode="auto">
          <a:xfrm>
            <a:off x="6629400" y="1981200"/>
            <a:ext cx="1981200" cy="1905000"/>
            <a:chOff x="4176" y="1248"/>
            <a:chExt cx="1248" cy="1200"/>
          </a:xfrm>
        </p:grpSpPr>
        <p:grpSp>
          <p:nvGrpSpPr>
            <p:cNvPr id="19480" name="Group 3"/>
            <p:cNvGrpSpPr/>
            <p:nvPr/>
          </p:nvGrpSpPr>
          <p:grpSpPr bwMode="auto">
            <a:xfrm>
              <a:off x="4176" y="1248"/>
              <a:ext cx="1248" cy="1200"/>
              <a:chOff x="4176" y="1248"/>
              <a:chExt cx="1248" cy="1200"/>
            </a:xfrm>
          </p:grpSpPr>
          <p:sp>
            <p:nvSpPr>
              <p:cNvPr id="19482" name="Line 17"/>
              <p:cNvSpPr>
                <a:spLocks noChangeShapeType="1"/>
              </p:cNvSpPr>
              <p:nvPr/>
            </p:nvSpPr>
            <p:spPr bwMode="auto">
              <a:xfrm>
                <a:off x="4944" y="2448"/>
                <a:ext cx="480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3" name="Line 19"/>
              <p:cNvSpPr>
                <a:spLocks noChangeShapeType="1"/>
              </p:cNvSpPr>
              <p:nvPr/>
            </p:nvSpPr>
            <p:spPr bwMode="auto">
              <a:xfrm flipV="1">
                <a:off x="5424" y="1248"/>
                <a:ext cx="0" cy="120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4" name="Line 20"/>
              <p:cNvSpPr>
                <a:spLocks noChangeShapeType="1"/>
              </p:cNvSpPr>
              <p:nvPr/>
            </p:nvSpPr>
            <p:spPr bwMode="auto">
              <a:xfrm flipH="1">
                <a:off x="4176" y="1248"/>
                <a:ext cx="12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481" name="Text Box 21"/>
            <p:cNvSpPr txBox="1">
              <a:spLocks noChangeArrowheads="1"/>
            </p:cNvSpPr>
            <p:nvPr/>
          </p:nvSpPr>
          <p:spPr bwMode="auto">
            <a:xfrm>
              <a:off x="4944" y="216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0066"/>
                  </a:solidFill>
                  <a:latin typeface="Times New Roman" panose="02020603050405020304" pitchFamily="18" charset="0"/>
                </a:rPr>
                <a:t>no</a:t>
              </a:r>
            </a:p>
          </p:txBody>
        </p:sp>
      </p:grpSp>
      <p:graphicFrame>
        <p:nvGraphicFramePr>
          <p:cNvPr id="67591" name="Object 3"/>
          <p:cNvGraphicFramePr>
            <a:graphicFrameLocks noChangeAspect="1"/>
          </p:cNvGraphicFramePr>
          <p:nvPr/>
        </p:nvGraphicFramePr>
        <p:xfrm>
          <a:off x="1338263" y="3059113"/>
          <a:ext cx="13255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" name="公式" r:id="rId5" imgW="711200" imgH="215900" progId="Equation.3">
                  <p:embed/>
                </p:oleObj>
              </mc:Choice>
              <mc:Fallback>
                <p:oleObj name="公式" r:id="rId5" imgW="7112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3059113"/>
                        <a:ext cx="13255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4"/>
          <p:cNvGraphicFramePr>
            <a:graphicFrameLocks noChangeAspect="1"/>
          </p:cNvGraphicFramePr>
          <p:nvPr/>
        </p:nvGraphicFramePr>
        <p:xfrm>
          <a:off x="2916238" y="2924175"/>
          <a:ext cx="20161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公式" r:id="rId7" imgW="1167765" imgH="393700" progId="Equation.3">
                  <p:embed/>
                </p:oleObj>
              </mc:Choice>
              <mc:Fallback>
                <p:oleObj name="公式" r:id="rId7" imgW="1167765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924175"/>
                        <a:ext cx="20161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5"/>
          <p:cNvGraphicFramePr>
            <a:graphicFrameLocks noChangeAspect="1"/>
          </p:cNvGraphicFramePr>
          <p:nvPr/>
        </p:nvGraphicFramePr>
        <p:xfrm>
          <a:off x="1331913" y="3789363"/>
          <a:ext cx="1301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公式" r:id="rId9" imgW="698500" imgH="215900" progId="Equation.3">
                  <p:embed/>
                </p:oleObj>
              </mc:Choice>
              <mc:Fallback>
                <p:oleObj name="公式" r:id="rId9" imgW="6985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789363"/>
                        <a:ext cx="13017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6"/>
          <p:cNvGraphicFramePr>
            <a:graphicFrameLocks noChangeAspect="1"/>
          </p:cNvGraphicFramePr>
          <p:nvPr/>
        </p:nvGraphicFramePr>
        <p:xfrm>
          <a:off x="2843213" y="3644900"/>
          <a:ext cx="20161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公式" r:id="rId11" imgW="1167765" imgH="393700" progId="Equation.3">
                  <p:embed/>
                </p:oleObj>
              </mc:Choice>
              <mc:Fallback>
                <p:oleObj name="公式" r:id="rId11" imgW="1167765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644900"/>
                        <a:ext cx="20161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5" name="Object 7"/>
          <p:cNvGraphicFramePr>
            <a:graphicFrameLocks noChangeAspect="1"/>
          </p:cNvGraphicFramePr>
          <p:nvPr/>
        </p:nvGraphicFramePr>
        <p:xfrm>
          <a:off x="1331913" y="4508500"/>
          <a:ext cx="1301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公式" r:id="rId13" imgW="698500" imgH="215900" progId="Equation.3">
                  <p:embed/>
                </p:oleObj>
              </mc:Choice>
              <mc:Fallback>
                <p:oleObj name="公式" r:id="rId13" imgW="6985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508500"/>
                        <a:ext cx="13017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6" name="Object 8"/>
          <p:cNvGraphicFramePr>
            <a:graphicFrameLocks noChangeAspect="1"/>
          </p:cNvGraphicFramePr>
          <p:nvPr/>
        </p:nvGraphicFramePr>
        <p:xfrm>
          <a:off x="2778125" y="4365625"/>
          <a:ext cx="214788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公式" r:id="rId15" imgW="1244600" imgH="393700" progId="Equation.3">
                  <p:embed/>
                </p:oleObj>
              </mc:Choice>
              <mc:Fallback>
                <p:oleObj name="公式" r:id="rId15" imgW="12446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4365625"/>
                        <a:ext cx="214788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7" name="Object 9"/>
          <p:cNvGraphicFramePr>
            <a:graphicFrameLocks noChangeAspect="1"/>
          </p:cNvGraphicFramePr>
          <p:nvPr/>
        </p:nvGraphicFramePr>
        <p:xfrm>
          <a:off x="2808288" y="5300663"/>
          <a:ext cx="25193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公式" r:id="rId17" imgW="1459865" imgH="393700" progId="Equation.3">
                  <p:embed/>
                </p:oleObj>
              </mc:Choice>
              <mc:Fallback>
                <p:oleObj name="公式" r:id="rId17" imgW="1459865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5300663"/>
                        <a:ext cx="25193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10"/>
          <p:cNvGraphicFramePr>
            <a:graphicFrameLocks noChangeAspect="1"/>
          </p:cNvGraphicFramePr>
          <p:nvPr/>
        </p:nvGraphicFramePr>
        <p:xfrm>
          <a:off x="1403350" y="5445125"/>
          <a:ext cx="13255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公式" r:id="rId19" imgW="711200" imgH="215900" progId="Equation.3">
                  <p:embed/>
                </p:oleObj>
              </mc:Choice>
              <mc:Fallback>
                <p:oleObj name="公式" r:id="rId19" imgW="711200" imgH="215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45125"/>
                        <a:ext cx="13255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9" name="Text Box 15">
            <a:hlinkClick r:id="rId21" action="ppaction://hlinkfile"/>
          </p:cNvPr>
          <p:cNvSpPr txBox="1">
            <a:spLocks noChangeArrowheads="1"/>
          </p:cNvSpPr>
          <p:nvPr/>
        </p:nvSpPr>
        <p:spPr bwMode="auto">
          <a:xfrm>
            <a:off x="8243888" y="5949950"/>
            <a:ext cx="647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400">
                <a:solidFill>
                  <a:srgbClr val="000000"/>
                </a:solidFill>
                <a:latin typeface="Times New Roman" panose="02020603050405020304" pitchFamily="18" charset="0"/>
              </a:rPr>
              <a:t>练习</a:t>
            </a:r>
            <a:r>
              <a:rPr lang="en-US" altLang="zh-CN" sz="14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/>
      <p:bldP spid="59405" grpId="0" animBg="1"/>
      <p:bldP spid="5940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323850" y="1412875"/>
            <a:ext cx="900113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0066"/>
                </a:solidFill>
                <a:latin typeface="Times New Roman" panose="02020603050405020304" pitchFamily="18" charset="0"/>
              </a:rPr>
              <a:t>观</a:t>
            </a:r>
          </a:p>
          <a:p>
            <a:pPr>
              <a:spcBef>
                <a:spcPct val="50000"/>
              </a:spcBef>
            </a:pPr>
            <a:endParaRPr lang="zh-CN" altLang="en-US" sz="4000" b="1">
              <a:solidFill>
                <a:srgbClr val="FF0066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0066"/>
                </a:solidFill>
                <a:latin typeface="Times New Roman" panose="02020603050405020304" pitchFamily="18" charset="0"/>
              </a:rPr>
              <a:t>察</a:t>
            </a:r>
          </a:p>
        </p:txBody>
      </p:sp>
      <p:grpSp>
        <p:nvGrpSpPr>
          <p:cNvPr id="2" name="Group 1050"/>
          <p:cNvGrpSpPr/>
          <p:nvPr/>
        </p:nvGrpSpPr>
        <p:grpSpPr bwMode="auto">
          <a:xfrm>
            <a:off x="1619250" y="4292600"/>
            <a:ext cx="1143000" cy="466725"/>
            <a:chOff x="1020" y="2659"/>
            <a:chExt cx="720" cy="294"/>
          </a:xfrm>
        </p:grpSpPr>
        <p:sp>
          <p:nvSpPr>
            <p:cNvPr id="20504" name="Text Box 14"/>
            <p:cNvSpPr txBox="1">
              <a:spLocks noChangeArrowheads="1"/>
            </p:cNvSpPr>
            <p:nvPr/>
          </p:nvSpPr>
          <p:spPr bwMode="auto">
            <a:xfrm>
              <a:off x="1020" y="2659"/>
              <a:ext cx="720" cy="294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485" name="Object 5"/>
            <p:cNvGraphicFramePr>
              <a:graphicFrameLocks noChangeAspect="1"/>
            </p:cNvGraphicFramePr>
            <p:nvPr/>
          </p:nvGraphicFramePr>
          <p:xfrm>
            <a:off x="1111" y="2659"/>
            <a:ext cx="52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4" name="Equation" r:id="rId3" imgW="457200" imgH="241300" progId="Equation.3">
                    <p:embed/>
                  </p:oleObj>
                </mc:Choice>
                <mc:Fallback>
                  <p:oleObj name="Equation" r:id="rId3" imgW="457200" imgH="2413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659"/>
                          <a:ext cx="528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48"/>
          <p:cNvGrpSpPr/>
          <p:nvPr/>
        </p:nvGrpSpPr>
        <p:grpSpPr bwMode="auto">
          <a:xfrm>
            <a:off x="1908175" y="1989138"/>
            <a:ext cx="609600" cy="466725"/>
            <a:chOff x="1152" y="1296"/>
            <a:chExt cx="384" cy="294"/>
          </a:xfrm>
        </p:grpSpPr>
        <p:sp>
          <p:nvSpPr>
            <p:cNvPr id="20503" name="Text Box 12"/>
            <p:cNvSpPr txBox="1">
              <a:spLocks noChangeArrowheads="1"/>
            </p:cNvSpPr>
            <p:nvPr/>
          </p:nvSpPr>
          <p:spPr bwMode="auto">
            <a:xfrm>
              <a:off x="1152" y="1296"/>
              <a:ext cx="384" cy="294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484" name="Object 4"/>
            <p:cNvGraphicFramePr>
              <a:graphicFrameLocks noChangeAspect="1"/>
            </p:cNvGraphicFramePr>
            <p:nvPr/>
          </p:nvGraphicFramePr>
          <p:xfrm>
            <a:off x="1202" y="1344"/>
            <a:ext cx="20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5" name="公式" r:id="rId5" imgW="127000" imgH="139700" progId="Equation.3">
                    <p:embed/>
                  </p:oleObj>
                </mc:Choice>
                <mc:Fallback>
                  <p:oleObj name="公式" r:id="rId5" imgW="127000" imgH="1397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344"/>
                          <a:ext cx="206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49"/>
          <p:cNvGrpSpPr/>
          <p:nvPr/>
        </p:nvGrpSpPr>
        <p:grpSpPr bwMode="auto">
          <a:xfrm>
            <a:off x="1600200" y="3124200"/>
            <a:ext cx="1066800" cy="466725"/>
            <a:chOff x="1008" y="1968"/>
            <a:chExt cx="672" cy="294"/>
          </a:xfrm>
        </p:grpSpPr>
        <p:sp>
          <p:nvSpPr>
            <p:cNvPr id="20502" name="Text Box 13"/>
            <p:cNvSpPr txBox="1">
              <a:spLocks noChangeArrowheads="1"/>
            </p:cNvSpPr>
            <p:nvPr/>
          </p:nvSpPr>
          <p:spPr bwMode="auto">
            <a:xfrm>
              <a:off x="1008" y="1968"/>
              <a:ext cx="672" cy="294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483" name="Object 3"/>
            <p:cNvGraphicFramePr>
              <a:graphicFrameLocks noChangeAspect="1"/>
            </p:cNvGraphicFramePr>
            <p:nvPr/>
          </p:nvGraphicFramePr>
          <p:xfrm>
            <a:off x="1104" y="1968"/>
            <a:ext cx="43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6" name="Equation" r:id="rId7" imgW="304165" imgH="177800" progId="Equation.3">
                    <p:embed/>
                  </p:oleObj>
                </mc:Choice>
                <mc:Fallback>
                  <p:oleObj name="Equation" r:id="rId7" imgW="304165" imgH="1778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968"/>
                          <a:ext cx="43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051"/>
          <p:cNvGrpSpPr/>
          <p:nvPr/>
        </p:nvGrpSpPr>
        <p:grpSpPr bwMode="auto">
          <a:xfrm>
            <a:off x="1258888" y="5516563"/>
            <a:ext cx="1752600" cy="538162"/>
            <a:chOff x="816" y="3408"/>
            <a:chExt cx="1104" cy="339"/>
          </a:xfrm>
        </p:grpSpPr>
        <p:sp>
          <p:nvSpPr>
            <p:cNvPr id="20501" name="Text Box 15"/>
            <p:cNvSpPr txBox="1">
              <a:spLocks noChangeArrowheads="1"/>
            </p:cNvSpPr>
            <p:nvPr/>
          </p:nvSpPr>
          <p:spPr bwMode="auto">
            <a:xfrm>
              <a:off x="816" y="3408"/>
              <a:ext cx="1104" cy="294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altLang="zh-CN" sz="2400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0482" name="Object 2"/>
            <p:cNvGraphicFramePr>
              <a:graphicFrameLocks noChangeAspect="1"/>
            </p:cNvGraphicFramePr>
            <p:nvPr/>
          </p:nvGraphicFramePr>
          <p:xfrm>
            <a:off x="912" y="3408"/>
            <a:ext cx="912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7" name="Equation" r:id="rId9" imgW="647700" imgH="241300" progId="Equation.3">
                    <p:embed/>
                  </p:oleObj>
                </mc:Choice>
                <mc:Fallback>
                  <p:oleObj name="Equation" r:id="rId9" imgW="647700" imgH="2413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408"/>
                          <a:ext cx="912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63" name="Line 23"/>
          <p:cNvSpPr>
            <a:spLocks noChangeShapeType="1"/>
          </p:cNvSpPr>
          <p:nvPr/>
        </p:nvSpPr>
        <p:spPr bwMode="auto">
          <a:xfrm>
            <a:off x="2195513" y="2492375"/>
            <a:ext cx="0" cy="6096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4" name="Line 24"/>
          <p:cNvSpPr>
            <a:spLocks noChangeShapeType="1"/>
          </p:cNvSpPr>
          <p:nvPr/>
        </p:nvSpPr>
        <p:spPr bwMode="auto">
          <a:xfrm>
            <a:off x="2209800" y="3581400"/>
            <a:ext cx="0" cy="6858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65" name="Line 25"/>
          <p:cNvSpPr>
            <a:spLocks noChangeShapeType="1"/>
          </p:cNvSpPr>
          <p:nvPr/>
        </p:nvSpPr>
        <p:spPr bwMode="auto">
          <a:xfrm>
            <a:off x="2195513" y="4797425"/>
            <a:ext cx="0" cy="6858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70" name="Text Box 30"/>
          <p:cNvSpPr txBox="1">
            <a:spLocks noChangeArrowheads="1"/>
          </p:cNvSpPr>
          <p:nvPr/>
        </p:nvSpPr>
        <p:spPr bwMode="auto">
          <a:xfrm>
            <a:off x="3132138" y="2636838"/>
            <a:ext cx="5688012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       一般地，用数值代替代数式里的字母，按照代数式中的运算关系计算得出的</a:t>
            </a:r>
            <a:r>
              <a:rPr lang="zh-CN" altLang="en-US" sz="4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结果</a:t>
            </a:r>
            <a:r>
              <a:rPr lang="zh-CN" altLang="en-US" sz="40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，叫做</a:t>
            </a:r>
            <a:r>
              <a:rPr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代数式的值</a:t>
            </a:r>
            <a:r>
              <a:rPr lang="zh-CN" altLang="en-US" sz="40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。</a:t>
            </a:r>
            <a:endParaRPr lang="en-US" altLang="zh-CN" sz="4000" b="1" dirty="0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95" name="Text Box 1057"/>
          <p:cNvSpPr txBox="1">
            <a:spLocks noChangeArrowheads="1"/>
          </p:cNvSpPr>
          <p:nvPr/>
        </p:nvSpPr>
        <p:spPr bwMode="auto">
          <a:xfrm>
            <a:off x="4932363" y="6400800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1301" name="Text Box 1061"/>
          <p:cNvSpPr txBox="1">
            <a:spLocks noChangeArrowheads="1"/>
          </p:cNvSpPr>
          <p:nvPr/>
        </p:nvSpPr>
        <p:spPr bwMode="auto">
          <a:xfrm>
            <a:off x="3059113" y="1125538"/>
            <a:ext cx="550862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这是一个程序设计的流程图。问题：当</a:t>
            </a:r>
            <a:r>
              <a:rPr lang="en-US" altLang="zh-CN" sz="2800" b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输入</a:t>
            </a:r>
            <a:r>
              <a:rPr lang="en-US" altLang="zh-CN" sz="2800" b="1" dirty="0">
                <a:latin typeface="Times New Roman" panose="02020603050405020304" pitchFamily="18" charset="0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</a:rPr>
              <a:t>时，最终输出的结果是多少？</a:t>
            </a:r>
          </a:p>
        </p:txBody>
      </p:sp>
      <p:sp>
        <p:nvSpPr>
          <p:cNvPr id="11302" name="Line 1062"/>
          <p:cNvSpPr>
            <a:spLocks noChangeShapeType="1"/>
          </p:cNvSpPr>
          <p:nvPr/>
        </p:nvSpPr>
        <p:spPr bwMode="auto">
          <a:xfrm>
            <a:off x="2195513" y="1374775"/>
            <a:ext cx="0" cy="6096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04" name="Text Box 1064"/>
          <p:cNvSpPr txBox="1">
            <a:spLocks noChangeArrowheads="1"/>
          </p:cNvSpPr>
          <p:nvPr/>
        </p:nvSpPr>
        <p:spPr bwMode="auto">
          <a:xfrm>
            <a:off x="1763713" y="908050"/>
            <a:ext cx="863600" cy="466725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i="1">
                <a:latin typeface="Times New Roman" panose="02020603050405020304" pitchFamily="18" charset="0"/>
              </a:rPr>
              <a:t>输入</a:t>
            </a:r>
          </a:p>
        </p:txBody>
      </p:sp>
      <p:sp>
        <p:nvSpPr>
          <p:cNvPr id="11306" name="Text Box 1066"/>
          <p:cNvSpPr txBox="1">
            <a:spLocks noChangeArrowheads="1"/>
          </p:cNvSpPr>
          <p:nvPr/>
        </p:nvSpPr>
        <p:spPr bwMode="auto">
          <a:xfrm>
            <a:off x="1763713" y="6092825"/>
            <a:ext cx="863600" cy="466725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i="1">
                <a:latin typeface="Times New Roman" panose="02020603050405020304" pitchFamily="18" charset="0"/>
              </a:rPr>
              <a:t>输出</a:t>
            </a:r>
          </a:p>
        </p:txBody>
      </p:sp>
      <p:sp>
        <p:nvSpPr>
          <p:cNvPr id="11307" name="WordArt 1067"/>
          <p:cNvSpPr>
            <a:spLocks noChangeArrowheads="1" noChangeShapeType="1" noTextEdit="1"/>
          </p:cNvSpPr>
          <p:nvPr/>
        </p:nvSpPr>
        <p:spPr bwMode="auto">
          <a:xfrm>
            <a:off x="3059113" y="188913"/>
            <a:ext cx="57912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4800" kern="10" dirty="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讲解点</a:t>
            </a:r>
            <a:r>
              <a:rPr lang="en-US" altLang="zh-CN" sz="4800" kern="10" dirty="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4800" kern="10" dirty="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：代数式的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1" grpId="0"/>
      <p:bldP spid="10263" grpId="0" animBg="1"/>
      <p:bldP spid="10264" grpId="0" animBg="1"/>
      <p:bldP spid="10265" grpId="0" animBg="1"/>
      <p:bldP spid="10270" grpId="0"/>
      <p:bldP spid="11301" grpId="0"/>
      <p:bldP spid="11302" grpId="0" animBg="1"/>
      <p:bldP spid="11304" grpId="0" animBg="1"/>
      <p:bldP spid="1130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rrowheads="1"/>
          </p:cNvSpPr>
          <p:nvPr>
            <p:ph type="ctrTitle" idx="4294967295"/>
          </p:nvPr>
        </p:nvSpPr>
        <p:spPr>
          <a:xfrm>
            <a:off x="0" y="0"/>
            <a:ext cx="4030663" cy="1082675"/>
          </a:xfrm>
        </p:spPr>
        <p:txBody>
          <a:bodyPr/>
          <a:lstStyle/>
          <a:p>
            <a:r>
              <a:rPr lang="zh-CN" altLang="en-US" b="1" i="1" dirty="0"/>
              <a:t>数学接力赛</a:t>
            </a:r>
          </a:p>
        </p:txBody>
      </p:sp>
      <p:graphicFrame>
        <p:nvGraphicFramePr>
          <p:cNvPr id="2109" name="Group 61"/>
          <p:cNvGraphicFramePr>
            <a:graphicFrameLocks noGrp="1"/>
          </p:cNvGraphicFramePr>
          <p:nvPr/>
        </p:nvGraphicFramePr>
        <p:xfrm>
          <a:off x="755650" y="908050"/>
          <a:ext cx="6337300" cy="4968875"/>
        </p:xfrm>
        <a:graphic>
          <a:graphicData uri="http://schemas.openxmlformats.org/drawingml/2006/table">
            <a:tbl>
              <a:tblPr/>
              <a:tblGrid>
                <a:gridCol w="1728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085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968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游戏规则</a:t>
                      </a:r>
                    </a:p>
                  </a:txBody>
                  <a:tcPr marT="45726" marB="45726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第一位同学</a:t>
                      </a: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将拿到的数字</a:t>
                      </a: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乘以２传</a:t>
                      </a: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给第二位同学，</a:t>
                      </a: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第二位同学</a:t>
                      </a: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将拿到的数</a:t>
                      </a: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加上３</a:t>
                      </a: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传给第三位同学，</a:t>
                      </a: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第三位同学</a:t>
                      </a: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将得到的数</a:t>
                      </a: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平方</a:t>
                      </a: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后传给第四位同学，</a:t>
                      </a: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第四位同学</a:t>
                      </a: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把结果</a:t>
                      </a: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减去５</a:t>
                      </a: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后传给第五位同学，</a:t>
                      </a: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第五位同学</a:t>
                      </a:r>
                      <a:r>
                        <a:rPr kumimoji="0" lang="zh-C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迅速将结果写在黑板上。 </a:t>
                      </a:r>
                    </a:p>
                  </a:txBody>
                  <a:tcPr marT="45726" marB="45726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083" name="Rectangle 35"/>
          <p:cNvSpPr>
            <a:spLocks noChangeArrowheads="1"/>
          </p:cNvSpPr>
          <p:nvPr/>
        </p:nvSpPr>
        <p:spPr bwMode="auto">
          <a:xfrm>
            <a:off x="7164388" y="1125538"/>
            <a:ext cx="1511300" cy="503237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n-US" altLang="zh-CN" sz="360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2084" name="Rectangle 36"/>
          <p:cNvSpPr>
            <a:spLocks noChangeArrowheads="1"/>
          </p:cNvSpPr>
          <p:nvPr/>
        </p:nvSpPr>
        <p:spPr bwMode="auto">
          <a:xfrm>
            <a:off x="7164388" y="2060575"/>
            <a:ext cx="1511300" cy="50482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n-US" altLang="zh-CN" sz="3200">
                <a:solidFill>
                  <a:srgbClr val="000000"/>
                </a:solidFill>
              </a:rPr>
              <a:t>2x</a:t>
            </a:r>
          </a:p>
        </p:txBody>
      </p:sp>
      <p:sp>
        <p:nvSpPr>
          <p:cNvPr id="2085" name="Rectangle 37"/>
          <p:cNvSpPr>
            <a:spLocks noChangeArrowheads="1"/>
          </p:cNvSpPr>
          <p:nvPr/>
        </p:nvSpPr>
        <p:spPr bwMode="auto">
          <a:xfrm>
            <a:off x="7164388" y="3068638"/>
            <a:ext cx="1511300" cy="503237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n-US" altLang="zh-CN" sz="3200">
                <a:solidFill>
                  <a:srgbClr val="000000"/>
                </a:solidFill>
              </a:rPr>
              <a:t>2x+3</a:t>
            </a:r>
          </a:p>
        </p:txBody>
      </p:sp>
      <p:sp>
        <p:nvSpPr>
          <p:cNvPr id="2086" name="Rectangle 38"/>
          <p:cNvSpPr>
            <a:spLocks noChangeArrowheads="1"/>
          </p:cNvSpPr>
          <p:nvPr/>
        </p:nvSpPr>
        <p:spPr bwMode="auto">
          <a:xfrm>
            <a:off x="7164388" y="4076700"/>
            <a:ext cx="1511300" cy="50482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n-US" altLang="zh-CN" sz="3200">
                <a:solidFill>
                  <a:srgbClr val="000000"/>
                </a:solidFill>
                <a:cs typeface="Arial" panose="020B0604020202020204" pitchFamily="34" charset="0"/>
              </a:rPr>
              <a:t>(2x+3)²</a:t>
            </a:r>
          </a:p>
        </p:txBody>
      </p:sp>
      <p:sp>
        <p:nvSpPr>
          <p:cNvPr id="2087" name="Rectangle 39"/>
          <p:cNvSpPr>
            <a:spLocks noChangeArrowheads="1"/>
          </p:cNvSpPr>
          <p:nvPr/>
        </p:nvSpPr>
        <p:spPr bwMode="auto">
          <a:xfrm>
            <a:off x="7019925" y="5157788"/>
            <a:ext cx="1800225" cy="6477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n-US" altLang="zh-CN" sz="3200">
                <a:solidFill>
                  <a:srgbClr val="000000"/>
                </a:solidFill>
              </a:rPr>
              <a:t>(2x+3)</a:t>
            </a:r>
            <a:r>
              <a:rPr lang="en-US" altLang="zh-CN" sz="3200">
                <a:solidFill>
                  <a:srgbClr val="000000"/>
                </a:solidFill>
                <a:cs typeface="Arial" panose="020B0604020202020204" pitchFamily="34" charset="0"/>
              </a:rPr>
              <a:t>²-5</a:t>
            </a:r>
          </a:p>
        </p:txBody>
      </p:sp>
      <p:sp>
        <p:nvSpPr>
          <p:cNvPr id="2088" name="Line 40"/>
          <p:cNvSpPr>
            <a:spLocks noChangeShapeType="1"/>
          </p:cNvSpPr>
          <p:nvPr/>
        </p:nvSpPr>
        <p:spPr bwMode="auto">
          <a:xfrm>
            <a:off x="7885113" y="1628775"/>
            <a:ext cx="0" cy="4333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89" name="Line 41"/>
          <p:cNvSpPr>
            <a:spLocks noChangeShapeType="1"/>
          </p:cNvSpPr>
          <p:nvPr/>
        </p:nvSpPr>
        <p:spPr bwMode="auto">
          <a:xfrm>
            <a:off x="7885113" y="2565400"/>
            <a:ext cx="0" cy="5048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90" name="Line 42"/>
          <p:cNvSpPr>
            <a:spLocks noChangeShapeType="1"/>
          </p:cNvSpPr>
          <p:nvPr/>
        </p:nvSpPr>
        <p:spPr bwMode="auto">
          <a:xfrm>
            <a:off x="7885113" y="3573463"/>
            <a:ext cx="0" cy="5048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91" name="Line 43"/>
          <p:cNvSpPr>
            <a:spLocks noChangeShapeType="1"/>
          </p:cNvSpPr>
          <p:nvPr/>
        </p:nvSpPr>
        <p:spPr bwMode="auto">
          <a:xfrm>
            <a:off x="7885113" y="4581525"/>
            <a:ext cx="0" cy="5762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8143" name="Picture 48" descr="I221190_TO_I_140804"/>
          <p:cNvPicPr>
            <a:picLocks noChangeAspect="1" noChangeArrowheads="1"/>
          </p:cNvPicPr>
          <p:nvPr/>
        </p:nvPicPr>
        <p:blipFill>
          <a:blip r:embed="rId2" cstate="email">
            <a:lum contrast="6000"/>
          </a:blip>
          <a:srcRect/>
          <a:stretch>
            <a:fillRect/>
          </a:stretch>
        </p:blipFill>
        <p:spPr bwMode="auto">
          <a:xfrm>
            <a:off x="0" y="5876925"/>
            <a:ext cx="914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10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3" grpId="0" animBg="1"/>
      <p:bldP spid="2084" grpId="0" animBg="1"/>
      <p:bldP spid="2085" grpId="0" animBg="1"/>
      <p:bldP spid="2086" grpId="0" animBg="1"/>
      <p:bldP spid="2087" grpId="0" animBg="1"/>
      <p:bldP spid="2088" grpId="0" animBg="1"/>
      <p:bldP spid="2089" grpId="0" animBg="1"/>
      <p:bldP spid="2090" grpId="0" animBg="1"/>
      <p:bldP spid="209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Text Box 4"/>
          <p:cNvSpPr txBox="1">
            <a:spLocks noChangeArrowheads="1"/>
          </p:cNvSpPr>
          <p:nvPr/>
        </p:nvSpPr>
        <p:spPr bwMode="auto">
          <a:xfrm>
            <a:off x="1331913" y="981075"/>
            <a:ext cx="734377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辨析：</a:t>
            </a:r>
          </a:p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判断题：</a:t>
            </a:r>
          </a:p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  ）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①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当             时，                                    ； </a:t>
            </a:r>
          </a:p>
          <a:p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  ）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②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当             时，</a:t>
            </a:r>
          </a:p>
        </p:txBody>
      </p:sp>
      <p:sp>
        <p:nvSpPr>
          <p:cNvPr id="206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843213" y="1557338"/>
          <a:ext cx="9366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公式" r:id="rId3" imgW="393700" imgH="393700" progId="Equation.3">
                  <p:embed/>
                </p:oleObj>
              </mc:Choice>
              <mc:Fallback>
                <p:oleObj name="公式" r:id="rId3" imgW="3937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557338"/>
                        <a:ext cx="936625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Rectangle 8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284663" y="1557338"/>
          <a:ext cx="230346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公式" r:id="rId5" imgW="1168400" imgH="469900" progId="Equation.3">
                  <p:embed/>
                </p:oleObj>
              </mc:Choice>
              <mc:Fallback>
                <p:oleObj name="公式" r:id="rId5" imgW="11684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557338"/>
                        <a:ext cx="2303462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Rectangle 10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916238" y="2492375"/>
          <a:ext cx="8636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公式" r:id="rId7" imgW="443865" imgH="177800" progId="Equation.3">
                  <p:embed/>
                </p:oleObj>
              </mc:Choice>
              <mc:Fallback>
                <p:oleObj name="公式" r:id="rId7" imgW="443865" imgH="177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492375"/>
                        <a:ext cx="8636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Rectangle 1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411663" y="2420938"/>
          <a:ext cx="23352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公式" r:id="rId9" imgW="1054100" imgH="203200" progId="Equation.3">
                  <p:embed/>
                </p:oleObj>
              </mc:Choice>
              <mc:Fallback>
                <p:oleObj name="公式" r:id="rId9" imgW="10541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2420938"/>
                        <a:ext cx="2335212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3" name="Object 6"/>
          <p:cNvGraphicFramePr>
            <a:graphicFrameLocks noChangeAspect="1"/>
          </p:cNvGraphicFramePr>
          <p:nvPr/>
        </p:nvGraphicFramePr>
        <p:xfrm>
          <a:off x="1619250" y="1773238"/>
          <a:ext cx="44608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公式" r:id="rId11" imgW="152400" imgH="165100" progId="Equation.3">
                  <p:embed/>
                </p:oleObj>
              </mc:Choice>
              <mc:Fallback>
                <p:oleObj name="公式" r:id="rId11" imgW="152400" imgH="165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773238"/>
                        <a:ext cx="446088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4" name="Object 7"/>
          <p:cNvGraphicFramePr>
            <a:graphicFrameLocks noChangeAspect="1"/>
          </p:cNvGraphicFramePr>
          <p:nvPr/>
        </p:nvGraphicFramePr>
        <p:xfrm>
          <a:off x="1692275" y="2492375"/>
          <a:ext cx="44608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公式" r:id="rId13" imgW="152400" imgH="165100" progId="Equation.3">
                  <p:embed/>
                </p:oleObj>
              </mc:Choice>
              <mc:Fallback>
                <p:oleObj name="公式" r:id="rId13" imgW="152400" imgH="165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492375"/>
                        <a:ext cx="446088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5" name="Object 8"/>
          <p:cNvGraphicFramePr>
            <a:graphicFrameLocks noChangeAspect="1"/>
          </p:cNvGraphicFramePr>
          <p:nvPr/>
        </p:nvGraphicFramePr>
        <p:xfrm>
          <a:off x="1116013" y="3716338"/>
          <a:ext cx="2351087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公式" r:id="rId15" imgW="2133600" imgH="622300" progId="Equation.3">
                  <p:embed/>
                </p:oleObj>
              </mc:Choice>
              <mc:Fallback>
                <p:oleObj name="公式" r:id="rId15" imgW="2133600" imgH="622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716338"/>
                        <a:ext cx="2351087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6" name="Object 9"/>
          <p:cNvGraphicFramePr>
            <a:graphicFrameLocks noChangeAspect="1"/>
          </p:cNvGraphicFramePr>
          <p:nvPr/>
        </p:nvGraphicFramePr>
        <p:xfrm>
          <a:off x="4572000" y="3789363"/>
          <a:ext cx="36337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公式" r:id="rId17" imgW="2197100" imgH="317500" progId="Equation.3">
                  <p:embed/>
                </p:oleObj>
              </mc:Choice>
              <mc:Fallback>
                <p:oleObj name="公式" r:id="rId17" imgW="2197100" imgH="317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89363"/>
                        <a:ext cx="363378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公式" r:id="rId19" imgW="114300" imgH="215900" progId="Equation.3">
                  <p:embed/>
                </p:oleObj>
              </mc:Choice>
              <mc:Fallback>
                <p:oleObj name="公式" r:id="rId19" imgW="114300" imgH="215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4" name="Text Box 24"/>
          <p:cNvSpPr txBox="1">
            <a:spLocks noChangeArrowheads="1"/>
          </p:cNvSpPr>
          <p:nvPr/>
        </p:nvSpPr>
        <p:spPr bwMode="auto">
          <a:xfrm>
            <a:off x="1835150" y="3141663"/>
            <a:ext cx="295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66"/>
                </a:solidFill>
                <a:latin typeface="Times New Roman" panose="02020603050405020304" pitchFamily="18" charset="0"/>
              </a:rPr>
              <a:t>如何改正呢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3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5"/>
          <p:cNvSpPr txBox="1">
            <a:spLocks noChangeArrowheads="1"/>
          </p:cNvSpPr>
          <p:nvPr/>
        </p:nvSpPr>
        <p:spPr bwMode="auto">
          <a:xfrm>
            <a:off x="450850" y="260350"/>
            <a:ext cx="8697913" cy="503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/>
              <a:t>练一练</a:t>
            </a:r>
            <a:r>
              <a:rPr lang="en-US" altLang="zh-CN" sz="3600" b="1" dirty="0"/>
              <a:t>:                                                       </a:t>
            </a:r>
          </a:p>
          <a:p>
            <a:pPr eaLnBrk="1" hangingPunct="1"/>
            <a:r>
              <a:rPr lang="en-US" altLang="zh-CN" sz="3600" b="1" dirty="0"/>
              <a:t>1.</a:t>
            </a:r>
            <a:r>
              <a:rPr lang="zh-CN" altLang="en-US" sz="3600" b="1" dirty="0"/>
              <a:t>当 </a:t>
            </a:r>
            <a:r>
              <a:rPr lang="en-US" altLang="zh-CN" sz="3600" b="1" dirty="0"/>
              <a:t>x= - 2</a:t>
            </a:r>
            <a:r>
              <a:rPr lang="zh-CN" altLang="en-US" sz="3600" b="1" dirty="0"/>
              <a:t>时</a:t>
            </a:r>
            <a:r>
              <a:rPr lang="en-US" altLang="zh-CN" sz="3600" b="1" dirty="0"/>
              <a:t>,</a:t>
            </a:r>
            <a:r>
              <a:rPr lang="zh-CN" altLang="en-US" sz="3600" b="1" dirty="0"/>
              <a:t>求代数式                     的值</a:t>
            </a:r>
            <a:r>
              <a:rPr lang="en-US" altLang="zh-CN" sz="3600" b="1" dirty="0"/>
              <a:t>.</a:t>
            </a:r>
          </a:p>
          <a:p>
            <a:pPr eaLnBrk="1" hangingPunct="1"/>
            <a:r>
              <a:rPr lang="en-US" altLang="zh-CN" sz="3600" b="1" dirty="0"/>
              <a:t>2.</a:t>
            </a:r>
            <a:r>
              <a:rPr lang="zh-CN" altLang="en-US" sz="3600" b="1" dirty="0"/>
              <a:t>当</a:t>
            </a:r>
            <a:r>
              <a:rPr lang="en-US" altLang="zh-CN" sz="3600" b="1" dirty="0"/>
              <a:t>a=5,b= - 2</a:t>
            </a:r>
            <a:r>
              <a:rPr lang="zh-CN" altLang="en-US" sz="3600" b="1" dirty="0"/>
              <a:t>时</a:t>
            </a:r>
            <a:r>
              <a:rPr lang="en-US" altLang="zh-CN" sz="3600" b="1" dirty="0"/>
              <a:t>,</a:t>
            </a:r>
            <a:r>
              <a:rPr lang="zh-CN" altLang="en-US" sz="3600" b="1" dirty="0"/>
              <a:t>求下列代数式的值</a:t>
            </a:r>
            <a:r>
              <a:rPr lang="en-US" altLang="zh-CN" sz="3600" b="1" dirty="0"/>
              <a:t>:</a:t>
            </a:r>
          </a:p>
          <a:p>
            <a:pPr eaLnBrk="1" hangingPunct="1"/>
            <a:r>
              <a:rPr lang="en-US" altLang="zh-CN" sz="3600" b="1" dirty="0"/>
              <a:t>    (1)(a+2b)(a-2b)     (2)                       </a:t>
            </a:r>
          </a:p>
          <a:p>
            <a:pPr eaLnBrk="1" hangingPunct="1"/>
            <a:endParaRPr lang="en-US" altLang="zh-CN" sz="3600" b="1" dirty="0"/>
          </a:p>
          <a:p>
            <a:pPr eaLnBrk="1" hangingPunct="1"/>
            <a:r>
              <a:rPr lang="en-US" altLang="zh-CN" sz="3600" b="1" dirty="0"/>
              <a:t>3.</a:t>
            </a:r>
            <a:r>
              <a:rPr lang="zh-CN" altLang="en-US" sz="3600" b="1" dirty="0"/>
              <a:t>根据下列条件求代数式 </a:t>
            </a:r>
          </a:p>
          <a:p>
            <a:pPr eaLnBrk="1" hangingPunct="1"/>
            <a:r>
              <a:rPr lang="zh-CN" altLang="en-US" sz="3600" b="1" dirty="0"/>
              <a:t>   的值</a:t>
            </a:r>
            <a:r>
              <a:rPr lang="en-US" altLang="zh-CN" sz="3600" b="1" dirty="0"/>
              <a:t>. </a:t>
            </a:r>
          </a:p>
          <a:p>
            <a:pPr eaLnBrk="1" hangingPunct="1"/>
            <a:endParaRPr lang="en-US" altLang="zh-CN" sz="3600" b="1" dirty="0"/>
          </a:p>
          <a:p>
            <a:pPr eaLnBrk="1" hangingPunct="1"/>
            <a:r>
              <a:rPr lang="en-US" altLang="zh-CN" sz="3600" b="1" dirty="0"/>
              <a:t>   (1)x=              (2)  x= - 2</a:t>
            </a:r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5454650" y="763588"/>
          <a:ext cx="24479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公式" r:id="rId3" imgW="660400" imgH="203200" progId="Equation.3">
                  <p:embed/>
                </p:oleObj>
              </mc:Choice>
              <mc:Fallback>
                <p:oleObj name="公式" r:id="rId3" imgW="6604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763588"/>
                        <a:ext cx="244792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7"/>
          <p:cNvGraphicFramePr>
            <a:graphicFrameLocks noChangeAspect="1"/>
          </p:cNvGraphicFramePr>
          <p:nvPr/>
        </p:nvGraphicFramePr>
        <p:xfrm>
          <a:off x="5580063" y="1773238"/>
          <a:ext cx="25209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公式" r:id="rId5" imgW="533400" imgH="203200" progId="Equation.3">
                  <p:embed/>
                </p:oleObj>
              </mc:Choice>
              <mc:Fallback>
                <p:oleObj name="公式" r:id="rId5" imgW="5334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773238"/>
                        <a:ext cx="25209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8"/>
          <p:cNvGraphicFramePr>
            <a:graphicFrameLocks noChangeAspect="1"/>
          </p:cNvGraphicFramePr>
          <p:nvPr/>
        </p:nvGraphicFramePr>
        <p:xfrm>
          <a:off x="5580063" y="2924175"/>
          <a:ext cx="324008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公式" r:id="rId7" imgW="862965" imgH="203200" progId="Equation.3">
                  <p:embed/>
                </p:oleObj>
              </mc:Choice>
              <mc:Fallback>
                <p:oleObj name="公式" r:id="rId7" imgW="862965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924175"/>
                        <a:ext cx="3240087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9"/>
          <p:cNvGraphicFramePr>
            <a:graphicFrameLocks noChangeAspect="1"/>
          </p:cNvGraphicFramePr>
          <p:nvPr/>
        </p:nvGraphicFramePr>
        <p:xfrm>
          <a:off x="2268538" y="4437063"/>
          <a:ext cx="100806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公式" r:id="rId9" imgW="254000" imgH="393700" progId="Equation.3">
                  <p:embed/>
                </p:oleObj>
              </mc:Choice>
              <mc:Fallback>
                <p:oleObj name="公式" r:id="rId9" imgW="2540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437063"/>
                        <a:ext cx="1008062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571500" y="209550"/>
          <a:ext cx="8072438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公式" r:id="rId3" imgW="2032000" imgH="1206500" progId="Equation.3">
                  <p:embed/>
                </p:oleObj>
              </mc:Choice>
              <mc:Fallback>
                <p:oleObj name="公式" r:id="rId3" imgW="2032000" imgH="1206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09550"/>
                        <a:ext cx="8072438" cy="278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16"/>
          <p:cNvSpPr txBox="1">
            <a:spLocks noChangeArrowheads="1"/>
          </p:cNvSpPr>
          <p:nvPr/>
        </p:nvSpPr>
        <p:spPr bwMode="auto">
          <a:xfrm>
            <a:off x="5867400" y="64008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69634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259632" y="3220244"/>
          <a:ext cx="1854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公式" r:id="rId5" imgW="2476500" imgH="292100" progId="Equation.3">
                  <p:embed/>
                </p:oleObj>
              </mc:Choice>
              <mc:Fallback>
                <p:oleObj name="公式" r:id="rId5" imgW="2476500" imgH="292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220244"/>
                        <a:ext cx="1854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23900" y="4306888"/>
          <a:ext cx="57181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公式" r:id="rId7" imgW="1727200" imgH="228600" progId="Equation.3">
                  <p:embed/>
                </p:oleObj>
              </mc:Choice>
              <mc:Fallback>
                <p:oleObj name="公式" r:id="rId7" imgW="1727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306888"/>
                        <a:ext cx="571817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51720" y="5517232"/>
          <a:ext cx="800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公式" r:id="rId9" imgW="799465" imgH="177800" progId="Equation.3">
                  <p:embed/>
                </p:oleObj>
              </mc:Choice>
              <mc:Fallback>
                <p:oleObj name="公式" r:id="rId9" imgW="799465" imgH="177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517232"/>
                        <a:ext cx="8001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11"/>
          <p:cNvSpPr txBox="1">
            <a:spLocks noChangeArrowheads="1"/>
          </p:cNvSpPr>
          <p:nvPr/>
        </p:nvSpPr>
        <p:spPr bwMode="auto">
          <a:xfrm>
            <a:off x="395288" y="3068638"/>
            <a:ext cx="1009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grpSp>
        <p:nvGrpSpPr>
          <p:cNvPr id="2" name="Group 16"/>
          <p:cNvGrpSpPr/>
          <p:nvPr/>
        </p:nvGrpSpPr>
        <p:grpSpPr bwMode="auto">
          <a:xfrm>
            <a:off x="2870200" y="4508500"/>
            <a:ext cx="3646488" cy="476250"/>
            <a:chOff x="2336" y="2704"/>
            <a:chExt cx="2222" cy="300"/>
          </a:xfrm>
        </p:grpSpPr>
        <p:graphicFrame>
          <p:nvGraphicFramePr>
            <p:cNvPr id="4102" name="Object 6"/>
            <p:cNvGraphicFramePr>
              <a:graphicFrameLocks noChangeAspect="1"/>
            </p:cNvGraphicFramePr>
            <p:nvPr/>
          </p:nvGraphicFramePr>
          <p:xfrm>
            <a:off x="2336" y="2704"/>
            <a:ext cx="49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9" name="公式" r:id="rId11" imgW="609600" imgH="292100" progId="Equation.3">
                    <p:embed/>
                  </p:oleObj>
                </mc:Choice>
                <mc:Fallback>
                  <p:oleObj name="公式" r:id="rId11" imgW="609600" imgH="2921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704"/>
                          <a:ext cx="499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7"/>
            <p:cNvGraphicFramePr>
              <a:graphicFrameLocks noChangeAspect="1"/>
            </p:cNvGraphicFramePr>
            <p:nvPr/>
          </p:nvGraphicFramePr>
          <p:xfrm>
            <a:off x="3923" y="2704"/>
            <a:ext cx="635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0" name="公式" r:id="rId13" imgW="609600" imgH="292100" progId="Equation.3">
                    <p:embed/>
                  </p:oleObj>
                </mc:Choice>
                <mc:Fallback>
                  <p:oleObj name="公式" r:id="rId13" imgW="609600" imgH="2921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2704"/>
                          <a:ext cx="635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650" name="Text Box 18"/>
          <p:cNvSpPr txBox="1">
            <a:spLocks noChangeArrowheads="1"/>
          </p:cNvSpPr>
          <p:nvPr/>
        </p:nvSpPr>
        <p:spPr bwMode="auto">
          <a:xfrm>
            <a:off x="1619250" y="3789363"/>
            <a:ext cx="60769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注意：一定要有这一步！！！</a:t>
            </a:r>
            <a:endParaRPr lang="en-US" altLang="zh-CN" sz="3200" b="1" dirty="0">
              <a:solidFill>
                <a:srgbClr val="008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70" decel="1000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770" decel="100000"/>
                                        <p:tgtEl>
                                          <p:spTgt spid="6965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4" dur="770" fill="hold"/>
                                        <p:tgtEl>
                                          <p:spTgt spid="69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" dur="770" fill="hold"/>
                                        <p:tgtEl>
                                          <p:spTgt spid="69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642938" y="76200"/>
          <a:ext cx="7961312" cy="299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公式" r:id="rId3" imgW="2070100" imgH="1206500" progId="Equation.3">
                  <p:embed/>
                </p:oleObj>
              </mc:Choice>
              <mc:Fallback>
                <p:oleObj name="公式" r:id="rId3" imgW="2070100" imgH="1206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76200"/>
                        <a:ext cx="7961312" cy="299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6"/>
          <p:cNvSpPr txBox="1">
            <a:spLocks noChangeArrowheads="1"/>
          </p:cNvSpPr>
          <p:nvPr/>
        </p:nvSpPr>
        <p:spPr bwMode="auto">
          <a:xfrm>
            <a:off x="5867400" y="64008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71688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530350" y="2586038"/>
          <a:ext cx="1892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公式" r:id="rId5" imgW="2527300" imgH="292100" progId="Equation.3">
                  <p:embed/>
                </p:oleObj>
              </mc:Choice>
              <mc:Fallback>
                <p:oleObj name="公式" r:id="rId5" imgW="2527300" imgH="292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2586038"/>
                        <a:ext cx="1892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28688" y="3500438"/>
          <a:ext cx="626586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公式" r:id="rId7" imgW="1828800" imgH="203200" progId="Equation.3">
                  <p:embed/>
                </p:oleObj>
              </mc:Choice>
              <mc:Fallback>
                <p:oleObj name="公式" r:id="rId7" imgW="18288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500438"/>
                        <a:ext cx="6265862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90625" y="4005263"/>
          <a:ext cx="5973763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公式" r:id="rId9" imgW="1905000" imgH="457200" progId="Equation.3">
                  <p:embed/>
                </p:oleObj>
              </mc:Choice>
              <mc:Fallback>
                <p:oleObj name="公式" r:id="rId9" imgW="19050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4005263"/>
                        <a:ext cx="5973763" cy="143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6" name="Object 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90625" y="5373688"/>
          <a:ext cx="50355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公式" r:id="rId11" imgW="1548765" imgH="177800" progId="Equation.3">
                  <p:embed/>
                </p:oleObj>
              </mc:Choice>
              <mc:Fallback>
                <p:oleObj name="公式" r:id="rId11" imgW="1548765" imgH="177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5373688"/>
                        <a:ext cx="50355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/>
          <p:nvPr/>
        </p:nvGrpSpPr>
        <p:grpSpPr bwMode="auto">
          <a:xfrm>
            <a:off x="2411413" y="4149725"/>
            <a:ext cx="4465637" cy="1223963"/>
            <a:chOff x="1519" y="2976"/>
            <a:chExt cx="2813" cy="771"/>
          </a:xfrm>
        </p:grpSpPr>
        <p:graphicFrame>
          <p:nvGraphicFramePr>
            <p:cNvPr id="5127" name="Object 7"/>
            <p:cNvGraphicFramePr>
              <a:graphicFrameLocks noChangeAspect="1"/>
            </p:cNvGraphicFramePr>
            <p:nvPr/>
          </p:nvGraphicFramePr>
          <p:xfrm>
            <a:off x="1519" y="2976"/>
            <a:ext cx="54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7" name="公式" r:id="rId13" imgW="266700" imgH="292100" progId="Equation.3">
                    <p:embed/>
                  </p:oleObj>
                </mc:Choice>
                <mc:Fallback>
                  <p:oleObj name="公式" r:id="rId13" imgW="266700" imgH="2921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976"/>
                          <a:ext cx="54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8" name="Object 8"/>
            <p:cNvGraphicFramePr>
              <a:graphicFrameLocks noChangeAspect="1"/>
            </p:cNvGraphicFramePr>
            <p:nvPr/>
          </p:nvGraphicFramePr>
          <p:xfrm>
            <a:off x="2290" y="3430"/>
            <a:ext cx="54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8" name="公式" r:id="rId15" imgW="266700" imgH="292100" progId="Equation.3">
                    <p:embed/>
                  </p:oleObj>
                </mc:Choice>
                <mc:Fallback>
                  <p:oleObj name="公式" r:id="rId15" imgW="266700" imgH="2921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3430"/>
                          <a:ext cx="54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9"/>
            <p:cNvGraphicFramePr>
              <a:graphicFrameLocks noChangeAspect="1"/>
            </p:cNvGraphicFramePr>
            <p:nvPr/>
          </p:nvGraphicFramePr>
          <p:xfrm>
            <a:off x="1655" y="3430"/>
            <a:ext cx="54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9" name="公式" r:id="rId17" imgW="266700" imgH="292100" progId="Equation.3">
                    <p:embed/>
                  </p:oleObj>
                </mc:Choice>
                <mc:Fallback>
                  <p:oleObj name="公式" r:id="rId17" imgW="266700" imgH="2921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430"/>
                          <a:ext cx="54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Object 10"/>
            <p:cNvGraphicFramePr>
              <a:graphicFrameLocks noChangeAspect="1"/>
            </p:cNvGraphicFramePr>
            <p:nvPr/>
          </p:nvGraphicFramePr>
          <p:xfrm>
            <a:off x="3787" y="2976"/>
            <a:ext cx="54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0" name="公式" r:id="rId19" imgW="266700" imgH="292100" progId="Equation.3">
                    <p:embed/>
                  </p:oleObj>
                </mc:Choice>
                <mc:Fallback>
                  <p:oleObj name="公式" r:id="rId19" imgW="266700" imgH="2921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2976"/>
                          <a:ext cx="54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11"/>
            <p:cNvGraphicFramePr>
              <a:graphicFrameLocks noChangeAspect="1"/>
            </p:cNvGraphicFramePr>
            <p:nvPr/>
          </p:nvGraphicFramePr>
          <p:xfrm>
            <a:off x="2245" y="2976"/>
            <a:ext cx="54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1" name="公式" r:id="rId21" imgW="266700" imgH="292100" progId="Equation.3">
                    <p:embed/>
                  </p:oleObj>
                </mc:Choice>
                <mc:Fallback>
                  <p:oleObj name="公式" r:id="rId21" imgW="266700" imgH="2921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976"/>
                          <a:ext cx="54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2" name="Object 12"/>
            <p:cNvGraphicFramePr>
              <a:graphicFrameLocks noChangeAspect="1"/>
            </p:cNvGraphicFramePr>
            <p:nvPr/>
          </p:nvGraphicFramePr>
          <p:xfrm>
            <a:off x="3696" y="3430"/>
            <a:ext cx="54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2" name="公式" r:id="rId23" imgW="266700" imgH="292100" progId="Equation.3">
                    <p:embed/>
                  </p:oleObj>
                </mc:Choice>
                <mc:Fallback>
                  <p:oleObj name="公式" r:id="rId23" imgW="266700" imgH="2921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430"/>
                          <a:ext cx="54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28625" y="-26988"/>
          <a:ext cx="8358188" cy="342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公式" r:id="rId3" imgW="2070100" imgH="1206500" progId="Equation.3">
                  <p:embed/>
                </p:oleObj>
              </mc:Choice>
              <mc:Fallback>
                <p:oleObj name="公式" r:id="rId3" imgW="2070100" imgH="1206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-26988"/>
                        <a:ext cx="8358188" cy="342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270375" y="3681413"/>
          <a:ext cx="493713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公式" r:id="rId5" imgW="114300" imgH="431800" progId="Equation.3">
                  <p:embed/>
                </p:oleObj>
              </mc:Choice>
              <mc:Fallback>
                <p:oleObj name="公式" r:id="rId5" imgW="1143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3681413"/>
                        <a:ext cx="493713" cy="184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6"/>
          <p:cNvSpPr txBox="1">
            <a:spLocks noChangeArrowheads="1"/>
          </p:cNvSpPr>
          <p:nvPr/>
        </p:nvSpPr>
        <p:spPr bwMode="auto">
          <a:xfrm>
            <a:off x="5867400" y="64008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7271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119188" y="3357563"/>
          <a:ext cx="40354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公式" r:id="rId7" imgW="2501900" imgH="292100" progId="Equation.3">
                  <p:embed/>
                </p:oleObj>
              </mc:Choice>
              <mc:Fallback>
                <p:oleObj name="公式" r:id="rId7" imgW="2501900" imgH="292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3357563"/>
                        <a:ext cx="40354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03350" y="3789363"/>
          <a:ext cx="33845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公式" r:id="rId9" imgW="1688465" imgH="241300" progId="Equation.3">
                  <p:embed/>
                </p:oleObj>
              </mc:Choice>
              <mc:Fallback>
                <p:oleObj name="公式" r:id="rId9" imgW="1688465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789363"/>
                        <a:ext cx="33845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8" name="Text Box 14"/>
          <p:cNvSpPr txBox="1">
            <a:spLocks noChangeArrowheads="1"/>
          </p:cNvSpPr>
          <p:nvPr/>
        </p:nvSpPr>
        <p:spPr bwMode="auto">
          <a:xfrm>
            <a:off x="755650" y="4292600"/>
            <a:ext cx="6408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观察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）（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）两题的</a:t>
            </a:r>
            <a:r>
              <a:rPr lang="zh-CN" altLang="en-US" sz="2400" b="1">
                <a:solidFill>
                  <a:srgbClr val="FF0066"/>
                </a:solidFill>
                <a:latin typeface="Times New Roman" panose="02020603050405020304" pitchFamily="18" charset="0"/>
              </a:rPr>
              <a:t>结果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，你有什么想法？</a:t>
            </a:r>
          </a:p>
        </p:txBody>
      </p:sp>
      <p:sp>
        <p:nvSpPr>
          <p:cNvPr id="6154" name="Rectangle 2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72724" name="Object 6"/>
          <p:cNvGraphicFramePr>
            <a:graphicFrameLocks noChangeAspect="1"/>
          </p:cNvGraphicFramePr>
          <p:nvPr/>
        </p:nvGraphicFramePr>
        <p:xfrm>
          <a:off x="395288" y="5300663"/>
          <a:ext cx="842486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公式" r:id="rId11" imgW="3670300" imgH="317500" progId="Equation.3">
                  <p:embed/>
                </p:oleObj>
              </mc:Choice>
              <mc:Fallback>
                <p:oleObj name="公式" r:id="rId11" imgW="3670300" imgH="317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300663"/>
                        <a:ext cx="8424862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729" name="Picture 25" descr="BD00028_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7380288" y="3644900"/>
            <a:ext cx="862012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5"/>
          <p:cNvGrpSpPr/>
          <p:nvPr/>
        </p:nvGrpSpPr>
        <p:grpSpPr bwMode="auto">
          <a:xfrm>
            <a:off x="1619250" y="4797425"/>
            <a:ext cx="4897438" cy="508000"/>
            <a:chOff x="1020" y="3022"/>
            <a:chExt cx="3085" cy="320"/>
          </a:xfrm>
        </p:grpSpPr>
        <p:graphicFrame>
          <p:nvGraphicFramePr>
            <p:cNvPr id="6151" name="Object 7"/>
            <p:cNvGraphicFramePr>
              <a:graphicFrameLocks noChangeAspect="1"/>
            </p:cNvGraphicFramePr>
            <p:nvPr/>
          </p:nvGraphicFramePr>
          <p:xfrm>
            <a:off x="1020" y="3022"/>
            <a:ext cx="263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0" name="公式" r:id="rId14" imgW="1828800" imgH="203200" progId="Equation.3">
                    <p:embed/>
                  </p:oleObj>
                </mc:Choice>
                <mc:Fallback>
                  <p:oleObj name="公式" r:id="rId14" imgW="1828800" imgH="203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3022"/>
                          <a:ext cx="2631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7" name="Text Box 34"/>
            <p:cNvSpPr txBox="1">
              <a:spLocks noChangeArrowheads="1"/>
            </p:cNvSpPr>
            <p:nvPr/>
          </p:nvSpPr>
          <p:spPr bwMode="auto">
            <a:xfrm>
              <a:off x="3606" y="3054"/>
              <a:ext cx="4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2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2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8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WW.2PPT.COM&#10;">
  <a:themeElements>
    <a:clrScheme name="视点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视点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视点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88</Words>
  <Application>Microsoft Office PowerPoint</Application>
  <PresentationFormat>全屏显示(4:3)</PresentationFormat>
  <Paragraphs>379</Paragraphs>
  <Slides>42</Slides>
  <Notes>2</Notes>
  <HiddenSlides>1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2</vt:i4>
      </vt:variant>
    </vt:vector>
  </HeadingPairs>
  <TitlesOfParts>
    <vt:vector size="62" baseType="lpstr">
      <vt:lpstr>黑体</vt:lpstr>
      <vt:lpstr>华文彩云</vt:lpstr>
      <vt:lpstr>华文行楷</vt:lpstr>
      <vt:lpstr>华文隶书</vt:lpstr>
      <vt:lpstr>华文新魏</vt:lpstr>
      <vt:lpstr>楷体_GB2312</vt:lpstr>
      <vt:lpstr>隶书</vt:lpstr>
      <vt:lpstr>宋体</vt:lpstr>
      <vt:lpstr>微软雅黑</vt:lpstr>
      <vt:lpstr>幼圆</vt:lpstr>
      <vt:lpstr>Arial</vt:lpstr>
      <vt:lpstr>Times New Roman</vt:lpstr>
      <vt:lpstr>Verdana</vt:lpstr>
      <vt:lpstr>Wingdings</vt:lpstr>
      <vt:lpstr>Wingdings 2</vt:lpstr>
      <vt:lpstr>WWW.2PPT.COM
</vt:lpstr>
      <vt:lpstr>公式</vt:lpstr>
      <vt:lpstr>Microsoft 公式 3.0</vt:lpstr>
      <vt:lpstr>Equation.DSMT4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猜一猜，谁更高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今天你学到了什么？</vt:lpstr>
      <vt:lpstr>PowerPoint 演示文稿</vt:lpstr>
      <vt:lpstr>PowerPoint 演示文稿</vt:lpstr>
      <vt:lpstr>传数游戏</vt:lpstr>
      <vt:lpstr>PowerPoint 演示文稿</vt:lpstr>
      <vt:lpstr>PowerPoint 演示文稿</vt:lpstr>
      <vt:lpstr>PowerPoint 演示文稿</vt:lpstr>
      <vt:lpstr>代数式求值</vt:lpstr>
      <vt:lpstr>代数式求值</vt:lpstr>
      <vt:lpstr>PowerPoint 演示文稿</vt:lpstr>
      <vt:lpstr>PowerPoint 演示文稿</vt:lpstr>
      <vt:lpstr>PowerPoint 演示文稿</vt:lpstr>
      <vt:lpstr>数学接力赛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07T03:05:31Z</dcterms:created>
  <dcterms:modified xsi:type="dcterms:W3CDTF">2023-01-16T21:39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B6CBA8D02F64293A19A3211DCB0B787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